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3"/>
  </p:notesMasterIdLst>
  <p:sldIdLst>
    <p:sldId id="256" r:id="rId2"/>
    <p:sldId id="329" r:id="rId3"/>
    <p:sldId id="330" r:id="rId4"/>
    <p:sldId id="331" r:id="rId5"/>
    <p:sldId id="332" r:id="rId6"/>
    <p:sldId id="259" r:id="rId7"/>
    <p:sldId id="260" r:id="rId8"/>
    <p:sldId id="333" r:id="rId9"/>
    <p:sldId id="261" r:id="rId10"/>
    <p:sldId id="334" r:id="rId11"/>
    <p:sldId id="335" r:id="rId12"/>
    <p:sldId id="336" r:id="rId13"/>
    <p:sldId id="264" r:id="rId14"/>
    <p:sldId id="270" r:id="rId15"/>
    <p:sldId id="265" r:id="rId16"/>
    <p:sldId id="266" r:id="rId17"/>
    <p:sldId id="271" r:id="rId18"/>
    <p:sldId id="371" r:id="rId19"/>
    <p:sldId id="272" r:id="rId20"/>
    <p:sldId id="275" r:id="rId21"/>
    <p:sldId id="367" r:id="rId22"/>
    <p:sldId id="267" r:id="rId23"/>
    <p:sldId id="328" r:id="rId24"/>
    <p:sldId id="337" r:id="rId25"/>
    <p:sldId id="279" r:id="rId26"/>
    <p:sldId id="338" r:id="rId27"/>
    <p:sldId id="339" r:id="rId28"/>
    <p:sldId id="340" r:id="rId29"/>
    <p:sldId id="341" r:id="rId30"/>
    <p:sldId id="342" r:id="rId31"/>
    <p:sldId id="281" r:id="rId32"/>
    <p:sldId id="282" r:id="rId33"/>
    <p:sldId id="376" r:id="rId34"/>
    <p:sldId id="283" r:id="rId35"/>
    <p:sldId id="378" r:id="rId36"/>
    <p:sldId id="284" r:id="rId37"/>
    <p:sldId id="344" r:id="rId38"/>
    <p:sldId id="343" r:id="rId39"/>
    <p:sldId id="345" r:id="rId40"/>
    <p:sldId id="346" r:id="rId41"/>
    <p:sldId id="347" r:id="rId42"/>
    <p:sldId id="348" r:id="rId43"/>
    <p:sldId id="290" r:id="rId44"/>
    <p:sldId id="373" r:id="rId45"/>
    <p:sldId id="349" r:id="rId46"/>
    <p:sldId id="350" r:id="rId47"/>
    <p:sldId id="374" r:id="rId48"/>
    <p:sldId id="352" r:id="rId49"/>
    <p:sldId id="289" r:id="rId50"/>
    <p:sldId id="354" r:id="rId51"/>
    <p:sldId id="294" r:id="rId52"/>
    <p:sldId id="365" r:id="rId53"/>
    <p:sldId id="353" r:id="rId54"/>
    <p:sldId id="298" r:id="rId55"/>
    <p:sldId id="355" r:id="rId56"/>
    <p:sldId id="300" r:id="rId57"/>
    <p:sldId id="368" r:id="rId58"/>
    <p:sldId id="302" r:id="rId59"/>
    <p:sldId id="357" r:id="rId60"/>
    <p:sldId id="304" r:id="rId61"/>
    <p:sldId id="305" r:id="rId62"/>
    <p:sldId id="306" r:id="rId63"/>
    <p:sldId id="386" r:id="rId64"/>
    <p:sldId id="308" r:id="rId65"/>
    <p:sldId id="307" r:id="rId66"/>
    <p:sldId id="370" r:id="rId67"/>
    <p:sldId id="310" r:id="rId68"/>
    <p:sldId id="359" r:id="rId69"/>
    <p:sldId id="385" r:id="rId70"/>
    <p:sldId id="312" r:id="rId71"/>
    <p:sldId id="382" r:id="rId72"/>
    <p:sldId id="313" r:id="rId73"/>
    <p:sldId id="314" r:id="rId74"/>
    <p:sldId id="379" r:id="rId75"/>
    <p:sldId id="387" r:id="rId76"/>
    <p:sldId id="388" r:id="rId77"/>
    <p:sldId id="389" r:id="rId78"/>
    <p:sldId id="390" r:id="rId79"/>
    <p:sldId id="381" r:id="rId80"/>
    <p:sldId id="360" r:id="rId81"/>
    <p:sldId id="316" r:id="rId82"/>
    <p:sldId id="317" r:id="rId83"/>
    <p:sldId id="318" r:id="rId84"/>
    <p:sldId id="319" r:id="rId85"/>
    <p:sldId id="320" r:id="rId86"/>
    <p:sldId id="322" r:id="rId87"/>
    <p:sldId id="362" r:id="rId88"/>
    <p:sldId id="324" r:id="rId89"/>
    <p:sldId id="380" r:id="rId90"/>
    <p:sldId id="325" r:id="rId91"/>
    <p:sldId id="369" r:id="rId9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5pPr>
    <a:lvl6pPr marL="22860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6pPr>
    <a:lvl7pPr marL="27432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7pPr>
    <a:lvl8pPr marL="32004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8pPr>
    <a:lvl9pPr marL="3657600" algn="l" defTabSz="914400" rtl="0" eaLnBrk="1" latinLnBrk="0" hangingPunct="1">
      <a:defRPr kumimoji="1" sz="4400" kern="1200">
        <a:solidFill>
          <a:schemeClr val="tx1"/>
        </a:solidFill>
        <a:latin typeface="Times New Roman" pitchFamily="18" charset="0"/>
        <a:ea typeface="方正姚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FF"/>
    <a:srgbClr val="006600"/>
    <a:srgbClr val="CC0000"/>
    <a:srgbClr val="800000"/>
    <a:srgbClr val="FF66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25" autoAdjust="0"/>
    <p:restoredTop sz="92848" autoAdjust="0"/>
  </p:normalViewPr>
  <p:slideViewPr>
    <p:cSldViewPr snapToGrid="0">
      <p:cViewPr varScale="1">
        <p:scale>
          <a:sx n="64" d="100"/>
          <a:sy n="64" d="100"/>
        </p:scale>
        <p:origin x="912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11" Type="http://schemas.openxmlformats.org/officeDocument/2006/relationships/image" Target="../media/image51.wmf"/><Relationship Id="rId5" Type="http://schemas.openxmlformats.org/officeDocument/2006/relationships/image" Target="../media/image4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70.wmf"/><Relationship Id="rId7" Type="http://schemas.openxmlformats.org/officeDocument/2006/relationships/image" Target="../media/image47.emf"/><Relationship Id="rId12" Type="http://schemas.openxmlformats.org/officeDocument/2006/relationships/image" Target="../media/image74.w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11" Type="http://schemas.openxmlformats.org/officeDocument/2006/relationships/image" Target="../media/image73.wmf"/><Relationship Id="rId5" Type="http://schemas.openxmlformats.org/officeDocument/2006/relationships/image" Target="../media/image45.emf"/><Relationship Id="rId10" Type="http://schemas.openxmlformats.org/officeDocument/2006/relationships/image" Target="../media/image50.emf"/><Relationship Id="rId4" Type="http://schemas.openxmlformats.org/officeDocument/2006/relationships/image" Target="../media/image71.wmf"/><Relationship Id="rId9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e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F3BDBD92-603A-40A7-B7D0-0A8D1F70DB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9A6F2A-2D3E-43F7-9406-72C7F755AB59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5843C8-07F8-4236-B74D-DB038751755F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9D8C65-8436-413C-9247-3B5A6447A01C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08540-E54E-43DA-9767-F72E8559A21A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8DBBFA-EA62-41F9-8975-7806422B2F46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459389-B5D4-4DA2-BC52-65126BFA1143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2ED80E-08E4-4C0D-993E-5821D7954C8D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体积元乘以电荷体密度</a:t>
            </a:r>
            <a:r>
              <a:rPr lang="en-US" altLang="zh-CN" dirty="0" smtClean="0"/>
              <a:t>=</a:t>
            </a:r>
            <a:r>
              <a:rPr lang="zh-CN" altLang="en-US" dirty="0" smtClean="0"/>
              <a:t>电荷元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07639-0034-4DDD-93DD-48A0EEA2D7CB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负号表示</a:t>
            </a:r>
            <a:r>
              <a:rPr lang="en-US" altLang="zh-CN" dirty="0" err="1" smtClean="0"/>
              <a:t>dEy</a:t>
            </a:r>
            <a:r>
              <a:rPr lang="zh-CN" altLang="en-US" dirty="0" smtClean="0"/>
              <a:t>方向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方向相反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A2B652-C7BE-4374-9B84-1776D0117C89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负号表示方向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24DE94-2A79-416C-864D-C7A559F643C0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7209B2-A73B-497E-8B05-E2FD55C4335F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0633B7-5D9C-4618-B402-479C48FBF9CA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7185F8-22D2-4C99-92A8-8174383C980F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751396-E925-4C1A-8218-59A011F2AED3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576781-C7D3-4749-B1CE-8C5724555FD0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C1B915-550B-439E-908F-55590B577675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A40B0F-F4D6-458E-BC2E-EBB195DFA38D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E3E85C-ED8F-46FD-9FF4-0AB228474165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C3E83-4C49-45B0-9FED-8FBCED0809C0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AF863B-F812-4F3B-891D-15715C4DC7E8}" type="slidenum">
              <a:rPr lang="en-US" altLang="zh-CN" smtClean="0"/>
              <a:pPr/>
              <a:t>28</a:t>
            </a:fld>
            <a:endParaRPr lang="en-US" altLang="zh-CN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电通量为标量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2BB9E7-8BA5-411D-B5DC-3C5657EC1793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/>
              <a:t>S</a:t>
            </a:r>
            <a:r>
              <a:rPr lang="zh-CN" altLang="en-US" dirty="0" smtClean="0"/>
              <a:t>为一般曲面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B4C8D7-D6D8-40FA-A8A9-5D4BFC627F35}" type="slidenum">
              <a:rPr lang="en-US" altLang="zh-CN" smtClean="0"/>
              <a:pPr/>
              <a:t>30</a:t>
            </a:fld>
            <a:endParaRPr lang="en-US" altLang="zh-CN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2DAE1D-E66D-418D-89FC-2FAD4C29AF1D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833A41-AEB2-4FE6-B36B-A9F560C3CC67}" type="slidenum">
              <a:rPr lang="en-US" altLang="zh-CN" smtClean="0"/>
              <a:pPr/>
              <a:t>31</a:t>
            </a:fld>
            <a:endParaRPr lang="en-US" altLang="zh-CN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C47EC6-A1CA-4E06-990F-587112422B6F}" type="slidenum">
              <a:rPr lang="en-US" altLang="zh-CN" smtClean="0"/>
              <a:pPr/>
              <a:t>32</a:t>
            </a:fld>
            <a:endParaRPr lang="en-US" altLang="zh-CN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9A27BA-5BB9-4B1C-BDCA-2C5E89086548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CEBA4C-4085-49A1-9FC7-4A6753D017DA}" type="slidenum">
              <a:rPr lang="en-US" altLang="zh-CN" smtClean="0"/>
              <a:pPr/>
              <a:t>36</a:t>
            </a:fld>
            <a:endParaRPr lang="en-US" altLang="zh-CN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B49C-7B77-46F2-BF8A-16000BC01FB4}" type="slidenum">
              <a:rPr lang="en-US" altLang="zh-CN" smtClean="0"/>
              <a:pPr/>
              <a:t>37</a:t>
            </a:fld>
            <a:endParaRPr lang="en-US" altLang="zh-CN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886B50-586B-4ABA-88B3-72A515C9DC5C}" type="slidenum">
              <a:rPr lang="en-US" altLang="zh-CN" smtClean="0"/>
              <a:pPr/>
              <a:t>38</a:t>
            </a:fld>
            <a:endParaRPr lang="en-US" altLang="zh-CN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D38BEE-051F-4E9E-9946-6A9514959E77}" type="slidenum">
              <a:rPr lang="en-US" altLang="zh-CN" smtClean="0"/>
              <a:pPr/>
              <a:t>39</a:t>
            </a:fld>
            <a:endParaRPr lang="en-US" altLang="zh-CN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45D52C-5E30-40DA-B8D2-9BEBB2CA781F}" type="slidenum">
              <a:rPr lang="en-US" altLang="zh-CN" smtClean="0"/>
              <a:pPr/>
              <a:t>40</a:t>
            </a:fld>
            <a:endParaRPr lang="en-US" altLang="zh-CN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球外：相当于一个在球心的点电荷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BFBA1F-F748-4C1B-B910-D083907E3C41}" type="slidenum">
              <a:rPr lang="en-US" altLang="zh-CN" smtClean="0"/>
              <a:pPr/>
              <a:t>41</a:t>
            </a:fld>
            <a:endParaRPr lang="en-US" altLang="zh-CN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带电球面外：相当于电荷集中在球心处的点电荷产生的电场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08EB04-2A72-4DEA-826A-26748B4CCD23}" type="slidenum">
              <a:rPr lang="en-US" altLang="zh-CN" smtClean="0"/>
              <a:pPr/>
              <a:t>42</a:t>
            </a:fld>
            <a:endParaRPr lang="en-US" altLang="zh-CN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球外：相当于一个在球心的点电荷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B75A7B-F657-4CD7-A51F-38E88087CB91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CFC150-7E20-46E1-9365-ED096C950432}" type="slidenum">
              <a:rPr lang="en-US" altLang="zh-CN" smtClean="0"/>
              <a:pPr/>
              <a:t>43</a:t>
            </a:fld>
            <a:endParaRPr lang="en-US" altLang="zh-CN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926DA0-6B5A-435D-9EE2-386F82677D0C}" type="slidenum">
              <a:rPr lang="en-US" altLang="zh-CN" smtClean="0"/>
              <a:pPr/>
              <a:t>45</a:t>
            </a:fld>
            <a:endParaRPr lang="en-US" altLang="zh-CN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176278-871F-4E54-9EC4-2C8D1A6F61C2}" type="slidenum">
              <a:rPr lang="en-US" altLang="zh-CN" smtClean="0"/>
              <a:pPr/>
              <a:t>46</a:t>
            </a:fld>
            <a:endParaRPr lang="en-US" altLang="zh-CN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138E5D-B1EA-49C8-AA14-44994CFBCEDD}" type="slidenum">
              <a:rPr lang="en-US" altLang="zh-CN" smtClean="0"/>
              <a:pPr/>
              <a:t>48</a:t>
            </a:fld>
            <a:endParaRPr lang="en-US" altLang="zh-CN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FDA86F-18D7-4631-955B-E48F660F0476}" type="slidenum">
              <a:rPr lang="en-US" altLang="zh-CN" smtClean="0"/>
              <a:pPr/>
              <a:t>49</a:t>
            </a:fld>
            <a:endParaRPr lang="en-US" altLang="zh-CN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791314-6EE3-4496-956C-DDFD88E799B8}" type="slidenum">
              <a:rPr lang="en-US" altLang="zh-CN" smtClean="0"/>
              <a:pPr/>
              <a:t>50</a:t>
            </a:fld>
            <a:endParaRPr lang="en-US" altLang="zh-CN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265A9-BECC-40A2-B02D-DE3A694FEF7B}" type="slidenum">
              <a:rPr lang="en-US" altLang="zh-CN" smtClean="0"/>
              <a:pPr/>
              <a:t>51</a:t>
            </a:fld>
            <a:endParaRPr lang="en-US" altLang="zh-CN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C6F37-155A-42B6-BA4E-982CB2833428}" type="slidenum">
              <a:rPr lang="en-US" altLang="zh-CN" smtClean="0"/>
              <a:pPr/>
              <a:t>52</a:t>
            </a:fld>
            <a:endParaRPr lang="en-US" altLang="zh-CN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F2A748-3215-4FEC-BA4E-D3C8C8123522}" type="slidenum">
              <a:rPr lang="en-US" altLang="zh-CN" smtClean="0"/>
              <a:pPr/>
              <a:t>53</a:t>
            </a:fld>
            <a:endParaRPr lang="en-US" altLang="zh-CN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493A3-7AA0-4837-9A11-1489DCCE9529}" type="slidenum">
              <a:rPr lang="en-US" altLang="zh-CN" smtClean="0"/>
              <a:pPr/>
              <a:t>54</a:t>
            </a:fld>
            <a:endParaRPr lang="en-US" altLang="zh-CN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EE5131-22C5-4F9A-84E6-8FF4384D7828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50D8A3-A024-4E1C-878D-7957BF335081}" type="slidenum">
              <a:rPr lang="en-US" altLang="zh-CN" smtClean="0"/>
              <a:pPr/>
              <a:t>55</a:t>
            </a:fld>
            <a:endParaRPr lang="en-US" altLang="zh-CN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6FC07-1045-4A85-8E06-A81D347887BD}" type="slidenum">
              <a:rPr lang="en-US" altLang="zh-CN" smtClean="0"/>
              <a:pPr/>
              <a:t>56</a:t>
            </a:fld>
            <a:endParaRPr lang="en-US" altLang="zh-CN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F0D999-6A99-4AA3-BCFC-21F4487BD869}" type="slidenum">
              <a:rPr lang="en-US" altLang="zh-CN" smtClean="0"/>
              <a:pPr/>
              <a:t>57</a:t>
            </a:fld>
            <a:endParaRPr lang="en-US" altLang="zh-CN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7ABDE8-9759-4F48-8346-2BFB27AA674D}" type="slidenum">
              <a:rPr lang="en-US" altLang="zh-CN" smtClean="0"/>
              <a:pPr/>
              <a:t>58</a:t>
            </a:fld>
            <a:endParaRPr lang="en-US" altLang="zh-CN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44312A-0E51-4950-A453-227E999F7428}" type="slidenum">
              <a:rPr lang="en-US" altLang="zh-CN" smtClean="0"/>
              <a:pPr/>
              <a:t>59</a:t>
            </a:fld>
            <a:endParaRPr lang="en-US" altLang="zh-CN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77C2E9-7836-43B4-A389-22660F31E05A}" type="slidenum">
              <a:rPr lang="en-US" altLang="zh-CN" smtClean="0"/>
              <a:pPr/>
              <a:t>60</a:t>
            </a:fld>
            <a:endParaRPr lang="en-US" altLang="zh-CN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418E1-D103-495A-99D1-A6981E117941}" type="slidenum">
              <a:rPr lang="en-US" altLang="zh-CN" smtClean="0"/>
              <a:pPr/>
              <a:t>61</a:t>
            </a:fld>
            <a:endParaRPr lang="en-US" altLang="zh-CN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A95DB7-6639-4FFA-BB64-D2934980708D}" type="slidenum">
              <a:rPr lang="en-US" altLang="zh-CN" smtClean="0"/>
              <a:pPr/>
              <a:t>62</a:t>
            </a:fld>
            <a:endParaRPr lang="en-US" altLang="zh-CN" smtClean="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D786C6-3FEE-4BBB-95EC-97B1C005B4BE}" type="slidenum">
              <a:rPr lang="en-US" altLang="zh-CN" smtClean="0"/>
              <a:pPr/>
              <a:t>64</a:t>
            </a:fld>
            <a:endParaRPr lang="en-US" altLang="zh-CN" smtClean="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296F8-DBFD-4622-973C-A0EAFC72D209}" type="slidenum">
              <a:rPr lang="en-US" altLang="zh-CN" smtClean="0"/>
              <a:pPr/>
              <a:t>65</a:t>
            </a:fld>
            <a:endParaRPr lang="en-US" altLang="zh-CN" smtClean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FC34AA-E74B-4250-A4E3-1730F1C54C8B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B9787C-3D50-4A3E-B16A-2B6BEDB7FF40}" type="slidenum">
              <a:rPr lang="en-US" altLang="zh-CN" smtClean="0"/>
              <a:pPr/>
              <a:t>66</a:t>
            </a:fld>
            <a:endParaRPr lang="en-US" altLang="zh-CN" smtClean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75EE4D-D45E-41D5-B0EF-BB2CA3D14591}" type="slidenum">
              <a:rPr lang="en-US" altLang="zh-CN" smtClean="0"/>
              <a:pPr/>
              <a:t>67</a:t>
            </a:fld>
            <a:endParaRPr lang="en-US" altLang="zh-CN" smtClean="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1D1B1E-EBF4-4250-82D9-268B9678F3D7}" type="slidenum">
              <a:rPr lang="en-US" altLang="zh-CN" smtClean="0"/>
              <a:pPr/>
              <a:t>68</a:t>
            </a:fld>
            <a:endParaRPr lang="en-US" altLang="zh-CN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E39204-9EFE-4F53-8CD3-70B9CA181066}" type="slidenum">
              <a:rPr lang="en-US" altLang="zh-CN" smtClean="0"/>
              <a:pPr/>
              <a:t>70</a:t>
            </a:fld>
            <a:endParaRPr lang="en-US" altLang="zh-CN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使用了第</a:t>
            </a:r>
            <a:r>
              <a:rPr lang="en-US" altLang="zh-CN" dirty="0" smtClean="0"/>
              <a:t>51</a:t>
            </a:r>
            <a:r>
              <a:rPr lang="zh-CN" altLang="en-US" dirty="0" smtClean="0"/>
              <a:t>页的推导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个无限长均匀带电直导线的零电势点取在哪里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BDBD92-603A-40A7-B7D0-0A8D1F70DBBA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214093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BC6FF3-14E9-4670-B9C2-B3AB11447B22}" type="slidenum">
              <a:rPr lang="en-US" altLang="zh-CN" smtClean="0"/>
              <a:pPr/>
              <a:t>72</a:t>
            </a:fld>
            <a:endParaRPr lang="en-US" altLang="zh-CN" smtClean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同样不能取无穷远处为零势面。平行于带电平面为等势面。</a:t>
            </a:r>
            <a:r>
              <a:rPr lang="en-US" altLang="zh-CN" dirty="0" smtClean="0"/>
              <a:t>X&lt;0</a:t>
            </a:r>
            <a:r>
              <a:rPr lang="zh-CN" altLang="en-US" dirty="0" smtClean="0"/>
              <a:t>的区域和</a:t>
            </a:r>
            <a:r>
              <a:rPr lang="en-US" altLang="zh-CN" dirty="0" smtClean="0"/>
              <a:t>x&gt;d</a:t>
            </a:r>
            <a:r>
              <a:rPr lang="zh-CN" altLang="en-US" dirty="0" smtClean="0"/>
              <a:t>的区域为等势区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D34BC2-BD7C-444D-9B53-CD7B69E61AC8}" type="slidenum">
              <a:rPr lang="en-US" altLang="zh-CN" smtClean="0"/>
              <a:pPr/>
              <a:t>73</a:t>
            </a:fld>
            <a:endParaRPr lang="en-US" altLang="zh-CN" smtClean="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在任一垂直对称轴的横截面上电势分布相同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08CD98-F1D2-4F3D-9CAE-1EF53EA58357}" type="slidenum">
              <a:rPr lang="en-US" altLang="zh-CN" smtClean="0"/>
              <a:pPr/>
              <a:t>80</a:t>
            </a:fld>
            <a:endParaRPr lang="en-US" altLang="zh-CN" smtClean="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4C0283-1D79-4A5C-B056-9713CCFC8ED6}" type="slidenum">
              <a:rPr lang="en-US" altLang="zh-CN" smtClean="0"/>
              <a:pPr/>
              <a:t>81</a:t>
            </a:fld>
            <a:endParaRPr lang="en-US" altLang="zh-CN" smtClean="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任意两条相邻的等势面的等势差相等</a:t>
            </a:r>
            <a:endParaRPr lang="zh-CN" altLang="zh-CN" dirty="0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5A708F-12FB-440C-97AA-845DD3B1757E}" type="slidenum">
              <a:rPr lang="en-US" altLang="zh-CN" smtClean="0"/>
              <a:pPr/>
              <a:t>82</a:t>
            </a:fld>
            <a:endParaRPr lang="en-US" altLang="zh-CN" smtClean="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4403D-29C0-446C-ACC7-D1E8120F5971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65CEC8-CD5E-4B8E-9375-A884FBE1DDB0}" type="slidenum">
              <a:rPr lang="en-US" altLang="zh-CN" smtClean="0"/>
              <a:pPr/>
              <a:t>83</a:t>
            </a:fld>
            <a:endParaRPr lang="en-US" altLang="zh-CN" smtClean="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BC84A-8AA2-4C14-96AF-F07D6F48516F}" type="slidenum">
              <a:rPr lang="en-US" altLang="zh-CN" smtClean="0"/>
              <a:pPr/>
              <a:t>84</a:t>
            </a:fld>
            <a:endParaRPr lang="en-US" altLang="zh-CN" smtClean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AA6B3E-EA8D-4F00-B372-F06C17B403C3}" type="slidenum">
              <a:rPr lang="en-US" altLang="zh-CN" smtClean="0"/>
              <a:pPr/>
              <a:t>85</a:t>
            </a:fld>
            <a:endParaRPr lang="en-US" altLang="zh-CN" smtClean="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C335FF-F680-4112-A05B-313834C73C37}" type="slidenum">
              <a:rPr lang="en-US" altLang="zh-CN" smtClean="0"/>
              <a:pPr/>
              <a:t>86</a:t>
            </a:fld>
            <a:endParaRPr lang="en-US" altLang="zh-CN" smtClean="0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8C9BE-9819-4E94-B94A-C6F211B00B29}" type="slidenum">
              <a:rPr lang="en-US" altLang="zh-CN" smtClean="0"/>
              <a:pPr/>
              <a:t>87</a:t>
            </a:fld>
            <a:endParaRPr lang="en-US" altLang="zh-CN" smtClean="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0E6A4-CB04-4222-92C1-697F6F5AA910}" type="slidenum">
              <a:rPr lang="en-US" altLang="zh-CN" smtClean="0"/>
              <a:pPr/>
              <a:t>88</a:t>
            </a:fld>
            <a:endParaRPr lang="en-US" altLang="zh-CN" smtClean="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425D75-0D09-4307-A31C-7F441FFD7826}" type="slidenum">
              <a:rPr lang="en-US" altLang="zh-CN" smtClean="0"/>
              <a:pPr/>
              <a:t>90</a:t>
            </a:fld>
            <a:endParaRPr lang="en-US" altLang="zh-CN" smtClean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50C04-6594-4834-8CF3-8724980B8B42}" type="slidenum">
              <a:rPr lang="en-US" altLang="zh-CN" smtClean="0"/>
              <a:pPr/>
              <a:t>91</a:t>
            </a:fld>
            <a:endParaRPr lang="en-US" altLang="zh-CN" smtClean="0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5D098B-532B-46B9-8781-E0AA0C4EC5C6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FE3EFD-B168-4A5D-8271-05EDB2EBE59F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71222-68E4-4041-90DD-1E54D41168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DC04B6-61AE-45D7-AEF6-26D3A6C4B3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C77C9-66A5-414C-B9DC-FCDEB8D31C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3ED2D3-14B0-475E-8148-5B1183B97B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D9305-6063-4382-86CE-CA8D0B1113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BE1E2-B5BE-49E3-9A5D-568529CC56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A849A-8AF0-4075-AF4F-0ED85BF522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791FC-8C07-40CA-A6C1-749D90D926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D1DC4-4DF5-4F4D-9164-56DB3A094F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9AC3B-A80E-4555-8DE2-175D0954EB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B51E5-D899-41DE-9EEA-8143165527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pPr>
              <a:defRPr/>
            </a:pPr>
            <a:fld id="{08210347-71AB-49FD-B6F2-0E426391F9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.jpeg"/><Relationship Id="rId4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.jpeg"/><Relationship Id="rId7" Type="http://schemas.openxmlformats.org/officeDocument/2006/relationships/slide" Target="slide8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4.xml"/><Relationship Id="rId5" Type="http://schemas.openxmlformats.org/officeDocument/2006/relationships/slide" Target="slide50.xml"/><Relationship Id="rId4" Type="http://schemas.openxmlformats.org/officeDocument/2006/relationships/slide" Target="slide5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.jpeg"/><Relationship Id="rId4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50.xml"/><Relationship Id="rId4" Type="http://schemas.openxmlformats.org/officeDocument/2006/relationships/slide" Target="slide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slide" Target="slide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.jpeg"/><Relationship Id="rId4" Type="http://schemas.openxmlformats.org/officeDocument/2006/relationships/image" Target="../media/image1.jpeg"/><Relationship Id="rId9" Type="http://schemas.openxmlformats.org/officeDocument/2006/relationships/image" Target="../media/image2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9.jpe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.jpeg"/><Relationship Id="rId4" Type="http://schemas.openxmlformats.org/officeDocument/2006/relationships/image" Target="../media/image1.jpeg"/><Relationship Id="rId9" Type="http://schemas.openxmlformats.org/officeDocument/2006/relationships/image" Target="../media/image3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.jpeg"/><Relationship Id="rId4" Type="http://schemas.openxmlformats.org/officeDocument/2006/relationships/image" Target="../media/image1.jpeg"/><Relationship Id="rId9" Type="http://schemas.openxmlformats.org/officeDocument/2006/relationships/image" Target="../media/image4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.jpeg"/><Relationship Id="rId4" Type="http://schemas.openxmlformats.org/officeDocument/2006/relationships/image" Target="../media/image1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0.e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3.e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7.emf"/><Relationship Id="rId5" Type="http://schemas.openxmlformats.org/officeDocument/2006/relationships/image" Target="../media/image3.jpe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1.jpeg"/><Relationship Id="rId9" Type="http://schemas.openxmlformats.org/officeDocument/2006/relationships/image" Target="../media/image66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59.xml"/><Relationship Id="rId4" Type="http://schemas.openxmlformats.org/officeDocument/2006/relationships/slide" Target="slide2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3.jpeg"/><Relationship Id="rId4" Type="http://schemas.openxmlformats.org/officeDocument/2006/relationships/image" Target="../media/image1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3.jpeg"/><Relationship Id="rId4" Type="http://schemas.openxmlformats.org/officeDocument/2006/relationships/image" Target="../media/image1.jpe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8.e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7.wmf"/><Relationship Id="rId5" Type="http://schemas.openxmlformats.org/officeDocument/2006/relationships/image" Target="../media/image3.jpeg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1.jpeg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7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5.e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notesSlide" Target="../notesSlides/notesSlide64.xml"/><Relationship Id="rId21" Type="http://schemas.openxmlformats.org/officeDocument/2006/relationships/image" Target="../media/image89.e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7.emf"/><Relationship Id="rId25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4.e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81.wmf"/><Relationship Id="rId15" Type="http://schemas.openxmlformats.org/officeDocument/2006/relationships/image" Target="../media/image86.emf"/><Relationship Id="rId23" Type="http://schemas.openxmlformats.org/officeDocument/2006/relationships/image" Target="../media/image90.e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8.e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2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3.e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24.xml"/><Relationship Id="rId4" Type="http://schemas.openxmlformats.org/officeDocument/2006/relationships/slide" Target="slide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slide" Target="slide59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slide" Target="slide8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76"/>
          <p:cNvSpPr>
            <a:spLocks noGrp="1" noChangeArrowheads="1"/>
          </p:cNvSpPr>
          <p:nvPr>
            <p:ph type="title" idx="4294967295"/>
          </p:nvPr>
        </p:nvSpPr>
        <p:spPr>
          <a:xfrm>
            <a:off x="785813" y="0"/>
            <a:ext cx="8358187" cy="21907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真空中的静电场</a:t>
            </a:r>
          </a:p>
        </p:txBody>
      </p:sp>
      <p:grpSp>
        <p:nvGrpSpPr>
          <p:cNvPr id="2" name="Group 178"/>
          <p:cNvGrpSpPr>
            <a:grpSpLocks/>
          </p:cNvGrpSpPr>
          <p:nvPr/>
        </p:nvGrpSpPr>
        <p:grpSpPr bwMode="auto">
          <a:xfrm>
            <a:off x="0" y="0"/>
            <a:ext cx="9321800" cy="6858000"/>
            <a:chOff x="0" y="-55"/>
            <a:chExt cx="5811" cy="4375"/>
          </a:xfrm>
        </p:grpSpPr>
        <p:sp>
          <p:nvSpPr>
            <p:cNvPr id="6153" name="Rectangle 179"/>
            <p:cNvSpPr>
              <a:spLocks noChangeArrowheads="1"/>
            </p:cNvSpPr>
            <p:nvPr/>
          </p:nvSpPr>
          <p:spPr bwMode="auto">
            <a:xfrm>
              <a:off x="2880" y="0"/>
              <a:ext cx="2880" cy="4320"/>
            </a:xfrm>
            <a:prstGeom prst="rect">
              <a:avLst/>
            </a:prstGeom>
            <a:gradFill rotWithShape="0">
              <a:gsLst>
                <a:gs pos="0">
                  <a:srgbClr val="000066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4" name="Rectangle 180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gradFill rotWithShape="0">
              <a:gsLst>
                <a:gs pos="0">
                  <a:srgbClr val="000066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5" name="Freeform 181"/>
            <p:cNvSpPr>
              <a:spLocks/>
            </p:cNvSpPr>
            <p:nvPr/>
          </p:nvSpPr>
          <p:spPr bwMode="auto">
            <a:xfrm>
              <a:off x="1511" y="1751"/>
              <a:ext cx="2734" cy="375"/>
            </a:xfrm>
            <a:custGeom>
              <a:avLst/>
              <a:gdLst>
                <a:gd name="T0" fmla="*/ 0 w 2734"/>
                <a:gd name="T1" fmla="*/ 412007 h 171"/>
                <a:gd name="T2" fmla="*/ 1367 w 2734"/>
                <a:gd name="T3" fmla="*/ 4882 h 171"/>
                <a:gd name="T4" fmla="*/ 2734 w 2734"/>
                <a:gd name="T5" fmla="*/ 439785 h 171"/>
                <a:gd name="T6" fmla="*/ 0 60000 65536"/>
                <a:gd name="T7" fmla="*/ 0 60000 65536"/>
                <a:gd name="T8" fmla="*/ 0 60000 65536"/>
                <a:gd name="T9" fmla="*/ 0 w 2734"/>
                <a:gd name="T10" fmla="*/ 0 h 171"/>
                <a:gd name="T11" fmla="*/ 2734 w 2734"/>
                <a:gd name="T12" fmla="*/ 171 h 1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4" h="171">
                  <a:moveTo>
                    <a:pt x="0" y="160"/>
                  </a:moveTo>
                  <a:cubicBezTo>
                    <a:pt x="455" y="80"/>
                    <a:pt x="911" y="0"/>
                    <a:pt x="1367" y="2"/>
                  </a:cubicBezTo>
                  <a:cubicBezTo>
                    <a:pt x="1823" y="4"/>
                    <a:pt x="2278" y="87"/>
                    <a:pt x="2734" y="171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Freeform 182"/>
            <p:cNvSpPr>
              <a:spLocks/>
            </p:cNvSpPr>
            <p:nvPr/>
          </p:nvSpPr>
          <p:spPr bwMode="auto">
            <a:xfrm>
              <a:off x="1535" y="2006"/>
              <a:ext cx="2722" cy="105"/>
            </a:xfrm>
            <a:custGeom>
              <a:avLst/>
              <a:gdLst>
                <a:gd name="T0" fmla="*/ 0 w 2722"/>
                <a:gd name="T1" fmla="*/ 302 h 92"/>
                <a:gd name="T2" fmla="*/ 1367 w 2722"/>
                <a:gd name="T3" fmla="*/ 2 h 92"/>
                <a:gd name="T4" fmla="*/ 2722 w 2722"/>
                <a:gd name="T5" fmla="*/ 345 h 92"/>
                <a:gd name="T6" fmla="*/ 0 60000 65536"/>
                <a:gd name="T7" fmla="*/ 0 60000 65536"/>
                <a:gd name="T8" fmla="*/ 0 60000 65536"/>
                <a:gd name="T9" fmla="*/ 0 w 2722"/>
                <a:gd name="T10" fmla="*/ 0 h 92"/>
                <a:gd name="T11" fmla="*/ 2722 w 2722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2" h="92">
                  <a:moveTo>
                    <a:pt x="0" y="81"/>
                  </a:moveTo>
                  <a:cubicBezTo>
                    <a:pt x="456" y="40"/>
                    <a:pt x="913" y="0"/>
                    <a:pt x="1367" y="2"/>
                  </a:cubicBezTo>
                  <a:cubicBezTo>
                    <a:pt x="1821" y="4"/>
                    <a:pt x="2496" y="79"/>
                    <a:pt x="2722" y="92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Line 183"/>
            <p:cNvSpPr>
              <a:spLocks noChangeShapeType="1"/>
            </p:cNvSpPr>
            <p:nvPr/>
          </p:nvSpPr>
          <p:spPr bwMode="auto">
            <a:xfrm>
              <a:off x="6" y="2114"/>
              <a:ext cx="5760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Freeform 184"/>
            <p:cNvSpPr>
              <a:spLocks/>
            </p:cNvSpPr>
            <p:nvPr/>
          </p:nvSpPr>
          <p:spPr bwMode="auto">
            <a:xfrm>
              <a:off x="0" y="1547"/>
              <a:ext cx="1548" cy="565"/>
            </a:xfrm>
            <a:custGeom>
              <a:avLst/>
              <a:gdLst>
                <a:gd name="T0" fmla="*/ 1548 w 1548"/>
                <a:gd name="T1" fmla="*/ 565 h 565"/>
                <a:gd name="T2" fmla="*/ 1062 w 1548"/>
                <a:gd name="T3" fmla="*/ 452 h 565"/>
                <a:gd name="T4" fmla="*/ 757 w 1548"/>
                <a:gd name="T5" fmla="*/ 350 h 565"/>
                <a:gd name="T6" fmla="*/ 486 w 1548"/>
                <a:gd name="T7" fmla="*/ 226 h 565"/>
                <a:gd name="T8" fmla="*/ 305 w 1548"/>
                <a:gd name="T9" fmla="*/ 158 h 565"/>
                <a:gd name="T10" fmla="*/ 0 w 1548"/>
                <a:gd name="T11" fmla="*/ 0 h 5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48"/>
                <a:gd name="T19" fmla="*/ 0 h 565"/>
                <a:gd name="T20" fmla="*/ 1548 w 1548"/>
                <a:gd name="T21" fmla="*/ 565 h 5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48" h="565">
                  <a:moveTo>
                    <a:pt x="1548" y="565"/>
                  </a:moveTo>
                  <a:lnTo>
                    <a:pt x="1062" y="452"/>
                  </a:lnTo>
                  <a:lnTo>
                    <a:pt x="757" y="350"/>
                  </a:lnTo>
                  <a:lnTo>
                    <a:pt x="486" y="226"/>
                  </a:lnTo>
                  <a:lnTo>
                    <a:pt x="305" y="15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Freeform 185"/>
            <p:cNvSpPr>
              <a:spLocks/>
            </p:cNvSpPr>
            <p:nvPr/>
          </p:nvSpPr>
          <p:spPr bwMode="auto">
            <a:xfrm>
              <a:off x="6" y="926"/>
              <a:ext cx="1525" cy="1186"/>
            </a:xfrm>
            <a:custGeom>
              <a:avLst/>
              <a:gdLst>
                <a:gd name="T0" fmla="*/ 1525 w 1525"/>
                <a:gd name="T1" fmla="*/ 1186 h 1186"/>
                <a:gd name="T2" fmla="*/ 1005 w 1525"/>
                <a:gd name="T3" fmla="*/ 881 h 1186"/>
                <a:gd name="T4" fmla="*/ 599 w 1525"/>
                <a:gd name="T5" fmla="*/ 587 h 1186"/>
                <a:gd name="T6" fmla="*/ 282 w 1525"/>
                <a:gd name="T7" fmla="*/ 305 h 1186"/>
                <a:gd name="T8" fmla="*/ 45 w 1525"/>
                <a:gd name="T9" fmla="*/ 68 h 1186"/>
                <a:gd name="T10" fmla="*/ 0 w 1525"/>
                <a:gd name="T11" fmla="*/ 0 h 11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25"/>
                <a:gd name="T19" fmla="*/ 0 h 1186"/>
                <a:gd name="T20" fmla="*/ 1525 w 1525"/>
                <a:gd name="T21" fmla="*/ 1186 h 11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25" h="1186">
                  <a:moveTo>
                    <a:pt x="1525" y="1186"/>
                  </a:moveTo>
                  <a:lnTo>
                    <a:pt x="1005" y="881"/>
                  </a:lnTo>
                  <a:lnTo>
                    <a:pt x="599" y="587"/>
                  </a:lnTo>
                  <a:lnTo>
                    <a:pt x="282" y="305"/>
                  </a:lnTo>
                  <a:lnTo>
                    <a:pt x="45" y="6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Freeform 186"/>
            <p:cNvSpPr>
              <a:spLocks/>
            </p:cNvSpPr>
            <p:nvPr/>
          </p:nvSpPr>
          <p:spPr bwMode="auto">
            <a:xfrm>
              <a:off x="281" y="0"/>
              <a:ext cx="1254" cy="2112"/>
            </a:xfrm>
            <a:custGeom>
              <a:avLst/>
              <a:gdLst>
                <a:gd name="T0" fmla="*/ 1254 w 1254"/>
                <a:gd name="T1" fmla="*/ 2112 h 2112"/>
                <a:gd name="T2" fmla="*/ 960 w 1254"/>
                <a:gd name="T3" fmla="*/ 1807 h 2112"/>
                <a:gd name="T4" fmla="*/ 689 w 1254"/>
                <a:gd name="T5" fmla="*/ 1491 h 2112"/>
                <a:gd name="T6" fmla="*/ 452 w 1254"/>
                <a:gd name="T7" fmla="*/ 1175 h 2112"/>
                <a:gd name="T8" fmla="*/ 305 w 1254"/>
                <a:gd name="T9" fmla="*/ 915 h 2112"/>
                <a:gd name="T10" fmla="*/ 181 w 1254"/>
                <a:gd name="T11" fmla="*/ 632 h 2112"/>
                <a:gd name="T12" fmla="*/ 68 w 1254"/>
                <a:gd name="T13" fmla="*/ 316 h 2112"/>
                <a:gd name="T14" fmla="*/ 0 w 1254"/>
                <a:gd name="T15" fmla="*/ 0 h 2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54"/>
                <a:gd name="T25" fmla="*/ 0 h 2112"/>
                <a:gd name="T26" fmla="*/ 1254 w 1254"/>
                <a:gd name="T27" fmla="*/ 2112 h 2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54" h="2112">
                  <a:moveTo>
                    <a:pt x="1254" y="2112"/>
                  </a:moveTo>
                  <a:lnTo>
                    <a:pt x="960" y="1807"/>
                  </a:lnTo>
                  <a:lnTo>
                    <a:pt x="689" y="1491"/>
                  </a:lnTo>
                  <a:lnTo>
                    <a:pt x="452" y="1175"/>
                  </a:lnTo>
                  <a:lnTo>
                    <a:pt x="305" y="915"/>
                  </a:lnTo>
                  <a:lnTo>
                    <a:pt x="181" y="632"/>
                  </a:lnTo>
                  <a:lnTo>
                    <a:pt x="68" y="31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Freeform 187"/>
            <p:cNvSpPr>
              <a:spLocks/>
            </p:cNvSpPr>
            <p:nvPr/>
          </p:nvSpPr>
          <p:spPr bwMode="auto">
            <a:xfrm>
              <a:off x="1018" y="0"/>
              <a:ext cx="509" cy="2123"/>
            </a:xfrm>
            <a:custGeom>
              <a:avLst/>
              <a:gdLst>
                <a:gd name="T0" fmla="*/ 509 w 509"/>
                <a:gd name="T1" fmla="*/ 2455 h 2089"/>
                <a:gd name="T2" fmla="*/ 430 w 509"/>
                <a:gd name="T3" fmla="*/ 2256 h 2089"/>
                <a:gd name="T4" fmla="*/ 283 w 509"/>
                <a:gd name="T5" fmla="*/ 1897 h 2089"/>
                <a:gd name="T6" fmla="*/ 170 w 509"/>
                <a:gd name="T7" fmla="*/ 1579 h 2089"/>
                <a:gd name="T8" fmla="*/ 68 w 509"/>
                <a:gd name="T9" fmla="*/ 1114 h 2089"/>
                <a:gd name="T10" fmla="*/ 12 w 509"/>
                <a:gd name="T11" fmla="*/ 691 h 2089"/>
                <a:gd name="T12" fmla="*/ 0 w 509"/>
                <a:gd name="T13" fmla="*/ 319 h 2089"/>
                <a:gd name="T14" fmla="*/ 57 w 509"/>
                <a:gd name="T15" fmla="*/ 0 h 20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09"/>
                <a:gd name="T25" fmla="*/ 0 h 2089"/>
                <a:gd name="T26" fmla="*/ 509 w 509"/>
                <a:gd name="T27" fmla="*/ 2089 h 20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09" h="2089">
                  <a:moveTo>
                    <a:pt x="509" y="2089"/>
                  </a:moveTo>
                  <a:lnTo>
                    <a:pt x="430" y="1920"/>
                  </a:lnTo>
                  <a:lnTo>
                    <a:pt x="283" y="1615"/>
                  </a:lnTo>
                  <a:lnTo>
                    <a:pt x="170" y="1344"/>
                  </a:lnTo>
                  <a:lnTo>
                    <a:pt x="68" y="948"/>
                  </a:lnTo>
                  <a:lnTo>
                    <a:pt x="12" y="587"/>
                  </a:lnTo>
                  <a:lnTo>
                    <a:pt x="0" y="271"/>
                  </a:lnTo>
                  <a:lnTo>
                    <a:pt x="57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Freeform 188"/>
            <p:cNvSpPr>
              <a:spLocks/>
            </p:cNvSpPr>
            <p:nvPr/>
          </p:nvSpPr>
          <p:spPr bwMode="auto">
            <a:xfrm>
              <a:off x="1388" y="0"/>
              <a:ext cx="361" cy="2124"/>
            </a:xfrm>
            <a:custGeom>
              <a:avLst/>
              <a:gdLst>
                <a:gd name="T0" fmla="*/ 185 w 350"/>
                <a:gd name="T1" fmla="*/ 2234 h 2112"/>
                <a:gd name="T2" fmla="*/ 33 w 350"/>
                <a:gd name="T3" fmla="*/ 1671 h 2112"/>
                <a:gd name="T4" fmla="*/ 0 w 350"/>
                <a:gd name="T5" fmla="*/ 1424 h 2112"/>
                <a:gd name="T6" fmla="*/ 0 w 350"/>
                <a:gd name="T7" fmla="*/ 1157 h 2112"/>
                <a:gd name="T8" fmla="*/ 62 w 350"/>
                <a:gd name="T9" fmla="*/ 825 h 2112"/>
                <a:gd name="T10" fmla="*/ 201 w 350"/>
                <a:gd name="T11" fmla="*/ 381 h 2112"/>
                <a:gd name="T12" fmla="*/ 354 w 350"/>
                <a:gd name="T13" fmla="*/ 157 h 2112"/>
                <a:gd name="T14" fmla="*/ 477 w 350"/>
                <a:gd name="T15" fmla="*/ 0 h 2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0"/>
                <a:gd name="T25" fmla="*/ 0 h 2112"/>
                <a:gd name="T26" fmla="*/ 350 w 350"/>
                <a:gd name="T27" fmla="*/ 2112 h 2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0" h="2112">
                  <a:moveTo>
                    <a:pt x="136" y="2112"/>
                  </a:moveTo>
                  <a:lnTo>
                    <a:pt x="23" y="1581"/>
                  </a:lnTo>
                  <a:lnTo>
                    <a:pt x="0" y="1344"/>
                  </a:lnTo>
                  <a:lnTo>
                    <a:pt x="0" y="1096"/>
                  </a:lnTo>
                  <a:lnTo>
                    <a:pt x="45" y="779"/>
                  </a:lnTo>
                  <a:lnTo>
                    <a:pt x="147" y="361"/>
                  </a:lnTo>
                  <a:lnTo>
                    <a:pt x="260" y="147"/>
                  </a:lnTo>
                  <a:lnTo>
                    <a:pt x="35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Freeform 189"/>
            <p:cNvSpPr>
              <a:spLocks/>
            </p:cNvSpPr>
            <p:nvPr/>
          </p:nvSpPr>
          <p:spPr bwMode="auto">
            <a:xfrm>
              <a:off x="1505" y="131"/>
              <a:ext cx="1389" cy="1977"/>
            </a:xfrm>
            <a:custGeom>
              <a:avLst/>
              <a:gdLst>
                <a:gd name="T0" fmla="*/ 34 w 1389"/>
                <a:gd name="T1" fmla="*/ 2088 h 1965"/>
                <a:gd name="T2" fmla="*/ 0 w 1389"/>
                <a:gd name="T3" fmla="*/ 1704 h 1965"/>
                <a:gd name="T4" fmla="*/ 0 w 1389"/>
                <a:gd name="T5" fmla="*/ 1502 h 1965"/>
                <a:gd name="T6" fmla="*/ 11 w 1389"/>
                <a:gd name="T7" fmla="*/ 1322 h 1965"/>
                <a:gd name="T8" fmla="*/ 90 w 1389"/>
                <a:gd name="T9" fmla="*/ 997 h 1965"/>
                <a:gd name="T10" fmla="*/ 192 w 1389"/>
                <a:gd name="T11" fmla="*/ 695 h 1965"/>
                <a:gd name="T12" fmla="*/ 327 w 1389"/>
                <a:gd name="T13" fmla="*/ 493 h 1965"/>
                <a:gd name="T14" fmla="*/ 440 w 1389"/>
                <a:gd name="T15" fmla="*/ 347 h 1965"/>
                <a:gd name="T16" fmla="*/ 655 w 1389"/>
                <a:gd name="T17" fmla="*/ 179 h 1965"/>
                <a:gd name="T18" fmla="*/ 926 w 1389"/>
                <a:gd name="T19" fmla="*/ 68 h 1965"/>
                <a:gd name="T20" fmla="*/ 1242 w 1389"/>
                <a:gd name="T21" fmla="*/ 0 h 1965"/>
                <a:gd name="T22" fmla="*/ 1389 w 1389"/>
                <a:gd name="T23" fmla="*/ 0 h 19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89"/>
                <a:gd name="T37" fmla="*/ 0 h 1965"/>
                <a:gd name="T38" fmla="*/ 1389 w 1389"/>
                <a:gd name="T39" fmla="*/ 1965 h 196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89" h="1965">
                  <a:moveTo>
                    <a:pt x="34" y="1965"/>
                  </a:moveTo>
                  <a:lnTo>
                    <a:pt x="0" y="1604"/>
                  </a:lnTo>
                  <a:lnTo>
                    <a:pt x="0" y="1412"/>
                  </a:lnTo>
                  <a:lnTo>
                    <a:pt x="11" y="1242"/>
                  </a:lnTo>
                  <a:lnTo>
                    <a:pt x="90" y="937"/>
                  </a:lnTo>
                  <a:lnTo>
                    <a:pt x="192" y="655"/>
                  </a:lnTo>
                  <a:lnTo>
                    <a:pt x="327" y="463"/>
                  </a:lnTo>
                  <a:lnTo>
                    <a:pt x="440" y="327"/>
                  </a:lnTo>
                  <a:lnTo>
                    <a:pt x="655" y="169"/>
                  </a:lnTo>
                  <a:lnTo>
                    <a:pt x="926" y="68"/>
                  </a:lnTo>
                  <a:lnTo>
                    <a:pt x="1242" y="0"/>
                  </a:lnTo>
                  <a:lnTo>
                    <a:pt x="1389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Freeform 190"/>
            <p:cNvSpPr>
              <a:spLocks/>
            </p:cNvSpPr>
            <p:nvPr/>
          </p:nvSpPr>
          <p:spPr bwMode="auto">
            <a:xfrm>
              <a:off x="1539" y="546"/>
              <a:ext cx="1355" cy="1570"/>
            </a:xfrm>
            <a:custGeom>
              <a:avLst/>
              <a:gdLst>
                <a:gd name="T0" fmla="*/ 0 w 1355"/>
                <a:gd name="T1" fmla="*/ 1792 h 1547"/>
                <a:gd name="T2" fmla="*/ 34 w 1355"/>
                <a:gd name="T3" fmla="*/ 1270 h 1547"/>
                <a:gd name="T4" fmla="*/ 101 w 1355"/>
                <a:gd name="T5" fmla="*/ 1007 h 1547"/>
                <a:gd name="T6" fmla="*/ 203 w 1355"/>
                <a:gd name="T7" fmla="*/ 771 h 1547"/>
                <a:gd name="T8" fmla="*/ 350 w 1355"/>
                <a:gd name="T9" fmla="*/ 510 h 1547"/>
                <a:gd name="T10" fmla="*/ 463 w 1355"/>
                <a:gd name="T11" fmla="*/ 366 h 1547"/>
                <a:gd name="T12" fmla="*/ 643 w 1355"/>
                <a:gd name="T13" fmla="*/ 210 h 1547"/>
                <a:gd name="T14" fmla="*/ 790 w 1355"/>
                <a:gd name="T15" fmla="*/ 133 h 1547"/>
                <a:gd name="T16" fmla="*/ 994 w 1355"/>
                <a:gd name="T17" fmla="*/ 55 h 1547"/>
                <a:gd name="T18" fmla="*/ 1208 w 1355"/>
                <a:gd name="T19" fmla="*/ 0 h 1547"/>
                <a:gd name="T20" fmla="*/ 1355 w 1355"/>
                <a:gd name="T21" fmla="*/ 0 h 15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55"/>
                <a:gd name="T34" fmla="*/ 0 h 1547"/>
                <a:gd name="T35" fmla="*/ 1355 w 1355"/>
                <a:gd name="T36" fmla="*/ 1547 h 154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55" h="1547">
                  <a:moveTo>
                    <a:pt x="0" y="1547"/>
                  </a:moveTo>
                  <a:lnTo>
                    <a:pt x="34" y="1095"/>
                  </a:lnTo>
                  <a:lnTo>
                    <a:pt x="101" y="869"/>
                  </a:lnTo>
                  <a:lnTo>
                    <a:pt x="203" y="666"/>
                  </a:lnTo>
                  <a:lnTo>
                    <a:pt x="350" y="440"/>
                  </a:lnTo>
                  <a:lnTo>
                    <a:pt x="463" y="316"/>
                  </a:lnTo>
                  <a:lnTo>
                    <a:pt x="643" y="180"/>
                  </a:lnTo>
                  <a:lnTo>
                    <a:pt x="790" y="113"/>
                  </a:lnTo>
                  <a:lnTo>
                    <a:pt x="994" y="45"/>
                  </a:lnTo>
                  <a:lnTo>
                    <a:pt x="1208" y="0"/>
                  </a:lnTo>
                  <a:lnTo>
                    <a:pt x="1355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Freeform 191"/>
            <p:cNvSpPr>
              <a:spLocks/>
            </p:cNvSpPr>
            <p:nvPr/>
          </p:nvSpPr>
          <p:spPr bwMode="auto">
            <a:xfrm>
              <a:off x="1550" y="842"/>
              <a:ext cx="1332" cy="1254"/>
            </a:xfrm>
            <a:custGeom>
              <a:avLst/>
              <a:gdLst>
                <a:gd name="T0" fmla="*/ 0 w 1355"/>
                <a:gd name="T1" fmla="*/ 1481 h 1231"/>
                <a:gd name="T2" fmla="*/ 69 w 1355"/>
                <a:gd name="T3" fmla="*/ 1048 h 1231"/>
                <a:gd name="T4" fmla="*/ 127 w 1355"/>
                <a:gd name="T5" fmla="*/ 871 h 1231"/>
                <a:gd name="T6" fmla="*/ 208 w 1355"/>
                <a:gd name="T7" fmla="*/ 680 h 1231"/>
                <a:gd name="T8" fmla="*/ 333 w 1355"/>
                <a:gd name="T9" fmla="*/ 461 h 1231"/>
                <a:gd name="T10" fmla="*/ 467 w 1355"/>
                <a:gd name="T11" fmla="*/ 298 h 1231"/>
                <a:gd name="T12" fmla="*/ 541 w 1355"/>
                <a:gd name="T13" fmla="*/ 218 h 1231"/>
                <a:gd name="T14" fmla="*/ 714 w 1355"/>
                <a:gd name="T15" fmla="*/ 110 h 1231"/>
                <a:gd name="T16" fmla="*/ 894 w 1355"/>
                <a:gd name="T17" fmla="*/ 55 h 1231"/>
                <a:gd name="T18" fmla="*/ 951 w 1355"/>
                <a:gd name="T19" fmla="*/ 23 h 1231"/>
                <a:gd name="T20" fmla="*/ 1085 w 1355"/>
                <a:gd name="T21" fmla="*/ 0 h 1231"/>
                <a:gd name="T22" fmla="*/ 1142 w 1355"/>
                <a:gd name="T23" fmla="*/ 0 h 12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55"/>
                <a:gd name="T37" fmla="*/ 0 h 1231"/>
                <a:gd name="T38" fmla="*/ 1355 w 1355"/>
                <a:gd name="T39" fmla="*/ 1231 h 12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55" h="1231">
                  <a:moveTo>
                    <a:pt x="0" y="1231"/>
                  </a:moveTo>
                  <a:lnTo>
                    <a:pt x="79" y="870"/>
                  </a:lnTo>
                  <a:lnTo>
                    <a:pt x="147" y="723"/>
                  </a:lnTo>
                  <a:lnTo>
                    <a:pt x="248" y="565"/>
                  </a:lnTo>
                  <a:lnTo>
                    <a:pt x="395" y="384"/>
                  </a:lnTo>
                  <a:lnTo>
                    <a:pt x="553" y="248"/>
                  </a:lnTo>
                  <a:lnTo>
                    <a:pt x="643" y="181"/>
                  </a:lnTo>
                  <a:lnTo>
                    <a:pt x="847" y="90"/>
                  </a:lnTo>
                  <a:lnTo>
                    <a:pt x="1061" y="45"/>
                  </a:lnTo>
                  <a:lnTo>
                    <a:pt x="1129" y="23"/>
                  </a:lnTo>
                  <a:lnTo>
                    <a:pt x="1287" y="0"/>
                  </a:lnTo>
                  <a:lnTo>
                    <a:pt x="1355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Freeform 192"/>
            <p:cNvSpPr>
              <a:spLocks/>
            </p:cNvSpPr>
            <p:nvPr/>
          </p:nvSpPr>
          <p:spPr bwMode="auto">
            <a:xfrm>
              <a:off x="1523" y="1472"/>
              <a:ext cx="2710" cy="632"/>
            </a:xfrm>
            <a:custGeom>
              <a:avLst/>
              <a:gdLst>
                <a:gd name="T0" fmla="*/ 0 w 2710"/>
                <a:gd name="T1" fmla="*/ 4514 h 508"/>
                <a:gd name="T2" fmla="*/ 1355 w 2710"/>
                <a:gd name="T3" fmla="*/ 0 h 508"/>
                <a:gd name="T4" fmla="*/ 2710 w 2710"/>
                <a:gd name="T5" fmla="*/ 4514 h 508"/>
                <a:gd name="T6" fmla="*/ 0 60000 65536"/>
                <a:gd name="T7" fmla="*/ 0 60000 65536"/>
                <a:gd name="T8" fmla="*/ 0 60000 65536"/>
                <a:gd name="T9" fmla="*/ 0 w 2710"/>
                <a:gd name="T10" fmla="*/ 0 h 508"/>
                <a:gd name="T11" fmla="*/ 2710 w 2710"/>
                <a:gd name="T12" fmla="*/ 508 h 5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10" h="508">
                  <a:moveTo>
                    <a:pt x="0" y="508"/>
                  </a:moveTo>
                  <a:cubicBezTo>
                    <a:pt x="451" y="254"/>
                    <a:pt x="903" y="0"/>
                    <a:pt x="1355" y="0"/>
                  </a:cubicBezTo>
                  <a:cubicBezTo>
                    <a:pt x="1807" y="0"/>
                    <a:pt x="2258" y="254"/>
                    <a:pt x="2710" y="508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Freeform 193"/>
            <p:cNvSpPr>
              <a:spLocks/>
            </p:cNvSpPr>
            <p:nvPr/>
          </p:nvSpPr>
          <p:spPr bwMode="auto">
            <a:xfrm>
              <a:off x="1515" y="1622"/>
              <a:ext cx="2710" cy="486"/>
            </a:xfrm>
            <a:custGeom>
              <a:avLst/>
              <a:gdLst>
                <a:gd name="T0" fmla="*/ 0 w 2710"/>
                <a:gd name="T1" fmla="*/ 1495 h 429"/>
                <a:gd name="T2" fmla="*/ 1355 w 2710"/>
                <a:gd name="T3" fmla="*/ 0 h 429"/>
                <a:gd name="T4" fmla="*/ 2710 w 2710"/>
                <a:gd name="T5" fmla="*/ 1495 h 429"/>
                <a:gd name="T6" fmla="*/ 0 60000 65536"/>
                <a:gd name="T7" fmla="*/ 0 60000 65536"/>
                <a:gd name="T8" fmla="*/ 0 60000 65536"/>
                <a:gd name="T9" fmla="*/ 0 w 2710"/>
                <a:gd name="T10" fmla="*/ 0 h 429"/>
                <a:gd name="T11" fmla="*/ 2710 w 2710"/>
                <a:gd name="T12" fmla="*/ 429 h 4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10" h="429">
                  <a:moveTo>
                    <a:pt x="0" y="429"/>
                  </a:moveTo>
                  <a:cubicBezTo>
                    <a:pt x="451" y="214"/>
                    <a:pt x="903" y="0"/>
                    <a:pt x="1355" y="0"/>
                  </a:cubicBezTo>
                  <a:cubicBezTo>
                    <a:pt x="1807" y="0"/>
                    <a:pt x="2258" y="214"/>
                    <a:pt x="2710" y="429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8" name="Freeform 194"/>
            <p:cNvSpPr>
              <a:spLocks/>
            </p:cNvSpPr>
            <p:nvPr/>
          </p:nvSpPr>
          <p:spPr bwMode="auto">
            <a:xfrm>
              <a:off x="1556" y="1857"/>
              <a:ext cx="2722" cy="259"/>
            </a:xfrm>
            <a:custGeom>
              <a:avLst/>
              <a:gdLst>
                <a:gd name="T0" fmla="*/ 0 w 2722"/>
                <a:gd name="T1" fmla="*/ 2532417 h 92"/>
                <a:gd name="T2" fmla="*/ 1367 w 2722"/>
                <a:gd name="T3" fmla="*/ 67199 h 92"/>
                <a:gd name="T4" fmla="*/ 2722 w 2722"/>
                <a:gd name="T5" fmla="*/ 2875995 h 92"/>
                <a:gd name="T6" fmla="*/ 0 60000 65536"/>
                <a:gd name="T7" fmla="*/ 0 60000 65536"/>
                <a:gd name="T8" fmla="*/ 0 60000 65536"/>
                <a:gd name="T9" fmla="*/ 0 w 2722"/>
                <a:gd name="T10" fmla="*/ 0 h 92"/>
                <a:gd name="T11" fmla="*/ 2722 w 2722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2" h="92">
                  <a:moveTo>
                    <a:pt x="0" y="81"/>
                  </a:moveTo>
                  <a:cubicBezTo>
                    <a:pt x="456" y="40"/>
                    <a:pt x="913" y="0"/>
                    <a:pt x="1367" y="2"/>
                  </a:cubicBezTo>
                  <a:cubicBezTo>
                    <a:pt x="1821" y="4"/>
                    <a:pt x="2496" y="79"/>
                    <a:pt x="2722" y="92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Freeform 195"/>
            <p:cNvSpPr>
              <a:spLocks/>
            </p:cNvSpPr>
            <p:nvPr/>
          </p:nvSpPr>
          <p:spPr bwMode="auto">
            <a:xfrm>
              <a:off x="1531" y="1942"/>
              <a:ext cx="2722" cy="171"/>
            </a:xfrm>
            <a:custGeom>
              <a:avLst/>
              <a:gdLst>
                <a:gd name="T0" fmla="*/ 0 w 2722"/>
                <a:gd name="T1" fmla="*/ 39992 h 92"/>
                <a:gd name="T2" fmla="*/ 1367 w 2722"/>
                <a:gd name="T3" fmla="*/ 1002 h 92"/>
                <a:gd name="T4" fmla="*/ 2722 w 2722"/>
                <a:gd name="T5" fmla="*/ 45285 h 92"/>
                <a:gd name="T6" fmla="*/ 0 60000 65536"/>
                <a:gd name="T7" fmla="*/ 0 60000 65536"/>
                <a:gd name="T8" fmla="*/ 0 60000 65536"/>
                <a:gd name="T9" fmla="*/ 0 w 2722"/>
                <a:gd name="T10" fmla="*/ 0 h 92"/>
                <a:gd name="T11" fmla="*/ 2722 w 2722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2" h="92">
                  <a:moveTo>
                    <a:pt x="0" y="81"/>
                  </a:moveTo>
                  <a:cubicBezTo>
                    <a:pt x="456" y="40"/>
                    <a:pt x="913" y="0"/>
                    <a:pt x="1367" y="2"/>
                  </a:cubicBezTo>
                  <a:cubicBezTo>
                    <a:pt x="1821" y="4"/>
                    <a:pt x="2496" y="79"/>
                    <a:pt x="2722" y="92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Freeform 196"/>
            <p:cNvSpPr>
              <a:spLocks/>
            </p:cNvSpPr>
            <p:nvPr/>
          </p:nvSpPr>
          <p:spPr bwMode="auto">
            <a:xfrm>
              <a:off x="1522" y="2064"/>
              <a:ext cx="2722" cy="51"/>
            </a:xfrm>
            <a:custGeom>
              <a:avLst/>
              <a:gdLst>
                <a:gd name="T0" fmla="*/ 0 w 2722"/>
                <a:gd name="T1" fmla="*/ 1 h 92"/>
                <a:gd name="T2" fmla="*/ 1367 w 2722"/>
                <a:gd name="T3" fmla="*/ 1 h 92"/>
                <a:gd name="T4" fmla="*/ 2722 w 2722"/>
                <a:gd name="T5" fmla="*/ 1 h 92"/>
                <a:gd name="T6" fmla="*/ 0 60000 65536"/>
                <a:gd name="T7" fmla="*/ 0 60000 65536"/>
                <a:gd name="T8" fmla="*/ 0 60000 65536"/>
                <a:gd name="T9" fmla="*/ 0 w 2722"/>
                <a:gd name="T10" fmla="*/ 0 h 92"/>
                <a:gd name="T11" fmla="*/ 2722 w 2722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2" h="92">
                  <a:moveTo>
                    <a:pt x="0" y="81"/>
                  </a:moveTo>
                  <a:cubicBezTo>
                    <a:pt x="456" y="40"/>
                    <a:pt x="913" y="0"/>
                    <a:pt x="1367" y="2"/>
                  </a:cubicBezTo>
                  <a:cubicBezTo>
                    <a:pt x="1821" y="4"/>
                    <a:pt x="2496" y="79"/>
                    <a:pt x="2722" y="92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Freeform 197"/>
            <p:cNvSpPr>
              <a:spLocks/>
            </p:cNvSpPr>
            <p:nvPr/>
          </p:nvSpPr>
          <p:spPr bwMode="auto">
            <a:xfrm flipV="1">
              <a:off x="1520" y="2116"/>
              <a:ext cx="2722" cy="48"/>
            </a:xfrm>
            <a:custGeom>
              <a:avLst/>
              <a:gdLst>
                <a:gd name="T0" fmla="*/ 0 w 2722"/>
                <a:gd name="T1" fmla="*/ 1 h 92"/>
                <a:gd name="T2" fmla="*/ 1367 w 2722"/>
                <a:gd name="T3" fmla="*/ 1 h 92"/>
                <a:gd name="T4" fmla="*/ 2722 w 2722"/>
                <a:gd name="T5" fmla="*/ 1 h 92"/>
                <a:gd name="T6" fmla="*/ 0 60000 65536"/>
                <a:gd name="T7" fmla="*/ 0 60000 65536"/>
                <a:gd name="T8" fmla="*/ 0 60000 65536"/>
                <a:gd name="T9" fmla="*/ 0 w 2722"/>
                <a:gd name="T10" fmla="*/ 0 h 92"/>
                <a:gd name="T11" fmla="*/ 2722 w 2722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2" h="92">
                  <a:moveTo>
                    <a:pt x="0" y="81"/>
                  </a:moveTo>
                  <a:cubicBezTo>
                    <a:pt x="456" y="40"/>
                    <a:pt x="913" y="0"/>
                    <a:pt x="1367" y="2"/>
                  </a:cubicBezTo>
                  <a:cubicBezTo>
                    <a:pt x="1821" y="4"/>
                    <a:pt x="2496" y="79"/>
                    <a:pt x="2722" y="92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Freeform 198"/>
            <p:cNvSpPr>
              <a:spLocks/>
            </p:cNvSpPr>
            <p:nvPr/>
          </p:nvSpPr>
          <p:spPr bwMode="auto">
            <a:xfrm flipV="1">
              <a:off x="1550" y="2109"/>
              <a:ext cx="2722" cy="119"/>
            </a:xfrm>
            <a:custGeom>
              <a:avLst/>
              <a:gdLst>
                <a:gd name="T0" fmla="*/ 0 w 2722"/>
                <a:gd name="T1" fmla="*/ 1070 h 92"/>
                <a:gd name="T2" fmla="*/ 1367 w 2722"/>
                <a:gd name="T3" fmla="*/ 28 h 92"/>
                <a:gd name="T4" fmla="*/ 2722 w 2722"/>
                <a:gd name="T5" fmla="*/ 1202 h 92"/>
                <a:gd name="T6" fmla="*/ 0 60000 65536"/>
                <a:gd name="T7" fmla="*/ 0 60000 65536"/>
                <a:gd name="T8" fmla="*/ 0 60000 65536"/>
                <a:gd name="T9" fmla="*/ 0 w 2722"/>
                <a:gd name="T10" fmla="*/ 0 h 92"/>
                <a:gd name="T11" fmla="*/ 2722 w 2722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2" h="92">
                  <a:moveTo>
                    <a:pt x="0" y="81"/>
                  </a:moveTo>
                  <a:cubicBezTo>
                    <a:pt x="456" y="40"/>
                    <a:pt x="913" y="0"/>
                    <a:pt x="1367" y="2"/>
                  </a:cubicBezTo>
                  <a:cubicBezTo>
                    <a:pt x="1821" y="4"/>
                    <a:pt x="2496" y="79"/>
                    <a:pt x="2722" y="92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Freeform 199"/>
            <p:cNvSpPr>
              <a:spLocks/>
            </p:cNvSpPr>
            <p:nvPr/>
          </p:nvSpPr>
          <p:spPr bwMode="auto">
            <a:xfrm flipV="1">
              <a:off x="1574" y="2114"/>
              <a:ext cx="2722" cy="171"/>
            </a:xfrm>
            <a:custGeom>
              <a:avLst/>
              <a:gdLst>
                <a:gd name="T0" fmla="*/ 0 w 2722"/>
                <a:gd name="T1" fmla="*/ 39992 h 92"/>
                <a:gd name="T2" fmla="*/ 1367 w 2722"/>
                <a:gd name="T3" fmla="*/ 1002 h 92"/>
                <a:gd name="T4" fmla="*/ 2722 w 2722"/>
                <a:gd name="T5" fmla="*/ 45285 h 92"/>
                <a:gd name="T6" fmla="*/ 0 60000 65536"/>
                <a:gd name="T7" fmla="*/ 0 60000 65536"/>
                <a:gd name="T8" fmla="*/ 0 60000 65536"/>
                <a:gd name="T9" fmla="*/ 0 w 2722"/>
                <a:gd name="T10" fmla="*/ 0 h 92"/>
                <a:gd name="T11" fmla="*/ 2722 w 2722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2" h="92">
                  <a:moveTo>
                    <a:pt x="0" y="81"/>
                  </a:moveTo>
                  <a:cubicBezTo>
                    <a:pt x="456" y="40"/>
                    <a:pt x="913" y="0"/>
                    <a:pt x="1367" y="2"/>
                  </a:cubicBezTo>
                  <a:cubicBezTo>
                    <a:pt x="1821" y="4"/>
                    <a:pt x="2496" y="79"/>
                    <a:pt x="2722" y="92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Freeform 200"/>
            <p:cNvSpPr>
              <a:spLocks/>
            </p:cNvSpPr>
            <p:nvPr/>
          </p:nvSpPr>
          <p:spPr bwMode="auto">
            <a:xfrm flipV="1">
              <a:off x="1571" y="2107"/>
              <a:ext cx="2722" cy="259"/>
            </a:xfrm>
            <a:custGeom>
              <a:avLst/>
              <a:gdLst>
                <a:gd name="T0" fmla="*/ 0 w 2722"/>
                <a:gd name="T1" fmla="*/ 2532417 h 92"/>
                <a:gd name="T2" fmla="*/ 1367 w 2722"/>
                <a:gd name="T3" fmla="*/ 67199 h 92"/>
                <a:gd name="T4" fmla="*/ 2722 w 2722"/>
                <a:gd name="T5" fmla="*/ 2875995 h 92"/>
                <a:gd name="T6" fmla="*/ 0 60000 65536"/>
                <a:gd name="T7" fmla="*/ 0 60000 65536"/>
                <a:gd name="T8" fmla="*/ 0 60000 65536"/>
                <a:gd name="T9" fmla="*/ 0 w 2722"/>
                <a:gd name="T10" fmla="*/ 0 h 92"/>
                <a:gd name="T11" fmla="*/ 2722 w 2722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2" h="92">
                  <a:moveTo>
                    <a:pt x="0" y="81"/>
                  </a:moveTo>
                  <a:cubicBezTo>
                    <a:pt x="456" y="40"/>
                    <a:pt x="913" y="0"/>
                    <a:pt x="1367" y="2"/>
                  </a:cubicBezTo>
                  <a:cubicBezTo>
                    <a:pt x="1821" y="4"/>
                    <a:pt x="2496" y="79"/>
                    <a:pt x="2722" y="92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5" name="Freeform 201"/>
            <p:cNvSpPr>
              <a:spLocks/>
            </p:cNvSpPr>
            <p:nvPr/>
          </p:nvSpPr>
          <p:spPr bwMode="auto">
            <a:xfrm flipV="1">
              <a:off x="1540" y="2098"/>
              <a:ext cx="2734" cy="375"/>
            </a:xfrm>
            <a:custGeom>
              <a:avLst/>
              <a:gdLst>
                <a:gd name="T0" fmla="*/ 0 w 2734"/>
                <a:gd name="T1" fmla="*/ 412007 h 171"/>
                <a:gd name="T2" fmla="*/ 1367 w 2734"/>
                <a:gd name="T3" fmla="*/ 4882 h 171"/>
                <a:gd name="T4" fmla="*/ 2734 w 2734"/>
                <a:gd name="T5" fmla="*/ 439785 h 171"/>
                <a:gd name="T6" fmla="*/ 0 60000 65536"/>
                <a:gd name="T7" fmla="*/ 0 60000 65536"/>
                <a:gd name="T8" fmla="*/ 0 60000 65536"/>
                <a:gd name="T9" fmla="*/ 0 w 2734"/>
                <a:gd name="T10" fmla="*/ 0 h 171"/>
                <a:gd name="T11" fmla="*/ 2734 w 2734"/>
                <a:gd name="T12" fmla="*/ 171 h 1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4" h="171">
                  <a:moveTo>
                    <a:pt x="0" y="160"/>
                  </a:moveTo>
                  <a:cubicBezTo>
                    <a:pt x="455" y="80"/>
                    <a:pt x="911" y="0"/>
                    <a:pt x="1367" y="2"/>
                  </a:cubicBezTo>
                  <a:cubicBezTo>
                    <a:pt x="1823" y="4"/>
                    <a:pt x="2278" y="87"/>
                    <a:pt x="2734" y="171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Freeform 202"/>
            <p:cNvSpPr>
              <a:spLocks/>
            </p:cNvSpPr>
            <p:nvPr/>
          </p:nvSpPr>
          <p:spPr bwMode="auto">
            <a:xfrm flipV="1">
              <a:off x="1516" y="2113"/>
              <a:ext cx="2744" cy="471"/>
            </a:xfrm>
            <a:custGeom>
              <a:avLst/>
              <a:gdLst>
                <a:gd name="T0" fmla="*/ 0 w 2710"/>
                <a:gd name="T1" fmla="*/ 1094 h 429"/>
                <a:gd name="T2" fmla="*/ 1535 w 2710"/>
                <a:gd name="T3" fmla="*/ 0 h 429"/>
                <a:gd name="T4" fmla="*/ 3070 w 2710"/>
                <a:gd name="T5" fmla="*/ 1094 h 429"/>
                <a:gd name="T6" fmla="*/ 0 60000 65536"/>
                <a:gd name="T7" fmla="*/ 0 60000 65536"/>
                <a:gd name="T8" fmla="*/ 0 60000 65536"/>
                <a:gd name="T9" fmla="*/ 0 w 2710"/>
                <a:gd name="T10" fmla="*/ 0 h 429"/>
                <a:gd name="T11" fmla="*/ 2710 w 2710"/>
                <a:gd name="T12" fmla="*/ 429 h 4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10" h="429">
                  <a:moveTo>
                    <a:pt x="0" y="429"/>
                  </a:moveTo>
                  <a:cubicBezTo>
                    <a:pt x="451" y="214"/>
                    <a:pt x="903" y="0"/>
                    <a:pt x="1355" y="0"/>
                  </a:cubicBezTo>
                  <a:cubicBezTo>
                    <a:pt x="1807" y="0"/>
                    <a:pt x="2258" y="214"/>
                    <a:pt x="2710" y="429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Freeform 203"/>
            <p:cNvSpPr>
              <a:spLocks/>
            </p:cNvSpPr>
            <p:nvPr/>
          </p:nvSpPr>
          <p:spPr bwMode="auto">
            <a:xfrm flipV="1">
              <a:off x="1503" y="2093"/>
              <a:ext cx="2767" cy="654"/>
            </a:xfrm>
            <a:custGeom>
              <a:avLst/>
              <a:gdLst>
                <a:gd name="T0" fmla="*/ 0 w 2710"/>
                <a:gd name="T1" fmla="*/ 6355 h 508"/>
                <a:gd name="T2" fmla="*/ 1669 w 2710"/>
                <a:gd name="T3" fmla="*/ 0 h 508"/>
                <a:gd name="T4" fmla="*/ 3337 w 2710"/>
                <a:gd name="T5" fmla="*/ 6355 h 508"/>
                <a:gd name="T6" fmla="*/ 0 60000 65536"/>
                <a:gd name="T7" fmla="*/ 0 60000 65536"/>
                <a:gd name="T8" fmla="*/ 0 60000 65536"/>
                <a:gd name="T9" fmla="*/ 0 w 2710"/>
                <a:gd name="T10" fmla="*/ 0 h 508"/>
                <a:gd name="T11" fmla="*/ 2710 w 2710"/>
                <a:gd name="T12" fmla="*/ 508 h 5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10" h="508">
                  <a:moveTo>
                    <a:pt x="0" y="508"/>
                  </a:moveTo>
                  <a:cubicBezTo>
                    <a:pt x="451" y="254"/>
                    <a:pt x="903" y="0"/>
                    <a:pt x="1355" y="0"/>
                  </a:cubicBezTo>
                  <a:cubicBezTo>
                    <a:pt x="1807" y="0"/>
                    <a:pt x="2258" y="254"/>
                    <a:pt x="2710" y="508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Freeform 204"/>
            <p:cNvSpPr>
              <a:spLocks/>
            </p:cNvSpPr>
            <p:nvPr/>
          </p:nvSpPr>
          <p:spPr bwMode="auto">
            <a:xfrm>
              <a:off x="1521" y="1327"/>
              <a:ext cx="2721" cy="801"/>
            </a:xfrm>
            <a:custGeom>
              <a:avLst/>
              <a:gdLst>
                <a:gd name="T0" fmla="*/ 0 w 2710"/>
                <a:gd name="T1" fmla="*/ 1030 h 779"/>
                <a:gd name="T2" fmla="*/ 179 w 2710"/>
                <a:gd name="T3" fmla="*/ 761 h 779"/>
                <a:gd name="T4" fmla="*/ 404 w 2710"/>
                <a:gd name="T5" fmla="*/ 462 h 779"/>
                <a:gd name="T6" fmla="*/ 662 w 2710"/>
                <a:gd name="T7" fmla="*/ 238 h 779"/>
                <a:gd name="T8" fmla="*/ 943 w 2710"/>
                <a:gd name="T9" fmla="*/ 87 h 779"/>
                <a:gd name="T10" fmla="*/ 1213 w 2710"/>
                <a:gd name="T11" fmla="*/ 0 h 779"/>
                <a:gd name="T12" fmla="*/ 1361 w 2710"/>
                <a:gd name="T13" fmla="*/ 0 h 779"/>
                <a:gd name="T14" fmla="*/ 1539 w 2710"/>
                <a:gd name="T15" fmla="*/ 0 h 779"/>
                <a:gd name="T16" fmla="*/ 1867 w 2710"/>
                <a:gd name="T17" fmla="*/ 76 h 779"/>
                <a:gd name="T18" fmla="*/ 2153 w 2710"/>
                <a:gd name="T19" fmla="*/ 223 h 779"/>
                <a:gd name="T20" fmla="*/ 2362 w 2710"/>
                <a:gd name="T21" fmla="*/ 388 h 779"/>
                <a:gd name="T22" fmla="*/ 2573 w 2710"/>
                <a:gd name="T23" fmla="*/ 626 h 779"/>
                <a:gd name="T24" fmla="*/ 2707 w 2710"/>
                <a:gd name="T25" fmla="*/ 849 h 779"/>
                <a:gd name="T26" fmla="*/ 2820 w 2710"/>
                <a:gd name="T27" fmla="*/ 1015 h 77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710"/>
                <a:gd name="T43" fmla="*/ 0 h 779"/>
                <a:gd name="T44" fmla="*/ 2710 w 2710"/>
                <a:gd name="T45" fmla="*/ 779 h 77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710" h="779">
                  <a:moveTo>
                    <a:pt x="0" y="779"/>
                  </a:moveTo>
                  <a:lnTo>
                    <a:pt x="169" y="576"/>
                  </a:lnTo>
                  <a:lnTo>
                    <a:pt x="384" y="350"/>
                  </a:lnTo>
                  <a:lnTo>
                    <a:pt x="632" y="180"/>
                  </a:lnTo>
                  <a:lnTo>
                    <a:pt x="903" y="67"/>
                  </a:lnTo>
                  <a:lnTo>
                    <a:pt x="1163" y="0"/>
                  </a:lnTo>
                  <a:lnTo>
                    <a:pt x="1310" y="0"/>
                  </a:lnTo>
                  <a:lnTo>
                    <a:pt x="1479" y="0"/>
                  </a:lnTo>
                  <a:lnTo>
                    <a:pt x="1795" y="56"/>
                  </a:lnTo>
                  <a:lnTo>
                    <a:pt x="2067" y="169"/>
                  </a:lnTo>
                  <a:lnTo>
                    <a:pt x="2270" y="293"/>
                  </a:lnTo>
                  <a:lnTo>
                    <a:pt x="2473" y="474"/>
                  </a:lnTo>
                  <a:lnTo>
                    <a:pt x="2597" y="643"/>
                  </a:lnTo>
                  <a:lnTo>
                    <a:pt x="2710" y="768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Freeform 205"/>
            <p:cNvSpPr>
              <a:spLocks/>
            </p:cNvSpPr>
            <p:nvPr/>
          </p:nvSpPr>
          <p:spPr bwMode="auto">
            <a:xfrm>
              <a:off x="1552" y="1130"/>
              <a:ext cx="2654" cy="994"/>
            </a:xfrm>
            <a:custGeom>
              <a:avLst/>
              <a:gdLst>
                <a:gd name="T0" fmla="*/ 0 w 2699"/>
                <a:gd name="T1" fmla="*/ 994 h 994"/>
                <a:gd name="T2" fmla="*/ 85 w 2699"/>
                <a:gd name="T3" fmla="*/ 746 h 994"/>
                <a:gd name="T4" fmla="*/ 142 w 2699"/>
                <a:gd name="T5" fmla="*/ 610 h 994"/>
                <a:gd name="T6" fmla="*/ 239 w 2699"/>
                <a:gd name="T7" fmla="*/ 463 h 994"/>
                <a:gd name="T8" fmla="*/ 353 w 2699"/>
                <a:gd name="T9" fmla="*/ 339 h 994"/>
                <a:gd name="T10" fmla="*/ 496 w 2699"/>
                <a:gd name="T11" fmla="*/ 215 h 994"/>
                <a:gd name="T12" fmla="*/ 639 w 2699"/>
                <a:gd name="T13" fmla="*/ 124 h 994"/>
                <a:gd name="T14" fmla="*/ 830 w 2699"/>
                <a:gd name="T15" fmla="*/ 68 h 994"/>
                <a:gd name="T16" fmla="*/ 992 w 2699"/>
                <a:gd name="T17" fmla="*/ 11 h 994"/>
                <a:gd name="T18" fmla="*/ 1146 w 2699"/>
                <a:gd name="T19" fmla="*/ 0 h 994"/>
                <a:gd name="T20" fmla="*/ 1365 w 2699"/>
                <a:gd name="T21" fmla="*/ 34 h 994"/>
                <a:gd name="T22" fmla="*/ 1653 w 2699"/>
                <a:gd name="T23" fmla="*/ 147 h 994"/>
                <a:gd name="T24" fmla="*/ 1871 w 2699"/>
                <a:gd name="T25" fmla="*/ 271 h 994"/>
                <a:gd name="T26" fmla="*/ 2024 w 2699"/>
                <a:gd name="T27" fmla="*/ 441 h 994"/>
                <a:gd name="T28" fmla="*/ 2139 w 2699"/>
                <a:gd name="T29" fmla="*/ 610 h 994"/>
                <a:gd name="T30" fmla="*/ 2224 w 2699"/>
                <a:gd name="T31" fmla="*/ 791 h 994"/>
                <a:gd name="T32" fmla="*/ 2281 w 2699"/>
                <a:gd name="T33" fmla="*/ 938 h 99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99"/>
                <a:gd name="T52" fmla="*/ 0 h 994"/>
                <a:gd name="T53" fmla="*/ 2699 w 2699"/>
                <a:gd name="T54" fmla="*/ 994 h 99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99" h="994">
                  <a:moveTo>
                    <a:pt x="0" y="994"/>
                  </a:moveTo>
                  <a:lnTo>
                    <a:pt x="101" y="746"/>
                  </a:lnTo>
                  <a:lnTo>
                    <a:pt x="169" y="610"/>
                  </a:lnTo>
                  <a:lnTo>
                    <a:pt x="282" y="463"/>
                  </a:lnTo>
                  <a:lnTo>
                    <a:pt x="418" y="339"/>
                  </a:lnTo>
                  <a:lnTo>
                    <a:pt x="587" y="215"/>
                  </a:lnTo>
                  <a:lnTo>
                    <a:pt x="756" y="124"/>
                  </a:lnTo>
                  <a:lnTo>
                    <a:pt x="982" y="68"/>
                  </a:lnTo>
                  <a:lnTo>
                    <a:pt x="1174" y="11"/>
                  </a:lnTo>
                  <a:lnTo>
                    <a:pt x="1355" y="0"/>
                  </a:lnTo>
                  <a:lnTo>
                    <a:pt x="1615" y="34"/>
                  </a:lnTo>
                  <a:lnTo>
                    <a:pt x="1954" y="147"/>
                  </a:lnTo>
                  <a:lnTo>
                    <a:pt x="2213" y="271"/>
                  </a:lnTo>
                  <a:lnTo>
                    <a:pt x="2394" y="441"/>
                  </a:lnTo>
                  <a:lnTo>
                    <a:pt x="2530" y="610"/>
                  </a:lnTo>
                  <a:lnTo>
                    <a:pt x="2631" y="791"/>
                  </a:lnTo>
                  <a:lnTo>
                    <a:pt x="2699" y="938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Freeform 206"/>
            <p:cNvSpPr>
              <a:spLocks/>
            </p:cNvSpPr>
            <p:nvPr/>
          </p:nvSpPr>
          <p:spPr bwMode="auto">
            <a:xfrm flipV="1">
              <a:off x="1559" y="2081"/>
              <a:ext cx="2642" cy="1028"/>
            </a:xfrm>
            <a:custGeom>
              <a:avLst/>
              <a:gdLst>
                <a:gd name="T0" fmla="*/ 0 w 2699"/>
                <a:gd name="T1" fmla="*/ 1392 h 994"/>
                <a:gd name="T2" fmla="*/ 81 w 2699"/>
                <a:gd name="T3" fmla="*/ 1042 h 994"/>
                <a:gd name="T4" fmla="*/ 138 w 2699"/>
                <a:gd name="T5" fmla="*/ 854 h 994"/>
                <a:gd name="T6" fmla="*/ 228 w 2699"/>
                <a:gd name="T7" fmla="*/ 648 h 994"/>
                <a:gd name="T8" fmla="*/ 338 w 2699"/>
                <a:gd name="T9" fmla="*/ 475 h 994"/>
                <a:gd name="T10" fmla="*/ 475 w 2699"/>
                <a:gd name="T11" fmla="*/ 301 h 994"/>
                <a:gd name="T12" fmla="*/ 611 w 2699"/>
                <a:gd name="T13" fmla="*/ 174 h 994"/>
                <a:gd name="T14" fmla="*/ 794 w 2699"/>
                <a:gd name="T15" fmla="*/ 95 h 994"/>
                <a:gd name="T16" fmla="*/ 949 w 2699"/>
                <a:gd name="T17" fmla="*/ 11 h 994"/>
                <a:gd name="T18" fmla="*/ 1094 w 2699"/>
                <a:gd name="T19" fmla="*/ 0 h 994"/>
                <a:gd name="T20" fmla="*/ 1305 w 2699"/>
                <a:gd name="T21" fmla="*/ 44 h 994"/>
                <a:gd name="T22" fmla="*/ 1578 w 2699"/>
                <a:gd name="T23" fmla="*/ 206 h 994"/>
                <a:gd name="T24" fmla="*/ 1787 w 2699"/>
                <a:gd name="T25" fmla="*/ 380 h 994"/>
                <a:gd name="T26" fmla="*/ 1934 w 2699"/>
                <a:gd name="T27" fmla="*/ 617 h 994"/>
                <a:gd name="T28" fmla="*/ 2045 w 2699"/>
                <a:gd name="T29" fmla="*/ 854 h 994"/>
                <a:gd name="T30" fmla="*/ 2125 w 2699"/>
                <a:gd name="T31" fmla="*/ 1107 h 994"/>
                <a:gd name="T32" fmla="*/ 2181 w 2699"/>
                <a:gd name="T33" fmla="*/ 1312 h 99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99"/>
                <a:gd name="T52" fmla="*/ 0 h 994"/>
                <a:gd name="T53" fmla="*/ 2699 w 2699"/>
                <a:gd name="T54" fmla="*/ 994 h 99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99" h="994">
                  <a:moveTo>
                    <a:pt x="0" y="994"/>
                  </a:moveTo>
                  <a:lnTo>
                    <a:pt x="101" y="746"/>
                  </a:lnTo>
                  <a:lnTo>
                    <a:pt x="169" y="610"/>
                  </a:lnTo>
                  <a:lnTo>
                    <a:pt x="282" y="463"/>
                  </a:lnTo>
                  <a:lnTo>
                    <a:pt x="418" y="339"/>
                  </a:lnTo>
                  <a:lnTo>
                    <a:pt x="587" y="215"/>
                  </a:lnTo>
                  <a:lnTo>
                    <a:pt x="756" y="124"/>
                  </a:lnTo>
                  <a:lnTo>
                    <a:pt x="982" y="68"/>
                  </a:lnTo>
                  <a:lnTo>
                    <a:pt x="1174" y="11"/>
                  </a:lnTo>
                  <a:lnTo>
                    <a:pt x="1355" y="0"/>
                  </a:lnTo>
                  <a:lnTo>
                    <a:pt x="1615" y="34"/>
                  </a:lnTo>
                  <a:lnTo>
                    <a:pt x="1954" y="147"/>
                  </a:lnTo>
                  <a:lnTo>
                    <a:pt x="2213" y="271"/>
                  </a:lnTo>
                  <a:lnTo>
                    <a:pt x="2394" y="441"/>
                  </a:lnTo>
                  <a:lnTo>
                    <a:pt x="2530" y="610"/>
                  </a:lnTo>
                  <a:lnTo>
                    <a:pt x="2631" y="791"/>
                  </a:lnTo>
                  <a:lnTo>
                    <a:pt x="2699" y="938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Freeform 207"/>
            <p:cNvSpPr>
              <a:spLocks/>
            </p:cNvSpPr>
            <p:nvPr/>
          </p:nvSpPr>
          <p:spPr bwMode="auto">
            <a:xfrm flipV="1">
              <a:off x="1562" y="2114"/>
              <a:ext cx="2654" cy="801"/>
            </a:xfrm>
            <a:custGeom>
              <a:avLst/>
              <a:gdLst>
                <a:gd name="T0" fmla="*/ 0 w 2710"/>
                <a:gd name="T1" fmla="*/ 1030 h 779"/>
                <a:gd name="T2" fmla="*/ 139 w 2710"/>
                <a:gd name="T3" fmla="*/ 761 h 779"/>
                <a:gd name="T4" fmla="*/ 311 w 2710"/>
                <a:gd name="T5" fmla="*/ 462 h 779"/>
                <a:gd name="T6" fmla="*/ 512 w 2710"/>
                <a:gd name="T7" fmla="*/ 238 h 779"/>
                <a:gd name="T8" fmla="*/ 733 w 2710"/>
                <a:gd name="T9" fmla="*/ 87 h 779"/>
                <a:gd name="T10" fmla="*/ 943 w 2710"/>
                <a:gd name="T11" fmla="*/ 0 h 779"/>
                <a:gd name="T12" fmla="*/ 1064 w 2710"/>
                <a:gd name="T13" fmla="*/ 0 h 779"/>
                <a:gd name="T14" fmla="*/ 1200 w 2710"/>
                <a:gd name="T15" fmla="*/ 0 h 779"/>
                <a:gd name="T16" fmla="*/ 1457 w 2710"/>
                <a:gd name="T17" fmla="*/ 76 h 779"/>
                <a:gd name="T18" fmla="*/ 1678 w 2710"/>
                <a:gd name="T19" fmla="*/ 223 h 779"/>
                <a:gd name="T20" fmla="*/ 1842 w 2710"/>
                <a:gd name="T21" fmla="*/ 388 h 779"/>
                <a:gd name="T22" fmla="*/ 2008 w 2710"/>
                <a:gd name="T23" fmla="*/ 626 h 779"/>
                <a:gd name="T24" fmla="*/ 2109 w 2710"/>
                <a:gd name="T25" fmla="*/ 849 h 779"/>
                <a:gd name="T26" fmla="*/ 2201 w 2710"/>
                <a:gd name="T27" fmla="*/ 1015 h 77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710"/>
                <a:gd name="T43" fmla="*/ 0 h 779"/>
                <a:gd name="T44" fmla="*/ 2710 w 2710"/>
                <a:gd name="T45" fmla="*/ 779 h 77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710" h="779">
                  <a:moveTo>
                    <a:pt x="0" y="779"/>
                  </a:moveTo>
                  <a:lnTo>
                    <a:pt x="169" y="576"/>
                  </a:lnTo>
                  <a:lnTo>
                    <a:pt x="384" y="350"/>
                  </a:lnTo>
                  <a:lnTo>
                    <a:pt x="632" y="180"/>
                  </a:lnTo>
                  <a:lnTo>
                    <a:pt x="903" y="67"/>
                  </a:lnTo>
                  <a:lnTo>
                    <a:pt x="1163" y="0"/>
                  </a:lnTo>
                  <a:lnTo>
                    <a:pt x="1310" y="0"/>
                  </a:lnTo>
                  <a:lnTo>
                    <a:pt x="1479" y="0"/>
                  </a:lnTo>
                  <a:lnTo>
                    <a:pt x="1795" y="56"/>
                  </a:lnTo>
                  <a:lnTo>
                    <a:pt x="2067" y="169"/>
                  </a:lnTo>
                  <a:lnTo>
                    <a:pt x="2270" y="293"/>
                  </a:lnTo>
                  <a:lnTo>
                    <a:pt x="2473" y="474"/>
                  </a:lnTo>
                  <a:lnTo>
                    <a:pt x="2597" y="643"/>
                  </a:lnTo>
                  <a:lnTo>
                    <a:pt x="2710" y="768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Freeform 208"/>
            <p:cNvSpPr>
              <a:spLocks/>
            </p:cNvSpPr>
            <p:nvPr/>
          </p:nvSpPr>
          <p:spPr bwMode="auto">
            <a:xfrm flipH="1">
              <a:off x="2881" y="853"/>
              <a:ext cx="1344" cy="1254"/>
            </a:xfrm>
            <a:custGeom>
              <a:avLst/>
              <a:gdLst>
                <a:gd name="T0" fmla="*/ 0 w 1355"/>
                <a:gd name="T1" fmla="*/ 1481 h 1231"/>
                <a:gd name="T2" fmla="*/ 69 w 1355"/>
                <a:gd name="T3" fmla="*/ 1048 h 1231"/>
                <a:gd name="T4" fmla="*/ 137 w 1355"/>
                <a:gd name="T5" fmla="*/ 871 h 1231"/>
                <a:gd name="T6" fmla="*/ 228 w 1355"/>
                <a:gd name="T7" fmla="*/ 680 h 1231"/>
                <a:gd name="T8" fmla="*/ 365 w 1355"/>
                <a:gd name="T9" fmla="*/ 461 h 1231"/>
                <a:gd name="T10" fmla="*/ 513 w 1355"/>
                <a:gd name="T11" fmla="*/ 298 h 1231"/>
                <a:gd name="T12" fmla="*/ 593 w 1355"/>
                <a:gd name="T13" fmla="*/ 218 h 1231"/>
                <a:gd name="T14" fmla="*/ 780 w 1355"/>
                <a:gd name="T15" fmla="*/ 110 h 1231"/>
                <a:gd name="T16" fmla="*/ 979 w 1355"/>
                <a:gd name="T17" fmla="*/ 55 h 1231"/>
                <a:gd name="T18" fmla="*/ 1039 w 1355"/>
                <a:gd name="T19" fmla="*/ 23 h 1231"/>
                <a:gd name="T20" fmla="*/ 1187 w 1355"/>
                <a:gd name="T21" fmla="*/ 0 h 1231"/>
                <a:gd name="T22" fmla="*/ 1249 w 1355"/>
                <a:gd name="T23" fmla="*/ 0 h 12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55"/>
                <a:gd name="T37" fmla="*/ 0 h 1231"/>
                <a:gd name="T38" fmla="*/ 1355 w 1355"/>
                <a:gd name="T39" fmla="*/ 1231 h 12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55" h="1231">
                  <a:moveTo>
                    <a:pt x="0" y="1231"/>
                  </a:moveTo>
                  <a:lnTo>
                    <a:pt x="79" y="870"/>
                  </a:lnTo>
                  <a:lnTo>
                    <a:pt x="147" y="723"/>
                  </a:lnTo>
                  <a:lnTo>
                    <a:pt x="248" y="565"/>
                  </a:lnTo>
                  <a:lnTo>
                    <a:pt x="395" y="384"/>
                  </a:lnTo>
                  <a:lnTo>
                    <a:pt x="553" y="248"/>
                  </a:lnTo>
                  <a:lnTo>
                    <a:pt x="643" y="181"/>
                  </a:lnTo>
                  <a:lnTo>
                    <a:pt x="847" y="90"/>
                  </a:lnTo>
                  <a:lnTo>
                    <a:pt x="1061" y="45"/>
                  </a:lnTo>
                  <a:lnTo>
                    <a:pt x="1129" y="23"/>
                  </a:lnTo>
                  <a:lnTo>
                    <a:pt x="1287" y="0"/>
                  </a:lnTo>
                  <a:lnTo>
                    <a:pt x="1355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Freeform 209"/>
            <p:cNvSpPr>
              <a:spLocks/>
            </p:cNvSpPr>
            <p:nvPr/>
          </p:nvSpPr>
          <p:spPr bwMode="auto">
            <a:xfrm flipH="1" flipV="1">
              <a:off x="2887" y="2105"/>
              <a:ext cx="1332" cy="1254"/>
            </a:xfrm>
            <a:custGeom>
              <a:avLst/>
              <a:gdLst>
                <a:gd name="T0" fmla="*/ 0 w 1355"/>
                <a:gd name="T1" fmla="*/ 1481 h 1231"/>
                <a:gd name="T2" fmla="*/ 69 w 1355"/>
                <a:gd name="T3" fmla="*/ 1048 h 1231"/>
                <a:gd name="T4" fmla="*/ 127 w 1355"/>
                <a:gd name="T5" fmla="*/ 871 h 1231"/>
                <a:gd name="T6" fmla="*/ 208 w 1355"/>
                <a:gd name="T7" fmla="*/ 680 h 1231"/>
                <a:gd name="T8" fmla="*/ 333 w 1355"/>
                <a:gd name="T9" fmla="*/ 461 h 1231"/>
                <a:gd name="T10" fmla="*/ 467 w 1355"/>
                <a:gd name="T11" fmla="*/ 298 h 1231"/>
                <a:gd name="T12" fmla="*/ 541 w 1355"/>
                <a:gd name="T13" fmla="*/ 218 h 1231"/>
                <a:gd name="T14" fmla="*/ 714 w 1355"/>
                <a:gd name="T15" fmla="*/ 110 h 1231"/>
                <a:gd name="T16" fmla="*/ 894 w 1355"/>
                <a:gd name="T17" fmla="*/ 55 h 1231"/>
                <a:gd name="T18" fmla="*/ 951 w 1355"/>
                <a:gd name="T19" fmla="*/ 23 h 1231"/>
                <a:gd name="T20" fmla="*/ 1085 w 1355"/>
                <a:gd name="T21" fmla="*/ 0 h 1231"/>
                <a:gd name="T22" fmla="*/ 1142 w 1355"/>
                <a:gd name="T23" fmla="*/ 0 h 12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55"/>
                <a:gd name="T37" fmla="*/ 0 h 1231"/>
                <a:gd name="T38" fmla="*/ 1355 w 1355"/>
                <a:gd name="T39" fmla="*/ 1231 h 12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55" h="1231">
                  <a:moveTo>
                    <a:pt x="0" y="1231"/>
                  </a:moveTo>
                  <a:lnTo>
                    <a:pt x="79" y="870"/>
                  </a:lnTo>
                  <a:lnTo>
                    <a:pt x="147" y="723"/>
                  </a:lnTo>
                  <a:lnTo>
                    <a:pt x="248" y="565"/>
                  </a:lnTo>
                  <a:lnTo>
                    <a:pt x="395" y="384"/>
                  </a:lnTo>
                  <a:lnTo>
                    <a:pt x="553" y="248"/>
                  </a:lnTo>
                  <a:lnTo>
                    <a:pt x="643" y="181"/>
                  </a:lnTo>
                  <a:lnTo>
                    <a:pt x="847" y="90"/>
                  </a:lnTo>
                  <a:lnTo>
                    <a:pt x="1061" y="45"/>
                  </a:lnTo>
                  <a:lnTo>
                    <a:pt x="1129" y="23"/>
                  </a:lnTo>
                  <a:lnTo>
                    <a:pt x="1287" y="0"/>
                  </a:lnTo>
                  <a:lnTo>
                    <a:pt x="1355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Freeform 210"/>
            <p:cNvSpPr>
              <a:spLocks/>
            </p:cNvSpPr>
            <p:nvPr/>
          </p:nvSpPr>
          <p:spPr bwMode="auto">
            <a:xfrm flipV="1">
              <a:off x="1564" y="2092"/>
              <a:ext cx="1343" cy="1276"/>
            </a:xfrm>
            <a:custGeom>
              <a:avLst/>
              <a:gdLst>
                <a:gd name="T0" fmla="*/ 0 w 1355"/>
                <a:gd name="T1" fmla="*/ 1763 h 1231"/>
                <a:gd name="T2" fmla="*/ 69 w 1355"/>
                <a:gd name="T3" fmla="*/ 1245 h 1231"/>
                <a:gd name="T4" fmla="*/ 137 w 1355"/>
                <a:gd name="T5" fmla="*/ 1033 h 1231"/>
                <a:gd name="T6" fmla="*/ 228 w 1355"/>
                <a:gd name="T7" fmla="*/ 811 h 1231"/>
                <a:gd name="T8" fmla="*/ 365 w 1355"/>
                <a:gd name="T9" fmla="*/ 550 h 1231"/>
                <a:gd name="T10" fmla="*/ 504 w 1355"/>
                <a:gd name="T11" fmla="*/ 355 h 1231"/>
                <a:gd name="T12" fmla="*/ 589 w 1355"/>
                <a:gd name="T13" fmla="*/ 260 h 1231"/>
                <a:gd name="T14" fmla="*/ 776 w 1355"/>
                <a:gd name="T15" fmla="*/ 129 h 1231"/>
                <a:gd name="T16" fmla="*/ 971 w 1355"/>
                <a:gd name="T17" fmla="*/ 65 h 1231"/>
                <a:gd name="T18" fmla="*/ 1033 w 1355"/>
                <a:gd name="T19" fmla="*/ 33 h 1231"/>
                <a:gd name="T20" fmla="*/ 1177 w 1355"/>
                <a:gd name="T21" fmla="*/ 0 h 1231"/>
                <a:gd name="T22" fmla="*/ 1240 w 1355"/>
                <a:gd name="T23" fmla="*/ 0 h 12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55"/>
                <a:gd name="T37" fmla="*/ 0 h 1231"/>
                <a:gd name="T38" fmla="*/ 1355 w 1355"/>
                <a:gd name="T39" fmla="*/ 1231 h 12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55" h="1231">
                  <a:moveTo>
                    <a:pt x="0" y="1231"/>
                  </a:moveTo>
                  <a:lnTo>
                    <a:pt x="79" y="870"/>
                  </a:lnTo>
                  <a:lnTo>
                    <a:pt x="147" y="723"/>
                  </a:lnTo>
                  <a:lnTo>
                    <a:pt x="248" y="565"/>
                  </a:lnTo>
                  <a:lnTo>
                    <a:pt x="395" y="384"/>
                  </a:lnTo>
                  <a:lnTo>
                    <a:pt x="553" y="248"/>
                  </a:lnTo>
                  <a:lnTo>
                    <a:pt x="643" y="181"/>
                  </a:lnTo>
                  <a:lnTo>
                    <a:pt x="847" y="90"/>
                  </a:lnTo>
                  <a:lnTo>
                    <a:pt x="1061" y="45"/>
                  </a:lnTo>
                  <a:lnTo>
                    <a:pt x="1129" y="23"/>
                  </a:lnTo>
                  <a:lnTo>
                    <a:pt x="1287" y="0"/>
                  </a:lnTo>
                  <a:lnTo>
                    <a:pt x="1355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5" name="Freeform 211"/>
            <p:cNvSpPr>
              <a:spLocks/>
            </p:cNvSpPr>
            <p:nvPr/>
          </p:nvSpPr>
          <p:spPr bwMode="auto">
            <a:xfrm flipH="1">
              <a:off x="2880" y="537"/>
              <a:ext cx="1355" cy="1570"/>
            </a:xfrm>
            <a:custGeom>
              <a:avLst/>
              <a:gdLst>
                <a:gd name="T0" fmla="*/ 0 w 1355"/>
                <a:gd name="T1" fmla="*/ 1792 h 1547"/>
                <a:gd name="T2" fmla="*/ 34 w 1355"/>
                <a:gd name="T3" fmla="*/ 1270 h 1547"/>
                <a:gd name="T4" fmla="*/ 101 w 1355"/>
                <a:gd name="T5" fmla="*/ 1007 h 1547"/>
                <a:gd name="T6" fmla="*/ 203 w 1355"/>
                <a:gd name="T7" fmla="*/ 771 h 1547"/>
                <a:gd name="T8" fmla="*/ 350 w 1355"/>
                <a:gd name="T9" fmla="*/ 510 h 1547"/>
                <a:gd name="T10" fmla="*/ 463 w 1355"/>
                <a:gd name="T11" fmla="*/ 366 h 1547"/>
                <a:gd name="T12" fmla="*/ 643 w 1355"/>
                <a:gd name="T13" fmla="*/ 210 h 1547"/>
                <a:gd name="T14" fmla="*/ 790 w 1355"/>
                <a:gd name="T15" fmla="*/ 133 h 1547"/>
                <a:gd name="T16" fmla="*/ 994 w 1355"/>
                <a:gd name="T17" fmla="*/ 55 h 1547"/>
                <a:gd name="T18" fmla="*/ 1208 w 1355"/>
                <a:gd name="T19" fmla="*/ 0 h 1547"/>
                <a:gd name="T20" fmla="*/ 1355 w 1355"/>
                <a:gd name="T21" fmla="*/ 0 h 15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55"/>
                <a:gd name="T34" fmla="*/ 0 h 1547"/>
                <a:gd name="T35" fmla="*/ 1355 w 1355"/>
                <a:gd name="T36" fmla="*/ 1547 h 154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55" h="1547">
                  <a:moveTo>
                    <a:pt x="0" y="1547"/>
                  </a:moveTo>
                  <a:lnTo>
                    <a:pt x="34" y="1095"/>
                  </a:lnTo>
                  <a:lnTo>
                    <a:pt x="101" y="869"/>
                  </a:lnTo>
                  <a:lnTo>
                    <a:pt x="203" y="666"/>
                  </a:lnTo>
                  <a:lnTo>
                    <a:pt x="350" y="440"/>
                  </a:lnTo>
                  <a:lnTo>
                    <a:pt x="463" y="316"/>
                  </a:lnTo>
                  <a:lnTo>
                    <a:pt x="643" y="180"/>
                  </a:lnTo>
                  <a:lnTo>
                    <a:pt x="790" y="113"/>
                  </a:lnTo>
                  <a:lnTo>
                    <a:pt x="994" y="45"/>
                  </a:lnTo>
                  <a:lnTo>
                    <a:pt x="1208" y="0"/>
                  </a:lnTo>
                  <a:lnTo>
                    <a:pt x="1355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6" name="Freeform 212"/>
            <p:cNvSpPr>
              <a:spLocks/>
            </p:cNvSpPr>
            <p:nvPr/>
          </p:nvSpPr>
          <p:spPr bwMode="auto">
            <a:xfrm flipH="1" flipV="1">
              <a:off x="2877" y="2105"/>
              <a:ext cx="1355" cy="1570"/>
            </a:xfrm>
            <a:custGeom>
              <a:avLst/>
              <a:gdLst>
                <a:gd name="T0" fmla="*/ 0 w 1355"/>
                <a:gd name="T1" fmla="*/ 1792 h 1547"/>
                <a:gd name="T2" fmla="*/ 34 w 1355"/>
                <a:gd name="T3" fmla="*/ 1270 h 1547"/>
                <a:gd name="T4" fmla="*/ 101 w 1355"/>
                <a:gd name="T5" fmla="*/ 1007 h 1547"/>
                <a:gd name="T6" fmla="*/ 203 w 1355"/>
                <a:gd name="T7" fmla="*/ 771 h 1547"/>
                <a:gd name="T8" fmla="*/ 350 w 1355"/>
                <a:gd name="T9" fmla="*/ 510 h 1547"/>
                <a:gd name="T10" fmla="*/ 463 w 1355"/>
                <a:gd name="T11" fmla="*/ 366 h 1547"/>
                <a:gd name="T12" fmla="*/ 643 w 1355"/>
                <a:gd name="T13" fmla="*/ 210 h 1547"/>
                <a:gd name="T14" fmla="*/ 790 w 1355"/>
                <a:gd name="T15" fmla="*/ 133 h 1547"/>
                <a:gd name="T16" fmla="*/ 994 w 1355"/>
                <a:gd name="T17" fmla="*/ 55 h 1547"/>
                <a:gd name="T18" fmla="*/ 1208 w 1355"/>
                <a:gd name="T19" fmla="*/ 0 h 1547"/>
                <a:gd name="T20" fmla="*/ 1355 w 1355"/>
                <a:gd name="T21" fmla="*/ 0 h 15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55"/>
                <a:gd name="T34" fmla="*/ 0 h 1547"/>
                <a:gd name="T35" fmla="*/ 1355 w 1355"/>
                <a:gd name="T36" fmla="*/ 1547 h 154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55" h="1547">
                  <a:moveTo>
                    <a:pt x="0" y="1547"/>
                  </a:moveTo>
                  <a:lnTo>
                    <a:pt x="34" y="1095"/>
                  </a:lnTo>
                  <a:lnTo>
                    <a:pt x="101" y="869"/>
                  </a:lnTo>
                  <a:lnTo>
                    <a:pt x="203" y="666"/>
                  </a:lnTo>
                  <a:lnTo>
                    <a:pt x="350" y="440"/>
                  </a:lnTo>
                  <a:lnTo>
                    <a:pt x="463" y="316"/>
                  </a:lnTo>
                  <a:lnTo>
                    <a:pt x="643" y="180"/>
                  </a:lnTo>
                  <a:lnTo>
                    <a:pt x="790" y="113"/>
                  </a:lnTo>
                  <a:lnTo>
                    <a:pt x="994" y="45"/>
                  </a:lnTo>
                  <a:lnTo>
                    <a:pt x="1208" y="0"/>
                  </a:lnTo>
                  <a:lnTo>
                    <a:pt x="1355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7" name="Freeform 213"/>
            <p:cNvSpPr>
              <a:spLocks/>
            </p:cNvSpPr>
            <p:nvPr/>
          </p:nvSpPr>
          <p:spPr bwMode="auto">
            <a:xfrm flipV="1">
              <a:off x="1549" y="2106"/>
              <a:ext cx="1355" cy="1570"/>
            </a:xfrm>
            <a:custGeom>
              <a:avLst/>
              <a:gdLst>
                <a:gd name="T0" fmla="*/ 0 w 1355"/>
                <a:gd name="T1" fmla="*/ 1792 h 1547"/>
                <a:gd name="T2" fmla="*/ 34 w 1355"/>
                <a:gd name="T3" fmla="*/ 1270 h 1547"/>
                <a:gd name="T4" fmla="*/ 101 w 1355"/>
                <a:gd name="T5" fmla="*/ 1007 h 1547"/>
                <a:gd name="T6" fmla="*/ 203 w 1355"/>
                <a:gd name="T7" fmla="*/ 771 h 1547"/>
                <a:gd name="T8" fmla="*/ 350 w 1355"/>
                <a:gd name="T9" fmla="*/ 510 h 1547"/>
                <a:gd name="T10" fmla="*/ 463 w 1355"/>
                <a:gd name="T11" fmla="*/ 366 h 1547"/>
                <a:gd name="T12" fmla="*/ 643 w 1355"/>
                <a:gd name="T13" fmla="*/ 210 h 1547"/>
                <a:gd name="T14" fmla="*/ 790 w 1355"/>
                <a:gd name="T15" fmla="*/ 133 h 1547"/>
                <a:gd name="T16" fmla="*/ 994 w 1355"/>
                <a:gd name="T17" fmla="*/ 55 h 1547"/>
                <a:gd name="T18" fmla="*/ 1208 w 1355"/>
                <a:gd name="T19" fmla="*/ 0 h 1547"/>
                <a:gd name="T20" fmla="*/ 1355 w 1355"/>
                <a:gd name="T21" fmla="*/ 0 h 15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55"/>
                <a:gd name="T34" fmla="*/ 0 h 1547"/>
                <a:gd name="T35" fmla="*/ 1355 w 1355"/>
                <a:gd name="T36" fmla="*/ 1547 h 154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55" h="1547">
                  <a:moveTo>
                    <a:pt x="0" y="1547"/>
                  </a:moveTo>
                  <a:lnTo>
                    <a:pt x="34" y="1095"/>
                  </a:lnTo>
                  <a:lnTo>
                    <a:pt x="101" y="869"/>
                  </a:lnTo>
                  <a:lnTo>
                    <a:pt x="203" y="666"/>
                  </a:lnTo>
                  <a:lnTo>
                    <a:pt x="350" y="440"/>
                  </a:lnTo>
                  <a:lnTo>
                    <a:pt x="463" y="316"/>
                  </a:lnTo>
                  <a:lnTo>
                    <a:pt x="643" y="180"/>
                  </a:lnTo>
                  <a:lnTo>
                    <a:pt x="790" y="113"/>
                  </a:lnTo>
                  <a:lnTo>
                    <a:pt x="994" y="45"/>
                  </a:lnTo>
                  <a:lnTo>
                    <a:pt x="1208" y="0"/>
                  </a:lnTo>
                  <a:lnTo>
                    <a:pt x="1355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8" name="Freeform 214"/>
            <p:cNvSpPr>
              <a:spLocks/>
            </p:cNvSpPr>
            <p:nvPr/>
          </p:nvSpPr>
          <p:spPr bwMode="auto">
            <a:xfrm flipH="1">
              <a:off x="2880" y="141"/>
              <a:ext cx="1389" cy="1977"/>
            </a:xfrm>
            <a:custGeom>
              <a:avLst/>
              <a:gdLst>
                <a:gd name="T0" fmla="*/ 34 w 1389"/>
                <a:gd name="T1" fmla="*/ 2088 h 1965"/>
                <a:gd name="T2" fmla="*/ 0 w 1389"/>
                <a:gd name="T3" fmla="*/ 1704 h 1965"/>
                <a:gd name="T4" fmla="*/ 0 w 1389"/>
                <a:gd name="T5" fmla="*/ 1502 h 1965"/>
                <a:gd name="T6" fmla="*/ 11 w 1389"/>
                <a:gd name="T7" fmla="*/ 1322 h 1965"/>
                <a:gd name="T8" fmla="*/ 90 w 1389"/>
                <a:gd name="T9" fmla="*/ 997 h 1965"/>
                <a:gd name="T10" fmla="*/ 192 w 1389"/>
                <a:gd name="T11" fmla="*/ 695 h 1965"/>
                <a:gd name="T12" fmla="*/ 327 w 1389"/>
                <a:gd name="T13" fmla="*/ 493 h 1965"/>
                <a:gd name="T14" fmla="*/ 440 w 1389"/>
                <a:gd name="T15" fmla="*/ 347 h 1965"/>
                <a:gd name="T16" fmla="*/ 655 w 1389"/>
                <a:gd name="T17" fmla="*/ 179 h 1965"/>
                <a:gd name="T18" fmla="*/ 926 w 1389"/>
                <a:gd name="T19" fmla="*/ 68 h 1965"/>
                <a:gd name="T20" fmla="*/ 1242 w 1389"/>
                <a:gd name="T21" fmla="*/ 0 h 1965"/>
                <a:gd name="T22" fmla="*/ 1389 w 1389"/>
                <a:gd name="T23" fmla="*/ 0 h 19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89"/>
                <a:gd name="T37" fmla="*/ 0 h 1965"/>
                <a:gd name="T38" fmla="*/ 1389 w 1389"/>
                <a:gd name="T39" fmla="*/ 1965 h 196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89" h="1965">
                  <a:moveTo>
                    <a:pt x="34" y="1965"/>
                  </a:moveTo>
                  <a:lnTo>
                    <a:pt x="0" y="1604"/>
                  </a:lnTo>
                  <a:lnTo>
                    <a:pt x="0" y="1412"/>
                  </a:lnTo>
                  <a:lnTo>
                    <a:pt x="11" y="1242"/>
                  </a:lnTo>
                  <a:lnTo>
                    <a:pt x="90" y="937"/>
                  </a:lnTo>
                  <a:lnTo>
                    <a:pt x="192" y="655"/>
                  </a:lnTo>
                  <a:lnTo>
                    <a:pt x="327" y="463"/>
                  </a:lnTo>
                  <a:lnTo>
                    <a:pt x="440" y="327"/>
                  </a:lnTo>
                  <a:lnTo>
                    <a:pt x="655" y="169"/>
                  </a:lnTo>
                  <a:lnTo>
                    <a:pt x="926" y="68"/>
                  </a:lnTo>
                  <a:lnTo>
                    <a:pt x="1242" y="0"/>
                  </a:lnTo>
                  <a:lnTo>
                    <a:pt x="1389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9" name="Freeform 215"/>
            <p:cNvSpPr>
              <a:spLocks/>
            </p:cNvSpPr>
            <p:nvPr/>
          </p:nvSpPr>
          <p:spPr bwMode="auto">
            <a:xfrm rot="-54393" flipH="1" flipV="1">
              <a:off x="2857" y="2090"/>
              <a:ext cx="1434" cy="1976"/>
            </a:xfrm>
            <a:custGeom>
              <a:avLst/>
              <a:gdLst>
                <a:gd name="T0" fmla="*/ 44 w 1389"/>
                <a:gd name="T1" fmla="*/ 2076 h 1965"/>
                <a:gd name="T2" fmla="*/ 0 w 1389"/>
                <a:gd name="T3" fmla="*/ 1694 h 1965"/>
                <a:gd name="T4" fmla="*/ 0 w 1389"/>
                <a:gd name="T5" fmla="*/ 1492 h 1965"/>
                <a:gd name="T6" fmla="*/ 11 w 1389"/>
                <a:gd name="T7" fmla="*/ 1312 h 1965"/>
                <a:gd name="T8" fmla="*/ 123 w 1389"/>
                <a:gd name="T9" fmla="*/ 987 h 1965"/>
                <a:gd name="T10" fmla="*/ 264 w 1389"/>
                <a:gd name="T11" fmla="*/ 695 h 1965"/>
                <a:gd name="T12" fmla="*/ 450 w 1389"/>
                <a:gd name="T13" fmla="*/ 493 h 1965"/>
                <a:gd name="T14" fmla="*/ 605 w 1389"/>
                <a:gd name="T15" fmla="*/ 347 h 1965"/>
                <a:gd name="T16" fmla="*/ 901 w 1389"/>
                <a:gd name="T17" fmla="*/ 179 h 1965"/>
                <a:gd name="T18" fmla="*/ 1273 w 1389"/>
                <a:gd name="T19" fmla="*/ 68 h 1965"/>
                <a:gd name="T20" fmla="*/ 1709 w 1389"/>
                <a:gd name="T21" fmla="*/ 0 h 1965"/>
                <a:gd name="T22" fmla="*/ 1910 w 1389"/>
                <a:gd name="T23" fmla="*/ 0 h 19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89"/>
                <a:gd name="T37" fmla="*/ 0 h 1965"/>
                <a:gd name="T38" fmla="*/ 1389 w 1389"/>
                <a:gd name="T39" fmla="*/ 1965 h 196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89" h="1965">
                  <a:moveTo>
                    <a:pt x="34" y="1965"/>
                  </a:moveTo>
                  <a:lnTo>
                    <a:pt x="0" y="1604"/>
                  </a:lnTo>
                  <a:lnTo>
                    <a:pt x="0" y="1412"/>
                  </a:lnTo>
                  <a:lnTo>
                    <a:pt x="11" y="1242"/>
                  </a:lnTo>
                  <a:lnTo>
                    <a:pt x="90" y="937"/>
                  </a:lnTo>
                  <a:lnTo>
                    <a:pt x="192" y="655"/>
                  </a:lnTo>
                  <a:lnTo>
                    <a:pt x="327" y="463"/>
                  </a:lnTo>
                  <a:lnTo>
                    <a:pt x="440" y="327"/>
                  </a:lnTo>
                  <a:lnTo>
                    <a:pt x="655" y="169"/>
                  </a:lnTo>
                  <a:lnTo>
                    <a:pt x="926" y="68"/>
                  </a:lnTo>
                  <a:lnTo>
                    <a:pt x="1242" y="0"/>
                  </a:lnTo>
                  <a:lnTo>
                    <a:pt x="1389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0" name="Freeform 216"/>
            <p:cNvSpPr>
              <a:spLocks/>
            </p:cNvSpPr>
            <p:nvPr/>
          </p:nvSpPr>
          <p:spPr bwMode="auto">
            <a:xfrm flipV="1">
              <a:off x="1513" y="2095"/>
              <a:ext cx="1367" cy="1977"/>
            </a:xfrm>
            <a:custGeom>
              <a:avLst/>
              <a:gdLst>
                <a:gd name="T0" fmla="*/ 31 w 1389"/>
                <a:gd name="T1" fmla="*/ 2088 h 1965"/>
                <a:gd name="T2" fmla="*/ 0 w 1389"/>
                <a:gd name="T3" fmla="*/ 1704 h 1965"/>
                <a:gd name="T4" fmla="*/ 0 w 1389"/>
                <a:gd name="T5" fmla="*/ 1502 h 1965"/>
                <a:gd name="T6" fmla="*/ 11 w 1389"/>
                <a:gd name="T7" fmla="*/ 1322 h 1965"/>
                <a:gd name="T8" fmla="*/ 80 w 1389"/>
                <a:gd name="T9" fmla="*/ 997 h 1965"/>
                <a:gd name="T10" fmla="*/ 162 w 1389"/>
                <a:gd name="T11" fmla="*/ 695 h 1965"/>
                <a:gd name="T12" fmla="*/ 278 w 1389"/>
                <a:gd name="T13" fmla="*/ 493 h 1965"/>
                <a:gd name="T14" fmla="*/ 375 w 1389"/>
                <a:gd name="T15" fmla="*/ 347 h 1965"/>
                <a:gd name="T16" fmla="*/ 559 w 1389"/>
                <a:gd name="T17" fmla="*/ 179 h 1965"/>
                <a:gd name="T18" fmla="*/ 789 w 1389"/>
                <a:gd name="T19" fmla="*/ 68 h 1965"/>
                <a:gd name="T20" fmla="*/ 1059 w 1389"/>
                <a:gd name="T21" fmla="*/ 0 h 1965"/>
                <a:gd name="T22" fmla="*/ 1184 w 1389"/>
                <a:gd name="T23" fmla="*/ 0 h 19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89"/>
                <a:gd name="T37" fmla="*/ 0 h 1965"/>
                <a:gd name="T38" fmla="*/ 1389 w 1389"/>
                <a:gd name="T39" fmla="*/ 1965 h 196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89" h="1965">
                  <a:moveTo>
                    <a:pt x="34" y="1965"/>
                  </a:moveTo>
                  <a:lnTo>
                    <a:pt x="0" y="1604"/>
                  </a:lnTo>
                  <a:lnTo>
                    <a:pt x="0" y="1412"/>
                  </a:lnTo>
                  <a:lnTo>
                    <a:pt x="11" y="1242"/>
                  </a:lnTo>
                  <a:lnTo>
                    <a:pt x="90" y="937"/>
                  </a:lnTo>
                  <a:lnTo>
                    <a:pt x="192" y="655"/>
                  </a:lnTo>
                  <a:lnTo>
                    <a:pt x="327" y="463"/>
                  </a:lnTo>
                  <a:lnTo>
                    <a:pt x="440" y="327"/>
                  </a:lnTo>
                  <a:lnTo>
                    <a:pt x="655" y="169"/>
                  </a:lnTo>
                  <a:lnTo>
                    <a:pt x="926" y="68"/>
                  </a:lnTo>
                  <a:lnTo>
                    <a:pt x="1242" y="0"/>
                  </a:lnTo>
                  <a:lnTo>
                    <a:pt x="1389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1" name="Freeform 217"/>
            <p:cNvSpPr>
              <a:spLocks/>
            </p:cNvSpPr>
            <p:nvPr/>
          </p:nvSpPr>
          <p:spPr bwMode="auto">
            <a:xfrm flipH="1">
              <a:off x="4033" y="-17"/>
              <a:ext cx="361" cy="2124"/>
            </a:xfrm>
            <a:custGeom>
              <a:avLst/>
              <a:gdLst>
                <a:gd name="T0" fmla="*/ 185 w 350"/>
                <a:gd name="T1" fmla="*/ 2234 h 2112"/>
                <a:gd name="T2" fmla="*/ 33 w 350"/>
                <a:gd name="T3" fmla="*/ 1671 h 2112"/>
                <a:gd name="T4" fmla="*/ 0 w 350"/>
                <a:gd name="T5" fmla="*/ 1424 h 2112"/>
                <a:gd name="T6" fmla="*/ 0 w 350"/>
                <a:gd name="T7" fmla="*/ 1157 h 2112"/>
                <a:gd name="T8" fmla="*/ 62 w 350"/>
                <a:gd name="T9" fmla="*/ 825 h 2112"/>
                <a:gd name="T10" fmla="*/ 201 w 350"/>
                <a:gd name="T11" fmla="*/ 381 h 2112"/>
                <a:gd name="T12" fmla="*/ 354 w 350"/>
                <a:gd name="T13" fmla="*/ 157 h 2112"/>
                <a:gd name="T14" fmla="*/ 477 w 350"/>
                <a:gd name="T15" fmla="*/ 0 h 2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0"/>
                <a:gd name="T25" fmla="*/ 0 h 2112"/>
                <a:gd name="T26" fmla="*/ 350 w 350"/>
                <a:gd name="T27" fmla="*/ 2112 h 2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0" h="2112">
                  <a:moveTo>
                    <a:pt x="136" y="2112"/>
                  </a:moveTo>
                  <a:lnTo>
                    <a:pt x="23" y="1581"/>
                  </a:lnTo>
                  <a:lnTo>
                    <a:pt x="0" y="1344"/>
                  </a:lnTo>
                  <a:lnTo>
                    <a:pt x="0" y="1096"/>
                  </a:lnTo>
                  <a:lnTo>
                    <a:pt x="45" y="779"/>
                  </a:lnTo>
                  <a:lnTo>
                    <a:pt x="147" y="361"/>
                  </a:lnTo>
                  <a:lnTo>
                    <a:pt x="260" y="147"/>
                  </a:lnTo>
                  <a:lnTo>
                    <a:pt x="35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2" name="Freeform 218"/>
            <p:cNvSpPr>
              <a:spLocks/>
            </p:cNvSpPr>
            <p:nvPr/>
          </p:nvSpPr>
          <p:spPr bwMode="auto">
            <a:xfrm flipV="1">
              <a:off x="1390" y="2106"/>
              <a:ext cx="361" cy="2124"/>
            </a:xfrm>
            <a:custGeom>
              <a:avLst/>
              <a:gdLst>
                <a:gd name="T0" fmla="*/ 185 w 350"/>
                <a:gd name="T1" fmla="*/ 2234 h 2112"/>
                <a:gd name="T2" fmla="*/ 33 w 350"/>
                <a:gd name="T3" fmla="*/ 1671 h 2112"/>
                <a:gd name="T4" fmla="*/ 0 w 350"/>
                <a:gd name="T5" fmla="*/ 1424 h 2112"/>
                <a:gd name="T6" fmla="*/ 0 w 350"/>
                <a:gd name="T7" fmla="*/ 1157 h 2112"/>
                <a:gd name="T8" fmla="*/ 62 w 350"/>
                <a:gd name="T9" fmla="*/ 825 h 2112"/>
                <a:gd name="T10" fmla="*/ 201 w 350"/>
                <a:gd name="T11" fmla="*/ 381 h 2112"/>
                <a:gd name="T12" fmla="*/ 354 w 350"/>
                <a:gd name="T13" fmla="*/ 157 h 2112"/>
                <a:gd name="T14" fmla="*/ 477 w 350"/>
                <a:gd name="T15" fmla="*/ 0 h 2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0"/>
                <a:gd name="T25" fmla="*/ 0 h 2112"/>
                <a:gd name="T26" fmla="*/ 350 w 350"/>
                <a:gd name="T27" fmla="*/ 2112 h 2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0" h="2112">
                  <a:moveTo>
                    <a:pt x="136" y="2112"/>
                  </a:moveTo>
                  <a:lnTo>
                    <a:pt x="23" y="1581"/>
                  </a:lnTo>
                  <a:lnTo>
                    <a:pt x="0" y="1344"/>
                  </a:lnTo>
                  <a:lnTo>
                    <a:pt x="0" y="1096"/>
                  </a:lnTo>
                  <a:lnTo>
                    <a:pt x="45" y="779"/>
                  </a:lnTo>
                  <a:lnTo>
                    <a:pt x="147" y="361"/>
                  </a:lnTo>
                  <a:lnTo>
                    <a:pt x="260" y="147"/>
                  </a:lnTo>
                  <a:lnTo>
                    <a:pt x="35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3" name="Freeform 219"/>
            <p:cNvSpPr>
              <a:spLocks/>
            </p:cNvSpPr>
            <p:nvPr/>
          </p:nvSpPr>
          <p:spPr bwMode="auto">
            <a:xfrm flipH="1" flipV="1">
              <a:off x="4040" y="2135"/>
              <a:ext cx="361" cy="2124"/>
            </a:xfrm>
            <a:custGeom>
              <a:avLst/>
              <a:gdLst>
                <a:gd name="T0" fmla="*/ 185 w 350"/>
                <a:gd name="T1" fmla="*/ 2234 h 2112"/>
                <a:gd name="T2" fmla="*/ 33 w 350"/>
                <a:gd name="T3" fmla="*/ 1671 h 2112"/>
                <a:gd name="T4" fmla="*/ 0 w 350"/>
                <a:gd name="T5" fmla="*/ 1424 h 2112"/>
                <a:gd name="T6" fmla="*/ 0 w 350"/>
                <a:gd name="T7" fmla="*/ 1157 h 2112"/>
                <a:gd name="T8" fmla="*/ 62 w 350"/>
                <a:gd name="T9" fmla="*/ 825 h 2112"/>
                <a:gd name="T10" fmla="*/ 201 w 350"/>
                <a:gd name="T11" fmla="*/ 381 h 2112"/>
                <a:gd name="T12" fmla="*/ 354 w 350"/>
                <a:gd name="T13" fmla="*/ 157 h 2112"/>
                <a:gd name="T14" fmla="*/ 477 w 350"/>
                <a:gd name="T15" fmla="*/ 0 h 2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0"/>
                <a:gd name="T25" fmla="*/ 0 h 2112"/>
                <a:gd name="T26" fmla="*/ 350 w 350"/>
                <a:gd name="T27" fmla="*/ 2112 h 2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0" h="2112">
                  <a:moveTo>
                    <a:pt x="136" y="2112"/>
                  </a:moveTo>
                  <a:lnTo>
                    <a:pt x="23" y="1581"/>
                  </a:lnTo>
                  <a:lnTo>
                    <a:pt x="0" y="1344"/>
                  </a:lnTo>
                  <a:lnTo>
                    <a:pt x="0" y="1096"/>
                  </a:lnTo>
                  <a:lnTo>
                    <a:pt x="45" y="779"/>
                  </a:lnTo>
                  <a:lnTo>
                    <a:pt x="147" y="361"/>
                  </a:lnTo>
                  <a:lnTo>
                    <a:pt x="260" y="147"/>
                  </a:lnTo>
                  <a:lnTo>
                    <a:pt x="35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4" name="Freeform 220"/>
            <p:cNvSpPr>
              <a:spLocks/>
            </p:cNvSpPr>
            <p:nvPr/>
          </p:nvSpPr>
          <p:spPr bwMode="auto">
            <a:xfrm flipH="1">
              <a:off x="4276" y="-55"/>
              <a:ext cx="509" cy="2123"/>
            </a:xfrm>
            <a:custGeom>
              <a:avLst/>
              <a:gdLst>
                <a:gd name="T0" fmla="*/ 509 w 509"/>
                <a:gd name="T1" fmla="*/ 2455 h 2089"/>
                <a:gd name="T2" fmla="*/ 430 w 509"/>
                <a:gd name="T3" fmla="*/ 2256 h 2089"/>
                <a:gd name="T4" fmla="*/ 283 w 509"/>
                <a:gd name="T5" fmla="*/ 1897 h 2089"/>
                <a:gd name="T6" fmla="*/ 170 w 509"/>
                <a:gd name="T7" fmla="*/ 1579 h 2089"/>
                <a:gd name="T8" fmla="*/ 68 w 509"/>
                <a:gd name="T9" fmla="*/ 1114 h 2089"/>
                <a:gd name="T10" fmla="*/ 12 w 509"/>
                <a:gd name="T11" fmla="*/ 691 h 2089"/>
                <a:gd name="T12" fmla="*/ 0 w 509"/>
                <a:gd name="T13" fmla="*/ 319 h 2089"/>
                <a:gd name="T14" fmla="*/ 57 w 509"/>
                <a:gd name="T15" fmla="*/ 0 h 20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09"/>
                <a:gd name="T25" fmla="*/ 0 h 2089"/>
                <a:gd name="T26" fmla="*/ 509 w 509"/>
                <a:gd name="T27" fmla="*/ 2089 h 20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09" h="2089">
                  <a:moveTo>
                    <a:pt x="509" y="2089"/>
                  </a:moveTo>
                  <a:lnTo>
                    <a:pt x="430" y="1920"/>
                  </a:lnTo>
                  <a:lnTo>
                    <a:pt x="283" y="1615"/>
                  </a:lnTo>
                  <a:lnTo>
                    <a:pt x="170" y="1344"/>
                  </a:lnTo>
                  <a:lnTo>
                    <a:pt x="68" y="948"/>
                  </a:lnTo>
                  <a:lnTo>
                    <a:pt x="12" y="587"/>
                  </a:lnTo>
                  <a:lnTo>
                    <a:pt x="0" y="271"/>
                  </a:lnTo>
                  <a:lnTo>
                    <a:pt x="57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5" name="Freeform 221"/>
            <p:cNvSpPr>
              <a:spLocks/>
            </p:cNvSpPr>
            <p:nvPr/>
          </p:nvSpPr>
          <p:spPr bwMode="auto">
            <a:xfrm flipV="1">
              <a:off x="1013" y="2115"/>
              <a:ext cx="509" cy="2123"/>
            </a:xfrm>
            <a:custGeom>
              <a:avLst/>
              <a:gdLst>
                <a:gd name="T0" fmla="*/ 509 w 509"/>
                <a:gd name="T1" fmla="*/ 2455 h 2089"/>
                <a:gd name="T2" fmla="*/ 430 w 509"/>
                <a:gd name="T3" fmla="*/ 2256 h 2089"/>
                <a:gd name="T4" fmla="*/ 283 w 509"/>
                <a:gd name="T5" fmla="*/ 1897 h 2089"/>
                <a:gd name="T6" fmla="*/ 170 w 509"/>
                <a:gd name="T7" fmla="*/ 1579 h 2089"/>
                <a:gd name="T8" fmla="*/ 68 w 509"/>
                <a:gd name="T9" fmla="*/ 1114 h 2089"/>
                <a:gd name="T10" fmla="*/ 12 w 509"/>
                <a:gd name="T11" fmla="*/ 691 h 2089"/>
                <a:gd name="T12" fmla="*/ 0 w 509"/>
                <a:gd name="T13" fmla="*/ 319 h 2089"/>
                <a:gd name="T14" fmla="*/ 57 w 509"/>
                <a:gd name="T15" fmla="*/ 0 h 20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09"/>
                <a:gd name="T25" fmla="*/ 0 h 2089"/>
                <a:gd name="T26" fmla="*/ 509 w 509"/>
                <a:gd name="T27" fmla="*/ 2089 h 20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09" h="2089">
                  <a:moveTo>
                    <a:pt x="509" y="2089"/>
                  </a:moveTo>
                  <a:lnTo>
                    <a:pt x="430" y="1920"/>
                  </a:lnTo>
                  <a:lnTo>
                    <a:pt x="283" y="1615"/>
                  </a:lnTo>
                  <a:lnTo>
                    <a:pt x="170" y="1344"/>
                  </a:lnTo>
                  <a:lnTo>
                    <a:pt x="68" y="948"/>
                  </a:lnTo>
                  <a:lnTo>
                    <a:pt x="12" y="587"/>
                  </a:lnTo>
                  <a:lnTo>
                    <a:pt x="0" y="271"/>
                  </a:lnTo>
                  <a:lnTo>
                    <a:pt x="57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6" name="Freeform 222"/>
            <p:cNvSpPr>
              <a:spLocks/>
            </p:cNvSpPr>
            <p:nvPr/>
          </p:nvSpPr>
          <p:spPr bwMode="auto">
            <a:xfrm flipH="1" flipV="1">
              <a:off x="4262" y="2117"/>
              <a:ext cx="509" cy="2123"/>
            </a:xfrm>
            <a:custGeom>
              <a:avLst/>
              <a:gdLst>
                <a:gd name="T0" fmla="*/ 509 w 509"/>
                <a:gd name="T1" fmla="*/ 2455 h 2089"/>
                <a:gd name="T2" fmla="*/ 430 w 509"/>
                <a:gd name="T3" fmla="*/ 2256 h 2089"/>
                <a:gd name="T4" fmla="*/ 283 w 509"/>
                <a:gd name="T5" fmla="*/ 1897 h 2089"/>
                <a:gd name="T6" fmla="*/ 170 w 509"/>
                <a:gd name="T7" fmla="*/ 1579 h 2089"/>
                <a:gd name="T8" fmla="*/ 68 w 509"/>
                <a:gd name="T9" fmla="*/ 1114 h 2089"/>
                <a:gd name="T10" fmla="*/ 12 w 509"/>
                <a:gd name="T11" fmla="*/ 691 h 2089"/>
                <a:gd name="T12" fmla="*/ 0 w 509"/>
                <a:gd name="T13" fmla="*/ 319 h 2089"/>
                <a:gd name="T14" fmla="*/ 57 w 509"/>
                <a:gd name="T15" fmla="*/ 0 h 20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09"/>
                <a:gd name="T25" fmla="*/ 0 h 2089"/>
                <a:gd name="T26" fmla="*/ 509 w 509"/>
                <a:gd name="T27" fmla="*/ 2089 h 20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09" h="2089">
                  <a:moveTo>
                    <a:pt x="509" y="2089"/>
                  </a:moveTo>
                  <a:lnTo>
                    <a:pt x="430" y="1920"/>
                  </a:lnTo>
                  <a:lnTo>
                    <a:pt x="283" y="1615"/>
                  </a:lnTo>
                  <a:lnTo>
                    <a:pt x="170" y="1344"/>
                  </a:lnTo>
                  <a:lnTo>
                    <a:pt x="68" y="948"/>
                  </a:lnTo>
                  <a:lnTo>
                    <a:pt x="12" y="587"/>
                  </a:lnTo>
                  <a:lnTo>
                    <a:pt x="0" y="271"/>
                  </a:lnTo>
                  <a:lnTo>
                    <a:pt x="57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7" name="Freeform 223"/>
            <p:cNvSpPr>
              <a:spLocks/>
            </p:cNvSpPr>
            <p:nvPr/>
          </p:nvSpPr>
          <p:spPr bwMode="auto">
            <a:xfrm flipH="1">
              <a:off x="4242" y="0"/>
              <a:ext cx="1254" cy="2112"/>
            </a:xfrm>
            <a:custGeom>
              <a:avLst/>
              <a:gdLst>
                <a:gd name="T0" fmla="*/ 1254 w 1254"/>
                <a:gd name="T1" fmla="*/ 2112 h 2112"/>
                <a:gd name="T2" fmla="*/ 960 w 1254"/>
                <a:gd name="T3" fmla="*/ 1807 h 2112"/>
                <a:gd name="T4" fmla="*/ 689 w 1254"/>
                <a:gd name="T5" fmla="*/ 1491 h 2112"/>
                <a:gd name="T6" fmla="*/ 452 w 1254"/>
                <a:gd name="T7" fmla="*/ 1175 h 2112"/>
                <a:gd name="T8" fmla="*/ 305 w 1254"/>
                <a:gd name="T9" fmla="*/ 915 h 2112"/>
                <a:gd name="T10" fmla="*/ 181 w 1254"/>
                <a:gd name="T11" fmla="*/ 632 h 2112"/>
                <a:gd name="T12" fmla="*/ 68 w 1254"/>
                <a:gd name="T13" fmla="*/ 316 h 2112"/>
                <a:gd name="T14" fmla="*/ 0 w 1254"/>
                <a:gd name="T15" fmla="*/ 0 h 2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54"/>
                <a:gd name="T25" fmla="*/ 0 h 2112"/>
                <a:gd name="T26" fmla="*/ 1254 w 1254"/>
                <a:gd name="T27" fmla="*/ 2112 h 2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54" h="2112">
                  <a:moveTo>
                    <a:pt x="1254" y="2112"/>
                  </a:moveTo>
                  <a:lnTo>
                    <a:pt x="960" y="1807"/>
                  </a:lnTo>
                  <a:lnTo>
                    <a:pt x="689" y="1491"/>
                  </a:lnTo>
                  <a:lnTo>
                    <a:pt x="452" y="1175"/>
                  </a:lnTo>
                  <a:lnTo>
                    <a:pt x="305" y="915"/>
                  </a:lnTo>
                  <a:lnTo>
                    <a:pt x="181" y="632"/>
                  </a:lnTo>
                  <a:lnTo>
                    <a:pt x="68" y="31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8" name="Freeform 224"/>
            <p:cNvSpPr>
              <a:spLocks/>
            </p:cNvSpPr>
            <p:nvPr/>
          </p:nvSpPr>
          <p:spPr bwMode="auto">
            <a:xfrm flipV="1">
              <a:off x="263" y="2145"/>
              <a:ext cx="1254" cy="2112"/>
            </a:xfrm>
            <a:custGeom>
              <a:avLst/>
              <a:gdLst>
                <a:gd name="T0" fmla="*/ 1254 w 1254"/>
                <a:gd name="T1" fmla="*/ 2112 h 2112"/>
                <a:gd name="T2" fmla="*/ 960 w 1254"/>
                <a:gd name="T3" fmla="*/ 1807 h 2112"/>
                <a:gd name="T4" fmla="*/ 689 w 1254"/>
                <a:gd name="T5" fmla="*/ 1491 h 2112"/>
                <a:gd name="T6" fmla="*/ 452 w 1254"/>
                <a:gd name="T7" fmla="*/ 1175 h 2112"/>
                <a:gd name="T8" fmla="*/ 305 w 1254"/>
                <a:gd name="T9" fmla="*/ 915 h 2112"/>
                <a:gd name="T10" fmla="*/ 181 w 1254"/>
                <a:gd name="T11" fmla="*/ 632 h 2112"/>
                <a:gd name="T12" fmla="*/ 68 w 1254"/>
                <a:gd name="T13" fmla="*/ 316 h 2112"/>
                <a:gd name="T14" fmla="*/ 0 w 1254"/>
                <a:gd name="T15" fmla="*/ 0 h 2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54"/>
                <a:gd name="T25" fmla="*/ 0 h 2112"/>
                <a:gd name="T26" fmla="*/ 1254 w 1254"/>
                <a:gd name="T27" fmla="*/ 2112 h 2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54" h="2112">
                  <a:moveTo>
                    <a:pt x="1254" y="2112"/>
                  </a:moveTo>
                  <a:lnTo>
                    <a:pt x="960" y="1807"/>
                  </a:lnTo>
                  <a:lnTo>
                    <a:pt x="689" y="1491"/>
                  </a:lnTo>
                  <a:lnTo>
                    <a:pt x="452" y="1175"/>
                  </a:lnTo>
                  <a:lnTo>
                    <a:pt x="305" y="915"/>
                  </a:lnTo>
                  <a:lnTo>
                    <a:pt x="181" y="632"/>
                  </a:lnTo>
                  <a:lnTo>
                    <a:pt x="68" y="31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9" name="Freeform 225"/>
            <p:cNvSpPr>
              <a:spLocks/>
            </p:cNvSpPr>
            <p:nvPr/>
          </p:nvSpPr>
          <p:spPr bwMode="auto">
            <a:xfrm flipH="1" flipV="1">
              <a:off x="4269" y="2137"/>
              <a:ext cx="1254" cy="2112"/>
            </a:xfrm>
            <a:custGeom>
              <a:avLst/>
              <a:gdLst>
                <a:gd name="T0" fmla="*/ 1254 w 1254"/>
                <a:gd name="T1" fmla="*/ 2112 h 2112"/>
                <a:gd name="T2" fmla="*/ 960 w 1254"/>
                <a:gd name="T3" fmla="*/ 1807 h 2112"/>
                <a:gd name="T4" fmla="*/ 689 w 1254"/>
                <a:gd name="T5" fmla="*/ 1491 h 2112"/>
                <a:gd name="T6" fmla="*/ 452 w 1254"/>
                <a:gd name="T7" fmla="*/ 1175 h 2112"/>
                <a:gd name="T8" fmla="*/ 305 w 1254"/>
                <a:gd name="T9" fmla="*/ 915 h 2112"/>
                <a:gd name="T10" fmla="*/ 181 w 1254"/>
                <a:gd name="T11" fmla="*/ 632 h 2112"/>
                <a:gd name="T12" fmla="*/ 68 w 1254"/>
                <a:gd name="T13" fmla="*/ 316 h 2112"/>
                <a:gd name="T14" fmla="*/ 0 w 1254"/>
                <a:gd name="T15" fmla="*/ 0 h 2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54"/>
                <a:gd name="T25" fmla="*/ 0 h 2112"/>
                <a:gd name="T26" fmla="*/ 1254 w 1254"/>
                <a:gd name="T27" fmla="*/ 2112 h 2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54" h="2112">
                  <a:moveTo>
                    <a:pt x="1254" y="2112"/>
                  </a:moveTo>
                  <a:lnTo>
                    <a:pt x="960" y="1807"/>
                  </a:lnTo>
                  <a:lnTo>
                    <a:pt x="689" y="1491"/>
                  </a:lnTo>
                  <a:lnTo>
                    <a:pt x="452" y="1175"/>
                  </a:lnTo>
                  <a:lnTo>
                    <a:pt x="305" y="915"/>
                  </a:lnTo>
                  <a:lnTo>
                    <a:pt x="181" y="632"/>
                  </a:lnTo>
                  <a:lnTo>
                    <a:pt x="68" y="31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0" name="Freeform 226"/>
            <p:cNvSpPr>
              <a:spLocks/>
            </p:cNvSpPr>
            <p:nvPr/>
          </p:nvSpPr>
          <p:spPr bwMode="auto">
            <a:xfrm flipH="1">
              <a:off x="4235" y="925"/>
              <a:ext cx="1525" cy="1186"/>
            </a:xfrm>
            <a:custGeom>
              <a:avLst/>
              <a:gdLst>
                <a:gd name="T0" fmla="*/ 1525 w 1525"/>
                <a:gd name="T1" fmla="*/ 1186 h 1186"/>
                <a:gd name="T2" fmla="*/ 1005 w 1525"/>
                <a:gd name="T3" fmla="*/ 881 h 1186"/>
                <a:gd name="T4" fmla="*/ 599 w 1525"/>
                <a:gd name="T5" fmla="*/ 587 h 1186"/>
                <a:gd name="T6" fmla="*/ 282 w 1525"/>
                <a:gd name="T7" fmla="*/ 305 h 1186"/>
                <a:gd name="T8" fmla="*/ 45 w 1525"/>
                <a:gd name="T9" fmla="*/ 68 h 1186"/>
                <a:gd name="T10" fmla="*/ 0 w 1525"/>
                <a:gd name="T11" fmla="*/ 0 h 11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25"/>
                <a:gd name="T19" fmla="*/ 0 h 1186"/>
                <a:gd name="T20" fmla="*/ 1525 w 1525"/>
                <a:gd name="T21" fmla="*/ 1186 h 11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25" h="1186">
                  <a:moveTo>
                    <a:pt x="1525" y="1186"/>
                  </a:moveTo>
                  <a:lnTo>
                    <a:pt x="1005" y="881"/>
                  </a:lnTo>
                  <a:lnTo>
                    <a:pt x="599" y="587"/>
                  </a:lnTo>
                  <a:lnTo>
                    <a:pt x="282" y="305"/>
                  </a:lnTo>
                  <a:lnTo>
                    <a:pt x="45" y="6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1" name="Freeform 227"/>
            <p:cNvSpPr>
              <a:spLocks/>
            </p:cNvSpPr>
            <p:nvPr/>
          </p:nvSpPr>
          <p:spPr bwMode="auto">
            <a:xfrm flipV="1">
              <a:off x="0" y="2135"/>
              <a:ext cx="1525" cy="1186"/>
            </a:xfrm>
            <a:custGeom>
              <a:avLst/>
              <a:gdLst>
                <a:gd name="T0" fmla="*/ 1525 w 1525"/>
                <a:gd name="T1" fmla="*/ 1186 h 1186"/>
                <a:gd name="T2" fmla="*/ 1005 w 1525"/>
                <a:gd name="T3" fmla="*/ 881 h 1186"/>
                <a:gd name="T4" fmla="*/ 599 w 1525"/>
                <a:gd name="T5" fmla="*/ 587 h 1186"/>
                <a:gd name="T6" fmla="*/ 282 w 1525"/>
                <a:gd name="T7" fmla="*/ 305 h 1186"/>
                <a:gd name="T8" fmla="*/ 45 w 1525"/>
                <a:gd name="T9" fmla="*/ 68 h 1186"/>
                <a:gd name="T10" fmla="*/ 0 w 1525"/>
                <a:gd name="T11" fmla="*/ 0 h 11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25"/>
                <a:gd name="T19" fmla="*/ 0 h 1186"/>
                <a:gd name="T20" fmla="*/ 1525 w 1525"/>
                <a:gd name="T21" fmla="*/ 1186 h 11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25" h="1186">
                  <a:moveTo>
                    <a:pt x="1525" y="1186"/>
                  </a:moveTo>
                  <a:lnTo>
                    <a:pt x="1005" y="881"/>
                  </a:lnTo>
                  <a:lnTo>
                    <a:pt x="599" y="587"/>
                  </a:lnTo>
                  <a:lnTo>
                    <a:pt x="282" y="305"/>
                  </a:lnTo>
                  <a:lnTo>
                    <a:pt x="45" y="6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2" name="Freeform 228"/>
            <p:cNvSpPr>
              <a:spLocks/>
            </p:cNvSpPr>
            <p:nvPr/>
          </p:nvSpPr>
          <p:spPr bwMode="auto">
            <a:xfrm flipH="1" flipV="1">
              <a:off x="4235" y="2112"/>
              <a:ext cx="1525" cy="1186"/>
            </a:xfrm>
            <a:custGeom>
              <a:avLst/>
              <a:gdLst>
                <a:gd name="T0" fmla="*/ 1525 w 1525"/>
                <a:gd name="T1" fmla="*/ 1186 h 1186"/>
                <a:gd name="T2" fmla="*/ 1005 w 1525"/>
                <a:gd name="T3" fmla="*/ 881 h 1186"/>
                <a:gd name="T4" fmla="*/ 599 w 1525"/>
                <a:gd name="T5" fmla="*/ 587 h 1186"/>
                <a:gd name="T6" fmla="*/ 282 w 1525"/>
                <a:gd name="T7" fmla="*/ 305 h 1186"/>
                <a:gd name="T8" fmla="*/ 45 w 1525"/>
                <a:gd name="T9" fmla="*/ 68 h 1186"/>
                <a:gd name="T10" fmla="*/ 0 w 1525"/>
                <a:gd name="T11" fmla="*/ 0 h 11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25"/>
                <a:gd name="T19" fmla="*/ 0 h 1186"/>
                <a:gd name="T20" fmla="*/ 1525 w 1525"/>
                <a:gd name="T21" fmla="*/ 1186 h 11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25" h="1186">
                  <a:moveTo>
                    <a:pt x="1525" y="1186"/>
                  </a:moveTo>
                  <a:lnTo>
                    <a:pt x="1005" y="881"/>
                  </a:lnTo>
                  <a:lnTo>
                    <a:pt x="599" y="587"/>
                  </a:lnTo>
                  <a:lnTo>
                    <a:pt x="282" y="305"/>
                  </a:lnTo>
                  <a:lnTo>
                    <a:pt x="45" y="6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3" name="Freeform 229"/>
            <p:cNvSpPr>
              <a:spLocks/>
            </p:cNvSpPr>
            <p:nvPr/>
          </p:nvSpPr>
          <p:spPr bwMode="auto">
            <a:xfrm flipH="1">
              <a:off x="4263" y="1534"/>
              <a:ext cx="1548" cy="565"/>
            </a:xfrm>
            <a:custGeom>
              <a:avLst/>
              <a:gdLst>
                <a:gd name="T0" fmla="*/ 1548 w 1548"/>
                <a:gd name="T1" fmla="*/ 565 h 565"/>
                <a:gd name="T2" fmla="*/ 1062 w 1548"/>
                <a:gd name="T3" fmla="*/ 452 h 565"/>
                <a:gd name="T4" fmla="*/ 757 w 1548"/>
                <a:gd name="T5" fmla="*/ 350 h 565"/>
                <a:gd name="T6" fmla="*/ 486 w 1548"/>
                <a:gd name="T7" fmla="*/ 226 h 565"/>
                <a:gd name="T8" fmla="*/ 305 w 1548"/>
                <a:gd name="T9" fmla="*/ 158 h 565"/>
                <a:gd name="T10" fmla="*/ 0 w 1548"/>
                <a:gd name="T11" fmla="*/ 0 h 5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48"/>
                <a:gd name="T19" fmla="*/ 0 h 565"/>
                <a:gd name="T20" fmla="*/ 1548 w 1548"/>
                <a:gd name="T21" fmla="*/ 565 h 5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48" h="565">
                  <a:moveTo>
                    <a:pt x="1548" y="565"/>
                  </a:moveTo>
                  <a:lnTo>
                    <a:pt x="1062" y="452"/>
                  </a:lnTo>
                  <a:lnTo>
                    <a:pt x="757" y="350"/>
                  </a:lnTo>
                  <a:lnTo>
                    <a:pt x="486" y="226"/>
                  </a:lnTo>
                  <a:lnTo>
                    <a:pt x="305" y="15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4" name="Freeform 230"/>
            <p:cNvSpPr>
              <a:spLocks/>
            </p:cNvSpPr>
            <p:nvPr/>
          </p:nvSpPr>
          <p:spPr bwMode="auto">
            <a:xfrm flipV="1">
              <a:off x="0" y="2128"/>
              <a:ext cx="1548" cy="565"/>
            </a:xfrm>
            <a:custGeom>
              <a:avLst/>
              <a:gdLst>
                <a:gd name="T0" fmla="*/ 1548 w 1548"/>
                <a:gd name="T1" fmla="*/ 565 h 565"/>
                <a:gd name="T2" fmla="*/ 1062 w 1548"/>
                <a:gd name="T3" fmla="*/ 452 h 565"/>
                <a:gd name="T4" fmla="*/ 757 w 1548"/>
                <a:gd name="T5" fmla="*/ 350 h 565"/>
                <a:gd name="T6" fmla="*/ 486 w 1548"/>
                <a:gd name="T7" fmla="*/ 226 h 565"/>
                <a:gd name="T8" fmla="*/ 305 w 1548"/>
                <a:gd name="T9" fmla="*/ 158 h 565"/>
                <a:gd name="T10" fmla="*/ 0 w 1548"/>
                <a:gd name="T11" fmla="*/ 0 h 5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48"/>
                <a:gd name="T19" fmla="*/ 0 h 565"/>
                <a:gd name="T20" fmla="*/ 1548 w 1548"/>
                <a:gd name="T21" fmla="*/ 565 h 5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48" h="565">
                  <a:moveTo>
                    <a:pt x="1548" y="565"/>
                  </a:moveTo>
                  <a:lnTo>
                    <a:pt x="1062" y="452"/>
                  </a:lnTo>
                  <a:lnTo>
                    <a:pt x="757" y="350"/>
                  </a:lnTo>
                  <a:lnTo>
                    <a:pt x="486" y="226"/>
                  </a:lnTo>
                  <a:lnTo>
                    <a:pt x="305" y="15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5" name="Freeform 231"/>
            <p:cNvSpPr>
              <a:spLocks/>
            </p:cNvSpPr>
            <p:nvPr/>
          </p:nvSpPr>
          <p:spPr bwMode="auto">
            <a:xfrm flipH="1" flipV="1">
              <a:off x="4212" y="2116"/>
              <a:ext cx="1548" cy="565"/>
            </a:xfrm>
            <a:custGeom>
              <a:avLst/>
              <a:gdLst>
                <a:gd name="T0" fmla="*/ 1548 w 1548"/>
                <a:gd name="T1" fmla="*/ 565 h 565"/>
                <a:gd name="T2" fmla="*/ 1062 w 1548"/>
                <a:gd name="T3" fmla="*/ 452 h 565"/>
                <a:gd name="T4" fmla="*/ 757 w 1548"/>
                <a:gd name="T5" fmla="*/ 350 h 565"/>
                <a:gd name="T6" fmla="*/ 486 w 1548"/>
                <a:gd name="T7" fmla="*/ 226 h 565"/>
                <a:gd name="T8" fmla="*/ 305 w 1548"/>
                <a:gd name="T9" fmla="*/ 158 h 565"/>
                <a:gd name="T10" fmla="*/ 0 w 1548"/>
                <a:gd name="T11" fmla="*/ 0 h 5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48"/>
                <a:gd name="T19" fmla="*/ 0 h 565"/>
                <a:gd name="T20" fmla="*/ 1548 w 1548"/>
                <a:gd name="T21" fmla="*/ 565 h 5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48" h="565">
                  <a:moveTo>
                    <a:pt x="1548" y="565"/>
                  </a:moveTo>
                  <a:lnTo>
                    <a:pt x="1062" y="452"/>
                  </a:lnTo>
                  <a:lnTo>
                    <a:pt x="757" y="350"/>
                  </a:lnTo>
                  <a:lnTo>
                    <a:pt x="486" y="226"/>
                  </a:lnTo>
                  <a:lnTo>
                    <a:pt x="305" y="15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0" name="Oval 232"/>
            <p:cNvSpPr>
              <a:spLocks noChangeArrowheads="1"/>
            </p:cNvSpPr>
            <p:nvPr/>
          </p:nvSpPr>
          <p:spPr bwMode="auto">
            <a:xfrm>
              <a:off x="4069" y="1966"/>
              <a:ext cx="311" cy="28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45FFCE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" name="Oval 233"/>
            <p:cNvSpPr>
              <a:spLocks noChangeArrowheads="1"/>
            </p:cNvSpPr>
            <p:nvPr/>
          </p:nvSpPr>
          <p:spPr bwMode="auto">
            <a:xfrm>
              <a:off x="1379" y="1967"/>
              <a:ext cx="310" cy="288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9B8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08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1451" y="2036"/>
              <a:ext cx="183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FF9B8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FF9B83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宋体"/>
                <a:ea typeface="宋体"/>
              </a:endParaRPr>
            </a:p>
          </p:txBody>
        </p:sp>
        <p:sp>
          <p:nvSpPr>
            <p:cNvPr id="6209" name="WordArt 235"/>
            <p:cNvSpPr>
              <a:spLocks noChangeArrowheads="1" noChangeShapeType="1" noTextEdit="1"/>
            </p:cNvSpPr>
            <p:nvPr/>
          </p:nvSpPr>
          <p:spPr bwMode="auto">
            <a:xfrm flipV="1">
              <a:off x="4136" y="2094"/>
              <a:ext cx="170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45FFCE"/>
                    </a:solidFill>
                    <a:round/>
                    <a:headEnd/>
                    <a:tailEnd/>
                  </a:ln>
                  <a:solidFill>
                    <a:srgbClr val="45FFCE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3175">
                  <a:solidFill>
                    <a:srgbClr val="45FFCE"/>
                  </a:solidFill>
                  <a:round/>
                  <a:headEnd/>
                  <a:tailEnd/>
                </a:ln>
                <a:solidFill>
                  <a:srgbClr val="45FFCE"/>
                </a:solidFill>
                <a:latin typeface="宋体"/>
                <a:ea typeface="宋体"/>
              </a:endParaRPr>
            </a:p>
          </p:txBody>
        </p:sp>
        <p:sp>
          <p:nvSpPr>
            <p:cNvPr id="6210" name="Line 236"/>
            <p:cNvSpPr>
              <a:spLocks noChangeShapeType="1"/>
            </p:cNvSpPr>
            <p:nvPr/>
          </p:nvSpPr>
          <p:spPr bwMode="auto">
            <a:xfrm flipH="1">
              <a:off x="719" y="2116"/>
              <a:ext cx="237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1" name="Line 237"/>
            <p:cNvSpPr>
              <a:spLocks noChangeShapeType="1"/>
            </p:cNvSpPr>
            <p:nvPr/>
          </p:nvSpPr>
          <p:spPr bwMode="auto">
            <a:xfrm flipH="1">
              <a:off x="5003" y="2116"/>
              <a:ext cx="237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2" name="Line 238"/>
            <p:cNvSpPr>
              <a:spLocks noChangeShapeType="1"/>
            </p:cNvSpPr>
            <p:nvPr/>
          </p:nvSpPr>
          <p:spPr bwMode="auto">
            <a:xfrm flipH="1">
              <a:off x="4989" y="1834"/>
              <a:ext cx="177" cy="7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3" name="Line 239"/>
            <p:cNvSpPr>
              <a:spLocks noChangeShapeType="1"/>
            </p:cNvSpPr>
            <p:nvPr/>
          </p:nvSpPr>
          <p:spPr bwMode="auto">
            <a:xfrm flipH="1" flipV="1">
              <a:off x="4961" y="2319"/>
              <a:ext cx="130" cy="5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4" name="Line 240"/>
            <p:cNvSpPr>
              <a:spLocks noChangeShapeType="1"/>
            </p:cNvSpPr>
            <p:nvPr/>
          </p:nvSpPr>
          <p:spPr bwMode="auto">
            <a:xfrm flipH="1">
              <a:off x="4908" y="1578"/>
              <a:ext cx="162" cy="11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5" name="Line 241"/>
            <p:cNvSpPr>
              <a:spLocks noChangeShapeType="1"/>
            </p:cNvSpPr>
            <p:nvPr/>
          </p:nvSpPr>
          <p:spPr bwMode="auto">
            <a:xfrm flipH="1">
              <a:off x="4780" y="1418"/>
              <a:ext cx="81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6" name="Line 242"/>
            <p:cNvSpPr>
              <a:spLocks noChangeShapeType="1"/>
            </p:cNvSpPr>
            <p:nvPr/>
          </p:nvSpPr>
          <p:spPr bwMode="auto">
            <a:xfrm flipH="1">
              <a:off x="4586" y="1236"/>
              <a:ext cx="45" cy="13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7" name="Line 243"/>
            <p:cNvSpPr>
              <a:spLocks noChangeShapeType="1"/>
            </p:cNvSpPr>
            <p:nvPr/>
          </p:nvSpPr>
          <p:spPr bwMode="auto">
            <a:xfrm flipH="1">
              <a:off x="4390" y="1146"/>
              <a:ext cx="0" cy="15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8" name="Line 244"/>
            <p:cNvSpPr>
              <a:spLocks noChangeShapeType="1"/>
            </p:cNvSpPr>
            <p:nvPr/>
          </p:nvSpPr>
          <p:spPr bwMode="auto">
            <a:xfrm>
              <a:off x="4188" y="1110"/>
              <a:ext cx="42" cy="17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9" name="Line 245"/>
            <p:cNvSpPr>
              <a:spLocks noChangeShapeType="1"/>
            </p:cNvSpPr>
            <p:nvPr/>
          </p:nvSpPr>
          <p:spPr bwMode="auto">
            <a:xfrm>
              <a:off x="3993" y="1143"/>
              <a:ext cx="87" cy="16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0" name="Line 246"/>
            <p:cNvSpPr>
              <a:spLocks noChangeShapeType="1"/>
            </p:cNvSpPr>
            <p:nvPr/>
          </p:nvSpPr>
          <p:spPr bwMode="auto">
            <a:xfrm>
              <a:off x="3822" y="1233"/>
              <a:ext cx="105" cy="12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1" name="Line 247"/>
            <p:cNvSpPr>
              <a:spLocks noChangeShapeType="1"/>
            </p:cNvSpPr>
            <p:nvPr/>
          </p:nvSpPr>
          <p:spPr bwMode="auto">
            <a:xfrm>
              <a:off x="3696" y="1380"/>
              <a:ext cx="90" cy="6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2" name="Line 248"/>
            <p:cNvSpPr>
              <a:spLocks noChangeShapeType="1"/>
            </p:cNvSpPr>
            <p:nvPr/>
          </p:nvSpPr>
          <p:spPr bwMode="auto">
            <a:xfrm>
              <a:off x="3558" y="1482"/>
              <a:ext cx="114" cy="6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3" name="Line 249"/>
            <p:cNvSpPr>
              <a:spLocks noChangeShapeType="1"/>
            </p:cNvSpPr>
            <p:nvPr/>
          </p:nvSpPr>
          <p:spPr bwMode="auto">
            <a:xfrm>
              <a:off x="3462" y="1623"/>
              <a:ext cx="114" cy="57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4" name="Line 250"/>
            <p:cNvSpPr>
              <a:spLocks noChangeShapeType="1"/>
            </p:cNvSpPr>
            <p:nvPr/>
          </p:nvSpPr>
          <p:spPr bwMode="auto">
            <a:xfrm>
              <a:off x="3405" y="1716"/>
              <a:ext cx="129" cy="51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5" name="Line 251"/>
            <p:cNvSpPr>
              <a:spLocks noChangeShapeType="1"/>
            </p:cNvSpPr>
            <p:nvPr/>
          </p:nvSpPr>
          <p:spPr bwMode="auto">
            <a:xfrm>
              <a:off x="3363" y="1821"/>
              <a:ext cx="135" cy="3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6" name="Line 252"/>
            <p:cNvSpPr>
              <a:spLocks noChangeShapeType="1"/>
            </p:cNvSpPr>
            <p:nvPr/>
          </p:nvSpPr>
          <p:spPr bwMode="auto">
            <a:xfrm>
              <a:off x="3336" y="1908"/>
              <a:ext cx="147" cy="2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7" name="Line 253"/>
            <p:cNvSpPr>
              <a:spLocks noChangeShapeType="1"/>
            </p:cNvSpPr>
            <p:nvPr/>
          </p:nvSpPr>
          <p:spPr bwMode="auto">
            <a:xfrm>
              <a:off x="3334" y="1979"/>
              <a:ext cx="140" cy="17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8" name="Line 254"/>
            <p:cNvSpPr>
              <a:spLocks noChangeShapeType="1"/>
            </p:cNvSpPr>
            <p:nvPr/>
          </p:nvSpPr>
          <p:spPr bwMode="auto">
            <a:xfrm>
              <a:off x="3349" y="2027"/>
              <a:ext cx="123" cy="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9" name="Line 255"/>
            <p:cNvSpPr>
              <a:spLocks noChangeShapeType="1"/>
            </p:cNvSpPr>
            <p:nvPr/>
          </p:nvSpPr>
          <p:spPr bwMode="auto">
            <a:xfrm flipV="1">
              <a:off x="3333" y="2148"/>
              <a:ext cx="141" cy="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0" name="Line 256"/>
            <p:cNvSpPr>
              <a:spLocks noChangeShapeType="1"/>
            </p:cNvSpPr>
            <p:nvPr/>
          </p:nvSpPr>
          <p:spPr bwMode="auto">
            <a:xfrm flipV="1">
              <a:off x="3336" y="2190"/>
              <a:ext cx="141" cy="1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1" name="Line 257"/>
            <p:cNvSpPr>
              <a:spLocks noChangeShapeType="1"/>
            </p:cNvSpPr>
            <p:nvPr/>
          </p:nvSpPr>
          <p:spPr bwMode="auto">
            <a:xfrm flipV="1">
              <a:off x="3348" y="2235"/>
              <a:ext cx="138" cy="1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2" name="Line 258"/>
            <p:cNvSpPr>
              <a:spLocks noChangeShapeType="1"/>
            </p:cNvSpPr>
            <p:nvPr/>
          </p:nvSpPr>
          <p:spPr bwMode="auto">
            <a:xfrm flipV="1">
              <a:off x="3364" y="2291"/>
              <a:ext cx="138" cy="2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3" name="Line 259"/>
            <p:cNvSpPr>
              <a:spLocks noChangeShapeType="1"/>
            </p:cNvSpPr>
            <p:nvPr/>
          </p:nvSpPr>
          <p:spPr bwMode="auto">
            <a:xfrm flipV="1">
              <a:off x="3392" y="2365"/>
              <a:ext cx="132" cy="3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4" name="Line 260"/>
            <p:cNvSpPr>
              <a:spLocks noChangeShapeType="1"/>
            </p:cNvSpPr>
            <p:nvPr/>
          </p:nvSpPr>
          <p:spPr bwMode="auto">
            <a:xfrm flipV="1">
              <a:off x="3433" y="2435"/>
              <a:ext cx="132" cy="4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5" name="Line 261"/>
            <p:cNvSpPr>
              <a:spLocks noChangeShapeType="1"/>
            </p:cNvSpPr>
            <p:nvPr/>
          </p:nvSpPr>
          <p:spPr bwMode="auto">
            <a:xfrm flipV="1">
              <a:off x="3493" y="2522"/>
              <a:ext cx="126" cy="6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" name="Line 262"/>
            <p:cNvSpPr>
              <a:spLocks noChangeShapeType="1"/>
            </p:cNvSpPr>
            <p:nvPr/>
          </p:nvSpPr>
          <p:spPr bwMode="auto">
            <a:xfrm flipV="1">
              <a:off x="3609" y="2643"/>
              <a:ext cx="126" cy="8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7" name="Line 263"/>
            <p:cNvSpPr>
              <a:spLocks noChangeShapeType="1"/>
            </p:cNvSpPr>
            <p:nvPr/>
          </p:nvSpPr>
          <p:spPr bwMode="auto">
            <a:xfrm flipV="1">
              <a:off x="3725" y="2725"/>
              <a:ext cx="101" cy="10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8" name="Line 264"/>
            <p:cNvSpPr>
              <a:spLocks noChangeShapeType="1"/>
            </p:cNvSpPr>
            <p:nvPr/>
          </p:nvSpPr>
          <p:spPr bwMode="auto">
            <a:xfrm flipV="1">
              <a:off x="3889" y="2782"/>
              <a:ext cx="87" cy="11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9" name="Line 265"/>
            <p:cNvSpPr>
              <a:spLocks noChangeShapeType="1"/>
            </p:cNvSpPr>
            <p:nvPr/>
          </p:nvSpPr>
          <p:spPr bwMode="auto">
            <a:xfrm flipV="1">
              <a:off x="4050" y="2814"/>
              <a:ext cx="72" cy="13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0" name="Line 266"/>
            <p:cNvSpPr>
              <a:spLocks noChangeShapeType="1"/>
            </p:cNvSpPr>
            <p:nvPr/>
          </p:nvSpPr>
          <p:spPr bwMode="auto">
            <a:xfrm flipV="1">
              <a:off x="4233" y="2826"/>
              <a:ext cx="39" cy="16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1" name="Line 267"/>
            <p:cNvSpPr>
              <a:spLocks noChangeShapeType="1"/>
            </p:cNvSpPr>
            <p:nvPr/>
          </p:nvSpPr>
          <p:spPr bwMode="auto">
            <a:xfrm flipH="1" flipV="1">
              <a:off x="4389" y="2805"/>
              <a:ext cx="9" cy="18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2" name="Line 268"/>
            <p:cNvSpPr>
              <a:spLocks noChangeShapeType="1"/>
            </p:cNvSpPr>
            <p:nvPr/>
          </p:nvSpPr>
          <p:spPr bwMode="auto">
            <a:xfrm flipH="1" flipV="1">
              <a:off x="4555" y="2755"/>
              <a:ext cx="54" cy="147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3" name="Line 269"/>
            <p:cNvSpPr>
              <a:spLocks noChangeShapeType="1"/>
            </p:cNvSpPr>
            <p:nvPr/>
          </p:nvSpPr>
          <p:spPr bwMode="auto">
            <a:xfrm flipH="1" flipV="1">
              <a:off x="4738" y="2641"/>
              <a:ext cx="105" cy="13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4" name="Line 270"/>
            <p:cNvSpPr>
              <a:spLocks noChangeShapeType="1"/>
            </p:cNvSpPr>
            <p:nvPr/>
          </p:nvSpPr>
          <p:spPr bwMode="auto">
            <a:xfrm flipH="1" flipV="1">
              <a:off x="4865" y="2496"/>
              <a:ext cx="117" cy="87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5" name="Line 271"/>
            <p:cNvSpPr>
              <a:spLocks noChangeShapeType="1"/>
            </p:cNvSpPr>
            <p:nvPr/>
          </p:nvSpPr>
          <p:spPr bwMode="auto">
            <a:xfrm flipH="1" flipV="1">
              <a:off x="737" y="1900"/>
              <a:ext cx="147" cy="4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6" name="Line 272"/>
            <p:cNvSpPr>
              <a:spLocks noChangeShapeType="1"/>
            </p:cNvSpPr>
            <p:nvPr/>
          </p:nvSpPr>
          <p:spPr bwMode="auto">
            <a:xfrm flipH="1" flipV="1">
              <a:off x="824" y="1675"/>
              <a:ext cx="129" cy="9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" name="Line 273"/>
            <p:cNvSpPr>
              <a:spLocks noChangeShapeType="1"/>
            </p:cNvSpPr>
            <p:nvPr/>
          </p:nvSpPr>
          <p:spPr bwMode="auto">
            <a:xfrm flipH="1" flipV="1">
              <a:off x="956" y="1480"/>
              <a:ext cx="108" cy="12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" name="Line 274"/>
            <p:cNvSpPr>
              <a:spLocks noChangeShapeType="1"/>
            </p:cNvSpPr>
            <p:nvPr/>
          </p:nvSpPr>
          <p:spPr bwMode="auto">
            <a:xfrm flipH="1" flipV="1">
              <a:off x="1172" y="1330"/>
              <a:ext cx="57" cy="13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" name="Line 275"/>
            <p:cNvSpPr>
              <a:spLocks noChangeShapeType="1"/>
            </p:cNvSpPr>
            <p:nvPr/>
          </p:nvSpPr>
          <p:spPr bwMode="auto">
            <a:xfrm flipH="1" flipV="1">
              <a:off x="1379" y="1258"/>
              <a:ext cx="9" cy="13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" name="Line 276"/>
            <p:cNvSpPr>
              <a:spLocks noChangeShapeType="1"/>
            </p:cNvSpPr>
            <p:nvPr/>
          </p:nvSpPr>
          <p:spPr bwMode="auto">
            <a:xfrm flipV="1">
              <a:off x="1514" y="1240"/>
              <a:ext cx="30" cy="13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" name="Line 277"/>
            <p:cNvSpPr>
              <a:spLocks noChangeShapeType="1"/>
            </p:cNvSpPr>
            <p:nvPr/>
          </p:nvSpPr>
          <p:spPr bwMode="auto">
            <a:xfrm flipV="1">
              <a:off x="1661" y="1258"/>
              <a:ext cx="57" cy="12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" name="Line 278"/>
            <p:cNvSpPr>
              <a:spLocks noChangeShapeType="1"/>
            </p:cNvSpPr>
            <p:nvPr/>
          </p:nvSpPr>
          <p:spPr bwMode="auto">
            <a:xfrm>
              <a:off x="3325" y="2072"/>
              <a:ext cx="144" cy="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3" name="Line 279"/>
            <p:cNvSpPr>
              <a:spLocks noChangeShapeType="1"/>
            </p:cNvSpPr>
            <p:nvPr/>
          </p:nvSpPr>
          <p:spPr bwMode="auto">
            <a:xfrm>
              <a:off x="3328" y="2111"/>
              <a:ext cx="144" cy="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4" name="Line 280"/>
            <p:cNvSpPr>
              <a:spLocks noChangeShapeType="1"/>
            </p:cNvSpPr>
            <p:nvPr/>
          </p:nvSpPr>
          <p:spPr bwMode="auto">
            <a:xfrm flipV="1">
              <a:off x="1787" y="1309"/>
              <a:ext cx="90" cy="12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5" name="Line 281"/>
            <p:cNvSpPr>
              <a:spLocks noChangeShapeType="1"/>
            </p:cNvSpPr>
            <p:nvPr/>
          </p:nvSpPr>
          <p:spPr bwMode="auto">
            <a:xfrm flipV="1">
              <a:off x="1934" y="1405"/>
              <a:ext cx="108" cy="9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" name="Line 282"/>
            <p:cNvSpPr>
              <a:spLocks noChangeShapeType="1"/>
            </p:cNvSpPr>
            <p:nvPr/>
          </p:nvSpPr>
          <p:spPr bwMode="auto">
            <a:xfrm flipV="1">
              <a:off x="2051" y="1510"/>
              <a:ext cx="108" cy="7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7" name="Line 283"/>
            <p:cNvSpPr>
              <a:spLocks noChangeShapeType="1"/>
            </p:cNvSpPr>
            <p:nvPr/>
          </p:nvSpPr>
          <p:spPr bwMode="auto">
            <a:xfrm flipV="1">
              <a:off x="2147" y="1636"/>
              <a:ext cx="111" cy="6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8" name="Line 284"/>
            <p:cNvSpPr>
              <a:spLocks noChangeShapeType="1"/>
            </p:cNvSpPr>
            <p:nvPr/>
          </p:nvSpPr>
          <p:spPr bwMode="auto">
            <a:xfrm flipV="1">
              <a:off x="2189" y="1729"/>
              <a:ext cx="117" cy="4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9" name="Line 285"/>
            <p:cNvSpPr>
              <a:spLocks noChangeShapeType="1"/>
            </p:cNvSpPr>
            <p:nvPr/>
          </p:nvSpPr>
          <p:spPr bwMode="auto">
            <a:xfrm flipV="1">
              <a:off x="2222" y="1822"/>
              <a:ext cx="123" cy="3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0" name="Line 286"/>
            <p:cNvSpPr>
              <a:spLocks noChangeShapeType="1"/>
            </p:cNvSpPr>
            <p:nvPr/>
          </p:nvSpPr>
          <p:spPr bwMode="auto">
            <a:xfrm flipV="1">
              <a:off x="2243" y="1909"/>
              <a:ext cx="120" cy="2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1" name="Line 287"/>
            <p:cNvSpPr>
              <a:spLocks noChangeShapeType="1"/>
            </p:cNvSpPr>
            <p:nvPr/>
          </p:nvSpPr>
          <p:spPr bwMode="auto">
            <a:xfrm flipV="1">
              <a:off x="2258" y="1969"/>
              <a:ext cx="120" cy="1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2" name="Line 288"/>
            <p:cNvSpPr>
              <a:spLocks noChangeShapeType="1"/>
            </p:cNvSpPr>
            <p:nvPr/>
          </p:nvSpPr>
          <p:spPr bwMode="auto">
            <a:xfrm flipV="1">
              <a:off x="2258" y="2026"/>
              <a:ext cx="126" cy="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3" name="Line 289"/>
            <p:cNvSpPr>
              <a:spLocks noChangeShapeType="1"/>
            </p:cNvSpPr>
            <p:nvPr/>
          </p:nvSpPr>
          <p:spPr bwMode="auto">
            <a:xfrm flipV="1">
              <a:off x="2249" y="2068"/>
              <a:ext cx="135" cy="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4" name="Line 290"/>
            <p:cNvSpPr>
              <a:spLocks noChangeShapeType="1"/>
            </p:cNvSpPr>
            <p:nvPr/>
          </p:nvSpPr>
          <p:spPr bwMode="auto">
            <a:xfrm flipV="1">
              <a:off x="2246" y="2110"/>
              <a:ext cx="135" cy="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5" name="Line 291"/>
            <p:cNvSpPr>
              <a:spLocks noChangeShapeType="1"/>
            </p:cNvSpPr>
            <p:nvPr/>
          </p:nvSpPr>
          <p:spPr bwMode="auto">
            <a:xfrm>
              <a:off x="2240" y="2155"/>
              <a:ext cx="141" cy="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6" name="Line 292"/>
            <p:cNvSpPr>
              <a:spLocks noChangeShapeType="1"/>
            </p:cNvSpPr>
            <p:nvPr/>
          </p:nvSpPr>
          <p:spPr bwMode="auto">
            <a:xfrm>
              <a:off x="2234" y="2194"/>
              <a:ext cx="138" cy="1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7" name="Line 293"/>
            <p:cNvSpPr>
              <a:spLocks noChangeShapeType="1"/>
            </p:cNvSpPr>
            <p:nvPr/>
          </p:nvSpPr>
          <p:spPr bwMode="auto">
            <a:xfrm>
              <a:off x="2222" y="2236"/>
              <a:ext cx="138" cy="15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8" name="Line 294"/>
            <p:cNvSpPr>
              <a:spLocks noChangeShapeType="1"/>
            </p:cNvSpPr>
            <p:nvPr/>
          </p:nvSpPr>
          <p:spPr bwMode="auto">
            <a:xfrm>
              <a:off x="2210" y="2287"/>
              <a:ext cx="138" cy="21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69" name="Line 295"/>
            <p:cNvSpPr>
              <a:spLocks noChangeShapeType="1"/>
            </p:cNvSpPr>
            <p:nvPr/>
          </p:nvSpPr>
          <p:spPr bwMode="auto">
            <a:xfrm>
              <a:off x="2186" y="2353"/>
              <a:ext cx="135" cy="3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0" name="Line 296"/>
            <p:cNvSpPr>
              <a:spLocks noChangeShapeType="1"/>
            </p:cNvSpPr>
            <p:nvPr/>
          </p:nvSpPr>
          <p:spPr bwMode="auto">
            <a:xfrm>
              <a:off x="2150" y="2416"/>
              <a:ext cx="132" cy="4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1" name="Line 297"/>
            <p:cNvSpPr>
              <a:spLocks noChangeShapeType="1"/>
            </p:cNvSpPr>
            <p:nvPr/>
          </p:nvSpPr>
          <p:spPr bwMode="auto">
            <a:xfrm>
              <a:off x="2117" y="2503"/>
              <a:ext cx="108" cy="6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2" name="Line 298"/>
            <p:cNvSpPr>
              <a:spLocks noChangeShapeType="1"/>
            </p:cNvSpPr>
            <p:nvPr/>
          </p:nvSpPr>
          <p:spPr bwMode="auto">
            <a:xfrm>
              <a:off x="2006" y="2608"/>
              <a:ext cx="108" cy="7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3" name="Line 299"/>
            <p:cNvSpPr>
              <a:spLocks noChangeShapeType="1"/>
            </p:cNvSpPr>
            <p:nvPr/>
          </p:nvSpPr>
          <p:spPr bwMode="auto">
            <a:xfrm>
              <a:off x="1895" y="2692"/>
              <a:ext cx="93" cy="7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4" name="Line 300"/>
            <p:cNvSpPr>
              <a:spLocks noChangeShapeType="1"/>
            </p:cNvSpPr>
            <p:nvPr/>
          </p:nvSpPr>
          <p:spPr bwMode="auto">
            <a:xfrm>
              <a:off x="1787" y="2752"/>
              <a:ext cx="69" cy="9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5" name="Line 301"/>
            <p:cNvSpPr>
              <a:spLocks noChangeShapeType="1"/>
            </p:cNvSpPr>
            <p:nvPr/>
          </p:nvSpPr>
          <p:spPr bwMode="auto">
            <a:xfrm>
              <a:off x="1643" y="2785"/>
              <a:ext cx="51" cy="9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6" name="Line 302"/>
            <p:cNvSpPr>
              <a:spLocks noChangeShapeType="1"/>
            </p:cNvSpPr>
            <p:nvPr/>
          </p:nvSpPr>
          <p:spPr bwMode="auto">
            <a:xfrm>
              <a:off x="1520" y="2782"/>
              <a:ext cx="24" cy="12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7" name="Line 303"/>
            <p:cNvSpPr>
              <a:spLocks noChangeShapeType="1"/>
            </p:cNvSpPr>
            <p:nvPr/>
          </p:nvSpPr>
          <p:spPr bwMode="auto">
            <a:xfrm flipH="1">
              <a:off x="1391" y="2767"/>
              <a:ext cx="9" cy="12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8" name="Line 304"/>
            <p:cNvSpPr>
              <a:spLocks noChangeShapeType="1"/>
            </p:cNvSpPr>
            <p:nvPr/>
          </p:nvSpPr>
          <p:spPr bwMode="auto">
            <a:xfrm flipH="1">
              <a:off x="1199" y="2719"/>
              <a:ext cx="45" cy="111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79" name="Line 305"/>
            <p:cNvSpPr>
              <a:spLocks noChangeShapeType="1"/>
            </p:cNvSpPr>
            <p:nvPr/>
          </p:nvSpPr>
          <p:spPr bwMode="auto">
            <a:xfrm flipH="1">
              <a:off x="1010" y="2599"/>
              <a:ext cx="87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80" name="Line 306"/>
            <p:cNvSpPr>
              <a:spLocks noChangeShapeType="1"/>
            </p:cNvSpPr>
            <p:nvPr/>
          </p:nvSpPr>
          <p:spPr bwMode="auto">
            <a:xfrm flipH="1">
              <a:off x="863" y="2473"/>
              <a:ext cx="96" cy="69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81" name="Line 307"/>
            <p:cNvSpPr>
              <a:spLocks noChangeShapeType="1"/>
            </p:cNvSpPr>
            <p:nvPr/>
          </p:nvSpPr>
          <p:spPr bwMode="auto">
            <a:xfrm flipH="1">
              <a:off x="764" y="2311"/>
              <a:ext cx="93" cy="3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20" name="WordArt 172"/>
          <p:cNvSpPr>
            <a:spLocks noChangeArrowheads="1" noChangeShapeType="1" noTextEdit="1"/>
          </p:cNvSpPr>
          <p:nvPr/>
        </p:nvSpPr>
        <p:spPr bwMode="auto">
          <a:xfrm rot="511176">
            <a:off x="1907058" y="2110648"/>
            <a:ext cx="5548152" cy="1914461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73130"/>
              </a:avLst>
            </a:prstTxWarp>
            <a:scene3d>
              <a:camera prst="legacyPerspectiveFront">
                <a:rot lat="2051998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b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860000" scaled="1"/>
                </a:gradFill>
                <a:latin typeface="方正姚体"/>
                <a:ea typeface="方正姚体"/>
              </a:rPr>
              <a:t>静电场</a:t>
            </a:r>
            <a:endParaRPr lang="zh-CN" altLang="en-US" sz="3600" b="1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860000" scaled="1"/>
              </a:gradFill>
              <a:latin typeface="方正姚体"/>
              <a:ea typeface="方正姚体"/>
            </a:endParaRPr>
          </a:p>
        </p:txBody>
      </p:sp>
      <p:sp>
        <p:nvSpPr>
          <p:cNvPr id="2221" name="WordArt 173"/>
          <p:cNvSpPr>
            <a:spLocks noChangeArrowheads="1" noChangeShapeType="1" noTextEdit="1"/>
          </p:cNvSpPr>
          <p:nvPr/>
        </p:nvSpPr>
        <p:spPr bwMode="auto">
          <a:xfrm>
            <a:off x="669925" y="4635500"/>
            <a:ext cx="7912100" cy="696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Impact"/>
              </a:rPr>
              <a:t>electrostatic  field  in  vacuum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Impact"/>
            </a:endParaRPr>
          </a:p>
        </p:txBody>
      </p:sp>
      <p:sp>
        <p:nvSpPr>
          <p:cNvPr id="6150" name="Rectangle 174"/>
          <p:cNvSpPr>
            <a:spLocks noChangeArrowheads="1"/>
          </p:cNvSpPr>
          <p:nvPr/>
        </p:nvSpPr>
        <p:spPr bwMode="auto">
          <a:xfrm>
            <a:off x="0" y="0"/>
            <a:ext cx="9144000" cy="42545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1" name="Rectangle 175"/>
          <p:cNvSpPr>
            <a:spLocks noChangeArrowheads="1"/>
          </p:cNvSpPr>
          <p:nvPr/>
        </p:nvSpPr>
        <p:spPr bwMode="auto">
          <a:xfrm>
            <a:off x="0" y="6443663"/>
            <a:ext cx="9144000" cy="414337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2" name="Text Box 3"/>
          <p:cNvSpPr txBox="1">
            <a:spLocks noChangeArrowheads="1"/>
          </p:cNvSpPr>
          <p:nvPr/>
        </p:nvSpPr>
        <p:spPr bwMode="auto">
          <a:xfrm>
            <a:off x="0" y="631546"/>
            <a:ext cx="2723823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6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第十章</a:t>
            </a:r>
            <a:endParaRPr lang="zh-CN" altLang="en-US" sz="6600" dirty="0">
              <a:solidFill>
                <a:srgbClr val="FF0000"/>
              </a:solidFill>
              <a:latin typeface="隶书" pitchFamily="49" charset="-122"/>
              <a:ea typeface="隶书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8" dur="500"/>
                                        <p:tgtEl>
                                          <p:spTgt spid="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0" grpId="0" animBg="1"/>
      <p:bldP spid="22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1765300" y="0"/>
            <a:ext cx="7378700" cy="1381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电场强度</a:t>
            </a:r>
          </a:p>
        </p:txBody>
      </p:sp>
      <p:grpSp>
        <p:nvGrpSpPr>
          <p:cNvPr id="15367" name="Group 9"/>
          <p:cNvGrpSpPr>
            <a:grpSpLocks/>
          </p:cNvGrpSpPr>
          <p:nvPr/>
        </p:nvGrpSpPr>
        <p:grpSpPr bwMode="auto">
          <a:xfrm>
            <a:off x="1247775" y="1312863"/>
            <a:ext cx="227013" cy="231775"/>
            <a:chOff x="3045" y="1834"/>
            <a:chExt cx="101" cy="101"/>
          </a:xfrm>
        </p:grpSpPr>
        <p:sp>
          <p:nvSpPr>
            <p:cNvPr id="15469" name="Oval 10"/>
            <p:cNvSpPr>
              <a:spLocks noChangeArrowheads="1"/>
            </p:cNvSpPr>
            <p:nvPr/>
          </p:nvSpPr>
          <p:spPr bwMode="auto">
            <a:xfrm>
              <a:off x="3045" y="1834"/>
              <a:ext cx="101" cy="101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009E00"/>
                </a:gs>
              </a:gsLst>
              <a:lin ang="2700000" scaled="1"/>
            </a:gra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70" name="Oval 11"/>
            <p:cNvSpPr>
              <a:spLocks noChangeArrowheads="1"/>
            </p:cNvSpPr>
            <p:nvPr/>
          </p:nvSpPr>
          <p:spPr bwMode="auto">
            <a:xfrm rot="2011591">
              <a:off x="3061" y="1850"/>
              <a:ext cx="39" cy="44"/>
            </a:xfrm>
            <a:prstGeom prst="ellipse">
              <a:avLst/>
            </a:prstGeom>
            <a:gradFill rotWithShape="0">
              <a:gsLst>
                <a:gs pos="0">
                  <a:srgbClr val="7BFFDC"/>
                </a:gs>
                <a:gs pos="100000">
                  <a:srgbClr val="00D09A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8" name="WordArt 12"/>
          <p:cNvSpPr>
            <a:spLocks noChangeArrowheads="1" noChangeShapeType="1" noTextEdit="1"/>
          </p:cNvSpPr>
          <p:nvPr/>
        </p:nvSpPr>
        <p:spPr bwMode="auto">
          <a:xfrm>
            <a:off x="1814513" y="1266825"/>
            <a:ext cx="1271587" cy="333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定义</a:t>
            </a:r>
          </a:p>
        </p:txBody>
      </p:sp>
      <p:sp>
        <p:nvSpPr>
          <p:cNvPr id="15369" name="Rectangle 14" descr="羊皮纸"/>
          <p:cNvSpPr>
            <a:spLocks noChangeArrowheads="1"/>
          </p:cNvSpPr>
          <p:nvPr/>
        </p:nvSpPr>
        <p:spPr bwMode="auto">
          <a:xfrm>
            <a:off x="0" y="0"/>
            <a:ext cx="9144000" cy="2063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9" name="WordArt 15"/>
          <p:cNvSpPr>
            <a:spLocks noChangeArrowheads="1" noChangeShapeType="1" noTextEdit="1"/>
          </p:cNvSpPr>
          <p:nvPr/>
        </p:nvSpPr>
        <p:spPr bwMode="auto">
          <a:xfrm>
            <a:off x="1671638" y="363538"/>
            <a:ext cx="5581650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10.2.2 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电场强度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宋体"/>
              <a:ea typeface="宋体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0" y="1746250"/>
            <a:ext cx="4621213" cy="5111750"/>
            <a:chOff x="0" y="1746250"/>
            <a:chExt cx="4621213" cy="5111750"/>
          </a:xfrm>
        </p:grpSpPr>
        <p:sp>
          <p:nvSpPr>
            <p:cNvPr id="15363" name="Rectangle 3"/>
            <p:cNvSpPr>
              <a:spLocks noChangeArrowheads="1"/>
            </p:cNvSpPr>
            <p:nvPr/>
          </p:nvSpPr>
          <p:spPr bwMode="auto">
            <a:xfrm>
              <a:off x="0" y="1746250"/>
              <a:ext cx="4621213" cy="5111750"/>
            </a:xfrm>
            <a:prstGeom prst="rect">
              <a:avLst/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path path="rect">
                <a:fillToRect t="100000" r="100000"/>
              </a:path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474663" y="2014538"/>
              <a:ext cx="3281362" cy="4213225"/>
              <a:chOff x="474663" y="2014538"/>
              <a:chExt cx="3281362" cy="4213225"/>
            </a:xfrm>
          </p:grpSpPr>
          <p:grpSp>
            <p:nvGrpSpPr>
              <p:cNvPr id="15364" name="Group 4"/>
              <p:cNvGrpSpPr>
                <a:grpSpLocks/>
              </p:cNvGrpSpPr>
              <p:nvPr/>
            </p:nvGrpSpPr>
            <p:grpSpPr bwMode="auto">
              <a:xfrm>
                <a:off x="623888" y="5154613"/>
                <a:ext cx="1593850" cy="1073150"/>
                <a:chOff x="153" y="2121"/>
                <a:chExt cx="1668" cy="1188"/>
              </a:xfrm>
            </p:grpSpPr>
            <p:sp>
              <p:nvSpPr>
                <p:cNvPr id="15471" name="Oval 5"/>
                <p:cNvSpPr>
                  <a:spLocks noChangeArrowheads="1"/>
                </p:cNvSpPr>
                <p:nvPr/>
              </p:nvSpPr>
              <p:spPr bwMode="auto">
                <a:xfrm rot="2107437">
                  <a:off x="153" y="2121"/>
                  <a:ext cx="1668" cy="11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595959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72" name="WordArt 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0" y="2511"/>
                  <a:ext cx="864" cy="3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FFFFCC"/>
                        </a:solidFill>
                        <a:round/>
                        <a:headEnd/>
                        <a:tailEnd/>
                      </a:ln>
                      <a:solidFill>
                        <a:srgbClr val="FFFFCC"/>
                      </a:solidFill>
                      <a:effectLst>
                        <a:outerShdw dist="63500" dir="3187806" algn="ctr" rotWithShape="0">
                          <a:schemeClr val="tx1"/>
                        </a:outerShdw>
                      </a:effectLst>
                      <a:latin typeface="华文中宋"/>
                      <a:ea typeface="华文中宋"/>
                    </a:rPr>
                    <a:t>带电体</a:t>
                  </a:r>
                </a:p>
              </p:txBody>
            </p:sp>
          </p:grpSp>
          <p:sp>
            <p:nvSpPr>
              <p:cNvPr id="15366" name="WordArt 8"/>
              <p:cNvSpPr>
                <a:spLocks noChangeArrowheads="1" noChangeShapeType="1" noTextEdit="1"/>
              </p:cNvSpPr>
              <p:nvPr/>
            </p:nvSpPr>
            <p:spPr bwMode="auto">
              <a:xfrm rot="-97352">
                <a:off x="2171700" y="4911725"/>
                <a:ext cx="830263" cy="3556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rPr>
                  <a:t>场</a:t>
                </a:r>
              </a:p>
            </p:txBody>
          </p:sp>
          <p:grpSp>
            <p:nvGrpSpPr>
              <p:cNvPr id="2" name="组合 1"/>
              <p:cNvGrpSpPr/>
              <p:nvPr/>
            </p:nvGrpSpPr>
            <p:grpSpPr>
              <a:xfrm>
                <a:off x="474663" y="2014538"/>
                <a:ext cx="3281362" cy="2689225"/>
                <a:chOff x="474663" y="2014538"/>
                <a:chExt cx="3281362" cy="2689225"/>
              </a:xfrm>
            </p:grpSpPr>
            <p:sp>
              <p:nvSpPr>
                <p:cNvPr id="15365" name="WordArt 7"/>
                <p:cNvSpPr>
                  <a:spLocks noChangeArrowheads="1" noChangeShapeType="1" noTextEdit="1"/>
                </p:cNvSpPr>
                <p:nvPr/>
              </p:nvSpPr>
              <p:spPr bwMode="auto">
                <a:xfrm rot="-15688">
                  <a:off x="703263" y="4379913"/>
                  <a:ext cx="825500" cy="3238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 dirty="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电</a:t>
                  </a:r>
                </a:p>
              </p:txBody>
            </p:sp>
            <p:sp>
              <p:nvSpPr>
                <p:cNvPr id="15371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611438" y="2813050"/>
                  <a:ext cx="809625" cy="136207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5372" name="Group 18"/>
                <p:cNvGrpSpPr>
                  <a:grpSpLocks/>
                </p:cNvGrpSpPr>
                <p:nvPr/>
              </p:nvGrpSpPr>
              <p:grpSpPr bwMode="auto">
                <a:xfrm>
                  <a:off x="3317875" y="2014538"/>
                  <a:ext cx="438150" cy="492125"/>
                  <a:chOff x="3321" y="700"/>
                  <a:chExt cx="327" cy="215"/>
                </a:xfrm>
              </p:grpSpPr>
              <p:sp>
                <p:nvSpPr>
                  <p:cNvPr id="15467" name="WordArt 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21" y="770"/>
                    <a:ext cx="284" cy="14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2000" b="1" i="1" kern="10" dirty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2000" b="1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46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366" y="700"/>
                    <a:ext cx="28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373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888" y="2120900"/>
                  <a:ext cx="2300287" cy="3127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方正姚体"/>
                      <a:ea typeface="方正姚体"/>
                    </a:rPr>
                    <a:t>（  受的电场力）</a:t>
                  </a:r>
                </a:p>
              </p:txBody>
            </p:sp>
            <p:grpSp>
              <p:nvGrpSpPr>
                <p:cNvPr id="15374" name="Group 23"/>
                <p:cNvGrpSpPr>
                  <a:grpSpLocks/>
                </p:cNvGrpSpPr>
                <p:nvPr/>
              </p:nvGrpSpPr>
              <p:grpSpPr bwMode="auto">
                <a:xfrm>
                  <a:off x="969963" y="2155825"/>
                  <a:ext cx="293687" cy="260350"/>
                  <a:chOff x="2986" y="1204"/>
                  <a:chExt cx="313" cy="177"/>
                </a:xfrm>
              </p:grpSpPr>
              <p:sp>
                <p:nvSpPr>
                  <p:cNvPr id="15465" name="WordArt 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86" y="1204"/>
                    <a:ext cx="203" cy="15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466" name="WordArt 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12" y="1288"/>
                    <a:ext cx="87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6" name="Group 26"/>
                <p:cNvGrpSpPr>
                  <a:grpSpLocks/>
                </p:cNvGrpSpPr>
                <p:nvPr/>
              </p:nvGrpSpPr>
              <p:grpSpPr bwMode="auto">
                <a:xfrm>
                  <a:off x="1949450" y="3946525"/>
                  <a:ext cx="1127125" cy="569913"/>
                  <a:chOff x="1415" y="2509"/>
                  <a:chExt cx="710" cy="359"/>
                </a:xfrm>
              </p:grpSpPr>
              <p:sp>
                <p:nvSpPr>
                  <p:cNvPr id="15459" name="WordArt 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19" y="2681"/>
                    <a:ext cx="206" cy="18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460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1823" y="2617"/>
                    <a:ext cx="48" cy="5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5461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1415" y="2509"/>
                    <a:ext cx="262" cy="220"/>
                    <a:chOff x="2986" y="1204"/>
                    <a:chExt cx="313" cy="177"/>
                  </a:xfrm>
                </p:grpSpPr>
                <p:sp>
                  <p:nvSpPr>
                    <p:cNvPr id="15463" name="WordArt 3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86" y="1204"/>
                      <a:ext cx="203" cy="159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5464" name="WordArt 3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12" y="1288"/>
                      <a:ext cx="87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15462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1792" y="2602"/>
                    <a:ext cx="102" cy="10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8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" name="Group 33"/>
                <p:cNvGrpSpPr>
                  <a:grpSpLocks/>
                </p:cNvGrpSpPr>
                <p:nvPr/>
              </p:nvGrpSpPr>
              <p:grpSpPr bwMode="auto">
                <a:xfrm>
                  <a:off x="474663" y="3059113"/>
                  <a:ext cx="1890712" cy="766762"/>
                  <a:chOff x="241" y="1878"/>
                  <a:chExt cx="1191" cy="483"/>
                </a:xfrm>
              </p:grpSpPr>
              <p:sp>
                <p:nvSpPr>
                  <p:cNvPr id="15457" name="WordArt 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1" y="1878"/>
                    <a:ext cx="1088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b="1" kern="10" dirty="0">
                        <a:ln w="9525">
                          <a:solidFill>
                            <a:srgbClr val="800000"/>
                          </a:solidFill>
                          <a:round/>
                          <a:headEnd/>
                          <a:tailEnd/>
                        </a:ln>
                        <a:solidFill>
                          <a:srgbClr val="800000"/>
                        </a:solidFill>
                        <a:latin typeface="宋体"/>
                        <a:ea typeface="宋体"/>
                      </a:rPr>
                      <a:t>试验电荷</a:t>
                    </a:r>
                  </a:p>
                </p:txBody>
              </p:sp>
              <p:sp>
                <p:nvSpPr>
                  <p:cNvPr id="93219" name="WordArt 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1" y="2165"/>
                    <a:ext cx="1191" cy="19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>
                      <a:defRPr/>
                    </a:pPr>
                    <a:r>
                      <a:rPr lang="zh-CN" altLang="en-US" sz="3600" kern="10" dirty="0">
                        <a:ln w="9525">
                          <a:solidFill>
                            <a:srgbClr val="800000"/>
                          </a:solidFill>
                          <a:round/>
                          <a:headEnd/>
                          <a:tailEnd/>
                        </a:ln>
                        <a:solidFill>
                          <a:srgbClr val="800000"/>
                        </a:solidFill>
                        <a:latin typeface="楷体_GB2312"/>
                      </a:rPr>
                      <a:t>（电量小</a:t>
                    </a:r>
                    <a:r>
                      <a:rPr lang="en-US" altLang="zh-CN" sz="3600" kern="10" dirty="0">
                        <a:ln w="9525">
                          <a:solidFill>
                            <a:srgbClr val="800000"/>
                          </a:solidFill>
                          <a:round/>
                          <a:headEnd/>
                          <a:tailEnd/>
                        </a:ln>
                        <a:solidFill>
                          <a:srgbClr val="800000"/>
                        </a:solidFill>
                        <a:latin typeface="楷体_GB2312"/>
                      </a:rPr>
                      <a:t>;</a:t>
                    </a:r>
                    <a:r>
                      <a:rPr lang="zh-CN" altLang="en-US" sz="3600" kern="10" dirty="0">
                        <a:ln w="9525">
                          <a:solidFill>
                            <a:srgbClr val="800000"/>
                          </a:solidFill>
                          <a:round/>
                          <a:headEnd/>
                          <a:tailEnd/>
                        </a:ln>
                        <a:solidFill>
                          <a:srgbClr val="800000"/>
                        </a:solidFill>
                        <a:latin typeface="楷体_GB2312"/>
                      </a:rPr>
                      <a:t>点电荷）</a:t>
                    </a:r>
                  </a:p>
                </p:txBody>
              </p:sp>
            </p:grpSp>
          </p:grpSp>
        </p:grpSp>
      </p:grpSp>
      <p:sp>
        <p:nvSpPr>
          <p:cNvPr id="15377" name="Rectangle 36" descr="羊皮纸"/>
          <p:cNvSpPr>
            <a:spLocks noChangeArrowheads="1"/>
          </p:cNvSpPr>
          <p:nvPr/>
        </p:nvSpPr>
        <p:spPr bwMode="auto">
          <a:xfrm>
            <a:off x="0" y="6759575"/>
            <a:ext cx="9144000" cy="889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630738" y="939800"/>
            <a:ext cx="3513137" cy="2724150"/>
            <a:chOff x="4630738" y="939800"/>
            <a:chExt cx="3513137" cy="2724150"/>
          </a:xfrm>
        </p:grpSpPr>
        <p:grpSp>
          <p:nvGrpSpPr>
            <p:cNvPr id="23" name="Group 85"/>
            <p:cNvGrpSpPr>
              <a:grpSpLocks/>
            </p:cNvGrpSpPr>
            <p:nvPr/>
          </p:nvGrpSpPr>
          <p:grpSpPr bwMode="auto">
            <a:xfrm>
              <a:off x="4886325" y="1654175"/>
              <a:ext cx="3167063" cy="1320800"/>
              <a:chOff x="3034" y="1191"/>
              <a:chExt cx="2190" cy="1017"/>
            </a:xfrm>
          </p:grpSpPr>
          <p:grpSp>
            <p:nvGrpSpPr>
              <p:cNvPr id="15401" name="Group 86"/>
              <p:cNvGrpSpPr>
                <a:grpSpLocks/>
              </p:cNvGrpSpPr>
              <p:nvPr/>
            </p:nvGrpSpPr>
            <p:grpSpPr bwMode="auto">
              <a:xfrm>
                <a:off x="3300" y="1478"/>
                <a:ext cx="369" cy="372"/>
                <a:chOff x="2728" y="2479"/>
                <a:chExt cx="350" cy="204"/>
              </a:xfrm>
            </p:grpSpPr>
            <p:sp>
              <p:nvSpPr>
                <p:cNvPr id="15413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8" y="2550"/>
                  <a:ext cx="313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414" name="Line 88"/>
                <p:cNvSpPr>
                  <a:spLocks noChangeShapeType="1"/>
                </p:cNvSpPr>
                <p:nvPr/>
              </p:nvSpPr>
              <p:spPr bwMode="auto">
                <a:xfrm>
                  <a:off x="2796" y="2479"/>
                  <a:ext cx="28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02" name="Group 89"/>
              <p:cNvGrpSpPr>
                <a:grpSpLocks/>
              </p:cNvGrpSpPr>
              <p:nvPr/>
            </p:nvGrpSpPr>
            <p:grpSpPr bwMode="auto">
              <a:xfrm rot="5400000">
                <a:off x="3855" y="1635"/>
                <a:ext cx="88" cy="205"/>
                <a:chOff x="2928" y="3216"/>
                <a:chExt cx="48" cy="240"/>
              </a:xfrm>
            </p:grpSpPr>
            <p:sp>
              <p:nvSpPr>
                <p:cNvPr id="15411" name="Line 9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12" name="Line 9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403" name="Line 92"/>
              <p:cNvSpPr>
                <a:spLocks noChangeShapeType="1"/>
              </p:cNvSpPr>
              <p:nvPr/>
            </p:nvSpPr>
            <p:spPr bwMode="auto">
              <a:xfrm>
                <a:off x="4203" y="1736"/>
                <a:ext cx="7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404" name="Group 93"/>
              <p:cNvGrpSpPr>
                <a:grpSpLocks/>
              </p:cNvGrpSpPr>
              <p:nvPr/>
            </p:nvGrpSpPr>
            <p:grpSpPr bwMode="auto">
              <a:xfrm>
                <a:off x="4428" y="1306"/>
                <a:ext cx="369" cy="353"/>
                <a:chOff x="3321" y="700"/>
                <a:chExt cx="327" cy="215"/>
              </a:xfrm>
            </p:grpSpPr>
            <p:sp>
              <p:nvSpPr>
                <p:cNvPr id="15409" name="WordArt 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21" y="770"/>
                  <a:ext cx="284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410" name="Line 95"/>
                <p:cNvSpPr>
                  <a:spLocks noChangeShapeType="1"/>
                </p:cNvSpPr>
                <p:nvPr/>
              </p:nvSpPr>
              <p:spPr bwMode="auto">
                <a:xfrm>
                  <a:off x="3366" y="700"/>
                  <a:ext cx="28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05" name="Group 96"/>
              <p:cNvGrpSpPr>
                <a:grpSpLocks/>
              </p:cNvGrpSpPr>
              <p:nvPr/>
            </p:nvGrpSpPr>
            <p:grpSpPr bwMode="auto">
              <a:xfrm>
                <a:off x="4451" y="1846"/>
                <a:ext cx="286" cy="248"/>
                <a:chOff x="2986" y="1204"/>
                <a:chExt cx="313" cy="177"/>
              </a:xfrm>
            </p:grpSpPr>
            <p:sp>
              <p:nvSpPr>
                <p:cNvPr id="15407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86" y="1204"/>
                  <a:ext cx="203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408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2" y="1288"/>
                  <a:ext cx="87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5406" name="Rectangle 99"/>
              <p:cNvSpPr>
                <a:spLocks noChangeArrowheads="1"/>
              </p:cNvSpPr>
              <p:nvPr/>
            </p:nvSpPr>
            <p:spPr bwMode="auto">
              <a:xfrm>
                <a:off x="3034" y="1191"/>
                <a:ext cx="2190" cy="1017"/>
              </a:xfrm>
              <a:prstGeom prst="rect">
                <a:avLst/>
              </a:prstGeom>
              <a:noFill/>
              <a:ln w="38100">
                <a:solidFill>
                  <a:srgbClr val="FF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00"/>
            <p:cNvGrpSpPr>
              <a:grpSpLocks/>
            </p:cNvGrpSpPr>
            <p:nvPr/>
          </p:nvGrpSpPr>
          <p:grpSpPr bwMode="auto">
            <a:xfrm>
              <a:off x="5422900" y="3222625"/>
              <a:ext cx="2263775" cy="441325"/>
              <a:chOff x="3441" y="2352"/>
              <a:chExt cx="1426" cy="278"/>
            </a:xfrm>
          </p:grpSpPr>
          <p:grpSp>
            <p:nvGrpSpPr>
              <p:cNvPr id="15397" name="Group 101"/>
              <p:cNvGrpSpPr>
                <a:grpSpLocks/>
              </p:cNvGrpSpPr>
              <p:nvPr/>
            </p:nvGrpSpPr>
            <p:grpSpPr bwMode="auto">
              <a:xfrm>
                <a:off x="3441" y="2352"/>
                <a:ext cx="263" cy="248"/>
                <a:chOff x="2225" y="1197"/>
                <a:chExt cx="350" cy="204"/>
              </a:xfrm>
            </p:grpSpPr>
            <p:sp>
              <p:nvSpPr>
                <p:cNvPr id="15399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5" y="1268"/>
                  <a:ext cx="313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400" name="Line 103"/>
                <p:cNvSpPr>
                  <a:spLocks noChangeShapeType="1"/>
                </p:cNvSpPr>
                <p:nvPr/>
              </p:nvSpPr>
              <p:spPr bwMode="auto">
                <a:xfrm>
                  <a:off x="2293" y="1197"/>
                  <a:ext cx="28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98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9" y="2400"/>
                <a:ext cx="998" cy="2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是矢量</a:t>
                </a:r>
              </a:p>
            </p:txBody>
          </p:sp>
        </p:grpSp>
        <p:sp>
          <p:nvSpPr>
            <p:cNvPr id="15386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5827713" y="1000125"/>
              <a:ext cx="1889125" cy="414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电场强度</a:t>
              </a:r>
            </a:p>
          </p:txBody>
        </p:sp>
        <p:grpSp>
          <p:nvGrpSpPr>
            <p:cNvPr id="15387" name="Group 108"/>
            <p:cNvGrpSpPr>
              <a:grpSpLocks/>
            </p:cNvGrpSpPr>
            <p:nvPr/>
          </p:nvGrpSpPr>
          <p:grpSpPr bwMode="auto">
            <a:xfrm>
              <a:off x="7815263" y="939800"/>
              <a:ext cx="328612" cy="525463"/>
              <a:chOff x="2225" y="1197"/>
              <a:chExt cx="350" cy="204"/>
            </a:xfrm>
          </p:grpSpPr>
          <p:sp>
            <p:nvSpPr>
              <p:cNvPr id="15395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5" y="1268"/>
                <a:ext cx="313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396" name="Line 110"/>
              <p:cNvSpPr>
                <a:spLocks noChangeShapeType="1"/>
              </p:cNvSpPr>
              <p:nvPr/>
            </p:nvSpPr>
            <p:spPr bwMode="auto">
              <a:xfrm>
                <a:off x="2293" y="1197"/>
                <a:ext cx="2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88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4630738" y="1066800"/>
              <a:ext cx="244475" cy="3079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389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4983163" y="1008063"/>
              <a:ext cx="773112" cy="438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点的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892550" y="3849688"/>
            <a:ext cx="5251450" cy="2751137"/>
            <a:chOff x="3892550" y="3849688"/>
            <a:chExt cx="5251450" cy="2751137"/>
          </a:xfrm>
        </p:grpSpPr>
        <p:grpSp>
          <p:nvGrpSpPr>
            <p:cNvPr id="9" name="Group 37"/>
            <p:cNvGrpSpPr>
              <a:grpSpLocks/>
            </p:cNvGrpSpPr>
            <p:nvPr/>
          </p:nvGrpSpPr>
          <p:grpSpPr bwMode="auto">
            <a:xfrm>
              <a:off x="3997325" y="5105400"/>
              <a:ext cx="4454525" cy="412750"/>
              <a:chOff x="2559" y="3685"/>
              <a:chExt cx="2806" cy="202"/>
            </a:xfrm>
          </p:grpSpPr>
          <p:grpSp>
            <p:nvGrpSpPr>
              <p:cNvPr id="15437" name="Group 38"/>
              <p:cNvGrpSpPr>
                <a:grpSpLocks/>
              </p:cNvGrpSpPr>
              <p:nvPr/>
            </p:nvGrpSpPr>
            <p:grpSpPr bwMode="auto">
              <a:xfrm>
                <a:off x="3047" y="3731"/>
                <a:ext cx="188" cy="153"/>
                <a:chOff x="3619" y="3258"/>
                <a:chExt cx="247" cy="183"/>
              </a:xfrm>
            </p:grpSpPr>
            <p:sp>
              <p:nvSpPr>
                <p:cNvPr id="15455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19" y="3258"/>
                  <a:ext cx="111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456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86" y="3261"/>
                  <a:ext cx="80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I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5438" name="Group 41"/>
              <p:cNvGrpSpPr>
                <a:grpSpLocks/>
              </p:cNvGrpSpPr>
              <p:nvPr/>
            </p:nvGrpSpPr>
            <p:grpSpPr bwMode="auto">
              <a:xfrm>
                <a:off x="4066" y="3685"/>
                <a:ext cx="487" cy="185"/>
                <a:chOff x="4215" y="3285"/>
                <a:chExt cx="702" cy="201"/>
              </a:xfrm>
            </p:grpSpPr>
            <p:sp>
              <p:nvSpPr>
                <p:cNvPr id="15449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09" y="3306"/>
                  <a:ext cx="136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C</a:t>
                  </a:r>
                  <a:endPara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450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5" y="3313"/>
                  <a:ext cx="155" cy="1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N</a:t>
                  </a:r>
                  <a:endPara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451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19" y="3365"/>
                  <a:ext cx="27" cy="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  <p:grpSp>
              <p:nvGrpSpPr>
                <p:cNvPr id="15452" name="Group 45"/>
                <p:cNvGrpSpPr>
                  <a:grpSpLocks/>
                </p:cNvGrpSpPr>
                <p:nvPr/>
              </p:nvGrpSpPr>
              <p:grpSpPr bwMode="auto">
                <a:xfrm>
                  <a:off x="4698" y="3285"/>
                  <a:ext cx="219" cy="108"/>
                  <a:chOff x="4698" y="3285"/>
                  <a:chExt cx="219" cy="108"/>
                </a:xfrm>
              </p:grpSpPr>
              <p:sp>
                <p:nvSpPr>
                  <p:cNvPr id="15453" name="WordArt 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56" y="3285"/>
                    <a:ext cx="61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5454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98" y="3343"/>
                    <a:ext cx="113" cy="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5439" name="Group 48"/>
              <p:cNvGrpSpPr>
                <a:grpSpLocks/>
              </p:cNvGrpSpPr>
              <p:nvPr/>
            </p:nvGrpSpPr>
            <p:grpSpPr bwMode="auto">
              <a:xfrm>
                <a:off x="4867" y="3692"/>
                <a:ext cx="498" cy="176"/>
                <a:chOff x="4596" y="3787"/>
                <a:chExt cx="834" cy="158"/>
              </a:xfrm>
            </p:grpSpPr>
            <p:sp>
              <p:nvSpPr>
                <p:cNvPr id="15443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47" y="3828"/>
                  <a:ext cx="206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仿宋_GB2312"/>
                    </a:rPr>
                    <a:t>m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仿宋_GB2312"/>
                  </a:endParaRPr>
                </a:p>
              </p:txBody>
            </p:sp>
            <p:sp>
              <p:nvSpPr>
                <p:cNvPr id="15444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96" y="3821"/>
                  <a:ext cx="187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445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28" y="3863"/>
                  <a:ext cx="27" cy="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  <p:grpSp>
              <p:nvGrpSpPr>
                <p:cNvPr id="15446" name="Group 52"/>
                <p:cNvGrpSpPr>
                  <a:grpSpLocks/>
                </p:cNvGrpSpPr>
                <p:nvPr/>
              </p:nvGrpSpPr>
              <p:grpSpPr bwMode="auto">
                <a:xfrm>
                  <a:off x="5177" y="3787"/>
                  <a:ext cx="253" cy="76"/>
                  <a:chOff x="4698" y="3285"/>
                  <a:chExt cx="219" cy="108"/>
                </a:xfrm>
              </p:grpSpPr>
              <p:sp>
                <p:nvSpPr>
                  <p:cNvPr id="15447" name="WordArt 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56" y="3285"/>
                    <a:ext cx="61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5448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98" y="3343"/>
                    <a:ext cx="113" cy="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5440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9" y="3705"/>
                <a:ext cx="166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441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16" y="3692"/>
                <a:ext cx="1146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的  单位为</a:t>
                </a:r>
              </a:p>
            </p:txBody>
          </p:sp>
          <p:sp>
            <p:nvSpPr>
              <p:cNvPr id="15442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9" y="3692"/>
                <a:ext cx="173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或</a:t>
                </a:r>
              </a:p>
            </p:txBody>
          </p:sp>
        </p:grpSp>
        <p:grpSp>
          <p:nvGrpSpPr>
            <p:cNvPr id="15" name="Group 58"/>
            <p:cNvGrpSpPr>
              <a:grpSpLocks/>
            </p:cNvGrpSpPr>
            <p:nvPr/>
          </p:nvGrpSpPr>
          <p:grpSpPr bwMode="auto">
            <a:xfrm>
              <a:off x="7054850" y="3873500"/>
              <a:ext cx="1755775" cy="385763"/>
              <a:chOff x="4508" y="2902"/>
              <a:chExt cx="956" cy="174"/>
            </a:xfrm>
          </p:grpSpPr>
          <p:sp>
            <p:nvSpPr>
              <p:cNvPr id="15432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4" y="2907"/>
                <a:ext cx="250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800000"/>
                      </a:solidFill>
                      <a:round/>
                      <a:headEnd/>
                      <a:tailEnd/>
                    </a:ln>
                    <a:solidFill>
                      <a:srgbClr val="800000"/>
                    </a:solidFill>
                    <a:latin typeface="方正姚体"/>
                    <a:ea typeface="方正姚体"/>
                  </a:rPr>
                  <a:t>无关</a:t>
                </a:r>
              </a:p>
            </p:txBody>
          </p:sp>
          <p:grpSp>
            <p:nvGrpSpPr>
              <p:cNvPr id="15433" name="Group 60"/>
              <p:cNvGrpSpPr>
                <a:grpSpLocks/>
              </p:cNvGrpSpPr>
              <p:nvPr/>
            </p:nvGrpSpPr>
            <p:grpSpPr bwMode="auto">
              <a:xfrm>
                <a:off x="5024" y="2906"/>
                <a:ext cx="146" cy="170"/>
                <a:chOff x="2986" y="1204"/>
                <a:chExt cx="313" cy="177"/>
              </a:xfrm>
            </p:grpSpPr>
            <p:sp>
              <p:nvSpPr>
                <p:cNvPr id="15435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86" y="1204"/>
                  <a:ext cx="203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436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2" y="1288"/>
                  <a:ext cx="87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5434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8" y="2902"/>
                <a:ext cx="466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800000"/>
                      </a:solidFill>
                      <a:round/>
                      <a:headEnd/>
                      <a:tailEnd/>
                    </a:ln>
                    <a:solidFill>
                      <a:srgbClr val="800000"/>
                    </a:solidFill>
                    <a:latin typeface="方正姚体"/>
                    <a:ea typeface="方正姚体"/>
                  </a:rPr>
                  <a:t>此比值与</a:t>
                </a:r>
              </a:p>
            </p:txBody>
          </p:sp>
        </p:grpSp>
        <p:grpSp>
          <p:nvGrpSpPr>
            <p:cNvPr id="17" name="Group 64"/>
            <p:cNvGrpSpPr>
              <a:grpSpLocks/>
            </p:cNvGrpSpPr>
            <p:nvPr/>
          </p:nvGrpSpPr>
          <p:grpSpPr bwMode="auto">
            <a:xfrm>
              <a:off x="3973513" y="3849688"/>
              <a:ext cx="2938462" cy="447675"/>
              <a:chOff x="2567" y="2828"/>
              <a:chExt cx="1851" cy="247"/>
            </a:xfrm>
          </p:grpSpPr>
          <p:sp>
            <p:nvSpPr>
              <p:cNvPr id="15424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7" y="2828"/>
                <a:ext cx="437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大小：</a:t>
                </a:r>
              </a:p>
            </p:txBody>
          </p:sp>
          <p:sp>
            <p:nvSpPr>
              <p:cNvPr id="15425" name="Line 66"/>
              <p:cNvSpPr>
                <a:spLocks noChangeShapeType="1"/>
              </p:cNvSpPr>
              <p:nvPr/>
            </p:nvSpPr>
            <p:spPr bwMode="auto">
              <a:xfrm flipV="1">
                <a:off x="3991" y="2846"/>
                <a:ext cx="138" cy="2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26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2" y="2866"/>
                <a:ext cx="17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b="1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5427" name="Group 68"/>
              <p:cNvGrpSpPr>
                <a:grpSpLocks/>
              </p:cNvGrpSpPr>
              <p:nvPr/>
            </p:nvGrpSpPr>
            <p:grpSpPr bwMode="auto">
              <a:xfrm>
                <a:off x="4148" y="2890"/>
                <a:ext cx="177" cy="185"/>
                <a:chOff x="2986" y="1204"/>
                <a:chExt cx="313" cy="177"/>
              </a:xfrm>
            </p:grpSpPr>
            <p:sp>
              <p:nvSpPr>
                <p:cNvPr id="15430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86" y="1204"/>
                  <a:ext cx="203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431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2" y="1288"/>
                  <a:ext cx="87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5428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6" y="2838"/>
                <a:ext cx="687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等于比值</a:t>
                </a:r>
              </a:p>
            </p:txBody>
          </p:sp>
          <p:sp>
            <p:nvSpPr>
              <p:cNvPr id="15429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83" y="2979"/>
                <a:ext cx="35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93257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5514975" y="4491038"/>
              <a:ext cx="1570038" cy="3698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solidFill>
                    <a:srgbClr val="800000"/>
                  </a:solidFill>
                  <a:latin typeface="宋体"/>
                  <a:ea typeface="宋体"/>
                </a:rPr>
                <a:t>为正电荷时</a:t>
              </a:r>
            </a:p>
          </p:txBody>
        </p:sp>
        <p:grpSp>
          <p:nvGrpSpPr>
            <p:cNvPr id="19" name="Group 74"/>
            <p:cNvGrpSpPr>
              <a:grpSpLocks/>
            </p:cNvGrpSpPr>
            <p:nvPr/>
          </p:nvGrpSpPr>
          <p:grpSpPr bwMode="auto">
            <a:xfrm>
              <a:off x="3970338" y="4468813"/>
              <a:ext cx="1458912" cy="419100"/>
              <a:chOff x="2565" y="3230"/>
              <a:chExt cx="919" cy="241"/>
            </a:xfrm>
          </p:grpSpPr>
          <p:grpSp>
            <p:nvGrpSpPr>
              <p:cNvPr id="15419" name="Group 75"/>
              <p:cNvGrpSpPr>
                <a:grpSpLocks/>
              </p:cNvGrpSpPr>
              <p:nvPr/>
            </p:nvGrpSpPr>
            <p:grpSpPr bwMode="auto">
              <a:xfrm>
                <a:off x="3288" y="3283"/>
                <a:ext cx="196" cy="188"/>
                <a:chOff x="2986" y="1204"/>
                <a:chExt cx="313" cy="177"/>
              </a:xfrm>
            </p:grpSpPr>
            <p:sp>
              <p:nvSpPr>
                <p:cNvPr id="15422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86" y="1204"/>
                  <a:ext cx="203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423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2" y="1288"/>
                  <a:ext cx="87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5420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1" y="3263"/>
                <a:ext cx="143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当</a:t>
                </a:r>
              </a:p>
            </p:txBody>
          </p:sp>
          <p:sp>
            <p:nvSpPr>
              <p:cNvPr id="15421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5" y="3230"/>
                <a:ext cx="437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9900"/>
                      </a:solidFill>
                      <a:round/>
                      <a:headEnd/>
                      <a:tailEnd/>
                    </a:ln>
                    <a:solidFill>
                      <a:srgbClr val="009900"/>
                    </a:solidFill>
                    <a:latin typeface="宋体"/>
                    <a:ea typeface="宋体"/>
                  </a:rPr>
                  <a:t>方向：</a:t>
                </a:r>
              </a:p>
            </p:txBody>
          </p:sp>
        </p:grpSp>
        <p:grpSp>
          <p:nvGrpSpPr>
            <p:cNvPr id="21" name="Group 80"/>
            <p:cNvGrpSpPr>
              <a:grpSpLocks/>
            </p:cNvGrpSpPr>
            <p:nvPr/>
          </p:nvGrpSpPr>
          <p:grpSpPr bwMode="auto">
            <a:xfrm>
              <a:off x="7177088" y="4521200"/>
              <a:ext cx="1368425" cy="334963"/>
              <a:chOff x="4481" y="3251"/>
              <a:chExt cx="758" cy="211"/>
            </a:xfrm>
          </p:grpSpPr>
          <p:sp>
            <p:nvSpPr>
              <p:cNvPr id="15415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9" y="3251"/>
                <a:ext cx="490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的方向</a:t>
                </a:r>
              </a:p>
            </p:txBody>
          </p:sp>
          <p:grpSp>
            <p:nvGrpSpPr>
              <p:cNvPr id="15416" name="Group 82"/>
              <p:cNvGrpSpPr>
                <a:grpSpLocks/>
              </p:cNvGrpSpPr>
              <p:nvPr/>
            </p:nvGrpSpPr>
            <p:grpSpPr bwMode="auto">
              <a:xfrm>
                <a:off x="4481" y="3256"/>
                <a:ext cx="216" cy="187"/>
                <a:chOff x="3321" y="700"/>
                <a:chExt cx="327" cy="215"/>
              </a:xfrm>
            </p:grpSpPr>
            <p:sp>
              <p:nvSpPr>
                <p:cNvPr id="15417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21" y="770"/>
                  <a:ext cx="284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418" name="Line 84"/>
                <p:cNvSpPr>
                  <a:spLocks noChangeShapeType="1"/>
                </p:cNvSpPr>
                <p:nvPr/>
              </p:nvSpPr>
              <p:spPr bwMode="auto">
                <a:xfrm>
                  <a:off x="3366" y="700"/>
                  <a:ext cx="28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" name="Group 119"/>
            <p:cNvGrpSpPr>
              <a:grpSpLocks/>
            </p:cNvGrpSpPr>
            <p:nvPr/>
          </p:nvGrpSpPr>
          <p:grpSpPr bwMode="auto">
            <a:xfrm>
              <a:off x="3892550" y="5610225"/>
              <a:ext cx="5251450" cy="990600"/>
              <a:chOff x="2452" y="3534"/>
              <a:chExt cx="3308" cy="624"/>
            </a:xfrm>
          </p:grpSpPr>
          <p:sp>
            <p:nvSpPr>
              <p:cNvPr id="15391" name="Rectangle 115" descr="羊皮纸"/>
              <p:cNvSpPr>
                <a:spLocks noChangeArrowheads="1"/>
              </p:cNvSpPr>
              <p:nvPr/>
            </p:nvSpPr>
            <p:spPr bwMode="auto">
              <a:xfrm>
                <a:off x="2452" y="3534"/>
                <a:ext cx="3308" cy="96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392" name="Group 118"/>
              <p:cNvGrpSpPr>
                <a:grpSpLocks/>
              </p:cNvGrpSpPr>
              <p:nvPr/>
            </p:nvGrpSpPr>
            <p:grpSpPr bwMode="auto">
              <a:xfrm>
                <a:off x="2478" y="3668"/>
                <a:ext cx="3141" cy="490"/>
                <a:chOff x="2478" y="3737"/>
                <a:chExt cx="2980" cy="421"/>
              </a:xfrm>
            </p:grpSpPr>
            <p:sp>
              <p:nvSpPr>
                <p:cNvPr id="93300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6" y="3737"/>
                  <a:ext cx="2375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>
                    <a:defRPr/>
                  </a:pPr>
                  <a:r>
                    <a:rPr lang="zh-CN" altLang="en-US" sz="36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solidFill>
                        <a:srgbClr val="800000"/>
                      </a:solidFill>
                      <a:latin typeface="楷体_GB2312"/>
                    </a:rPr>
                    <a:t>试验电荷可正可负</a:t>
                  </a:r>
                  <a:r>
                    <a:rPr lang="en-US" altLang="zh-CN" sz="36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solidFill>
                        <a:srgbClr val="800000"/>
                      </a:solidFill>
                      <a:latin typeface="楷体_GB2312"/>
                    </a:rPr>
                    <a:t>,</a:t>
                  </a:r>
                  <a:r>
                    <a:rPr lang="zh-CN" altLang="en-US" sz="36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solidFill>
                        <a:srgbClr val="800000"/>
                      </a:solidFill>
                      <a:latin typeface="楷体_GB2312"/>
                    </a:rPr>
                    <a:t>为方便起见</a:t>
                  </a:r>
                  <a:r>
                    <a:rPr lang="en-US" altLang="zh-CN" sz="36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solidFill>
                        <a:srgbClr val="800000"/>
                      </a:solidFill>
                      <a:latin typeface="楷体_GB2312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800000"/>
                      </a:solidFill>
                      <a:round/>
                      <a:headEnd/>
                      <a:tailEnd/>
                    </a:ln>
                    <a:solidFill>
                      <a:srgbClr val="800000"/>
                    </a:solidFill>
                    <a:latin typeface="楷体_GB2312"/>
                  </a:endParaRPr>
                </a:p>
              </p:txBody>
            </p:sp>
            <p:sp>
              <p:nvSpPr>
                <p:cNvPr id="93301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8" y="3989"/>
                  <a:ext cx="2980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>
                    <a:defRPr/>
                  </a:pPr>
                  <a:r>
                    <a:rPr lang="zh-CN" altLang="en-US" sz="36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solidFill>
                        <a:srgbClr val="800000"/>
                      </a:solidFill>
                      <a:latin typeface="楷体_GB2312"/>
                    </a:rPr>
                    <a:t>后面我们提到试验电荷时为正试验电荷</a:t>
                  </a:r>
                  <a:r>
                    <a:rPr lang="en-US" altLang="zh-CN" sz="3600" kern="10">
                      <a:ln w="9525">
                        <a:solidFill>
                          <a:srgbClr val="800000"/>
                        </a:solidFill>
                        <a:round/>
                        <a:headEnd/>
                        <a:tailEnd/>
                      </a:ln>
                      <a:solidFill>
                        <a:srgbClr val="800000"/>
                      </a:solidFill>
                      <a:latin typeface="楷体_GB2312"/>
                    </a:rPr>
                    <a:t>.</a:t>
                  </a:r>
                  <a:endParaRPr lang="zh-CN" altLang="en-US" sz="3600" kern="10">
                    <a:ln w="9525">
                      <a:solidFill>
                        <a:srgbClr val="800000"/>
                      </a:solidFill>
                      <a:round/>
                      <a:headEnd/>
                      <a:tailEnd/>
                    </a:ln>
                    <a:solidFill>
                      <a:srgbClr val="800000"/>
                    </a:solidFill>
                    <a:latin typeface="楷体_GB2312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22588" y="0"/>
            <a:ext cx="6221412" cy="18256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点电荷的场强</a:t>
            </a:r>
          </a:p>
        </p:txBody>
      </p:sp>
      <p:sp>
        <p:nvSpPr>
          <p:cNvPr id="16387" name="Rectangle 3" descr="羊皮纸"/>
          <p:cNvSpPr>
            <a:spLocks noChangeArrowheads="1"/>
          </p:cNvSpPr>
          <p:nvPr/>
        </p:nvSpPr>
        <p:spPr bwMode="auto">
          <a:xfrm>
            <a:off x="0" y="6664325"/>
            <a:ext cx="9144000" cy="1841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25241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3" name="WordArt 5"/>
          <p:cNvSpPr>
            <a:spLocks noChangeArrowheads="1" noChangeShapeType="1" noTextEdit="1"/>
          </p:cNvSpPr>
          <p:nvPr/>
        </p:nvSpPr>
        <p:spPr bwMode="auto">
          <a:xfrm>
            <a:off x="1547813" y="523875"/>
            <a:ext cx="4380714" cy="433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点电荷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电场强度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76300" y="1544638"/>
            <a:ext cx="6969125" cy="4095750"/>
            <a:chOff x="552" y="973"/>
            <a:chExt cx="4390" cy="2580"/>
          </a:xfrm>
        </p:grpSpPr>
        <p:grpSp>
          <p:nvGrpSpPr>
            <p:cNvPr id="16391" name="Group 7"/>
            <p:cNvGrpSpPr>
              <a:grpSpLocks/>
            </p:cNvGrpSpPr>
            <p:nvPr/>
          </p:nvGrpSpPr>
          <p:grpSpPr bwMode="auto">
            <a:xfrm>
              <a:off x="3012" y="1892"/>
              <a:ext cx="1573" cy="721"/>
              <a:chOff x="2910" y="1682"/>
              <a:chExt cx="1581" cy="698"/>
            </a:xfrm>
          </p:grpSpPr>
          <p:sp>
            <p:nvSpPr>
              <p:cNvPr id="16448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0" y="1924"/>
                <a:ext cx="325" cy="2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449" name="Line 9"/>
              <p:cNvSpPr>
                <a:spLocks noChangeShapeType="1"/>
              </p:cNvSpPr>
              <p:nvPr/>
            </p:nvSpPr>
            <p:spPr bwMode="auto">
              <a:xfrm>
                <a:off x="2974" y="1824"/>
                <a:ext cx="2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450" name="Group 10"/>
              <p:cNvGrpSpPr>
                <a:grpSpLocks/>
              </p:cNvGrpSpPr>
              <p:nvPr/>
            </p:nvGrpSpPr>
            <p:grpSpPr bwMode="auto">
              <a:xfrm rot="5400000">
                <a:off x="3465" y="1948"/>
                <a:ext cx="84" cy="202"/>
                <a:chOff x="2928" y="3216"/>
                <a:chExt cx="48" cy="240"/>
              </a:xfrm>
            </p:grpSpPr>
            <p:sp>
              <p:nvSpPr>
                <p:cNvPr id="16457" name="Line 1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58" name="Line 1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51" name="Line 13"/>
              <p:cNvSpPr>
                <a:spLocks noChangeShapeType="1"/>
              </p:cNvSpPr>
              <p:nvPr/>
            </p:nvSpPr>
            <p:spPr bwMode="auto">
              <a:xfrm>
                <a:off x="3777" y="2047"/>
                <a:ext cx="71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2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7" y="1761"/>
                <a:ext cx="315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453" name="Line 15"/>
              <p:cNvSpPr>
                <a:spLocks noChangeShapeType="1"/>
              </p:cNvSpPr>
              <p:nvPr/>
            </p:nvSpPr>
            <p:spPr bwMode="auto">
              <a:xfrm>
                <a:off x="4047" y="1682"/>
                <a:ext cx="3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454" name="Group 16"/>
              <p:cNvGrpSpPr>
                <a:grpSpLocks/>
              </p:cNvGrpSpPr>
              <p:nvPr/>
            </p:nvGrpSpPr>
            <p:grpSpPr bwMode="auto">
              <a:xfrm>
                <a:off x="4020" y="2144"/>
                <a:ext cx="281" cy="236"/>
                <a:chOff x="2986" y="1204"/>
                <a:chExt cx="313" cy="177"/>
              </a:xfrm>
            </p:grpSpPr>
            <p:sp>
              <p:nvSpPr>
                <p:cNvPr id="16455" name="WordArt 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86" y="1204"/>
                  <a:ext cx="203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456" name="WordArt 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2" y="1288"/>
                  <a:ext cx="87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16392" name="Group 19"/>
            <p:cNvGrpSpPr>
              <a:grpSpLocks/>
            </p:cNvGrpSpPr>
            <p:nvPr/>
          </p:nvGrpSpPr>
          <p:grpSpPr bwMode="auto">
            <a:xfrm>
              <a:off x="552" y="1216"/>
              <a:ext cx="1638" cy="2170"/>
              <a:chOff x="467" y="1434"/>
              <a:chExt cx="1638" cy="2170"/>
            </a:xfrm>
          </p:grpSpPr>
          <p:sp>
            <p:nvSpPr>
              <p:cNvPr id="16436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1" y="1434"/>
                <a:ext cx="173" cy="2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37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7" y="1585"/>
                <a:ext cx="87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6438" name="Line 22"/>
              <p:cNvSpPr>
                <a:spLocks noChangeShapeType="1"/>
              </p:cNvSpPr>
              <p:nvPr/>
            </p:nvSpPr>
            <p:spPr bwMode="auto">
              <a:xfrm flipV="1">
                <a:off x="589" y="1809"/>
                <a:ext cx="1182" cy="14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9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1" y="2042"/>
                <a:ext cx="222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40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5" y="1824"/>
                <a:ext cx="240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41" name="Oval 25"/>
              <p:cNvSpPr>
                <a:spLocks noChangeArrowheads="1"/>
              </p:cNvSpPr>
              <p:nvPr/>
            </p:nvSpPr>
            <p:spPr bwMode="auto">
              <a:xfrm>
                <a:off x="529" y="3201"/>
                <a:ext cx="104" cy="1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42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5" y="3366"/>
                <a:ext cx="221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991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6443" name="Line 27"/>
              <p:cNvSpPr>
                <a:spLocks noChangeShapeType="1"/>
              </p:cNvSpPr>
              <p:nvPr/>
            </p:nvSpPr>
            <p:spPr bwMode="auto">
              <a:xfrm flipV="1">
                <a:off x="623" y="2896"/>
                <a:ext cx="249" cy="2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4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" y="2620"/>
                <a:ext cx="183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45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4" y="2763"/>
                <a:ext cx="79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6446" name="Line 30"/>
              <p:cNvSpPr>
                <a:spLocks noChangeShapeType="1"/>
              </p:cNvSpPr>
              <p:nvPr/>
            </p:nvSpPr>
            <p:spPr bwMode="auto">
              <a:xfrm>
                <a:off x="467" y="2546"/>
                <a:ext cx="2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7" name="Oval 31"/>
              <p:cNvSpPr>
                <a:spLocks noChangeArrowheads="1"/>
              </p:cNvSpPr>
              <p:nvPr/>
            </p:nvSpPr>
            <p:spPr bwMode="auto">
              <a:xfrm>
                <a:off x="1738" y="1724"/>
                <a:ext cx="97" cy="10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393" name="Group 32"/>
            <p:cNvGrpSpPr>
              <a:grpSpLocks/>
            </p:cNvGrpSpPr>
            <p:nvPr/>
          </p:nvGrpSpPr>
          <p:grpSpPr bwMode="auto">
            <a:xfrm>
              <a:off x="2688" y="973"/>
              <a:ext cx="2246" cy="560"/>
              <a:chOff x="2353" y="895"/>
              <a:chExt cx="2246" cy="560"/>
            </a:xfrm>
          </p:grpSpPr>
          <p:grpSp>
            <p:nvGrpSpPr>
              <p:cNvPr id="16412" name="Group 33"/>
              <p:cNvGrpSpPr>
                <a:grpSpLocks/>
              </p:cNvGrpSpPr>
              <p:nvPr/>
            </p:nvGrpSpPr>
            <p:grpSpPr bwMode="auto">
              <a:xfrm>
                <a:off x="2353" y="974"/>
                <a:ext cx="364" cy="363"/>
                <a:chOff x="3321" y="700"/>
                <a:chExt cx="327" cy="215"/>
              </a:xfrm>
            </p:grpSpPr>
            <p:sp>
              <p:nvSpPr>
                <p:cNvPr id="16434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21" y="770"/>
                  <a:ext cx="284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435" name="Line 35"/>
                <p:cNvSpPr>
                  <a:spLocks noChangeShapeType="1"/>
                </p:cNvSpPr>
                <p:nvPr/>
              </p:nvSpPr>
              <p:spPr bwMode="auto">
                <a:xfrm>
                  <a:off x="3366" y="700"/>
                  <a:ext cx="28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13" name="Group 36"/>
              <p:cNvGrpSpPr>
                <a:grpSpLocks/>
              </p:cNvGrpSpPr>
              <p:nvPr/>
            </p:nvGrpSpPr>
            <p:grpSpPr bwMode="auto">
              <a:xfrm rot="5400000">
                <a:off x="2815" y="1094"/>
                <a:ext cx="87" cy="178"/>
                <a:chOff x="2928" y="3216"/>
                <a:chExt cx="48" cy="240"/>
              </a:xfrm>
            </p:grpSpPr>
            <p:sp>
              <p:nvSpPr>
                <p:cNvPr id="16432" name="Line 3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3" name="Line 3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14" name="Group 39"/>
              <p:cNvGrpSpPr>
                <a:grpSpLocks/>
              </p:cNvGrpSpPr>
              <p:nvPr/>
            </p:nvGrpSpPr>
            <p:grpSpPr bwMode="auto">
              <a:xfrm>
                <a:off x="3089" y="895"/>
                <a:ext cx="1510" cy="560"/>
                <a:chOff x="3097" y="864"/>
                <a:chExt cx="1673" cy="599"/>
              </a:xfrm>
            </p:grpSpPr>
            <p:sp>
              <p:nvSpPr>
                <p:cNvPr id="16415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097" y="1168"/>
                  <a:ext cx="659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6416" name="Group 41"/>
                <p:cNvGrpSpPr>
                  <a:grpSpLocks/>
                </p:cNvGrpSpPr>
                <p:nvPr/>
              </p:nvGrpSpPr>
              <p:grpSpPr bwMode="auto">
                <a:xfrm>
                  <a:off x="3151" y="864"/>
                  <a:ext cx="1619" cy="599"/>
                  <a:chOff x="3089" y="934"/>
                  <a:chExt cx="1619" cy="599"/>
                </a:xfrm>
              </p:grpSpPr>
              <p:grpSp>
                <p:nvGrpSpPr>
                  <p:cNvPr id="16417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3505" y="1294"/>
                    <a:ext cx="235" cy="230"/>
                    <a:chOff x="4754" y="2842"/>
                    <a:chExt cx="221" cy="189"/>
                  </a:xfrm>
                </p:grpSpPr>
                <p:sp>
                  <p:nvSpPr>
                    <p:cNvPr id="16430" name="WordArt 4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6431" name="WordArt 4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16418" name="WordArt 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9" y="1274"/>
                    <a:ext cx="160" cy="2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419" name="WordArt 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7" y="1323"/>
                    <a:ext cx="208" cy="1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16420" name="WordArt 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30" y="951"/>
                    <a:ext cx="66" cy="2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421" name="WordArt 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65" y="1063"/>
                    <a:ext cx="98" cy="12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422" name="WordArt 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81" y="1175"/>
                    <a:ext cx="176" cy="2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28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b="1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b="1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23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779" y="1239"/>
                    <a:ext cx="672" cy="2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24" name="WordArt 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82" y="934"/>
                    <a:ext cx="148" cy="2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25" name="WordArt 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90" y="1320"/>
                    <a:ext cx="165" cy="2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759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426" name="WordArt 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84" y="1316"/>
                    <a:ext cx="99" cy="1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427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4513" y="1106"/>
                    <a:ext cx="195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28" name="WordArt 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16" y="940"/>
                    <a:ext cx="229" cy="2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399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Q</a:t>
                    </a:r>
                    <a:endParaRPr lang="zh-CN" altLang="en-US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429" name="WordArt 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02" y="1326"/>
                    <a:ext cx="79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grpSp>
          <p:nvGrpSpPr>
            <p:cNvPr id="16394" name="Group 57"/>
            <p:cNvGrpSpPr>
              <a:grpSpLocks/>
            </p:cNvGrpSpPr>
            <p:nvPr/>
          </p:nvGrpSpPr>
          <p:grpSpPr bwMode="auto">
            <a:xfrm>
              <a:off x="2891" y="2950"/>
              <a:ext cx="2051" cy="603"/>
              <a:chOff x="2680" y="2770"/>
              <a:chExt cx="2051" cy="603"/>
            </a:xfrm>
          </p:grpSpPr>
          <p:grpSp>
            <p:nvGrpSpPr>
              <p:cNvPr id="16395" name="Group 58"/>
              <p:cNvGrpSpPr>
                <a:grpSpLocks/>
              </p:cNvGrpSpPr>
              <p:nvPr/>
            </p:nvGrpSpPr>
            <p:grpSpPr bwMode="auto">
              <a:xfrm rot="5400000">
                <a:off x="2725" y="3010"/>
                <a:ext cx="88" cy="177"/>
                <a:chOff x="2928" y="3216"/>
                <a:chExt cx="48" cy="240"/>
              </a:xfrm>
            </p:grpSpPr>
            <p:sp>
              <p:nvSpPr>
                <p:cNvPr id="16410" name="Line 5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11" name="Line 6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396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17" y="3042"/>
                <a:ext cx="175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b="1" i="1" kern="10" dirty="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b="1" i="1" kern="10" dirty="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97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7" y="3155"/>
                <a:ext cx="164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6398" name="Group 63"/>
              <p:cNvGrpSpPr>
                <a:grpSpLocks/>
              </p:cNvGrpSpPr>
              <p:nvPr/>
            </p:nvGrpSpPr>
            <p:grpSpPr bwMode="auto">
              <a:xfrm>
                <a:off x="3498" y="3143"/>
                <a:ext cx="235" cy="230"/>
                <a:chOff x="4754" y="2842"/>
                <a:chExt cx="221" cy="189"/>
              </a:xfrm>
            </p:grpSpPr>
            <p:sp>
              <p:nvSpPr>
                <p:cNvPr id="16408" name="WordArt 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6409" name="WordArt 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6399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3" y="3122"/>
                <a:ext cx="160" cy="2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6400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1" y="3172"/>
                <a:ext cx="208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6401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4" y="2800"/>
                <a:ext cx="6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6402" name="Line 69"/>
              <p:cNvSpPr>
                <a:spLocks noChangeShapeType="1"/>
              </p:cNvSpPr>
              <p:nvPr/>
            </p:nvSpPr>
            <p:spPr bwMode="auto">
              <a:xfrm>
                <a:off x="4536" y="2950"/>
                <a:ext cx="1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3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0" y="3144"/>
                <a:ext cx="99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6404" name="Line 71"/>
              <p:cNvSpPr>
                <a:spLocks noChangeShapeType="1"/>
              </p:cNvSpPr>
              <p:nvPr/>
            </p:nvSpPr>
            <p:spPr bwMode="auto">
              <a:xfrm flipV="1">
                <a:off x="3010" y="3083"/>
                <a:ext cx="65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5" name="Line 72"/>
              <p:cNvSpPr>
                <a:spLocks noChangeShapeType="1"/>
              </p:cNvSpPr>
              <p:nvPr/>
            </p:nvSpPr>
            <p:spPr bwMode="auto">
              <a:xfrm flipV="1">
                <a:off x="3775" y="3078"/>
                <a:ext cx="65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6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1" y="2770"/>
                <a:ext cx="229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991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6407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7" y="3183"/>
                <a:ext cx="72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668963" y="5918201"/>
            <a:ext cx="2973891" cy="515938"/>
            <a:chOff x="668963" y="5918201"/>
            <a:chExt cx="2973891" cy="515938"/>
          </a:xfrm>
        </p:grpSpPr>
        <p:graphicFrame>
          <p:nvGraphicFramePr>
            <p:cNvPr id="7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288191"/>
                </p:ext>
              </p:extLst>
            </p:nvPr>
          </p:nvGraphicFramePr>
          <p:xfrm>
            <a:off x="1398588" y="5918201"/>
            <a:ext cx="833437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567" name="Equation" r:id="rId5" imgW="368280" imgH="228600" progId="Equation.DSMT4">
                    <p:embed/>
                  </p:oleObj>
                </mc:Choice>
                <mc:Fallback>
                  <p:oleObj name="Equation" r:id="rId5" imgW="368280" imgH="228600" progId="Equation.DSMT4">
                    <p:embed/>
                    <p:pic>
                      <p:nvPicPr>
                        <p:cNvPr id="10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588" y="5918201"/>
                          <a:ext cx="833437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 Box 8"/>
            <p:cNvSpPr txBox="1">
              <a:spLocks noChangeArrowheads="1"/>
            </p:cNvSpPr>
            <p:nvPr/>
          </p:nvSpPr>
          <p:spPr bwMode="auto">
            <a:xfrm>
              <a:off x="668963" y="5926137"/>
              <a:ext cx="297389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这里      单位矢量</a:t>
              </a:r>
              <a:endParaRPr lang="zh-CN" alt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920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球对称性</a:t>
            </a:r>
          </a:p>
        </p:txBody>
      </p:sp>
      <p:sp>
        <p:nvSpPr>
          <p:cNvPr id="17411" name="Rectangle 3" descr="羊皮纸"/>
          <p:cNvSpPr>
            <a:spLocks noChangeArrowheads="1"/>
          </p:cNvSpPr>
          <p:nvPr/>
        </p:nvSpPr>
        <p:spPr bwMode="auto">
          <a:xfrm>
            <a:off x="0" y="6664325"/>
            <a:ext cx="9144000" cy="1841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1841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68350" y="504825"/>
            <a:ext cx="7661275" cy="5648325"/>
            <a:chOff x="484" y="318"/>
            <a:chExt cx="4826" cy="3558"/>
          </a:xfrm>
        </p:grpSpPr>
        <p:grpSp>
          <p:nvGrpSpPr>
            <p:cNvPr id="17414" name="Group 6"/>
            <p:cNvGrpSpPr>
              <a:grpSpLocks/>
            </p:cNvGrpSpPr>
            <p:nvPr/>
          </p:nvGrpSpPr>
          <p:grpSpPr bwMode="auto">
            <a:xfrm>
              <a:off x="3208" y="474"/>
              <a:ext cx="2102" cy="526"/>
              <a:chOff x="1681" y="436"/>
              <a:chExt cx="2537" cy="603"/>
            </a:xfrm>
          </p:grpSpPr>
          <p:grpSp>
            <p:nvGrpSpPr>
              <p:cNvPr id="17508" name="Group 7"/>
              <p:cNvGrpSpPr>
                <a:grpSpLocks/>
              </p:cNvGrpSpPr>
              <p:nvPr/>
            </p:nvGrpSpPr>
            <p:grpSpPr bwMode="auto">
              <a:xfrm>
                <a:off x="1681" y="521"/>
                <a:ext cx="354" cy="342"/>
                <a:chOff x="3012" y="2039"/>
                <a:chExt cx="354" cy="342"/>
              </a:xfrm>
            </p:grpSpPr>
            <p:sp>
              <p:nvSpPr>
                <p:cNvPr id="17527" name="WordArt 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28" name="Line 9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509" name="Group 10"/>
              <p:cNvGrpSpPr>
                <a:grpSpLocks/>
              </p:cNvGrpSpPr>
              <p:nvPr/>
            </p:nvGrpSpPr>
            <p:grpSpPr bwMode="auto">
              <a:xfrm>
                <a:off x="2167" y="436"/>
                <a:ext cx="2051" cy="603"/>
                <a:chOff x="2680" y="2770"/>
                <a:chExt cx="2051" cy="603"/>
              </a:xfrm>
            </p:grpSpPr>
            <p:grpSp>
              <p:nvGrpSpPr>
                <p:cNvPr id="17510" name="Group 11"/>
                <p:cNvGrpSpPr>
                  <a:grpSpLocks/>
                </p:cNvGrpSpPr>
                <p:nvPr/>
              </p:nvGrpSpPr>
              <p:grpSpPr bwMode="auto">
                <a:xfrm rot="5400000">
                  <a:off x="2725" y="3010"/>
                  <a:ext cx="88" cy="177"/>
                  <a:chOff x="2928" y="3216"/>
                  <a:chExt cx="48" cy="240"/>
                </a:xfrm>
              </p:grpSpPr>
              <p:sp>
                <p:nvSpPr>
                  <p:cNvPr id="17525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26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511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17" y="3042"/>
                  <a:ext cx="175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800" b="1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b="1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12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7" y="3155"/>
                  <a:ext cx="164" cy="2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597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7513" name="Group 16"/>
                <p:cNvGrpSpPr>
                  <a:grpSpLocks/>
                </p:cNvGrpSpPr>
                <p:nvPr/>
              </p:nvGrpSpPr>
              <p:grpSpPr bwMode="auto">
                <a:xfrm>
                  <a:off x="3498" y="3143"/>
                  <a:ext cx="235" cy="230"/>
                  <a:chOff x="4754" y="2842"/>
                  <a:chExt cx="221" cy="189"/>
                </a:xfrm>
              </p:grpSpPr>
              <p:sp>
                <p:nvSpPr>
                  <p:cNvPr id="17523" name="WordArt 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7524" name="WordArt 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17514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83" y="3122"/>
                  <a:ext cx="160" cy="2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515" name="WordArt 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1" y="3172"/>
                  <a:ext cx="208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17516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24" y="2800"/>
                  <a:ext cx="66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517" name="Line 22"/>
                <p:cNvSpPr>
                  <a:spLocks noChangeShapeType="1"/>
                </p:cNvSpPr>
                <p:nvPr/>
              </p:nvSpPr>
              <p:spPr bwMode="auto">
                <a:xfrm>
                  <a:off x="4536" y="2950"/>
                  <a:ext cx="19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18" name="WordArt 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40" y="3144"/>
                  <a:ext cx="99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51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010" y="3083"/>
                  <a:ext cx="659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2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775" y="3078"/>
                  <a:ext cx="659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21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1" y="2770"/>
                  <a:ext cx="229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991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522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47" y="3183"/>
                  <a:ext cx="72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17415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800" y="318"/>
              <a:ext cx="1746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华文中宋"/>
                  <a:ea typeface="华文中宋"/>
                </a:rPr>
                <a:t>点电荷电场</a:t>
              </a:r>
            </a:p>
          </p:txBody>
        </p:sp>
        <p:sp>
          <p:nvSpPr>
            <p:cNvPr id="17416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84" y="710"/>
              <a:ext cx="2352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华文中宋"/>
                  <a:ea typeface="华文中宋"/>
                </a:rPr>
                <a:t>具有球对称性</a:t>
              </a:r>
            </a:p>
          </p:txBody>
        </p:sp>
        <p:grpSp>
          <p:nvGrpSpPr>
            <p:cNvPr id="17417" name="Group 30"/>
            <p:cNvGrpSpPr>
              <a:grpSpLocks/>
            </p:cNvGrpSpPr>
            <p:nvPr/>
          </p:nvGrpSpPr>
          <p:grpSpPr bwMode="auto">
            <a:xfrm>
              <a:off x="3756" y="1845"/>
              <a:ext cx="1352" cy="1383"/>
              <a:chOff x="3686" y="1845"/>
              <a:chExt cx="1352" cy="1383"/>
            </a:xfrm>
          </p:grpSpPr>
          <p:sp>
            <p:nvSpPr>
              <p:cNvPr id="17466" name="Oval 31"/>
              <p:cNvSpPr>
                <a:spLocks noChangeArrowheads="1"/>
              </p:cNvSpPr>
              <p:nvPr/>
            </p:nvSpPr>
            <p:spPr bwMode="auto">
              <a:xfrm>
                <a:off x="4314" y="2511"/>
                <a:ext cx="104" cy="1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7" name="Oval 32"/>
              <p:cNvSpPr>
                <a:spLocks noChangeArrowheads="1"/>
              </p:cNvSpPr>
              <p:nvPr/>
            </p:nvSpPr>
            <p:spPr bwMode="auto">
              <a:xfrm>
                <a:off x="3707" y="1869"/>
                <a:ext cx="1331" cy="1339"/>
              </a:xfrm>
              <a:prstGeom prst="ellipse">
                <a:avLst/>
              </a:prstGeom>
              <a:noFill/>
              <a:ln w="9525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8" name="Line 33"/>
              <p:cNvSpPr>
                <a:spLocks noChangeShapeType="1"/>
              </p:cNvSpPr>
              <p:nvPr/>
            </p:nvSpPr>
            <p:spPr bwMode="auto">
              <a:xfrm>
                <a:off x="4366" y="1870"/>
                <a:ext cx="0" cy="3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9" name="Line 34"/>
              <p:cNvSpPr>
                <a:spLocks noChangeShapeType="1"/>
              </p:cNvSpPr>
              <p:nvPr/>
            </p:nvSpPr>
            <p:spPr bwMode="auto">
              <a:xfrm flipV="1">
                <a:off x="4390" y="2818"/>
                <a:ext cx="0" cy="3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0" name="Line 35"/>
              <p:cNvSpPr>
                <a:spLocks noChangeShapeType="1"/>
              </p:cNvSpPr>
              <p:nvPr/>
            </p:nvSpPr>
            <p:spPr bwMode="auto">
              <a:xfrm rot="-5400000">
                <a:off x="3908" y="2369"/>
                <a:ext cx="0" cy="3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1" name="Line 36"/>
              <p:cNvSpPr>
                <a:spLocks noChangeShapeType="1"/>
              </p:cNvSpPr>
              <p:nvPr/>
            </p:nvSpPr>
            <p:spPr bwMode="auto">
              <a:xfrm rot="-5400000">
                <a:off x="3901" y="2712"/>
                <a:ext cx="311" cy="3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72" name="Group 37"/>
              <p:cNvGrpSpPr>
                <a:grpSpLocks/>
              </p:cNvGrpSpPr>
              <p:nvPr/>
            </p:nvGrpSpPr>
            <p:grpSpPr bwMode="auto">
              <a:xfrm>
                <a:off x="4478" y="1994"/>
                <a:ext cx="190" cy="210"/>
                <a:chOff x="3012" y="2039"/>
                <a:chExt cx="354" cy="342"/>
              </a:xfrm>
            </p:grpSpPr>
            <p:sp>
              <p:nvSpPr>
                <p:cNvPr id="17506" name="WordArt 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07" name="Line 39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73" name="Line 40"/>
              <p:cNvSpPr>
                <a:spLocks noChangeShapeType="1"/>
              </p:cNvSpPr>
              <p:nvPr/>
            </p:nvSpPr>
            <p:spPr bwMode="auto">
              <a:xfrm rot="-5400000" flipH="1" flipV="1">
                <a:off x="4530" y="2056"/>
                <a:ext cx="309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4" name="Line 41"/>
              <p:cNvSpPr>
                <a:spLocks noChangeShapeType="1"/>
              </p:cNvSpPr>
              <p:nvPr/>
            </p:nvSpPr>
            <p:spPr bwMode="auto">
              <a:xfrm rot="10800000">
                <a:off x="4559" y="2711"/>
                <a:ext cx="308" cy="3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5" name="Line 42"/>
              <p:cNvSpPr>
                <a:spLocks noChangeShapeType="1"/>
              </p:cNvSpPr>
              <p:nvPr/>
            </p:nvSpPr>
            <p:spPr bwMode="auto">
              <a:xfrm rot="10800000" flipH="1" flipV="1">
                <a:off x="3873" y="2099"/>
                <a:ext cx="308" cy="3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6" name="Line 43"/>
              <p:cNvSpPr>
                <a:spLocks noChangeShapeType="1"/>
              </p:cNvSpPr>
              <p:nvPr/>
            </p:nvSpPr>
            <p:spPr bwMode="auto">
              <a:xfrm>
                <a:off x="4484" y="2568"/>
                <a:ext cx="10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7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5" y="2480"/>
                <a:ext cx="172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991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7478" name="Group 45"/>
              <p:cNvGrpSpPr>
                <a:grpSpLocks/>
              </p:cNvGrpSpPr>
              <p:nvPr/>
            </p:nvGrpSpPr>
            <p:grpSpPr bwMode="auto">
              <a:xfrm>
                <a:off x="4083" y="1996"/>
                <a:ext cx="190" cy="210"/>
                <a:chOff x="3012" y="2039"/>
                <a:chExt cx="354" cy="342"/>
              </a:xfrm>
            </p:grpSpPr>
            <p:sp>
              <p:nvSpPr>
                <p:cNvPr id="17504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05" name="Line 47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79" name="Group 48"/>
              <p:cNvGrpSpPr>
                <a:grpSpLocks/>
              </p:cNvGrpSpPr>
              <p:nvPr/>
            </p:nvGrpSpPr>
            <p:grpSpPr bwMode="auto">
              <a:xfrm>
                <a:off x="3797" y="2263"/>
                <a:ext cx="190" cy="210"/>
                <a:chOff x="3012" y="2039"/>
                <a:chExt cx="354" cy="342"/>
              </a:xfrm>
            </p:grpSpPr>
            <p:sp>
              <p:nvSpPr>
                <p:cNvPr id="17502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03" name="Line 50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80" name="Group 51"/>
              <p:cNvGrpSpPr>
                <a:grpSpLocks/>
              </p:cNvGrpSpPr>
              <p:nvPr/>
            </p:nvGrpSpPr>
            <p:grpSpPr bwMode="auto">
              <a:xfrm>
                <a:off x="3822" y="2639"/>
                <a:ext cx="190" cy="210"/>
                <a:chOff x="3012" y="2039"/>
                <a:chExt cx="354" cy="342"/>
              </a:xfrm>
            </p:grpSpPr>
            <p:sp>
              <p:nvSpPr>
                <p:cNvPr id="17500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01" name="Line 53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81" name="Group 54"/>
              <p:cNvGrpSpPr>
                <a:grpSpLocks/>
              </p:cNvGrpSpPr>
              <p:nvPr/>
            </p:nvGrpSpPr>
            <p:grpSpPr bwMode="auto">
              <a:xfrm>
                <a:off x="4066" y="2898"/>
                <a:ext cx="190" cy="210"/>
                <a:chOff x="3012" y="2039"/>
                <a:chExt cx="354" cy="342"/>
              </a:xfrm>
            </p:grpSpPr>
            <p:sp>
              <p:nvSpPr>
                <p:cNvPr id="17498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99" name="Line 56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82" name="Group 57"/>
              <p:cNvGrpSpPr>
                <a:grpSpLocks/>
              </p:cNvGrpSpPr>
              <p:nvPr/>
            </p:nvGrpSpPr>
            <p:grpSpPr bwMode="auto">
              <a:xfrm>
                <a:off x="4435" y="2892"/>
                <a:ext cx="190" cy="210"/>
                <a:chOff x="3012" y="2039"/>
                <a:chExt cx="354" cy="342"/>
              </a:xfrm>
            </p:grpSpPr>
            <p:sp>
              <p:nvSpPr>
                <p:cNvPr id="17496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97" name="Line 59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83" name="Group 60"/>
              <p:cNvGrpSpPr>
                <a:grpSpLocks/>
              </p:cNvGrpSpPr>
              <p:nvPr/>
            </p:nvGrpSpPr>
            <p:grpSpPr bwMode="auto">
              <a:xfrm>
                <a:off x="4765" y="2638"/>
                <a:ext cx="190" cy="210"/>
                <a:chOff x="3012" y="2039"/>
                <a:chExt cx="354" cy="342"/>
              </a:xfrm>
            </p:grpSpPr>
            <p:sp>
              <p:nvSpPr>
                <p:cNvPr id="17494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95" name="Line 62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84" name="Line 63"/>
              <p:cNvSpPr>
                <a:spLocks noChangeShapeType="1"/>
              </p:cNvSpPr>
              <p:nvPr/>
            </p:nvSpPr>
            <p:spPr bwMode="auto">
              <a:xfrm flipV="1">
                <a:off x="4381" y="2224"/>
                <a:ext cx="575" cy="312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5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9" y="2341"/>
                <a:ext cx="136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86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2" y="2493"/>
                <a:ext cx="157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06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O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487" name="Oval 66"/>
              <p:cNvSpPr>
                <a:spLocks noChangeArrowheads="1"/>
              </p:cNvSpPr>
              <p:nvPr/>
            </p:nvSpPr>
            <p:spPr bwMode="auto">
              <a:xfrm>
                <a:off x="3850" y="2075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88" name="Oval 67"/>
              <p:cNvSpPr>
                <a:spLocks noChangeArrowheads="1"/>
              </p:cNvSpPr>
              <p:nvPr/>
            </p:nvSpPr>
            <p:spPr bwMode="auto">
              <a:xfrm>
                <a:off x="4346" y="1845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89" name="Oval 68"/>
              <p:cNvSpPr>
                <a:spLocks noChangeArrowheads="1"/>
              </p:cNvSpPr>
              <p:nvPr/>
            </p:nvSpPr>
            <p:spPr bwMode="auto">
              <a:xfrm>
                <a:off x="3686" y="2545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90" name="Oval 69"/>
              <p:cNvSpPr>
                <a:spLocks noChangeArrowheads="1"/>
              </p:cNvSpPr>
              <p:nvPr/>
            </p:nvSpPr>
            <p:spPr bwMode="auto">
              <a:xfrm>
                <a:off x="3888" y="3003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91" name="Oval 70"/>
              <p:cNvSpPr>
                <a:spLocks noChangeArrowheads="1"/>
              </p:cNvSpPr>
              <p:nvPr/>
            </p:nvSpPr>
            <p:spPr bwMode="auto">
              <a:xfrm>
                <a:off x="4370" y="3189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92" name="Oval 71"/>
              <p:cNvSpPr>
                <a:spLocks noChangeArrowheads="1"/>
              </p:cNvSpPr>
              <p:nvPr/>
            </p:nvSpPr>
            <p:spPr bwMode="auto">
              <a:xfrm>
                <a:off x="4840" y="2983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93" name="Oval 72"/>
              <p:cNvSpPr>
                <a:spLocks noChangeArrowheads="1"/>
              </p:cNvSpPr>
              <p:nvPr/>
            </p:nvSpPr>
            <p:spPr bwMode="auto">
              <a:xfrm>
                <a:off x="4820" y="2035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18" name="Group 73"/>
            <p:cNvGrpSpPr>
              <a:grpSpLocks/>
            </p:cNvGrpSpPr>
            <p:nvPr/>
          </p:nvGrpSpPr>
          <p:grpSpPr bwMode="auto">
            <a:xfrm>
              <a:off x="627" y="1258"/>
              <a:ext cx="2543" cy="2618"/>
              <a:chOff x="549" y="1321"/>
              <a:chExt cx="2543" cy="2618"/>
            </a:xfrm>
          </p:grpSpPr>
          <p:sp>
            <p:nvSpPr>
              <p:cNvPr id="17419" name="Line 74"/>
              <p:cNvSpPr>
                <a:spLocks noChangeShapeType="1"/>
              </p:cNvSpPr>
              <p:nvPr/>
            </p:nvSpPr>
            <p:spPr bwMode="auto">
              <a:xfrm flipV="1">
                <a:off x="1817" y="2026"/>
                <a:ext cx="279" cy="57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0" name="Oval 75"/>
              <p:cNvSpPr>
                <a:spLocks noChangeArrowheads="1"/>
              </p:cNvSpPr>
              <p:nvPr/>
            </p:nvSpPr>
            <p:spPr bwMode="auto">
              <a:xfrm>
                <a:off x="1759" y="2586"/>
                <a:ext cx="104" cy="1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1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3" y="2221"/>
                <a:ext cx="136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22" name="Oval 77"/>
              <p:cNvSpPr>
                <a:spLocks noChangeArrowheads="1"/>
              </p:cNvSpPr>
              <p:nvPr/>
            </p:nvSpPr>
            <p:spPr bwMode="auto">
              <a:xfrm>
                <a:off x="1167" y="1944"/>
                <a:ext cx="1331" cy="1339"/>
              </a:xfrm>
              <a:prstGeom prst="ellipse">
                <a:avLst/>
              </a:prstGeom>
              <a:noFill/>
              <a:ln w="9525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3" name="Line 78"/>
              <p:cNvSpPr>
                <a:spLocks noChangeShapeType="1"/>
              </p:cNvSpPr>
              <p:nvPr/>
            </p:nvSpPr>
            <p:spPr bwMode="auto">
              <a:xfrm>
                <a:off x="1839" y="3279"/>
                <a:ext cx="0" cy="3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4" name="Line 79"/>
              <p:cNvSpPr>
                <a:spLocks noChangeShapeType="1"/>
              </p:cNvSpPr>
              <p:nvPr/>
            </p:nvSpPr>
            <p:spPr bwMode="auto">
              <a:xfrm flipV="1">
                <a:off x="1811" y="1554"/>
                <a:ext cx="0" cy="3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5" name="Line 80"/>
              <p:cNvSpPr>
                <a:spLocks noChangeShapeType="1"/>
              </p:cNvSpPr>
              <p:nvPr/>
            </p:nvSpPr>
            <p:spPr bwMode="auto">
              <a:xfrm rot="-5400000">
                <a:off x="2693" y="2382"/>
                <a:ext cx="0" cy="3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6" name="Line 81"/>
              <p:cNvSpPr>
                <a:spLocks noChangeShapeType="1"/>
              </p:cNvSpPr>
              <p:nvPr/>
            </p:nvSpPr>
            <p:spPr bwMode="auto">
              <a:xfrm rot="5400000" flipH="1">
                <a:off x="975" y="2439"/>
                <a:ext cx="0" cy="3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7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5" y="2555"/>
                <a:ext cx="172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991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428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1" y="2610"/>
                <a:ext cx="90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7429" name="Group 84"/>
              <p:cNvGrpSpPr>
                <a:grpSpLocks/>
              </p:cNvGrpSpPr>
              <p:nvPr/>
            </p:nvGrpSpPr>
            <p:grpSpPr bwMode="auto">
              <a:xfrm>
                <a:off x="549" y="2531"/>
                <a:ext cx="190" cy="210"/>
                <a:chOff x="3012" y="2039"/>
                <a:chExt cx="354" cy="342"/>
              </a:xfrm>
            </p:grpSpPr>
            <p:sp>
              <p:nvSpPr>
                <p:cNvPr id="17464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65" name="Line 86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30" name="Group 87"/>
              <p:cNvGrpSpPr>
                <a:grpSpLocks/>
              </p:cNvGrpSpPr>
              <p:nvPr/>
            </p:nvGrpSpPr>
            <p:grpSpPr bwMode="auto">
              <a:xfrm>
                <a:off x="2902" y="2471"/>
                <a:ext cx="190" cy="210"/>
                <a:chOff x="3012" y="2039"/>
                <a:chExt cx="354" cy="342"/>
              </a:xfrm>
            </p:grpSpPr>
            <p:sp>
              <p:nvSpPr>
                <p:cNvPr id="17462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63" name="Line 89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31" name="Group 90"/>
              <p:cNvGrpSpPr>
                <a:grpSpLocks/>
              </p:cNvGrpSpPr>
              <p:nvPr/>
            </p:nvGrpSpPr>
            <p:grpSpPr bwMode="auto">
              <a:xfrm>
                <a:off x="1737" y="1321"/>
                <a:ext cx="190" cy="210"/>
                <a:chOff x="3012" y="2039"/>
                <a:chExt cx="354" cy="342"/>
              </a:xfrm>
            </p:grpSpPr>
            <p:sp>
              <p:nvSpPr>
                <p:cNvPr id="17460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61" name="Line 92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32" name="Group 93"/>
              <p:cNvGrpSpPr>
                <a:grpSpLocks/>
              </p:cNvGrpSpPr>
              <p:nvPr/>
            </p:nvGrpSpPr>
            <p:grpSpPr bwMode="auto">
              <a:xfrm>
                <a:off x="1755" y="3729"/>
                <a:ext cx="190" cy="210"/>
                <a:chOff x="3012" y="2039"/>
                <a:chExt cx="354" cy="342"/>
              </a:xfrm>
            </p:grpSpPr>
            <p:sp>
              <p:nvSpPr>
                <p:cNvPr id="17458" name="WordArt 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59" name="Line 95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33" name="Line 96"/>
              <p:cNvSpPr>
                <a:spLocks noChangeShapeType="1"/>
              </p:cNvSpPr>
              <p:nvPr/>
            </p:nvSpPr>
            <p:spPr bwMode="auto">
              <a:xfrm rot="-5400000">
                <a:off x="2305" y="1841"/>
                <a:ext cx="311" cy="3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34" name="Group 97"/>
              <p:cNvGrpSpPr>
                <a:grpSpLocks/>
              </p:cNvGrpSpPr>
              <p:nvPr/>
            </p:nvGrpSpPr>
            <p:grpSpPr bwMode="auto">
              <a:xfrm>
                <a:off x="2647" y="1602"/>
                <a:ext cx="190" cy="210"/>
                <a:chOff x="3012" y="2039"/>
                <a:chExt cx="354" cy="342"/>
              </a:xfrm>
            </p:grpSpPr>
            <p:sp>
              <p:nvSpPr>
                <p:cNvPr id="17456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57" name="Line 99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35" name="Line 100"/>
              <p:cNvSpPr>
                <a:spLocks noChangeShapeType="1"/>
              </p:cNvSpPr>
              <p:nvPr/>
            </p:nvSpPr>
            <p:spPr bwMode="auto">
              <a:xfrm rot="-5400000" flipH="1" flipV="1">
                <a:off x="1064" y="3096"/>
                <a:ext cx="309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36" name="Group 101"/>
              <p:cNvGrpSpPr>
                <a:grpSpLocks/>
              </p:cNvGrpSpPr>
              <p:nvPr/>
            </p:nvGrpSpPr>
            <p:grpSpPr bwMode="auto">
              <a:xfrm>
                <a:off x="855" y="3429"/>
                <a:ext cx="190" cy="210"/>
                <a:chOff x="3012" y="2039"/>
                <a:chExt cx="354" cy="342"/>
              </a:xfrm>
            </p:grpSpPr>
            <p:sp>
              <p:nvSpPr>
                <p:cNvPr id="17454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55" name="Line 103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37" name="Line 104"/>
              <p:cNvSpPr>
                <a:spLocks noChangeShapeType="1"/>
              </p:cNvSpPr>
              <p:nvPr/>
            </p:nvSpPr>
            <p:spPr bwMode="auto">
              <a:xfrm rot="10800000">
                <a:off x="1015" y="1875"/>
                <a:ext cx="308" cy="3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38" name="Group 105"/>
              <p:cNvGrpSpPr>
                <a:grpSpLocks/>
              </p:cNvGrpSpPr>
              <p:nvPr/>
            </p:nvGrpSpPr>
            <p:grpSpPr bwMode="auto">
              <a:xfrm>
                <a:off x="774" y="1628"/>
                <a:ext cx="190" cy="210"/>
                <a:chOff x="3012" y="2039"/>
                <a:chExt cx="354" cy="342"/>
              </a:xfrm>
            </p:grpSpPr>
            <p:sp>
              <p:nvSpPr>
                <p:cNvPr id="17452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53" name="Line 107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39" name="Line 108"/>
              <p:cNvSpPr>
                <a:spLocks noChangeShapeType="1"/>
              </p:cNvSpPr>
              <p:nvPr/>
            </p:nvSpPr>
            <p:spPr bwMode="auto">
              <a:xfrm rot="10800000" flipH="1" flipV="1">
                <a:off x="2311" y="3069"/>
                <a:ext cx="308" cy="3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40" name="Group 109"/>
              <p:cNvGrpSpPr>
                <a:grpSpLocks/>
              </p:cNvGrpSpPr>
              <p:nvPr/>
            </p:nvGrpSpPr>
            <p:grpSpPr bwMode="auto">
              <a:xfrm>
                <a:off x="2679" y="3361"/>
                <a:ext cx="190" cy="210"/>
                <a:chOff x="3012" y="2039"/>
                <a:chExt cx="354" cy="342"/>
              </a:xfrm>
            </p:grpSpPr>
            <p:sp>
              <p:nvSpPr>
                <p:cNvPr id="17450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2" y="2142"/>
                  <a:ext cx="323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51" name="Line 111"/>
                <p:cNvSpPr>
                  <a:spLocks noChangeShapeType="1"/>
                </p:cNvSpPr>
                <p:nvPr/>
              </p:nvSpPr>
              <p:spPr bwMode="auto">
                <a:xfrm>
                  <a:off x="3076" y="2039"/>
                  <a:ext cx="29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41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1" y="2576"/>
                <a:ext cx="157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06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O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442" name="Oval 113"/>
              <p:cNvSpPr>
                <a:spLocks noChangeArrowheads="1"/>
              </p:cNvSpPr>
              <p:nvPr/>
            </p:nvSpPr>
            <p:spPr bwMode="auto">
              <a:xfrm>
                <a:off x="1793" y="1930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3" name="Oval 114"/>
              <p:cNvSpPr>
                <a:spLocks noChangeArrowheads="1"/>
              </p:cNvSpPr>
              <p:nvPr/>
            </p:nvSpPr>
            <p:spPr bwMode="auto">
              <a:xfrm>
                <a:off x="1301" y="2164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4" name="Oval 115"/>
              <p:cNvSpPr>
                <a:spLocks noChangeArrowheads="1"/>
              </p:cNvSpPr>
              <p:nvPr/>
            </p:nvSpPr>
            <p:spPr bwMode="auto">
              <a:xfrm>
                <a:off x="1145" y="2620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5" name="Oval 116"/>
              <p:cNvSpPr>
                <a:spLocks noChangeArrowheads="1"/>
              </p:cNvSpPr>
              <p:nvPr/>
            </p:nvSpPr>
            <p:spPr bwMode="auto">
              <a:xfrm>
                <a:off x="1352" y="3079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6" name="Oval 117"/>
              <p:cNvSpPr>
                <a:spLocks noChangeArrowheads="1"/>
              </p:cNvSpPr>
              <p:nvPr/>
            </p:nvSpPr>
            <p:spPr bwMode="auto">
              <a:xfrm>
                <a:off x="1823" y="3262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7" name="Oval 118"/>
              <p:cNvSpPr>
                <a:spLocks noChangeArrowheads="1"/>
              </p:cNvSpPr>
              <p:nvPr/>
            </p:nvSpPr>
            <p:spPr bwMode="auto">
              <a:xfrm>
                <a:off x="2294" y="3055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8" name="Oval 119"/>
              <p:cNvSpPr>
                <a:spLocks noChangeArrowheads="1"/>
              </p:cNvSpPr>
              <p:nvPr/>
            </p:nvSpPr>
            <p:spPr bwMode="auto">
              <a:xfrm>
                <a:off x="2480" y="2560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9" name="Oval 120"/>
              <p:cNvSpPr>
                <a:spLocks noChangeArrowheads="1"/>
              </p:cNvSpPr>
              <p:nvPr/>
            </p:nvSpPr>
            <p:spPr bwMode="auto">
              <a:xfrm>
                <a:off x="2285" y="2134"/>
                <a:ext cx="40" cy="3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3"/>
          <p:cNvSpPr>
            <a:spLocks noGrp="1" noChangeArrowheads="1"/>
          </p:cNvSpPr>
          <p:nvPr>
            <p:ph type="title" idx="4294967295"/>
          </p:nvPr>
        </p:nvSpPr>
        <p:spPr>
          <a:xfrm>
            <a:off x="1604963" y="0"/>
            <a:ext cx="7539037" cy="1698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点电荷系场强</a:t>
            </a:r>
          </a:p>
        </p:txBody>
      </p:sp>
      <p:sp>
        <p:nvSpPr>
          <p:cNvPr id="18435" name="Rectangle 2" descr="羊皮纸"/>
          <p:cNvSpPr>
            <a:spLocks noChangeArrowheads="1"/>
          </p:cNvSpPr>
          <p:nvPr/>
        </p:nvSpPr>
        <p:spPr bwMode="auto">
          <a:xfrm>
            <a:off x="0" y="0"/>
            <a:ext cx="9144000" cy="2825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1" name="Freeform 71"/>
          <p:cNvSpPr>
            <a:spLocks/>
          </p:cNvSpPr>
          <p:nvPr/>
        </p:nvSpPr>
        <p:spPr bwMode="auto">
          <a:xfrm>
            <a:off x="3633788" y="2890838"/>
            <a:ext cx="2471737" cy="1204912"/>
          </a:xfrm>
          <a:custGeom>
            <a:avLst/>
            <a:gdLst>
              <a:gd name="T0" fmla="*/ 0 w 1557"/>
              <a:gd name="T1" fmla="*/ 0 h 759"/>
              <a:gd name="T2" fmla="*/ 2147483647 w 1557"/>
              <a:gd name="T3" fmla="*/ 2147483647 h 759"/>
              <a:gd name="T4" fmla="*/ 2147483647 w 1557"/>
              <a:gd name="T5" fmla="*/ 2147483647 h 759"/>
              <a:gd name="T6" fmla="*/ 2147483647 w 1557"/>
              <a:gd name="T7" fmla="*/ 2147483647 h 759"/>
              <a:gd name="T8" fmla="*/ 0 w 1557"/>
              <a:gd name="T9" fmla="*/ 0 h 7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57"/>
              <a:gd name="T16" fmla="*/ 0 h 759"/>
              <a:gd name="T17" fmla="*/ 1557 w 1557"/>
              <a:gd name="T18" fmla="*/ 759 h 7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57" h="759">
                <a:moveTo>
                  <a:pt x="0" y="0"/>
                </a:moveTo>
                <a:lnTo>
                  <a:pt x="804" y="672"/>
                </a:lnTo>
                <a:lnTo>
                  <a:pt x="1557" y="759"/>
                </a:lnTo>
                <a:lnTo>
                  <a:pt x="795" y="93"/>
                </a:lnTo>
                <a:lnTo>
                  <a:pt x="0" y="0"/>
                </a:lnTo>
                <a:close/>
              </a:path>
            </a:pathLst>
          </a:custGeom>
          <a:solidFill>
            <a:srgbClr val="C0C0C0">
              <a:alpha val="50195"/>
            </a:srgbClr>
          </a:solidFill>
          <a:ln w="9525">
            <a:solidFill>
              <a:schemeClr val="folHlink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12" name="Freeform 72"/>
          <p:cNvSpPr>
            <a:spLocks/>
          </p:cNvSpPr>
          <p:nvPr/>
        </p:nvSpPr>
        <p:spPr bwMode="auto">
          <a:xfrm>
            <a:off x="4900613" y="1957388"/>
            <a:ext cx="1720850" cy="1993900"/>
          </a:xfrm>
          <a:custGeom>
            <a:avLst/>
            <a:gdLst>
              <a:gd name="T0" fmla="*/ 0 w 1084"/>
              <a:gd name="T1" fmla="*/ 2147483647 h 1256"/>
              <a:gd name="T2" fmla="*/ 2147483647 w 1084"/>
              <a:gd name="T3" fmla="*/ 0 h 1256"/>
              <a:gd name="T4" fmla="*/ 2147483647 w 1084"/>
              <a:gd name="T5" fmla="*/ 2147483647 h 1256"/>
              <a:gd name="T6" fmla="*/ 2147483647 w 1084"/>
              <a:gd name="T7" fmla="*/ 2147483647 h 1256"/>
              <a:gd name="T8" fmla="*/ 0 w 1084"/>
              <a:gd name="T9" fmla="*/ 2147483647 h 12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4"/>
              <a:gd name="T16" fmla="*/ 0 h 1256"/>
              <a:gd name="T17" fmla="*/ 1084 w 1084"/>
              <a:gd name="T18" fmla="*/ 1256 h 12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4" h="1256">
                <a:moveTo>
                  <a:pt x="0" y="684"/>
                </a:moveTo>
                <a:lnTo>
                  <a:pt x="1084" y="0"/>
                </a:lnTo>
                <a:lnTo>
                  <a:pt x="1084" y="580"/>
                </a:lnTo>
                <a:lnTo>
                  <a:pt x="4" y="1256"/>
                </a:lnTo>
                <a:lnTo>
                  <a:pt x="0" y="684"/>
                </a:lnTo>
                <a:close/>
              </a:path>
            </a:pathLst>
          </a:custGeom>
          <a:solidFill>
            <a:srgbClr val="777777">
              <a:alpha val="50195"/>
            </a:srgbClr>
          </a:solidFill>
          <a:ln w="9525">
            <a:solidFill>
              <a:srgbClr val="808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76" name="Line 36"/>
          <p:cNvSpPr>
            <a:spLocks noChangeShapeType="1"/>
          </p:cNvSpPr>
          <p:nvPr/>
        </p:nvSpPr>
        <p:spPr bwMode="auto">
          <a:xfrm flipV="1">
            <a:off x="3387725" y="3048000"/>
            <a:ext cx="1487488" cy="966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75" name="Line 35"/>
          <p:cNvSpPr>
            <a:spLocks noChangeShapeType="1"/>
          </p:cNvSpPr>
          <p:nvPr/>
        </p:nvSpPr>
        <p:spPr bwMode="auto">
          <a:xfrm>
            <a:off x="1971675" y="2687638"/>
            <a:ext cx="2994025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74" name="Line 34"/>
          <p:cNvSpPr>
            <a:spLocks noChangeShapeType="1"/>
          </p:cNvSpPr>
          <p:nvPr/>
        </p:nvSpPr>
        <p:spPr bwMode="auto">
          <a:xfrm>
            <a:off x="3567113" y="1917700"/>
            <a:ext cx="1379537" cy="1166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07"/>
          <p:cNvGrpSpPr>
            <a:grpSpLocks/>
          </p:cNvGrpSpPr>
          <p:nvPr/>
        </p:nvGrpSpPr>
        <p:grpSpPr bwMode="auto">
          <a:xfrm>
            <a:off x="1298575" y="1676400"/>
            <a:ext cx="2366963" cy="2540000"/>
            <a:chOff x="818" y="1248"/>
            <a:chExt cx="1491" cy="1600"/>
          </a:xfrm>
        </p:grpSpPr>
        <p:grpSp>
          <p:nvGrpSpPr>
            <p:cNvPr id="18535" name="Group 24"/>
            <p:cNvGrpSpPr>
              <a:grpSpLocks/>
            </p:cNvGrpSpPr>
            <p:nvPr/>
          </p:nvGrpSpPr>
          <p:grpSpPr bwMode="auto">
            <a:xfrm>
              <a:off x="1140" y="1820"/>
              <a:ext cx="124" cy="121"/>
              <a:chOff x="1236" y="2972"/>
              <a:chExt cx="116" cy="116"/>
            </a:xfrm>
          </p:grpSpPr>
          <p:sp>
            <p:nvSpPr>
              <p:cNvPr id="18551" name="Oval 11"/>
              <p:cNvSpPr>
                <a:spLocks noChangeArrowheads="1"/>
              </p:cNvSpPr>
              <p:nvPr/>
            </p:nvSpPr>
            <p:spPr bwMode="auto">
              <a:xfrm>
                <a:off x="1236" y="2972"/>
                <a:ext cx="116" cy="11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rgbClr val="000000"/>
                  </a:gs>
                </a:gsLst>
                <a:path path="rect">
                  <a:fillToRect r="100000" b="100000"/>
                </a:path>
              </a:gradFill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52" name="Line 17"/>
              <p:cNvSpPr>
                <a:spLocks noChangeShapeType="1"/>
              </p:cNvSpPr>
              <p:nvPr/>
            </p:nvSpPr>
            <p:spPr bwMode="auto">
              <a:xfrm flipV="1">
                <a:off x="1257" y="3029"/>
                <a:ext cx="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36" name="Group 25"/>
            <p:cNvGrpSpPr>
              <a:grpSpLocks/>
            </p:cNvGrpSpPr>
            <p:nvPr/>
          </p:nvGrpSpPr>
          <p:grpSpPr bwMode="auto">
            <a:xfrm>
              <a:off x="2184" y="1331"/>
              <a:ext cx="125" cy="120"/>
              <a:chOff x="558" y="2361"/>
              <a:chExt cx="125" cy="120"/>
            </a:xfrm>
          </p:grpSpPr>
          <p:sp>
            <p:nvSpPr>
              <p:cNvPr id="18549" name="Oval 21"/>
              <p:cNvSpPr>
                <a:spLocks noChangeArrowheads="1"/>
              </p:cNvSpPr>
              <p:nvPr/>
            </p:nvSpPr>
            <p:spPr bwMode="auto">
              <a:xfrm>
                <a:off x="558" y="2361"/>
                <a:ext cx="125" cy="120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tx1"/>
                  </a:gs>
                </a:gsLst>
                <a:path path="rect">
                  <a:fillToRect r="100000" b="100000"/>
                </a:path>
              </a:gra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50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1" y="2382"/>
                <a:ext cx="79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5080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rPr>
                  <a:t>+</a:t>
                </a:r>
                <a:endParaRPr lang="zh-CN" altLang="en-US" sz="3600" b="1" kern="10">
                  <a:ln w="50800">
                    <a:noFill/>
                    <a:round/>
                    <a:headEnd/>
                    <a:tailEnd/>
                  </a:ln>
                  <a:solidFill>
                    <a:srgbClr val="FFFFFF"/>
                  </a:solidFill>
                  <a:latin typeface="黑体"/>
                  <a:ea typeface="黑体"/>
                </a:endParaRPr>
              </a:p>
            </p:txBody>
          </p:sp>
        </p:grpSp>
        <p:grpSp>
          <p:nvGrpSpPr>
            <p:cNvPr id="18537" name="Group 26"/>
            <p:cNvGrpSpPr>
              <a:grpSpLocks/>
            </p:cNvGrpSpPr>
            <p:nvPr/>
          </p:nvGrpSpPr>
          <p:grpSpPr bwMode="auto">
            <a:xfrm>
              <a:off x="2018" y="2680"/>
              <a:ext cx="125" cy="120"/>
              <a:chOff x="558" y="2361"/>
              <a:chExt cx="125" cy="120"/>
            </a:xfrm>
          </p:grpSpPr>
          <p:sp>
            <p:nvSpPr>
              <p:cNvPr id="18547" name="Oval 27"/>
              <p:cNvSpPr>
                <a:spLocks noChangeArrowheads="1"/>
              </p:cNvSpPr>
              <p:nvPr/>
            </p:nvSpPr>
            <p:spPr bwMode="auto">
              <a:xfrm>
                <a:off x="558" y="2361"/>
                <a:ext cx="125" cy="120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tx1"/>
                  </a:gs>
                </a:gsLst>
                <a:path path="rect">
                  <a:fillToRect r="100000" b="100000"/>
                </a:path>
              </a:gra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8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1" y="2382"/>
                <a:ext cx="79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5080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rPr>
                  <a:t>+</a:t>
                </a:r>
                <a:endParaRPr lang="zh-CN" altLang="en-US" sz="3600" b="1" kern="10">
                  <a:ln w="50800">
                    <a:noFill/>
                    <a:round/>
                    <a:headEnd/>
                    <a:tailEnd/>
                  </a:ln>
                  <a:solidFill>
                    <a:srgbClr val="FFFFFF"/>
                  </a:solidFill>
                  <a:latin typeface="黑体"/>
                  <a:ea typeface="黑体"/>
                </a:endParaRPr>
              </a:p>
            </p:txBody>
          </p:sp>
        </p:grpSp>
        <p:grpSp>
          <p:nvGrpSpPr>
            <p:cNvPr id="18538" name="Group 66"/>
            <p:cNvGrpSpPr>
              <a:grpSpLocks/>
            </p:cNvGrpSpPr>
            <p:nvPr/>
          </p:nvGrpSpPr>
          <p:grpSpPr bwMode="auto">
            <a:xfrm>
              <a:off x="1845" y="1248"/>
              <a:ext cx="217" cy="236"/>
              <a:chOff x="4331" y="2694"/>
              <a:chExt cx="217" cy="236"/>
            </a:xfrm>
          </p:grpSpPr>
          <p:sp>
            <p:nvSpPr>
              <p:cNvPr id="18545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31" y="2694"/>
                <a:ext cx="12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46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9" y="2818"/>
                <a:ext cx="6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8539" name="Group 67"/>
            <p:cNvGrpSpPr>
              <a:grpSpLocks/>
            </p:cNvGrpSpPr>
            <p:nvPr/>
          </p:nvGrpSpPr>
          <p:grpSpPr bwMode="auto">
            <a:xfrm>
              <a:off x="1671" y="2631"/>
              <a:ext cx="227" cy="217"/>
              <a:chOff x="4608" y="2079"/>
              <a:chExt cx="227" cy="217"/>
            </a:xfrm>
          </p:grpSpPr>
          <p:sp>
            <p:nvSpPr>
              <p:cNvPr id="18543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7" y="2184"/>
                <a:ext cx="68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544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8" y="2079"/>
                <a:ext cx="12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8540" name="Group 68"/>
            <p:cNvGrpSpPr>
              <a:grpSpLocks/>
            </p:cNvGrpSpPr>
            <p:nvPr/>
          </p:nvGrpSpPr>
          <p:grpSpPr bwMode="auto">
            <a:xfrm>
              <a:off x="818" y="1779"/>
              <a:ext cx="224" cy="224"/>
              <a:chOff x="4241" y="1689"/>
              <a:chExt cx="224" cy="224"/>
            </a:xfrm>
          </p:grpSpPr>
          <p:sp>
            <p:nvSpPr>
              <p:cNvPr id="18541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6" y="1801"/>
                <a:ext cx="6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542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1" y="1689"/>
                <a:ext cx="12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9" name="Group 108"/>
          <p:cNvGrpSpPr>
            <a:grpSpLocks/>
          </p:cNvGrpSpPr>
          <p:nvPr/>
        </p:nvGrpSpPr>
        <p:grpSpPr bwMode="auto">
          <a:xfrm>
            <a:off x="4816475" y="2490788"/>
            <a:ext cx="304800" cy="601662"/>
            <a:chOff x="3034" y="1761"/>
            <a:chExt cx="192" cy="379"/>
          </a:xfrm>
        </p:grpSpPr>
        <p:sp>
          <p:nvSpPr>
            <p:cNvPr id="18533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034" y="1761"/>
              <a:ext cx="192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534" name="Oval 69"/>
            <p:cNvSpPr>
              <a:spLocks noChangeArrowheads="1"/>
            </p:cNvSpPr>
            <p:nvPr/>
          </p:nvSpPr>
          <p:spPr bwMode="auto">
            <a:xfrm>
              <a:off x="3056" y="2073"/>
              <a:ext cx="68" cy="67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112"/>
          <p:cNvGrpSpPr>
            <a:grpSpLocks/>
          </p:cNvGrpSpPr>
          <p:nvPr/>
        </p:nvGrpSpPr>
        <p:grpSpPr bwMode="auto">
          <a:xfrm>
            <a:off x="4995863" y="1612900"/>
            <a:ext cx="2260600" cy="1382713"/>
            <a:chOff x="3147" y="1208"/>
            <a:chExt cx="1424" cy="871"/>
          </a:xfrm>
        </p:grpSpPr>
        <p:sp>
          <p:nvSpPr>
            <p:cNvPr id="18527" name="Line 38"/>
            <p:cNvSpPr>
              <a:spLocks noChangeShapeType="1"/>
            </p:cNvSpPr>
            <p:nvPr/>
          </p:nvSpPr>
          <p:spPr bwMode="auto">
            <a:xfrm flipV="1">
              <a:off x="3147" y="1414"/>
              <a:ext cx="1033" cy="66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28" name="Group 83"/>
            <p:cNvGrpSpPr>
              <a:grpSpLocks/>
            </p:cNvGrpSpPr>
            <p:nvPr/>
          </p:nvGrpSpPr>
          <p:grpSpPr bwMode="auto">
            <a:xfrm>
              <a:off x="4245" y="1208"/>
              <a:ext cx="326" cy="284"/>
              <a:chOff x="3918" y="1175"/>
              <a:chExt cx="326" cy="284"/>
            </a:xfrm>
          </p:grpSpPr>
          <p:sp>
            <p:nvSpPr>
              <p:cNvPr id="18529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6" y="1347"/>
                <a:ext cx="68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8530" name="Group 74"/>
              <p:cNvGrpSpPr>
                <a:grpSpLocks/>
              </p:cNvGrpSpPr>
              <p:nvPr/>
            </p:nvGrpSpPr>
            <p:grpSpPr bwMode="auto">
              <a:xfrm>
                <a:off x="3918" y="1175"/>
                <a:ext cx="272" cy="260"/>
                <a:chOff x="4494" y="2666"/>
                <a:chExt cx="272" cy="260"/>
              </a:xfrm>
            </p:grpSpPr>
            <p:sp>
              <p:nvSpPr>
                <p:cNvPr id="18531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4" y="2748"/>
                  <a:ext cx="23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32" name="Line 73"/>
                <p:cNvSpPr>
                  <a:spLocks noChangeShapeType="1"/>
                </p:cNvSpPr>
                <p:nvPr/>
              </p:nvSpPr>
              <p:spPr bwMode="auto">
                <a:xfrm>
                  <a:off x="4540" y="266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3" name="Group 110"/>
          <p:cNvGrpSpPr>
            <a:grpSpLocks/>
          </p:cNvGrpSpPr>
          <p:nvPr/>
        </p:nvGrpSpPr>
        <p:grpSpPr bwMode="auto">
          <a:xfrm>
            <a:off x="2917825" y="2562225"/>
            <a:ext cx="1878013" cy="592138"/>
            <a:chOff x="1838" y="1806"/>
            <a:chExt cx="1183" cy="373"/>
          </a:xfrm>
        </p:grpSpPr>
        <p:sp>
          <p:nvSpPr>
            <p:cNvPr id="18519" name="Line 37"/>
            <p:cNvSpPr>
              <a:spLocks noChangeShapeType="1"/>
            </p:cNvSpPr>
            <p:nvPr/>
          </p:nvSpPr>
          <p:spPr bwMode="auto">
            <a:xfrm>
              <a:off x="2291" y="2012"/>
              <a:ext cx="730" cy="9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20" name="Group 90"/>
            <p:cNvGrpSpPr>
              <a:grpSpLocks/>
            </p:cNvGrpSpPr>
            <p:nvPr/>
          </p:nvGrpSpPr>
          <p:grpSpPr bwMode="auto">
            <a:xfrm>
              <a:off x="1838" y="1806"/>
              <a:ext cx="328" cy="373"/>
              <a:chOff x="779" y="3015"/>
              <a:chExt cx="328" cy="373"/>
            </a:xfrm>
          </p:grpSpPr>
          <p:sp>
            <p:nvSpPr>
              <p:cNvPr id="18521" name="Rectangle 89"/>
              <p:cNvSpPr>
                <a:spLocks noChangeArrowheads="1"/>
              </p:cNvSpPr>
              <p:nvPr/>
            </p:nvSpPr>
            <p:spPr bwMode="auto">
              <a:xfrm>
                <a:off x="779" y="3015"/>
                <a:ext cx="328" cy="37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522" name="Group 82"/>
              <p:cNvGrpSpPr>
                <a:grpSpLocks/>
              </p:cNvGrpSpPr>
              <p:nvPr/>
            </p:nvGrpSpPr>
            <p:grpSpPr bwMode="auto">
              <a:xfrm>
                <a:off x="784" y="3053"/>
                <a:ext cx="297" cy="311"/>
                <a:chOff x="1530" y="1776"/>
                <a:chExt cx="297" cy="311"/>
              </a:xfrm>
            </p:grpSpPr>
            <p:sp>
              <p:nvSpPr>
                <p:cNvPr id="18523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8" y="1975"/>
                  <a:ext cx="69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8524" name="Group 75"/>
                <p:cNvGrpSpPr>
                  <a:grpSpLocks/>
                </p:cNvGrpSpPr>
                <p:nvPr/>
              </p:nvGrpSpPr>
              <p:grpSpPr bwMode="auto">
                <a:xfrm>
                  <a:off x="1530" y="1776"/>
                  <a:ext cx="272" cy="260"/>
                  <a:chOff x="4494" y="2666"/>
                  <a:chExt cx="272" cy="260"/>
                </a:xfrm>
              </p:grpSpPr>
              <p:sp>
                <p:nvSpPr>
                  <p:cNvPr id="18525" name="WordArt 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94" y="2748"/>
                    <a:ext cx="234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526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4540" y="2666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17" name="Group 109"/>
          <p:cNvGrpSpPr>
            <a:grpSpLocks/>
          </p:cNvGrpSpPr>
          <p:nvPr/>
        </p:nvGrpSpPr>
        <p:grpSpPr bwMode="auto">
          <a:xfrm>
            <a:off x="4967288" y="3116263"/>
            <a:ext cx="1744662" cy="1119187"/>
            <a:chOff x="3129" y="2155"/>
            <a:chExt cx="1099" cy="705"/>
          </a:xfrm>
        </p:grpSpPr>
        <p:sp>
          <p:nvSpPr>
            <p:cNvPr id="18513" name="Line 42"/>
            <p:cNvSpPr>
              <a:spLocks noChangeShapeType="1"/>
            </p:cNvSpPr>
            <p:nvPr/>
          </p:nvSpPr>
          <p:spPr bwMode="auto">
            <a:xfrm>
              <a:off x="3129" y="2155"/>
              <a:ext cx="729" cy="62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14" name="Group 81"/>
            <p:cNvGrpSpPr>
              <a:grpSpLocks/>
            </p:cNvGrpSpPr>
            <p:nvPr/>
          </p:nvGrpSpPr>
          <p:grpSpPr bwMode="auto">
            <a:xfrm>
              <a:off x="3895" y="2563"/>
              <a:ext cx="333" cy="297"/>
              <a:chOff x="3568" y="2530"/>
              <a:chExt cx="333" cy="297"/>
            </a:xfrm>
          </p:grpSpPr>
          <p:sp>
            <p:nvSpPr>
              <p:cNvPr id="18515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2" y="2715"/>
                <a:ext cx="6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8516" name="Group 78"/>
              <p:cNvGrpSpPr>
                <a:grpSpLocks/>
              </p:cNvGrpSpPr>
              <p:nvPr/>
            </p:nvGrpSpPr>
            <p:grpSpPr bwMode="auto">
              <a:xfrm>
                <a:off x="3568" y="2530"/>
                <a:ext cx="272" cy="260"/>
                <a:chOff x="4494" y="2666"/>
                <a:chExt cx="272" cy="260"/>
              </a:xfrm>
            </p:grpSpPr>
            <p:sp>
              <p:nvSpPr>
                <p:cNvPr id="18517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4" y="2748"/>
                  <a:ext cx="23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18" name="Line 80"/>
                <p:cNvSpPr>
                  <a:spLocks noChangeShapeType="1"/>
                </p:cNvSpPr>
                <p:nvPr/>
              </p:nvSpPr>
              <p:spPr bwMode="auto">
                <a:xfrm>
                  <a:off x="4540" y="266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0" name="Group 111"/>
          <p:cNvGrpSpPr>
            <a:grpSpLocks/>
          </p:cNvGrpSpPr>
          <p:nvPr/>
        </p:nvGrpSpPr>
        <p:grpSpPr bwMode="auto">
          <a:xfrm>
            <a:off x="5002213" y="2678113"/>
            <a:ext cx="2355850" cy="503237"/>
            <a:chOff x="3151" y="1879"/>
            <a:chExt cx="1484" cy="317"/>
          </a:xfrm>
        </p:grpSpPr>
        <p:sp>
          <p:nvSpPr>
            <p:cNvPr id="18509" name="Line 47"/>
            <p:cNvSpPr>
              <a:spLocks noChangeShapeType="1"/>
            </p:cNvSpPr>
            <p:nvPr/>
          </p:nvSpPr>
          <p:spPr bwMode="auto">
            <a:xfrm flipV="1">
              <a:off x="3151" y="1997"/>
              <a:ext cx="1039" cy="102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510" name="Group 92"/>
            <p:cNvGrpSpPr>
              <a:grpSpLocks/>
            </p:cNvGrpSpPr>
            <p:nvPr/>
          </p:nvGrpSpPr>
          <p:grpSpPr bwMode="auto">
            <a:xfrm>
              <a:off x="4262" y="1879"/>
              <a:ext cx="373" cy="317"/>
              <a:chOff x="3935" y="1846"/>
              <a:chExt cx="373" cy="317"/>
            </a:xfrm>
          </p:grpSpPr>
          <p:sp>
            <p:nvSpPr>
              <p:cNvPr id="18511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5" y="1931"/>
                <a:ext cx="311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512" name="Line 88"/>
              <p:cNvSpPr>
                <a:spLocks noChangeShapeType="1"/>
              </p:cNvSpPr>
              <p:nvPr/>
            </p:nvSpPr>
            <p:spPr bwMode="auto">
              <a:xfrm>
                <a:off x="4007" y="1846"/>
                <a:ext cx="3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2" name="Group 120"/>
          <p:cNvGrpSpPr>
            <a:grpSpLocks/>
          </p:cNvGrpSpPr>
          <p:nvPr/>
        </p:nvGrpSpPr>
        <p:grpSpPr bwMode="auto">
          <a:xfrm>
            <a:off x="4443413" y="1855788"/>
            <a:ext cx="1358900" cy="473075"/>
            <a:chOff x="2799" y="1361"/>
            <a:chExt cx="856" cy="298"/>
          </a:xfrm>
        </p:grpSpPr>
        <p:grpSp>
          <p:nvGrpSpPr>
            <p:cNvPr id="18505" name="Group 116"/>
            <p:cNvGrpSpPr>
              <a:grpSpLocks/>
            </p:cNvGrpSpPr>
            <p:nvPr/>
          </p:nvGrpSpPr>
          <p:grpSpPr bwMode="auto">
            <a:xfrm>
              <a:off x="2799" y="1388"/>
              <a:ext cx="497" cy="249"/>
              <a:chOff x="3935" y="1846"/>
              <a:chExt cx="373" cy="317"/>
            </a:xfrm>
          </p:grpSpPr>
          <p:sp>
            <p:nvSpPr>
              <p:cNvPr id="18507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5" y="1931"/>
                <a:ext cx="311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508" name="Line 118"/>
              <p:cNvSpPr>
                <a:spLocks noChangeShapeType="1"/>
              </p:cNvSpPr>
              <p:nvPr/>
            </p:nvSpPr>
            <p:spPr bwMode="auto">
              <a:xfrm>
                <a:off x="4007" y="1846"/>
                <a:ext cx="3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506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3266" y="1361"/>
              <a:ext cx="389" cy="2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009"/>
                </a:avLst>
              </a:prstTxWarp>
            </a:bodyPr>
            <a:lstStyle/>
            <a:p>
              <a:pPr algn="ctr"/>
              <a:r>
                <a:rPr lang="zh-CN" altLang="en-US" sz="3600" i="1" kern="10">
                  <a:ln w="635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？</a:t>
              </a:r>
            </a:p>
          </p:txBody>
        </p:sp>
      </p:grpSp>
      <p:sp>
        <p:nvSpPr>
          <p:cNvPr id="10361" name="Rectangle 121"/>
          <p:cNvSpPr>
            <a:spLocks noChangeArrowheads="1"/>
          </p:cNvSpPr>
          <p:nvPr/>
        </p:nvSpPr>
        <p:spPr bwMode="auto">
          <a:xfrm>
            <a:off x="4249738" y="1757363"/>
            <a:ext cx="15240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9" name="Line 39"/>
          <p:cNvSpPr>
            <a:spLocks noChangeShapeType="1"/>
          </p:cNvSpPr>
          <p:nvPr/>
        </p:nvSpPr>
        <p:spPr bwMode="auto">
          <a:xfrm flipH="1">
            <a:off x="4891088" y="3022600"/>
            <a:ext cx="1587" cy="919163"/>
          </a:xfrm>
          <a:prstGeom prst="line">
            <a:avLst/>
          </a:prstGeom>
          <a:noFill/>
          <a:ln w="57150" cap="rnd">
            <a:solidFill>
              <a:srgbClr val="006600"/>
            </a:solidFill>
            <a:prstDash val="sysDot"/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62" name="WordArt 122"/>
          <p:cNvSpPr>
            <a:spLocks noChangeArrowheads="1" noChangeShapeType="1" noTextEdit="1"/>
          </p:cNvSpPr>
          <p:nvPr/>
        </p:nvSpPr>
        <p:spPr bwMode="auto">
          <a:xfrm>
            <a:off x="1027113" y="307975"/>
            <a:ext cx="4891366" cy="433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10.2.3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场强叠加原理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宋体"/>
              <a:ea typeface="宋体"/>
            </a:endParaRPr>
          </a:p>
        </p:txBody>
      </p:sp>
      <p:sp>
        <p:nvSpPr>
          <p:cNvPr id="10363" name="WordArt 123"/>
          <p:cNvSpPr>
            <a:spLocks noChangeArrowheads="1" noChangeShapeType="1" noTextEdit="1"/>
          </p:cNvSpPr>
          <p:nvPr/>
        </p:nvSpPr>
        <p:spPr bwMode="auto">
          <a:xfrm>
            <a:off x="576263" y="981075"/>
            <a:ext cx="405765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b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1.</a:t>
            </a:r>
            <a:r>
              <a:rPr lang="zh-CN" altLang="en-US" sz="3600" b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点电荷系的场强</a:t>
            </a:r>
          </a:p>
        </p:txBody>
      </p:sp>
      <p:grpSp>
        <p:nvGrpSpPr>
          <p:cNvPr id="24" name="Group 181"/>
          <p:cNvGrpSpPr>
            <a:grpSpLocks/>
          </p:cNvGrpSpPr>
          <p:nvPr/>
        </p:nvGrpSpPr>
        <p:grpSpPr bwMode="auto">
          <a:xfrm>
            <a:off x="0" y="4489450"/>
            <a:ext cx="9144000" cy="2359025"/>
            <a:chOff x="0" y="2828"/>
            <a:chExt cx="5760" cy="1486"/>
          </a:xfrm>
        </p:grpSpPr>
        <p:sp>
          <p:nvSpPr>
            <p:cNvPr id="18453" name="Rectangle 3" descr="羊皮纸"/>
            <p:cNvSpPr>
              <a:spLocks noChangeArrowheads="1"/>
            </p:cNvSpPr>
            <p:nvPr/>
          </p:nvSpPr>
          <p:spPr bwMode="auto">
            <a:xfrm>
              <a:off x="0" y="4204"/>
              <a:ext cx="5760" cy="110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185" y="3017"/>
              <a:ext cx="1064" cy="3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合场强</a:t>
              </a:r>
            </a:p>
          </p:txBody>
        </p:sp>
        <p:grpSp>
          <p:nvGrpSpPr>
            <p:cNvPr id="18455" name="Group 125"/>
            <p:cNvGrpSpPr>
              <a:grpSpLocks/>
            </p:cNvGrpSpPr>
            <p:nvPr/>
          </p:nvGrpSpPr>
          <p:grpSpPr bwMode="auto">
            <a:xfrm>
              <a:off x="1538" y="3026"/>
              <a:ext cx="1330" cy="383"/>
              <a:chOff x="2850" y="2966"/>
              <a:chExt cx="1173" cy="353"/>
            </a:xfrm>
          </p:grpSpPr>
          <p:grpSp>
            <p:nvGrpSpPr>
              <p:cNvPr id="18488" name="Group 126"/>
              <p:cNvGrpSpPr>
                <a:grpSpLocks/>
              </p:cNvGrpSpPr>
              <p:nvPr/>
            </p:nvGrpSpPr>
            <p:grpSpPr bwMode="auto">
              <a:xfrm>
                <a:off x="2850" y="3009"/>
                <a:ext cx="236" cy="215"/>
                <a:chOff x="2785" y="1402"/>
                <a:chExt cx="236" cy="215"/>
              </a:xfrm>
            </p:grpSpPr>
            <p:sp>
              <p:nvSpPr>
                <p:cNvPr id="18503" name="WordArt 1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5" y="1475"/>
                  <a:ext cx="199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04" name="Line 128"/>
                <p:cNvSpPr>
                  <a:spLocks noChangeShapeType="1"/>
                </p:cNvSpPr>
                <p:nvPr/>
              </p:nvSpPr>
              <p:spPr bwMode="auto">
                <a:xfrm>
                  <a:off x="2794" y="1402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89" name="Group 129"/>
              <p:cNvGrpSpPr>
                <a:grpSpLocks/>
              </p:cNvGrpSpPr>
              <p:nvPr/>
            </p:nvGrpSpPr>
            <p:grpSpPr bwMode="auto">
              <a:xfrm>
                <a:off x="3202" y="3106"/>
                <a:ext cx="142" cy="49"/>
                <a:chOff x="1260" y="2371"/>
                <a:chExt cx="151" cy="53"/>
              </a:xfrm>
            </p:grpSpPr>
            <p:sp>
              <p:nvSpPr>
                <p:cNvPr id="18501" name="Line 13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02" name="Line 13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90" name="Group 132"/>
              <p:cNvGrpSpPr>
                <a:grpSpLocks/>
              </p:cNvGrpSpPr>
              <p:nvPr/>
            </p:nvGrpSpPr>
            <p:grpSpPr bwMode="auto">
              <a:xfrm>
                <a:off x="3467" y="2966"/>
                <a:ext cx="250" cy="353"/>
                <a:chOff x="3467" y="2966"/>
                <a:chExt cx="250" cy="353"/>
              </a:xfrm>
            </p:grpSpPr>
            <p:sp>
              <p:nvSpPr>
                <p:cNvPr id="18494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97" y="3235"/>
                  <a:ext cx="56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431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95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67" y="3043"/>
                  <a:ext cx="230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8496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1" y="3238"/>
                  <a:ext cx="46" cy="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8497" name="Group 136"/>
                <p:cNvGrpSpPr>
                  <a:grpSpLocks/>
                </p:cNvGrpSpPr>
                <p:nvPr/>
              </p:nvGrpSpPr>
              <p:grpSpPr bwMode="auto">
                <a:xfrm>
                  <a:off x="3571" y="3253"/>
                  <a:ext cx="66" cy="35"/>
                  <a:chOff x="1260" y="2371"/>
                  <a:chExt cx="151" cy="53"/>
                </a:xfrm>
              </p:grpSpPr>
              <p:sp>
                <p:nvSpPr>
                  <p:cNvPr id="18499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500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498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6" y="2966"/>
                  <a:ext cx="78" cy="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491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2" y="3069"/>
                <a:ext cx="200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492" name="Line 141"/>
              <p:cNvSpPr>
                <a:spLocks noChangeShapeType="1"/>
              </p:cNvSpPr>
              <p:nvPr/>
            </p:nvSpPr>
            <p:spPr bwMode="auto">
              <a:xfrm>
                <a:off x="3781" y="2995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3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7" y="3128"/>
                <a:ext cx="56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431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8456" name="Group 144"/>
            <p:cNvGrpSpPr>
              <a:grpSpLocks/>
            </p:cNvGrpSpPr>
            <p:nvPr/>
          </p:nvGrpSpPr>
          <p:grpSpPr bwMode="auto">
            <a:xfrm>
              <a:off x="3001" y="3156"/>
              <a:ext cx="161" cy="53"/>
              <a:chOff x="1260" y="2371"/>
              <a:chExt cx="151" cy="53"/>
            </a:xfrm>
          </p:grpSpPr>
          <p:sp>
            <p:nvSpPr>
              <p:cNvPr id="18486" name="Line 14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7" name="Line 14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57" name="Line 147"/>
            <p:cNvSpPr>
              <a:spLocks noChangeShapeType="1"/>
            </p:cNvSpPr>
            <p:nvPr/>
          </p:nvSpPr>
          <p:spPr bwMode="auto">
            <a:xfrm>
              <a:off x="3303" y="3186"/>
              <a:ext cx="60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4472" y="2924"/>
              <a:ext cx="120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59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3570" y="2987"/>
              <a:ext cx="125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8460" name="Group 150"/>
            <p:cNvGrpSpPr>
              <a:grpSpLocks/>
            </p:cNvGrpSpPr>
            <p:nvPr/>
          </p:nvGrpSpPr>
          <p:grpSpPr bwMode="auto">
            <a:xfrm>
              <a:off x="3330" y="3250"/>
              <a:ext cx="516" cy="167"/>
              <a:chOff x="2356" y="1553"/>
              <a:chExt cx="572" cy="235"/>
            </a:xfrm>
          </p:grpSpPr>
          <p:grpSp>
            <p:nvGrpSpPr>
              <p:cNvPr id="18481" name="Group 151"/>
              <p:cNvGrpSpPr>
                <a:grpSpLocks/>
              </p:cNvGrpSpPr>
              <p:nvPr/>
            </p:nvGrpSpPr>
            <p:grpSpPr bwMode="auto">
              <a:xfrm>
                <a:off x="2740" y="1560"/>
                <a:ext cx="188" cy="228"/>
                <a:chOff x="4754" y="2842"/>
                <a:chExt cx="221" cy="189"/>
              </a:xfrm>
            </p:grpSpPr>
            <p:sp>
              <p:nvSpPr>
                <p:cNvPr id="18484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485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8482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6" y="1553"/>
                <a:ext cx="147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483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3" y="1572"/>
                <a:ext cx="16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</p:grpSp>
        <p:grpSp>
          <p:nvGrpSpPr>
            <p:cNvPr id="18461" name="Group 156"/>
            <p:cNvGrpSpPr>
              <a:grpSpLocks/>
            </p:cNvGrpSpPr>
            <p:nvPr/>
          </p:nvGrpSpPr>
          <p:grpSpPr bwMode="auto">
            <a:xfrm>
              <a:off x="4453" y="3239"/>
              <a:ext cx="268" cy="196"/>
              <a:chOff x="4256" y="3684"/>
              <a:chExt cx="236" cy="181"/>
            </a:xfrm>
          </p:grpSpPr>
          <p:sp>
            <p:nvSpPr>
              <p:cNvPr id="18479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6" y="3714"/>
                <a:ext cx="134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480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7" y="3684"/>
                <a:ext cx="65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8462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4927" y="3172"/>
              <a:ext cx="136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44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63" name="Line 161"/>
            <p:cNvSpPr>
              <a:spLocks noChangeShapeType="1"/>
            </p:cNvSpPr>
            <p:nvPr/>
          </p:nvSpPr>
          <p:spPr bwMode="auto">
            <a:xfrm>
              <a:off x="4883" y="3088"/>
              <a:ext cx="2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5085" y="3287"/>
              <a:ext cx="61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8465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4029" y="3294"/>
              <a:ext cx="63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431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66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3995" y="3086"/>
              <a:ext cx="260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8467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4226" y="3297"/>
              <a:ext cx="52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8468" name="Group 166"/>
            <p:cNvGrpSpPr>
              <a:grpSpLocks/>
            </p:cNvGrpSpPr>
            <p:nvPr/>
          </p:nvGrpSpPr>
          <p:grpSpPr bwMode="auto">
            <a:xfrm>
              <a:off x="4113" y="3314"/>
              <a:ext cx="74" cy="38"/>
              <a:chOff x="1260" y="2371"/>
              <a:chExt cx="151" cy="53"/>
            </a:xfrm>
          </p:grpSpPr>
          <p:sp>
            <p:nvSpPr>
              <p:cNvPr id="18477" name="Line 16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8" name="Line 16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69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4064" y="2960"/>
              <a:ext cx="88" cy="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70" name="Line 170"/>
            <p:cNvSpPr>
              <a:spLocks noChangeShapeType="1"/>
            </p:cNvSpPr>
            <p:nvPr/>
          </p:nvSpPr>
          <p:spPr bwMode="auto">
            <a:xfrm>
              <a:off x="4330" y="3177"/>
              <a:ext cx="4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1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4632" y="3017"/>
              <a:ext cx="64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431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72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4574" y="3367"/>
              <a:ext cx="64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431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473" name="Rectangle 173"/>
            <p:cNvSpPr>
              <a:spLocks noChangeArrowheads="1"/>
            </p:cNvSpPr>
            <p:nvPr/>
          </p:nvSpPr>
          <p:spPr bwMode="auto">
            <a:xfrm>
              <a:off x="1417" y="2828"/>
              <a:ext cx="3864" cy="733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7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593" y="3679"/>
              <a:ext cx="4289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点电荷系激发的电场中</a:t>
              </a:r>
              <a:r>
                <a:rPr lang="zh-CN" altLang="en-US" sz="3600" b="1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某点的</a:t>
              </a:r>
              <a:r>
                <a: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场强</a:t>
              </a:r>
              <a:r>
                <a:rPr lang="en-US" altLang="zh-CN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,</a:t>
              </a:r>
              <a:r>
                <a: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等于各个点电荷</a:t>
              </a:r>
            </a:p>
          </p:txBody>
        </p:sp>
        <p:sp>
          <p:nvSpPr>
            <p:cNvPr id="10418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554" y="3973"/>
              <a:ext cx="3934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单独存在时在该点所激发的场强的矢量</a:t>
              </a:r>
              <a:r>
                <a:rPr lang="zh-CN" altLang="en-US" sz="3600" b="1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和</a:t>
              </a:r>
              <a:endParaRPr lang="zh-CN" altLang="en-US" sz="3600" b="1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sp>
          <p:nvSpPr>
            <p:cNvPr id="18476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4983" y="3282"/>
              <a:ext cx="64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431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9" dur="500"/>
                                        <p:tgtEl>
                                          <p:spTgt spid="1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" grpId="0" animBg="1"/>
      <p:bldP spid="10312" grpId="0" animBg="1"/>
      <p:bldP spid="10276" grpId="0" animBg="1"/>
      <p:bldP spid="10275" grpId="0" animBg="1"/>
      <p:bldP spid="10274" grpId="0" animBg="1"/>
      <p:bldP spid="10361" grpId="0" animBg="1"/>
      <p:bldP spid="10279" grpId="0" animBg="1"/>
      <p:bldP spid="1036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90"/>
          <p:cNvSpPr>
            <a:spLocks noGrp="1" noChangeArrowheads="1"/>
          </p:cNvSpPr>
          <p:nvPr>
            <p:ph type="title" idx="4294967295"/>
          </p:nvPr>
        </p:nvSpPr>
        <p:spPr>
          <a:xfrm>
            <a:off x="2200275" y="0"/>
            <a:ext cx="6732588" cy="13493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电偶极子场强</a:t>
            </a:r>
          </a:p>
        </p:txBody>
      </p:sp>
      <p:grpSp>
        <p:nvGrpSpPr>
          <p:cNvPr id="2" name="Group 663"/>
          <p:cNvGrpSpPr>
            <a:grpSpLocks/>
          </p:cNvGrpSpPr>
          <p:nvPr/>
        </p:nvGrpSpPr>
        <p:grpSpPr bwMode="auto">
          <a:xfrm>
            <a:off x="6208713" y="1743075"/>
            <a:ext cx="2138362" cy="2698750"/>
            <a:chOff x="3911" y="1098"/>
            <a:chExt cx="1347" cy="1700"/>
          </a:xfrm>
        </p:grpSpPr>
        <p:sp>
          <p:nvSpPr>
            <p:cNvPr id="19929" name="WordArt 664"/>
            <p:cNvSpPr>
              <a:spLocks noChangeArrowheads="1" noChangeShapeType="1" noTextEdit="1"/>
            </p:cNvSpPr>
            <p:nvPr/>
          </p:nvSpPr>
          <p:spPr bwMode="auto">
            <a:xfrm>
              <a:off x="3911" y="1098"/>
              <a:ext cx="1347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偶极电荷连线</a:t>
              </a:r>
            </a:p>
          </p:txBody>
        </p:sp>
        <p:sp>
          <p:nvSpPr>
            <p:cNvPr id="19930" name="WordArt 665"/>
            <p:cNvSpPr>
              <a:spLocks noChangeArrowheads="1" noChangeShapeType="1" noTextEdit="1"/>
            </p:cNvSpPr>
            <p:nvPr/>
          </p:nvSpPr>
          <p:spPr bwMode="auto">
            <a:xfrm>
              <a:off x="4014" y="1515"/>
              <a:ext cx="1123" cy="3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的延长线上</a:t>
              </a:r>
            </a:p>
          </p:txBody>
        </p:sp>
        <p:sp>
          <p:nvSpPr>
            <p:cNvPr id="19098" name="WordArt 666"/>
            <p:cNvSpPr>
              <a:spLocks noChangeArrowheads="1" noChangeShapeType="1" noTextEdit="1"/>
            </p:cNvSpPr>
            <p:nvPr/>
          </p:nvSpPr>
          <p:spPr bwMode="auto">
            <a:xfrm>
              <a:off x="4029" y="2002"/>
              <a:ext cx="1010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某点 </a:t>
              </a:r>
              <a:r>
                <a:rPr lang="en-US" altLang="zh-CN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B </a:t>
              </a:r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处</a:t>
              </a:r>
            </a:p>
          </p:txBody>
        </p:sp>
        <p:sp>
          <p:nvSpPr>
            <p:cNvPr id="19932" name="WordArt 667"/>
            <p:cNvSpPr>
              <a:spLocks noChangeArrowheads="1" noChangeShapeType="1" noTextEdit="1"/>
            </p:cNvSpPr>
            <p:nvPr/>
          </p:nvSpPr>
          <p:spPr bwMode="auto">
            <a:xfrm>
              <a:off x="4206" y="2499"/>
              <a:ext cx="673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的场强</a:t>
              </a:r>
            </a:p>
          </p:txBody>
        </p:sp>
      </p:grpSp>
      <p:sp>
        <p:nvSpPr>
          <p:cNvPr id="19100" name="Rectangle 668"/>
          <p:cNvSpPr>
            <a:spLocks noChangeArrowheads="1"/>
          </p:cNvSpPr>
          <p:nvPr/>
        </p:nvSpPr>
        <p:spPr bwMode="auto">
          <a:xfrm>
            <a:off x="5935663" y="1604963"/>
            <a:ext cx="2655887" cy="2898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652"/>
          <p:cNvGrpSpPr>
            <a:grpSpLocks/>
          </p:cNvGrpSpPr>
          <p:nvPr/>
        </p:nvGrpSpPr>
        <p:grpSpPr bwMode="auto">
          <a:xfrm>
            <a:off x="1173163" y="1987550"/>
            <a:ext cx="2138362" cy="2698750"/>
            <a:chOff x="570" y="1263"/>
            <a:chExt cx="1543" cy="1222"/>
          </a:xfrm>
        </p:grpSpPr>
        <p:sp>
          <p:nvSpPr>
            <p:cNvPr id="19925" name="WordArt 653"/>
            <p:cNvSpPr>
              <a:spLocks noChangeArrowheads="1" noChangeShapeType="1" noTextEdit="1"/>
            </p:cNvSpPr>
            <p:nvPr/>
          </p:nvSpPr>
          <p:spPr bwMode="auto">
            <a:xfrm>
              <a:off x="570" y="1263"/>
              <a:ext cx="1543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偶极电荷连线</a:t>
              </a:r>
            </a:p>
          </p:txBody>
        </p:sp>
        <p:sp>
          <p:nvSpPr>
            <p:cNvPr id="19926" name="WordArt 654"/>
            <p:cNvSpPr>
              <a:spLocks noChangeArrowheads="1" noChangeShapeType="1" noTextEdit="1"/>
            </p:cNvSpPr>
            <p:nvPr/>
          </p:nvSpPr>
          <p:spPr bwMode="auto">
            <a:xfrm>
              <a:off x="688" y="1563"/>
              <a:ext cx="1286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的中垂线上</a:t>
              </a:r>
            </a:p>
          </p:txBody>
        </p:sp>
        <p:sp>
          <p:nvSpPr>
            <p:cNvPr id="19087" name="WordArt 655"/>
            <p:cNvSpPr>
              <a:spLocks noChangeArrowheads="1" noChangeShapeType="1" noTextEdit="1"/>
            </p:cNvSpPr>
            <p:nvPr/>
          </p:nvSpPr>
          <p:spPr bwMode="auto">
            <a:xfrm>
              <a:off x="705" y="1913"/>
              <a:ext cx="1157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某点 </a:t>
              </a:r>
              <a:r>
                <a:rPr lang="en-US" altLang="zh-CN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A </a:t>
              </a:r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处</a:t>
              </a:r>
            </a:p>
          </p:txBody>
        </p:sp>
        <p:sp>
          <p:nvSpPr>
            <p:cNvPr id="19928" name="WordArt 656"/>
            <p:cNvSpPr>
              <a:spLocks noChangeArrowheads="1" noChangeShapeType="1" noTextEdit="1"/>
            </p:cNvSpPr>
            <p:nvPr/>
          </p:nvSpPr>
          <p:spPr bwMode="auto">
            <a:xfrm>
              <a:off x="908" y="2270"/>
              <a:ext cx="771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的场强</a:t>
              </a:r>
            </a:p>
          </p:txBody>
        </p:sp>
      </p:grpSp>
      <p:sp>
        <p:nvSpPr>
          <p:cNvPr id="19089" name="Rectangle 657"/>
          <p:cNvSpPr>
            <a:spLocks noChangeArrowheads="1"/>
          </p:cNvSpPr>
          <p:nvPr/>
        </p:nvSpPr>
        <p:spPr bwMode="auto">
          <a:xfrm>
            <a:off x="742950" y="1778000"/>
            <a:ext cx="2655888" cy="3346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3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365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64" name="Group 4"/>
          <p:cNvGrpSpPr>
            <a:grpSpLocks/>
          </p:cNvGrpSpPr>
          <p:nvPr/>
        </p:nvGrpSpPr>
        <p:grpSpPr bwMode="auto">
          <a:xfrm>
            <a:off x="1392238" y="298450"/>
            <a:ext cx="879475" cy="481013"/>
            <a:chOff x="396" y="441"/>
            <a:chExt cx="619" cy="368"/>
          </a:xfrm>
        </p:grpSpPr>
        <p:sp>
          <p:nvSpPr>
            <p:cNvPr id="19923" name="Oval 5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24" name="WordArt 6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1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18439" name="WordArt 7"/>
          <p:cNvSpPr>
            <a:spLocks noChangeArrowheads="1" noChangeShapeType="1" noTextEdit="1"/>
          </p:cNvSpPr>
          <p:nvPr/>
        </p:nvSpPr>
        <p:spPr bwMode="auto">
          <a:xfrm>
            <a:off x="2847975" y="349250"/>
            <a:ext cx="4321175" cy="315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电偶极子的场强</a:t>
            </a:r>
          </a:p>
        </p:txBody>
      </p:sp>
      <p:grpSp>
        <p:nvGrpSpPr>
          <p:cNvPr id="5" name="Group 358"/>
          <p:cNvGrpSpPr>
            <a:grpSpLocks/>
          </p:cNvGrpSpPr>
          <p:nvPr/>
        </p:nvGrpSpPr>
        <p:grpSpPr bwMode="auto">
          <a:xfrm>
            <a:off x="1152525" y="1227138"/>
            <a:ext cx="2049463" cy="428625"/>
            <a:chOff x="726" y="850"/>
            <a:chExt cx="1291" cy="270"/>
          </a:xfrm>
        </p:grpSpPr>
        <p:grpSp>
          <p:nvGrpSpPr>
            <p:cNvPr id="4" name="Group 81"/>
            <p:cNvGrpSpPr>
              <a:grpSpLocks/>
            </p:cNvGrpSpPr>
            <p:nvPr/>
          </p:nvGrpSpPr>
          <p:grpSpPr bwMode="auto">
            <a:xfrm rot="5400000">
              <a:off x="1069" y="922"/>
              <a:ext cx="48" cy="128"/>
              <a:chOff x="2928" y="3216"/>
              <a:chExt cx="48" cy="240"/>
            </a:xfrm>
          </p:grpSpPr>
          <p:sp>
            <p:nvSpPr>
              <p:cNvPr id="19921" name="Line 8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22" name="Line 8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901" name="Group 146"/>
            <p:cNvGrpSpPr>
              <a:grpSpLocks/>
            </p:cNvGrpSpPr>
            <p:nvPr/>
          </p:nvGrpSpPr>
          <p:grpSpPr bwMode="auto">
            <a:xfrm>
              <a:off x="1227" y="850"/>
              <a:ext cx="262" cy="262"/>
              <a:chOff x="482" y="1055"/>
              <a:chExt cx="294" cy="264"/>
            </a:xfrm>
          </p:grpSpPr>
          <p:sp>
            <p:nvSpPr>
              <p:cNvPr id="19915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2" y="1055"/>
                <a:ext cx="94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9916" name="Group 121"/>
              <p:cNvGrpSpPr>
                <a:grpSpLocks/>
              </p:cNvGrpSpPr>
              <p:nvPr/>
            </p:nvGrpSpPr>
            <p:grpSpPr bwMode="auto">
              <a:xfrm>
                <a:off x="482" y="1085"/>
                <a:ext cx="208" cy="234"/>
                <a:chOff x="2128" y="1469"/>
                <a:chExt cx="283" cy="256"/>
              </a:xfrm>
            </p:grpSpPr>
            <p:grpSp>
              <p:nvGrpSpPr>
                <p:cNvPr id="19917" name="Group 122"/>
                <p:cNvGrpSpPr>
                  <a:grpSpLocks/>
                </p:cNvGrpSpPr>
                <p:nvPr/>
              </p:nvGrpSpPr>
              <p:grpSpPr bwMode="auto">
                <a:xfrm>
                  <a:off x="2128" y="1469"/>
                  <a:ext cx="250" cy="216"/>
                  <a:chOff x="4494" y="2666"/>
                  <a:chExt cx="272" cy="260"/>
                </a:xfrm>
              </p:grpSpPr>
              <p:sp>
                <p:nvSpPr>
                  <p:cNvPr id="19919" name="WordArt 1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94" y="2748"/>
                    <a:ext cx="234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920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4540" y="2666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918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5" y="1608"/>
                  <a:ext cx="96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A</a:t>
                  </a:r>
                  <a:endParaRPr lang="zh-CN" altLang="en-US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19902" name="Group 147"/>
            <p:cNvGrpSpPr>
              <a:grpSpLocks/>
            </p:cNvGrpSpPr>
            <p:nvPr/>
          </p:nvGrpSpPr>
          <p:grpSpPr bwMode="auto">
            <a:xfrm>
              <a:off x="1747" y="888"/>
              <a:ext cx="270" cy="232"/>
              <a:chOff x="492" y="1735"/>
              <a:chExt cx="303" cy="234"/>
            </a:xfrm>
          </p:grpSpPr>
          <p:sp>
            <p:nvSpPr>
              <p:cNvPr id="19909" name="Line 127"/>
              <p:cNvSpPr>
                <a:spLocks noChangeShapeType="1"/>
              </p:cNvSpPr>
              <p:nvPr/>
            </p:nvSpPr>
            <p:spPr bwMode="auto">
              <a:xfrm>
                <a:off x="685" y="1786"/>
                <a:ext cx="11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910" name="Group 128"/>
              <p:cNvGrpSpPr>
                <a:grpSpLocks/>
              </p:cNvGrpSpPr>
              <p:nvPr/>
            </p:nvGrpSpPr>
            <p:grpSpPr bwMode="auto">
              <a:xfrm>
                <a:off x="492" y="1735"/>
                <a:ext cx="208" cy="234"/>
                <a:chOff x="2128" y="1469"/>
                <a:chExt cx="283" cy="256"/>
              </a:xfrm>
            </p:grpSpPr>
            <p:grpSp>
              <p:nvGrpSpPr>
                <p:cNvPr id="6" name="Group 129"/>
                <p:cNvGrpSpPr>
                  <a:grpSpLocks/>
                </p:cNvGrpSpPr>
                <p:nvPr/>
              </p:nvGrpSpPr>
              <p:grpSpPr bwMode="auto">
                <a:xfrm>
                  <a:off x="2128" y="1469"/>
                  <a:ext cx="250" cy="216"/>
                  <a:chOff x="4494" y="2666"/>
                  <a:chExt cx="272" cy="260"/>
                </a:xfrm>
              </p:grpSpPr>
              <p:sp>
                <p:nvSpPr>
                  <p:cNvPr id="19913" name="WordArt 1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94" y="2748"/>
                    <a:ext cx="234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914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4540" y="2666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66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912" name="WordArt 1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5" y="1608"/>
                  <a:ext cx="96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A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19903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1547" y="935"/>
              <a:ext cx="142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19904" name="Group 148"/>
            <p:cNvGrpSpPr>
              <a:grpSpLocks/>
            </p:cNvGrpSpPr>
            <p:nvPr/>
          </p:nvGrpSpPr>
          <p:grpSpPr bwMode="auto">
            <a:xfrm>
              <a:off x="726" y="850"/>
              <a:ext cx="252" cy="254"/>
              <a:chOff x="2128" y="1469"/>
              <a:chExt cx="283" cy="256"/>
            </a:xfrm>
          </p:grpSpPr>
          <p:grpSp>
            <p:nvGrpSpPr>
              <p:cNvPr id="19905" name="Group 149"/>
              <p:cNvGrpSpPr>
                <a:grpSpLocks/>
              </p:cNvGrpSpPr>
              <p:nvPr/>
            </p:nvGrpSpPr>
            <p:grpSpPr bwMode="auto">
              <a:xfrm>
                <a:off x="2128" y="1469"/>
                <a:ext cx="250" cy="216"/>
                <a:chOff x="4494" y="2666"/>
                <a:chExt cx="272" cy="260"/>
              </a:xfrm>
            </p:grpSpPr>
            <p:sp>
              <p:nvSpPr>
                <p:cNvPr id="19907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4" y="2748"/>
                  <a:ext cx="23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908" name="Line 151"/>
                <p:cNvSpPr>
                  <a:spLocks noChangeShapeType="1"/>
                </p:cNvSpPr>
                <p:nvPr/>
              </p:nvSpPr>
              <p:spPr bwMode="auto">
                <a:xfrm>
                  <a:off x="4540" y="266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906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5" y="1608"/>
                <a:ext cx="96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A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5" name="Group 486"/>
          <p:cNvGrpSpPr>
            <a:grpSpLocks/>
          </p:cNvGrpSpPr>
          <p:nvPr/>
        </p:nvGrpSpPr>
        <p:grpSpPr bwMode="auto">
          <a:xfrm>
            <a:off x="484188" y="1843088"/>
            <a:ext cx="3082925" cy="2408237"/>
            <a:chOff x="305" y="1161"/>
            <a:chExt cx="1942" cy="1517"/>
          </a:xfrm>
        </p:grpSpPr>
        <p:grpSp>
          <p:nvGrpSpPr>
            <p:cNvPr id="19803" name="Group 359"/>
            <p:cNvGrpSpPr>
              <a:grpSpLocks/>
            </p:cNvGrpSpPr>
            <p:nvPr/>
          </p:nvGrpSpPr>
          <p:grpSpPr bwMode="auto">
            <a:xfrm>
              <a:off x="482" y="1161"/>
              <a:ext cx="1702" cy="288"/>
              <a:chOff x="482" y="1161"/>
              <a:chExt cx="1702" cy="288"/>
            </a:xfrm>
          </p:grpSpPr>
          <p:sp>
            <p:nvSpPr>
              <p:cNvPr id="19881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920" y="1225"/>
                <a:ext cx="48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882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4" y="1268"/>
                <a:ext cx="48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9883" name="Group 155"/>
              <p:cNvGrpSpPr>
                <a:grpSpLocks/>
              </p:cNvGrpSpPr>
              <p:nvPr/>
            </p:nvGrpSpPr>
            <p:grpSpPr bwMode="auto">
              <a:xfrm rot="5400000">
                <a:off x="816" y="1233"/>
                <a:ext cx="48" cy="128"/>
                <a:chOff x="2928" y="3216"/>
                <a:chExt cx="48" cy="240"/>
              </a:xfrm>
            </p:grpSpPr>
            <p:sp>
              <p:nvSpPr>
                <p:cNvPr id="19898" name="Line 15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899" name="Line 15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884" name="Group 179"/>
              <p:cNvGrpSpPr>
                <a:grpSpLocks/>
              </p:cNvGrpSpPr>
              <p:nvPr/>
            </p:nvGrpSpPr>
            <p:grpSpPr bwMode="auto">
              <a:xfrm>
                <a:off x="1004" y="1161"/>
                <a:ext cx="271" cy="262"/>
                <a:chOff x="883" y="1250"/>
                <a:chExt cx="305" cy="264"/>
              </a:xfrm>
            </p:grpSpPr>
            <p:sp>
              <p:nvSpPr>
                <p:cNvPr id="19895" name="WordArt 1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4" y="1250"/>
                  <a:ext cx="94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9896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83" y="1342"/>
                  <a:ext cx="158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97" name="WordArt 1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31" y="1407"/>
                  <a:ext cx="71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A</a:t>
                  </a:r>
                  <a:endParaRPr lang="zh-CN" altLang="en-US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85" name="Group 180"/>
              <p:cNvGrpSpPr>
                <a:grpSpLocks/>
              </p:cNvGrpSpPr>
              <p:nvPr/>
            </p:nvGrpSpPr>
            <p:grpSpPr bwMode="auto">
              <a:xfrm>
                <a:off x="1416" y="1239"/>
                <a:ext cx="289" cy="182"/>
                <a:chOff x="1456" y="1339"/>
                <a:chExt cx="325" cy="183"/>
              </a:xfrm>
            </p:grpSpPr>
            <p:sp>
              <p:nvSpPr>
                <p:cNvPr id="19892" name="Line 166"/>
                <p:cNvSpPr>
                  <a:spLocks noChangeShapeType="1"/>
                </p:cNvSpPr>
                <p:nvPr/>
              </p:nvSpPr>
              <p:spPr bwMode="auto">
                <a:xfrm>
                  <a:off x="1671" y="133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893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56" y="1351"/>
                  <a:ext cx="158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94" name="WordArt 1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5" y="1415"/>
                  <a:ext cx="71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A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86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6" y="1267"/>
                <a:ext cx="141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9887" name="Group 178"/>
              <p:cNvGrpSpPr>
                <a:grpSpLocks/>
              </p:cNvGrpSpPr>
              <p:nvPr/>
            </p:nvGrpSpPr>
            <p:grpSpPr bwMode="auto">
              <a:xfrm>
                <a:off x="482" y="1229"/>
                <a:ext cx="282" cy="186"/>
                <a:chOff x="297" y="1318"/>
                <a:chExt cx="317" cy="188"/>
              </a:xfrm>
            </p:grpSpPr>
            <p:sp>
              <p:nvSpPr>
                <p:cNvPr id="19890" name="WordArt 1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" y="1318"/>
                  <a:ext cx="215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91" name="WordArt 1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8" y="1389"/>
                  <a:ext cx="96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A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88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6" y="1288"/>
                <a:ext cx="268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889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3" y="1265"/>
                <a:ext cx="91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19804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566" y="1798"/>
              <a:ext cx="71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9805" name="Group 224"/>
            <p:cNvGrpSpPr>
              <a:grpSpLocks/>
            </p:cNvGrpSpPr>
            <p:nvPr/>
          </p:nvGrpSpPr>
          <p:grpSpPr bwMode="auto">
            <a:xfrm>
              <a:off x="681" y="1691"/>
              <a:ext cx="293" cy="402"/>
              <a:chOff x="515" y="1740"/>
              <a:chExt cx="329" cy="406"/>
            </a:xfrm>
          </p:grpSpPr>
          <p:sp>
            <p:nvSpPr>
              <p:cNvPr id="19874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8" y="1740"/>
                <a:ext cx="70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875" name="Group 60"/>
              <p:cNvGrpSpPr>
                <a:grpSpLocks/>
              </p:cNvGrpSpPr>
              <p:nvPr/>
            </p:nvGrpSpPr>
            <p:grpSpPr bwMode="auto">
              <a:xfrm>
                <a:off x="734" y="1989"/>
                <a:ext cx="110" cy="157"/>
                <a:chOff x="4754" y="2842"/>
                <a:chExt cx="221" cy="189"/>
              </a:xfrm>
            </p:grpSpPr>
            <p:sp>
              <p:nvSpPr>
                <p:cNvPr id="19879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80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9876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8" y="1976"/>
                <a:ext cx="75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877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7" y="2010"/>
                <a:ext cx="97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9878" name="Line 65"/>
              <p:cNvSpPr>
                <a:spLocks noChangeShapeType="1"/>
              </p:cNvSpPr>
              <p:nvPr/>
            </p:nvSpPr>
            <p:spPr bwMode="auto">
              <a:xfrm flipV="1">
                <a:off x="515" y="1943"/>
                <a:ext cx="310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806" name="Line 145"/>
            <p:cNvSpPr>
              <a:spLocks noChangeShapeType="1"/>
            </p:cNvSpPr>
            <p:nvPr/>
          </p:nvSpPr>
          <p:spPr bwMode="auto">
            <a:xfrm>
              <a:off x="463" y="1883"/>
              <a:ext cx="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807" name="Group 184"/>
            <p:cNvGrpSpPr>
              <a:grpSpLocks/>
            </p:cNvGrpSpPr>
            <p:nvPr/>
          </p:nvGrpSpPr>
          <p:grpSpPr bwMode="auto">
            <a:xfrm rot="5400000">
              <a:off x="345" y="1834"/>
              <a:ext cx="48" cy="128"/>
              <a:chOff x="2928" y="3216"/>
              <a:chExt cx="48" cy="240"/>
            </a:xfrm>
          </p:grpSpPr>
          <p:sp>
            <p:nvSpPr>
              <p:cNvPr id="19872" name="Line 18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73" name="Line 18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808" name="Line 188"/>
            <p:cNvSpPr>
              <a:spLocks noChangeShapeType="1"/>
            </p:cNvSpPr>
            <p:nvPr/>
          </p:nvSpPr>
          <p:spPr bwMode="auto">
            <a:xfrm>
              <a:off x="997" y="1883"/>
              <a:ext cx="1238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09" name="Freeform 189"/>
            <p:cNvSpPr>
              <a:spLocks/>
            </p:cNvSpPr>
            <p:nvPr/>
          </p:nvSpPr>
          <p:spPr bwMode="auto">
            <a:xfrm>
              <a:off x="1290" y="1606"/>
              <a:ext cx="102" cy="270"/>
            </a:xfrm>
            <a:custGeom>
              <a:avLst/>
              <a:gdLst>
                <a:gd name="T0" fmla="*/ 0 w 170"/>
                <a:gd name="T1" fmla="*/ 2 h 452"/>
                <a:gd name="T2" fmla="*/ 1 w 170"/>
                <a:gd name="T3" fmla="*/ 1 h 452"/>
                <a:gd name="T4" fmla="*/ 1 w 170"/>
                <a:gd name="T5" fmla="*/ 2 h 452"/>
                <a:gd name="T6" fmla="*/ 1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810" name="Group 196"/>
            <p:cNvGrpSpPr>
              <a:grpSpLocks/>
            </p:cNvGrpSpPr>
            <p:nvPr/>
          </p:nvGrpSpPr>
          <p:grpSpPr bwMode="auto">
            <a:xfrm>
              <a:off x="1015" y="1560"/>
              <a:ext cx="214" cy="282"/>
              <a:chOff x="934" y="1609"/>
              <a:chExt cx="240" cy="284"/>
            </a:xfrm>
          </p:grpSpPr>
          <p:sp>
            <p:nvSpPr>
              <p:cNvPr id="19869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6" y="1609"/>
                <a:ext cx="76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870" name="Line 191"/>
              <p:cNvSpPr>
                <a:spLocks noChangeShapeType="1"/>
              </p:cNvSpPr>
              <p:nvPr/>
            </p:nvSpPr>
            <p:spPr bwMode="auto">
              <a:xfrm>
                <a:off x="934" y="1761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71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4" y="1785"/>
                <a:ext cx="61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811" name="Line 194"/>
            <p:cNvSpPr>
              <a:spLocks noChangeShapeType="1"/>
            </p:cNvSpPr>
            <p:nvPr/>
          </p:nvSpPr>
          <p:spPr bwMode="auto">
            <a:xfrm flipH="1">
              <a:off x="1180" y="1581"/>
              <a:ext cx="175" cy="2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12" name="Line 195"/>
            <p:cNvSpPr>
              <a:spLocks noChangeShapeType="1"/>
            </p:cNvSpPr>
            <p:nvPr/>
          </p:nvSpPr>
          <p:spPr bwMode="auto">
            <a:xfrm>
              <a:off x="1393" y="1603"/>
              <a:ext cx="7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813" name="Group 208"/>
            <p:cNvGrpSpPr>
              <a:grpSpLocks/>
            </p:cNvGrpSpPr>
            <p:nvPr/>
          </p:nvGrpSpPr>
          <p:grpSpPr bwMode="auto">
            <a:xfrm>
              <a:off x="1450" y="1646"/>
              <a:ext cx="677" cy="204"/>
              <a:chOff x="1422" y="1696"/>
              <a:chExt cx="761" cy="206"/>
            </a:xfrm>
          </p:grpSpPr>
          <p:grpSp>
            <p:nvGrpSpPr>
              <p:cNvPr id="19858" name="Group 207"/>
              <p:cNvGrpSpPr>
                <a:grpSpLocks/>
              </p:cNvGrpSpPr>
              <p:nvPr/>
            </p:nvGrpSpPr>
            <p:grpSpPr bwMode="auto">
              <a:xfrm>
                <a:off x="1422" y="1730"/>
                <a:ext cx="193" cy="152"/>
                <a:chOff x="5117" y="2414"/>
                <a:chExt cx="193" cy="152"/>
              </a:xfrm>
            </p:grpSpPr>
            <p:sp>
              <p:nvSpPr>
                <p:cNvPr id="19867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17" y="2417"/>
                  <a:ext cx="107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597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68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66" y="2414"/>
                  <a:ext cx="44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59" name="Group 204"/>
              <p:cNvGrpSpPr>
                <a:grpSpLocks/>
              </p:cNvGrpSpPr>
              <p:nvPr/>
            </p:nvGrpSpPr>
            <p:grpSpPr bwMode="auto">
              <a:xfrm>
                <a:off x="1820" y="1696"/>
                <a:ext cx="363" cy="206"/>
                <a:chOff x="1494" y="2739"/>
                <a:chExt cx="374" cy="239"/>
              </a:xfrm>
            </p:grpSpPr>
            <p:sp>
              <p:nvSpPr>
                <p:cNvPr id="19861" name="WordArt 1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9" y="2739"/>
                  <a:ext cx="56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62" name="Line 199"/>
                <p:cNvSpPr>
                  <a:spLocks noChangeShapeType="1"/>
                </p:cNvSpPr>
                <p:nvPr/>
              </p:nvSpPr>
              <p:spPr bwMode="auto">
                <a:xfrm>
                  <a:off x="1552" y="2871"/>
                  <a:ext cx="17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863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0" y="2891"/>
                  <a:ext cx="45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64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94" y="2790"/>
                  <a:ext cx="5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65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4" y="2795"/>
                  <a:ext cx="5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66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3" y="2753"/>
                  <a:ext cx="45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60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5" y="1749"/>
                <a:ext cx="105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9814" name="Group 210"/>
            <p:cNvGrpSpPr>
              <a:grpSpLocks/>
            </p:cNvGrpSpPr>
            <p:nvPr/>
          </p:nvGrpSpPr>
          <p:grpSpPr bwMode="auto">
            <a:xfrm>
              <a:off x="1294" y="1970"/>
              <a:ext cx="172" cy="150"/>
              <a:chOff x="5117" y="2414"/>
              <a:chExt cx="193" cy="152"/>
            </a:xfrm>
          </p:grpSpPr>
          <p:sp>
            <p:nvSpPr>
              <p:cNvPr id="19856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7" y="2417"/>
                <a:ext cx="107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857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66" y="2414"/>
                <a:ext cx="44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9815" name="Group 213"/>
            <p:cNvGrpSpPr>
              <a:grpSpLocks/>
            </p:cNvGrpSpPr>
            <p:nvPr/>
          </p:nvGrpSpPr>
          <p:grpSpPr bwMode="auto">
            <a:xfrm>
              <a:off x="1648" y="1936"/>
              <a:ext cx="323" cy="204"/>
              <a:chOff x="1494" y="2739"/>
              <a:chExt cx="374" cy="239"/>
            </a:xfrm>
          </p:grpSpPr>
          <p:sp>
            <p:nvSpPr>
              <p:cNvPr id="19850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9" y="2739"/>
                <a:ext cx="56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851" name="Line 215"/>
              <p:cNvSpPr>
                <a:spLocks noChangeShapeType="1"/>
              </p:cNvSpPr>
              <p:nvPr/>
            </p:nvSpPr>
            <p:spPr bwMode="auto">
              <a:xfrm>
                <a:off x="1552" y="2871"/>
                <a:ext cx="1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52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0" y="2891"/>
                <a:ext cx="45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853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94" y="2790"/>
                <a:ext cx="5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854" name="WordArt 2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4" y="2795"/>
                <a:ext cx="5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855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3" y="2753"/>
                <a:ext cx="45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816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1510" y="1988"/>
              <a:ext cx="94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9817" name="Line 233"/>
            <p:cNvSpPr>
              <a:spLocks noChangeShapeType="1"/>
            </p:cNvSpPr>
            <p:nvPr/>
          </p:nvSpPr>
          <p:spPr bwMode="auto">
            <a:xfrm>
              <a:off x="549" y="1978"/>
              <a:ext cx="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818" name="Group 221"/>
            <p:cNvGrpSpPr>
              <a:grpSpLocks/>
            </p:cNvGrpSpPr>
            <p:nvPr/>
          </p:nvGrpSpPr>
          <p:grpSpPr bwMode="auto">
            <a:xfrm rot="5400000">
              <a:off x="343" y="2366"/>
              <a:ext cx="58" cy="128"/>
              <a:chOff x="2928" y="3216"/>
              <a:chExt cx="48" cy="240"/>
            </a:xfrm>
          </p:grpSpPr>
          <p:sp>
            <p:nvSpPr>
              <p:cNvPr id="19848" name="Line 22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49" name="Line 22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819" name="Group 225"/>
            <p:cNvGrpSpPr>
              <a:grpSpLocks/>
            </p:cNvGrpSpPr>
            <p:nvPr/>
          </p:nvGrpSpPr>
          <p:grpSpPr bwMode="auto">
            <a:xfrm>
              <a:off x="597" y="2216"/>
              <a:ext cx="341" cy="403"/>
              <a:chOff x="515" y="1740"/>
              <a:chExt cx="329" cy="406"/>
            </a:xfrm>
          </p:grpSpPr>
          <p:sp>
            <p:nvSpPr>
              <p:cNvPr id="19841" name="WordArt 2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8" y="1740"/>
                <a:ext cx="70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842" name="Group 227"/>
              <p:cNvGrpSpPr>
                <a:grpSpLocks/>
              </p:cNvGrpSpPr>
              <p:nvPr/>
            </p:nvGrpSpPr>
            <p:grpSpPr bwMode="auto">
              <a:xfrm>
                <a:off x="734" y="1989"/>
                <a:ext cx="110" cy="157"/>
                <a:chOff x="4754" y="2842"/>
                <a:chExt cx="221" cy="189"/>
              </a:xfrm>
            </p:grpSpPr>
            <p:sp>
              <p:nvSpPr>
                <p:cNvPr id="19846" name="WordArt 2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47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9843" name="WordArt 2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8" y="1976"/>
                <a:ext cx="75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844" name="WordArt 2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7" y="2010"/>
                <a:ext cx="97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9845" name="Line 232"/>
              <p:cNvSpPr>
                <a:spLocks noChangeShapeType="1"/>
              </p:cNvSpPr>
              <p:nvPr/>
            </p:nvSpPr>
            <p:spPr bwMode="auto">
              <a:xfrm flipV="1">
                <a:off x="515" y="1943"/>
                <a:ext cx="310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820" name="Line 234"/>
            <p:cNvSpPr>
              <a:spLocks noChangeShapeType="1"/>
            </p:cNvSpPr>
            <p:nvPr/>
          </p:nvSpPr>
          <p:spPr bwMode="auto">
            <a:xfrm>
              <a:off x="466" y="2428"/>
              <a:ext cx="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21" name="Line 235"/>
            <p:cNvSpPr>
              <a:spLocks noChangeShapeType="1"/>
            </p:cNvSpPr>
            <p:nvPr/>
          </p:nvSpPr>
          <p:spPr bwMode="auto">
            <a:xfrm>
              <a:off x="970" y="2399"/>
              <a:ext cx="1277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22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1578" y="2217"/>
              <a:ext cx="73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823" name="AutoShape 237"/>
            <p:cNvSpPr>
              <a:spLocks/>
            </p:cNvSpPr>
            <p:nvPr/>
          </p:nvSpPr>
          <p:spPr bwMode="auto">
            <a:xfrm>
              <a:off x="1059" y="2454"/>
              <a:ext cx="53" cy="194"/>
            </a:xfrm>
            <a:prstGeom prst="leftBracket">
              <a:avLst>
                <a:gd name="adj" fmla="val 30503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24" name="AutoShape 238"/>
            <p:cNvSpPr>
              <a:spLocks/>
            </p:cNvSpPr>
            <p:nvPr/>
          </p:nvSpPr>
          <p:spPr bwMode="auto">
            <a:xfrm flipH="1">
              <a:off x="1939" y="2475"/>
              <a:ext cx="52" cy="194"/>
            </a:xfrm>
            <a:prstGeom prst="leftBracket">
              <a:avLst>
                <a:gd name="adj" fmla="val 3109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825" name="Group 257"/>
            <p:cNvGrpSpPr>
              <a:grpSpLocks/>
            </p:cNvGrpSpPr>
            <p:nvPr/>
          </p:nvGrpSpPr>
          <p:grpSpPr bwMode="auto">
            <a:xfrm>
              <a:off x="2041" y="2443"/>
              <a:ext cx="169" cy="162"/>
              <a:chOff x="2222" y="2630"/>
              <a:chExt cx="189" cy="163"/>
            </a:xfrm>
          </p:grpSpPr>
          <p:sp>
            <p:nvSpPr>
              <p:cNvPr id="19838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2" y="2641"/>
                <a:ext cx="57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839" name="WordArt 2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0" y="268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840" name="Line 243"/>
              <p:cNvSpPr>
                <a:spLocks noChangeShapeType="1"/>
              </p:cNvSpPr>
              <p:nvPr/>
            </p:nvSpPr>
            <p:spPr bwMode="auto">
              <a:xfrm flipH="1">
                <a:off x="2262" y="2630"/>
                <a:ext cx="87" cy="1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826" name="Group 245"/>
            <p:cNvGrpSpPr>
              <a:grpSpLocks/>
            </p:cNvGrpSpPr>
            <p:nvPr/>
          </p:nvGrpSpPr>
          <p:grpSpPr bwMode="auto">
            <a:xfrm>
              <a:off x="1201" y="2474"/>
              <a:ext cx="677" cy="204"/>
              <a:chOff x="1422" y="1696"/>
              <a:chExt cx="761" cy="206"/>
            </a:xfrm>
          </p:grpSpPr>
          <p:grpSp>
            <p:nvGrpSpPr>
              <p:cNvPr id="19827" name="Group 246"/>
              <p:cNvGrpSpPr>
                <a:grpSpLocks/>
              </p:cNvGrpSpPr>
              <p:nvPr/>
            </p:nvGrpSpPr>
            <p:grpSpPr bwMode="auto">
              <a:xfrm>
                <a:off x="1422" y="1730"/>
                <a:ext cx="193" cy="152"/>
                <a:chOff x="5117" y="2414"/>
                <a:chExt cx="193" cy="152"/>
              </a:xfrm>
            </p:grpSpPr>
            <p:sp>
              <p:nvSpPr>
                <p:cNvPr id="19836" name="WordArt 2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17" y="2417"/>
                  <a:ext cx="107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597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37" name="WordArt 2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66" y="2414"/>
                  <a:ext cx="44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28" name="Group 249"/>
              <p:cNvGrpSpPr>
                <a:grpSpLocks/>
              </p:cNvGrpSpPr>
              <p:nvPr/>
            </p:nvGrpSpPr>
            <p:grpSpPr bwMode="auto">
              <a:xfrm>
                <a:off x="1820" y="1696"/>
                <a:ext cx="363" cy="206"/>
                <a:chOff x="1494" y="2739"/>
                <a:chExt cx="374" cy="239"/>
              </a:xfrm>
            </p:grpSpPr>
            <p:sp>
              <p:nvSpPr>
                <p:cNvPr id="19830" name="WordArt 2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9" y="2739"/>
                  <a:ext cx="56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31" name="Line 251"/>
                <p:cNvSpPr>
                  <a:spLocks noChangeShapeType="1"/>
                </p:cNvSpPr>
                <p:nvPr/>
              </p:nvSpPr>
              <p:spPr bwMode="auto">
                <a:xfrm>
                  <a:off x="1552" y="2871"/>
                  <a:ext cx="17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832" name="WordArt 2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0" y="2891"/>
                  <a:ext cx="45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33" name="WordArt 2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94" y="2790"/>
                  <a:ext cx="5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34" name="WordArt 2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4" y="2795"/>
                  <a:ext cx="5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35" name="WordArt 2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3" y="2753"/>
                  <a:ext cx="45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29" name="WordArt 2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5" y="1749"/>
                <a:ext cx="105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</p:grpSp>
      <p:sp>
        <p:nvSpPr>
          <p:cNvPr id="19468" name="Rectangle 294" descr="羊皮纸"/>
          <p:cNvSpPr>
            <a:spLocks noChangeArrowheads="1"/>
          </p:cNvSpPr>
          <p:nvPr/>
        </p:nvSpPr>
        <p:spPr bwMode="auto">
          <a:xfrm>
            <a:off x="0" y="825500"/>
            <a:ext cx="9144000" cy="1492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900" name="Group 414"/>
          <p:cNvGrpSpPr>
            <a:grpSpLocks/>
          </p:cNvGrpSpPr>
          <p:nvPr/>
        </p:nvGrpSpPr>
        <p:grpSpPr bwMode="auto">
          <a:xfrm>
            <a:off x="6164263" y="1085850"/>
            <a:ext cx="1979612" cy="409575"/>
            <a:chOff x="3893" y="727"/>
            <a:chExt cx="1247" cy="258"/>
          </a:xfrm>
        </p:grpSpPr>
        <p:grpSp>
          <p:nvGrpSpPr>
            <p:cNvPr id="19782" name="Group 334"/>
            <p:cNvGrpSpPr>
              <a:grpSpLocks/>
            </p:cNvGrpSpPr>
            <p:nvPr/>
          </p:nvGrpSpPr>
          <p:grpSpPr bwMode="auto">
            <a:xfrm>
              <a:off x="3893" y="736"/>
              <a:ext cx="265" cy="248"/>
              <a:chOff x="5024" y="3303"/>
              <a:chExt cx="295" cy="248"/>
            </a:xfrm>
          </p:grpSpPr>
          <p:grpSp>
            <p:nvGrpSpPr>
              <p:cNvPr id="19799" name="Group 335"/>
              <p:cNvGrpSpPr>
                <a:grpSpLocks/>
              </p:cNvGrpSpPr>
              <p:nvPr/>
            </p:nvGrpSpPr>
            <p:grpSpPr bwMode="auto">
              <a:xfrm>
                <a:off x="5024" y="3303"/>
                <a:ext cx="250" cy="216"/>
                <a:chOff x="4494" y="2666"/>
                <a:chExt cx="272" cy="260"/>
              </a:xfrm>
            </p:grpSpPr>
            <p:sp>
              <p:nvSpPr>
                <p:cNvPr id="19801" name="WordArt 3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4" y="2748"/>
                  <a:ext cx="23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02" name="Line 337"/>
                <p:cNvSpPr>
                  <a:spLocks noChangeShapeType="1"/>
                </p:cNvSpPr>
                <p:nvPr/>
              </p:nvSpPr>
              <p:spPr bwMode="auto">
                <a:xfrm>
                  <a:off x="4540" y="266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800" name="WordArt 3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42" y="3470"/>
                <a:ext cx="77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B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9783" name="Group 339"/>
            <p:cNvGrpSpPr>
              <a:grpSpLocks/>
            </p:cNvGrpSpPr>
            <p:nvPr/>
          </p:nvGrpSpPr>
          <p:grpSpPr bwMode="auto">
            <a:xfrm rot="5400000">
              <a:off x="4252" y="800"/>
              <a:ext cx="48" cy="129"/>
              <a:chOff x="2928" y="3216"/>
              <a:chExt cx="48" cy="240"/>
            </a:xfrm>
          </p:grpSpPr>
          <p:sp>
            <p:nvSpPr>
              <p:cNvPr id="19797" name="Line 34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98" name="Line 34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784" name="WordArt 342"/>
            <p:cNvSpPr>
              <a:spLocks noChangeArrowheads="1" noChangeShapeType="1" noTextEdit="1"/>
            </p:cNvSpPr>
            <p:nvPr/>
          </p:nvSpPr>
          <p:spPr bwMode="auto">
            <a:xfrm>
              <a:off x="4676" y="793"/>
              <a:ext cx="142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19785" name="Group 343"/>
            <p:cNvGrpSpPr>
              <a:grpSpLocks/>
            </p:cNvGrpSpPr>
            <p:nvPr/>
          </p:nvGrpSpPr>
          <p:grpSpPr bwMode="auto">
            <a:xfrm>
              <a:off x="4370" y="727"/>
              <a:ext cx="263" cy="258"/>
              <a:chOff x="5229" y="2913"/>
              <a:chExt cx="294" cy="258"/>
            </a:xfrm>
          </p:grpSpPr>
          <p:sp>
            <p:nvSpPr>
              <p:cNvPr id="19792" name="WordArt 3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29" y="2913"/>
                <a:ext cx="94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9793" name="Group 345"/>
              <p:cNvGrpSpPr>
                <a:grpSpLocks/>
              </p:cNvGrpSpPr>
              <p:nvPr/>
            </p:nvGrpSpPr>
            <p:grpSpPr bwMode="auto">
              <a:xfrm>
                <a:off x="5229" y="2943"/>
                <a:ext cx="184" cy="197"/>
                <a:chOff x="4494" y="2666"/>
                <a:chExt cx="272" cy="260"/>
              </a:xfrm>
            </p:grpSpPr>
            <p:sp>
              <p:nvSpPr>
                <p:cNvPr id="19795" name="WordArt 3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4" y="2748"/>
                  <a:ext cx="23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796" name="Line 347"/>
                <p:cNvSpPr>
                  <a:spLocks noChangeShapeType="1"/>
                </p:cNvSpPr>
                <p:nvPr/>
              </p:nvSpPr>
              <p:spPr bwMode="auto">
                <a:xfrm>
                  <a:off x="4540" y="266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794" name="WordArt 3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94" y="3088"/>
                <a:ext cx="75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B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9786" name="Group 349"/>
            <p:cNvGrpSpPr>
              <a:grpSpLocks/>
            </p:cNvGrpSpPr>
            <p:nvPr/>
          </p:nvGrpSpPr>
          <p:grpSpPr bwMode="auto">
            <a:xfrm>
              <a:off x="4868" y="758"/>
              <a:ext cx="272" cy="206"/>
              <a:chOff x="4238" y="2919"/>
              <a:chExt cx="303" cy="206"/>
            </a:xfrm>
          </p:grpSpPr>
          <p:sp>
            <p:nvSpPr>
              <p:cNvPr id="19787" name="Line 350"/>
              <p:cNvSpPr>
                <a:spLocks noChangeShapeType="1"/>
              </p:cNvSpPr>
              <p:nvPr/>
            </p:nvSpPr>
            <p:spPr bwMode="auto">
              <a:xfrm>
                <a:off x="4431" y="2970"/>
                <a:ext cx="11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788" name="Group 351"/>
              <p:cNvGrpSpPr>
                <a:grpSpLocks/>
              </p:cNvGrpSpPr>
              <p:nvPr/>
            </p:nvGrpSpPr>
            <p:grpSpPr bwMode="auto">
              <a:xfrm>
                <a:off x="4238" y="2919"/>
                <a:ext cx="184" cy="197"/>
                <a:chOff x="4494" y="2666"/>
                <a:chExt cx="272" cy="260"/>
              </a:xfrm>
            </p:grpSpPr>
            <p:sp>
              <p:nvSpPr>
                <p:cNvPr id="19790" name="WordArt 3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4" y="2748"/>
                  <a:ext cx="23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791" name="Line 353"/>
                <p:cNvSpPr>
                  <a:spLocks noChangeShapeType="1"/>
                </p:cNvSpPr>
                <p:nvPr/>
              </p:nvSpPr>
              <p:spPr bwMode="auto">
                <a:xfrm>
                  <a:off x="4540" y="266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789" name="WordArt 3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4" y="3042"/>
                <a:ext cx="75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B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8437" name="Group 600"/>
          <p:cNvGrpSpPr>
            <a:grpSpLocks/>
          </p:cNvGrpSpPr>
          <p:nvPr/>
        </p:nvGrpSpPr>
        <p:grpSpPr bwMode="auto">
          <a:xfrm>
            <a:off x="5260975" y="1573213"/>
            <a:ext cx="3603625" cy="1571625"/>
            <a:chOff x="3314" y="991"/>
            <a:chExt cx="2270" cy="990"/>
          </a:xfrm>
        </p:grpSpPr>
        <p:grpSp>
          <p:nvGrpSpPr>
            <p:cNvPr id="19713" name="Group 482"/>
            <p:cNvGrpSpPr>
              <a:grpSpLocks/>
            </p:cNvGrpSpPr>
            <p:nvPr/>
          </p:nvGrpSpPr>
          <p:grpSpPr bwMode="auto">
            <a:xfrm>
              <a:off x="3314" y="991"/>
              <a:ext cx="2270" cy="477"/>
              <a:chOff x="3314" y="991"/>
              <a:chExt cx="2270" cy="477"/>
            </a:xfrm>
          </p:grpSpPr>
          <p:grpSp>
            <p:nvGrpSpPr>
              <p:cNvPr id="19742" name="Group 365"/>
              <p:cNvGrpSpPr>
                <a:grpSpLocks/>
              </p:cNvGrpSpPr>
              <p:nvPr/>
            </p:nvGrpSpPr>
            <p:grpSpPr bwMode="auto">
              <a:xfrm>
                <a:off x="3314" y="1152"/>
                <a:ext cx="244" cy="201"/>
                <a:chOff x="3652" y="1226"/>
                <a:chExt cx="287" cy="169"/>
              </a:xfrm>
            </p:grpSpPr>
            <p:sp>
              <p:nvSpPr>
                <p:cNvPr id="19780" name="WordArt 3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52" y="1226"/>
                  <a:ext cx="194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781" name="WordArt 3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70" y="1314"/>
                  <a:ext cx="69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B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743" name="Group 366"/>
              <p:cNvGrpSpPr>
                <a:grpSpLocks/>
              </p:cNvGrpSpPr>
              <p:nvPr/>
            </p:nvGrpSpPr>
            <p:grpSpPr bwMode="auto">
              <a:xfrm rot="5400000">
                <a:off x="3637" y="1173"/>
                <a:ext cx="59" cy="129"/>
                <a:chOff x="2928" y="3216"/>
                <a:chExt cx="48" cy="240"/>
              </a:xfrm>
            </p:grpSpPr>
            <p:sp>
              <p:nvSpPr>
                <p:cNvPr id="19778" name="Line 36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79" name="Line 36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744" name="AutoShape 377"/>
              <p:cNvSpPr>
                <a:spLocks/>
              </p:cNvSpPr>
              <p:nvPr/>
            </p:nvSpPr>
            <p:spPr bwMode="auto">
              <a:xfrm>
                <a:off x="4103" y="1050"/>
                <a:ext cx="31" cy="357"/>
              </a:xfrm>
              <a:prstGeom prst="leftBracket">
                <a:avLst>
                  <a:gd name="adj" fmla="val 95968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745" name="Group 396"/>
              <p:cNvGrpSpPr>
                <a:grpSpLocks/>
              </p:cNvGrpSpPr>
              <p:nvPr/>
            </p:nvGrpSpPr>
            <p:grpSpPr bwMode="auto">
              <a:xfrm>
                <a:off x="3766" y="1023"/>
                <a:ext cx="293" cy="405"/>
                <a:chOff x="4037" y="1208"/>
                <a:chExt cx="293" cy="405"/>
              </a:xfrm>
            </p:grpSpPr>
            <p:sp>
              <p:nvSpPr>
                <p:cNvPr id="19771" name="WordArt 3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28" y="1208"/>
                  <a:ext cx="90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9772" name="Group 371"/>
                <p:cNvGrpSpPr>
                  <a:grpSpLocks/>
                </p:cNvGrpSpPr>
                <p:nvPr/>
              </p:nvGrpSpPr>
              <p:grpSpPr bwMode="auto">
                <a:xfrm>
                  <a:off x="4232" y="1458"/>
                  <a:ext cx="98" cy="155"/>
                  <a:chOff x="4754" y="2842"/>
                  <a:chExt cx="221" cy="189"/>
                </a:xfrm>
              </p:grpSpPr>
              <p:sp>
                <p:nvSpPr>
                  <p:cNvPr id="19776" name="WordArt 3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777" name="WordArt 3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19773" name="WordArt 3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57" y="1445"/>
                  <a:ext cx="67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774" name="WordArt 3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37" y="1478"/>
                  <a:ext cx="86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19775" name="Line 376"/>
                <p:cNvSpPr>
                  <a:spLocks noChangeShapeType="1"/>
                </p:cNvSpPr>
                <p:nvPr/>
              </p:nvSpPr>
              <p:spPr bwMode="auto">
                <a:xfrm>
                  <a:off x="4037" y="1407"/>
                  <a:ext cx="276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746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9" y="1005"/>
                <a:ext cx="44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9747" name="Group 392"/>
              <p:cNvGrpSpPr>
                <a:grpSpLocks/>
              </p:cNvGrpSpPr>
              <p:nvPr/>
            </p:nvGrpSpPr>
            <p:grpSpPr bwMode="auto">
              <a:xfrm>
                <a:off x="4200" y="1234"/>
                <a:ext cx="550" cy="234"/>
                <a:chOff x="4432" y="1327"/>
                <a:chExt cx="626" cy="260"/>
              </a:xfrm>
            </p:grpSpPr>
            <p:sp>
              <p:nvSpPr>
                <p:cNvPr id="19763" name="Line 241"/>
                <p:cNvSpPr>
                  <a:spLocks noChangeShapeType="1"/>
                </p:cNvSpPr>
                <p:nvPr/>
              </p:nvSpPr>
              <p:spPr bwMode="auto">
                <a:xfrm>
                  <a:off x="4583" y="146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64" name="WordArt 3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2" y="1391"/>
                  <a:ext cx="95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597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765" name="WordArt 3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94" y="1327"/>
                  <a:ext cx="69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766" name="Line 384"/>
                <p:cNvSpPr>
                  <a:spLocks noChangeShapeType="1"/>
                </p:cNvSpPr>
                <p:nvPr/>
              </p:nvSpPr>
              <p:spPr bwMode="auto">
                <a:xfrm>
                  <a:off x="4730" y="1466"/>
                  <a:ext cx="194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67" name="WordArt 3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95" y="1489"/>
                  <a:ext cx="55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768" name="WordArt 3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32" y="1355"/>
                  <a:ext cx="47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769" name="WordArt 3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9" y="1361"/>
                  <a:ext cx="47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770" name="WordArt 3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97" y="1344"/>
                  <a:ext cx="61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748" name="Line 393"/>
              <p:cNvSpPr>
                <a:spLocks noChangeShapeType="1"/>
              </p:cNvSpPr>
              <p:nvPr/>
            </p:nvSpPr>
            <p:spPr bwMode="auto">
              <a:xfrm flipV="1">
                <a:off x="4156" y="1198"/>
                <a:ext cx="581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49" name="Line 398"/>
              <p:cNvSpPr>
                <a:spLocks noChangeShapeType="1"/>
              </p:cNvSpPr>
              <p:nvPr/>
            </p:nvSpPr>
            <p:spPr bwMode="auto">
              <a:xfrm>
                <a:off x="4788" y="119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50" name="AutoShape 408"/>
              <p:cNvSpPr>
                <a:spLocks/>
              </p:cNvSpPr>
              <p:nvPr/>
            </p:nvSpPr>
            <p:spPr bwMode="auto">
              <a:xfrm flipH="1">
                <a:off x="5543" y="1028"/>
                <a:ext cx="41" cy="368"/>
              </a:xfrm>
              <a:prstGeom prst="leftBracket">
                <a:avLst>
                  <a:gd name="adj" fmla="val 74797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751" name="Group 411"/>
              <p:cNvGrpSpPr>
                <a:grpSpLocks/>
              </p:cNvGrpSpPr>
              <p:nvPr/>
            </p:nvGrpSpPr>
            <p:grpSpPr bwMode="auto">
              <a:xfrm>
                <a:off x="4937" y="991"/>
                <a:ext cx="625" cy="475"/>
                <a:chOff x="4904" y="1427"/>
                <a:chExt cx="625" cy="475"/>
              </a:xfrm>
            </p:grpSpPr>
            <p:grpSp>
              <p:nvGrpSpPr>
                <p:cNvPr id="19752" name="Group 406"/>
                <p:cNvGrpSpPr>
                  <a:grpSpLocks/>
                </p:cNvGrpSpPr>
                <p:nvPr/>
              </p:nvGrpSpPr>
              <p:grpSpPr bwMode="auto">
                <a:xfrm>
                  <a:off x="4938" y="1668"/>
                  <a:ext cx="550" cy="234"/>
                  <a:chOff x="3557" y="1896"/>
                  <a:chExt cx="550" cy="234"/>
                </a:xfrm>
              </p:grpSpPr>
              <p:sp>
                <p:nvSpPr>
                  <p:cNvPr id="19755" name="WordArt 3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96" y="1992"/>
                    <a:ext cx="72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9050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756" name="WordArt 3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10" y="1954"/>
                    <a:ext cx="83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759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757" name="WordArt 4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75" y="1896"/>
                    <a:ext cx="61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758" name="Line 401"/>
                  <p:cNvSpPr>
                    <a:spLocks noChangeShapeType="1"/>
                  </p:cNvSpPr>
                  <p:nvPr/>
                </p:nvSpPr>
                <p:spPr bwMode="auto">
                  <a:xfrm>
                    <a:off x="3819" y="2021"/>
                    <a:ext cx="170" cy="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759" name="WordArt 4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76" y="2042"/>
                    <a:ext cx="48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760" name="WordArt 4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57" y="1921"/>
                    <a:ext cx="41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761" name="WordArt 4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94" y="1927"/>
                    <a:ext cx="4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)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762" name="WordArt 4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53" y="1911"/>
                    <a:ext cx="54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9753" name="Line 407"/>
                <p:cNvSpPr>
                  <a:spLocks noChangeShapeType="1"/>
                </p:cNvSpPr>
                <p:nvPr/>
              </p:nvSpPr>
              <p:spPr bwMode="auto">
                <a:xfrm flipV="1">
                  <a:off x="4904" y="1631"/>
                  <a:ext cx="62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54" name="WordArt 4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36" y="1427"/>
                  <a:ext cx="44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19714" name="Group 483"/>
            <p:cNvGrpSpPr>
              <a:grpSpLocks/>
            </p:cNvGrpSpPr>
            <p:nvPr/>
          </p:nvGrpSpPr>
          <p:grpSpPr bwMode="auto">
            <a:xfrm>
              <a:off x="3568" y="1518"/>
              <a:ext cx="1897" cy="463"/>
              <a:chOff x="3568" y="1518"/>
              <a:chExt cx="1897" cy="463"/>
            </a:xfrm>
          </p:grpSpPr>
          <p:sp>
            <p:nvSpPr>
              <p:cNvPr id="19715" name="WordArt 2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5" y="1518"/>
                <a:ext cx="86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716" name="Group 415"/>
              <p:cNvGrpSpPr>
                <a:grpSpLocks/>
              </p:cNvGrpSpPr>
              <p:nvPr/>
            </p:nvGrpSpPr>
            <p:grpSpPr bwMode="auto">
              <a:xfrm rot="5400000">
                <a:off x="3603" y="1671"/>
                <a:ext cx="59" cy="129"/>
                <a:chOff x="2928" y="3216"/>
                <a:chExt cx="48" cy="240"/>
              </a:xfrm>
            </p:grpSpPr>
            <p:sp>
              <p:nvSpPr>
                <p:cNvPr id="19740" name="Line 41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41" name="Line 41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717" name="WordArt 4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7" y="1543"/>
                <a:ext cx="9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718" name="Group 420"/>
              <p:cNvGrpSpPr>
                <a:grpSpLocks/>
              </p:cNvGrpSpPr>
              <p:nvPr/>
            </p:nvGrpSpPr>
            <p:grpSpPr bwMode="auto">
              <a:xfrm>
                <a:off x="3971" y="1793"/>
                <a:ext cx="98" cy="155"/>
                <a:chOff x="4754" y="2842"/>
                <a:chExt cx="221" cy="189"/>
              </a:xfrm>
            </p:grpSpPr>
            <p:sp>
              <p:nvSpPr>
                <p:cNvPr id="19738" name="WordArt 4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739" name="WordArt 4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9719" name="WordArt 4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6" y="1780"/>
                <a:ext cx="67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720" name="WordArt 4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6" y="1813"/>
                <a:ext cx="86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9721" name="Line 425"/>
              <p:cNvSpPr>
                <a:spLocks noChangeShapeType="1"/>
              </p:cNvSpPr>
              <p:nvPr/>
            </p:nvSpPr>
            <p:spPr bwMode="auto">
              <a:xfrm>
                <a:off x="3776" y="1742"/>
                <a:ext cx="276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22" name="Line 426"/>
              <p:cNvSpPr>
                <a:spLocks noChangeShapeType="1"/>
              </p:cNvSpPr>
              <p:nvPr/>
            </p:nvSpPr>
            <p:spPr bwMode="auto">
              <a:xfrm flipV="1">
                <a:off x="4155" y="1726"/>
                <a:ext cx="1310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23" name="WordArt 4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9" y="1531"/>
                <a:ext cx="71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724" name="WordArt 4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0" y="1524"/>
                <a:ext cx="9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725" name="AutoShape 431"/>
              <p:cNvSpPr>
                <a:spLocks/>
              </p:cNvSpPr>
              <p:nvPr/>
            </p:nvSpPr>
            <p:spPr bwMode="auto">
              <a:xfrm>
                <a:off x="4298" y="1775"/>
                <a:ext cx="53" cy="205"/>
              </a:xfrm>
              <a:prstGeom prst="leftBracket">
                <a:avLst>
                  <a:gd name="adj" fmla="val 32233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726" name="WordArt 4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8" y="1814"/>
                <a:ext cx="9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727" name="WordArt 4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1" y="1790"/>
                <a:ext cx="45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9728" name="Group 436"/>
              <p:cNvGrpSpPr>
                <a:grpSpLocks/>
              </p:cNvGrpSpPr>
              <p:nvPr/>
            </p:nvGrpSpPr>
            <p:grpSpPr bwMode="auto">
              <a:xfrm>
                <a:off x="4858" y="1777"/>
                <a:ext cx="323" cy="204"/>
                <a:chOff x="1494" y="2739"/>
                <a:chExt cx="374" cy="239"/>
              </a:xfrm>
            </p:grpSpPr>
            <p:sp>
              <p:nvSpPr>
                <p:cNvPr id="19732" name="WordArt 4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9" y="2739"/>
                  <a:ext cx="56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733" name="Line 438"/>
                <p:cNvSpPr>
                  <a:spLocks noChangeShapeType="1"/>
                </p:cNvSpPr>
                <p:nvPr/>
              </p:nvSpPr>
              <p:spPr bwMode="auto">
                <a:xfrm>
                  <a:off x="1552" y="2871"/>
                  <a:ext cx="17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734" name="WordArt 4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0" y="2891"/>
                  <a:ext cx="45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735" name="WordArt 4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94" y="2790"/>
                  <a:ext cx="5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736" name="WordArt 4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4" y="2795"/>
                  <a:ext cx="5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737" name="WordArt 4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3" y="2753"/>
                  <a:ext cx="45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729" name="Line 444"/>
              <p:cNvSpPr>
                <a:spLocks noChangeShapeType="1"/>
              </p:cNvSpPr>
              <p:nvPr/>
            </p:nvSpPr>
            <p:spPr bwMode="auto">
              <a:xfrm flipV="1">
                <a:off x="4671" y="1885"/>
                <a:ext cx="102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30" name="AutoShape 445"/>
              <p:cNvSpPr>
                <a:spLocks/>
              </p:cNvSpPr>
              <p:nvPr/>
            </p:nvSpPr>
            <p:spPr bwMode="auto">
              <a:xfrm flipH="1">
                <a:off x="5216" y="1765"/>
                <a:ext cx="53" cy="200"/>
              </a:xfrm>
              <a:prstGeom prst="leftBracket">
                <a:avLst>
                  <a:gd name="adj" fmla="val 31447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731" name="WordArt 4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14" y="1772"/>
                <a:ext cx="45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8451" name="Group 523"/>
          <p:cNvGrpSpPr>
            <a:grpSpLocks/>
          </p:cNvGrpSpPr>
          <p:nvPr/>
        </p:nvGrpSpPr>
        <p:grpSpPr bwMode="auto">
          <a:xfrm>
            <a:off x="4041775" y="1106488"/>
            <a:ext cx="1428750" cy="3805237"/>
            <a:chOff x="2546" y="697"/>
            <a:chExt cx="900" cy="2397"/>
          </a:xfrm>
        </p:grpSpPr>
        <p:sp>
          <p:nvSpPr>
            <p:cNvPr id="19702" name="WordArt 524"/>
            <p:cNvSpPr>
              <a:spLocks noChangeArrowheads="1" noChangeShapeType="1" noTextEdit="1"/>
            </p:cNvSpPr>
            <p:nvPr/>
          </p:nvSpPr>
          <p:spPr bwMode="auto">
            <a:xfrm>
              <a:off x="3209" y="2869"/>
              <a:ext cx="9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9703" name="Arc 525"/>
            <p:cNvSpPr>
              <a:spLocks/>
            </p:cNvSpPr>
            <p:nvPr/>
          </p:nvSpPr>
          <p:spPr bwMode="auto">
            <a:xfrm rot="-696839">
              <a:off x="3310" y="2974"/>
              <a:ext cx="110" cy="120"/>
            </a:xfrm>
            <a:custGeom>
              <a:avLst/>
              <a:gdLst>
                <a:gd name="T0" fmla="*/ 0 w 23309"/>
                <a:gd name="T1" fmla="*/ 0 h 22402"/>
                <a:gd name="T2" fmla="*/ 0 w 23309"/>
                <a:gd name="T3" fmla="*/ 0 h 22402"/>
                <a:gd name="T4" fmla="*/ 0 w 23309"/>
                <a:gd name="T5" fmla="*/ 0 h 22402"/>
                <a:gd name="T6" fmla="*/ 0 60000 65536"/>
                <a:gd name="T7" fmla="*/ 0 60000 65536"/>
                <a:gd name="T8" fmla="*/ 0 60000 65536"/>
                <a:gd name="T9" fmla="*/ 0 w 23309"/>
                <a:gd name="T10" fmla="*/ 0 h 22402"/>
                <a:gd name="T11" fmla="*/ 23309 w 23309"/>
                <a:gd name="T12" fmla="*/ 22402 h 22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309" h="22402" fill="none" extrusionOk="0">
                  <a:moveTo>
                    <a:pt x="14" y="22402"/>
                  </a:moveTo>
                  <a:cubicBezTo>
                    <a:pt x="4" y="22134"/>
                    <a:pt x="0" y="218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170" y="-1"/>
                    <a:pt x="22740" y="22"/>
                    <a:pt x="23309" y="67"/>
                  </a:cubicBezTo>
                </a:path>
                <a:path w="23309" h="22402" stroke="0" extrusionOk="0">
                  <a:moveTo>
                    <a:pt x="14" y="22402"/>
                  </a:moveTo>
                  <a:cubicBezTo>
                    <a:pt x="4" y="22134"/>
                    <a:pt x="0" y="218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170" y="-1"/>
                    <a:pt x="22740" y="22"/>
                    <a:pt x="23309" y="6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04" name="Line 526"/>
            <p:cNvSpPr>
              <a:spLocks noChangeShapeType="1"/>
            </p:cNvSpPr>
            <p:nvPr/>
          </p:nvSpPr>
          <p:spPr bwMode="auto">
            <a:xfrm>
              <a:off x="2816" y="869"/>
              <a:ext cx="630" cy="2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05" name="Line 527"/>
            <p:cNvSpPr>
              <a:spLocks noChangeShapeType="1"/>
            </p:cNvSpPr>
            <p:nvPr/>
          </p:nvSpPr>
          <p:spPr bwMode="auto">
            <a:xfrm flipH="1" flipV="1">
              <a:off x="2818" y="877"/>
              <a:ext cx="155" cy="5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706" name="Group 528"/>
            <p:cNvGrpSpPr>
              <a:grpSpLocks/>
            </p:cNvGrpSpPr>
            <p:nvPr/>
          </p:nvGrpSpPr>
          <p:grpSpPr bwMode="auto">
            <a:xfrm>
              <a:off x="2546" y="697"/>
              <a:ext cx="267" cy="240"/>
              <a:chOff x="2332" y="774"/>
              <a:chExt cx="294" cy="264"/>
            </a:xfrm>
          </p:grpSpPr>
          <p:sp>
            <p:nvSpPr>
              <p:cNvPr id="19707" name="WordArt 5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2" y="774"/>
                <a:ext cx="94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9708" name="Group 530"/>
              <p:cNvGrpSpPr>
                <a:grpSpLocks/>
              </p:cNvGrpSpPr>
              <p:nvPr/>
            </p:nvGrpSpPr>
            <p:grpSpPr bwMode="auto">
              <a:xfrm>
                <a:off x="2332" y="804"/>
                <a:ext cx="208" cy="234"/>
                <a:chOff x="2128" y="1469"/>
                <a:chExt cx="283" cy="256"/>
              </a:xfrm>
            </p:grpSpPr>
            <p:grpSp>
              <p:nvGrpSpPr>
                <p:cNvPr id="19709" name="Group 531"/>
                <p:cNvGrpSpPr>
                  <a:grpSpLocks/>
                </p:cNvGrpSpPr>
                <p:nvPr/>
              </p:nvGrpSpPr>
              <p:grpSpPr bwMode="auto">
                <a:xfrm>
                  <a:off x="2128" y="1469"/>
                  <a:ext cx="250" cy="216"/>
                  <a:chOff x="4494" y="2666"/>
                  <a:chExt cx="272" cy="260"/>
                </a:xfrm>
              </p:grpSpPr>
              <p:sp>
                <p:nvSpPr>
                  <p:cNvPr id="19711" name="WordArt 5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94" y="2748"/>
                    <a:ext cx="234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712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4540" y="2666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710" name="WordArt 5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5" y="1608"/>
                  <a:ext cx="96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A</a:t>
                  </a:r>
                  <a:endParaRPr lang="zh-CN" altLang="en-US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18455" name="Group 535"/>
          <p:cNvGrpSpPr>
            <a:grpSpLocks/>
          </p:cNvGrpSpPr>
          <p:nvPr/>
        </p:nvGrpSpPr>
        <p:grpSpPr bwMode="auto">
          <a:xfrm>
            <a:off x="3948113" y="2266950"/>
            <a:ext cx="773112" cy="2681288"/>
            <a:chOff x="2487" y="1428"/>
            <a:chExt cx="487" cy="1689"/>
          </a:xfrm>
        </p:grpSpPr>
        <p:sp>
          <p:nvSpPr>
            <p:cNvPr id="19691" name="Line 536"/>
            <p:cNvSpPr>
              <a:spLocks noChangeShapeType="1"/>
            </p:cNvSpPr>
            <p:nvPr/>
          </p:nvSpPr>
          <p:spPr bwMode="auto">
            <a:xfrm flipH="1">
              <a:off x="2487" y="1428"/>
              <a:ext cx="487" cy="16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92" name="Arc 537"/>
            <p:cNvSpPr>
              <a:spLocks/>
            </p:cNvSpPr>
            <p:nvPr/>
          </p:nvSpPr>
          <p:spPr bwMode="auto">
            <a:xfrm rot="696839" flipH="1">
              <a:off x="2528" y="2972"/>
              <a:ext cx="110" cy="120"/>
            </a:xfrm>
            <a:custGeom>
              <a:avLst/>
              <a:gdLst>
                <a:gd name="T0" fmla="*/ 0 w 23309"/>
                <a:gd name="T1" fmla="*/ 0 h 22402"/>
                <a:gd name="T2" fmla="*/ 0 w 23309"/>
                <a:gd name="T3" fmla="*/ 0 h 22402"/>
                <a:gd name="T4" fmla="*/ 0 w 23309"/>
                <a:gd name="T5" fmla="*/ 0 h 22402"/>
                <a:gd name="T6" fmla="*/ 0 60000 65536"/>
                <a:gd name="T7" fmla="*/ 0 60000 65536"/>
                <a:gd name="T8" fmla="*/ 0 60000 65536"/>
                <a:gd name="T9" fmla="*/ 0 w 23309"/>
                <a:gd name="T10" fmla="*/ 0 h 22402"/>
                <a:gd name="T11" fmla="*/ 23309 w 23309"/>
                <a:gd name="T12" fmla="*/ 22402 h 22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309" h="22402" fill="none" extrusionOk="0">
                  <a:moveTo>
                    <a:pt x="14" y="22402"/>
                  </a:moveTo>
                  <a:cubicBezTo>
                    <a:pt x="4" y="22134"/>
                    <a:pt x="0" y="218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170" y="-1"/>
                    <a:pt x="22740" y="22"/>
                    <a:pt x="23309" y="67"/>
                  </a:cubicBezTo>
                </a:path>
                <a:path w="23309" h="22402" stroke="0" extrusionOk="0">
                  <a:moveTo>
                    <a:pt x="14" y="22402"/>
                  </a:moveTo>
                  <a:cubicBezTo>
                    <a:pt x="4" y="22134"/>
                    <a:pt x="0" y="218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170" y="-1"/>
                    <a:pt x="22740" y="22"/>
                    <a:pt x="23309" y="6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93" name="WordArt 538"/>
            <p:cNvSpPr>
              <a:spLocks noChangeArrowheads="1" noChangeShapeType="1" noTextEdit="1"/>
            </p:cNvSpPr>
            <p:nvPr/>
          </p:nvSpPr>
          <p:spPr bwMode="auto">
            <a:xfrm>
              <a:off x="2640" y="2862"/>
              <a:ext cx="92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9694" name="Line 539"/>
            <p:cNvSpPr>
              <a:spLocks noChangeShapeType="1"/>
            </p:cNvSpPr>
            <p:nvPr/>
          </p:nvSpPr>
          <p:spPr bwMode="auto">
            <a:xfrm flipH="1">
              <a:off x="2818" y="1432"/>
              <a:ext cx="155" cy="53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695" name="Group 540"/>
            <p:cNvGrpSpPr>
              <a:grpSpLocks/>
            </p:cNvGrpSpPr>
            <p:nvPr/>
          </p:nvGrpSpPr>
          <p:grpSpPr bwMode="auto">
            <a:xfrm>
              <a:off x="2495" y="1900"/>
              <a:ext cx="275" cy="213"/>
              <a:chOff x="2276" y="2095"/>
              <a:chExt cx="303" cy="234"/>
            </a:xfrm>
          </p:grpSpPr>
          <p:sp>
            <p:nvSpPr>
              <p:cNvPr id="19696" name="Line 541"/>
              <p:cNvSpPr>
                <a:spLocks noChangeShapeType="1"/>
              </p:cNvSpPr>
              <p:nvPr/>
            </p:nvSpPr>
            <p:spPr bwMode="auto">
              <a:xfrm>
                <a:off x="2469" y="2146"/>
                <a:ext cx="11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697" name="Group 542"/>
              <p:cNvGrpSpPr>
                <a:grpSpLocks/>
              </p:cNvGrpSpPr>
              <p:nvPr/>
            </p:nvGrpSpPr>
            <p:grpSpPr bwMode="auto">
              <a:xfrm>
                <a:off x="2276" y="2095"/>
                <a:ext cx="208" cy="234"/>
                <a:chOff x="2128" y="1469"/>
                <a:chExt cx="283" cy="256"/>
              </a:xfrm>
            </p:grpSpPr>
            <p:grpSp>
              <p:nvGrpSpPr>
                <p:cNvPr id="19698" name="Group 543"/>
                <p:cNvGrpSpPr>
                  <a:grpSpLocks/>
                </p:cNvGrpSpPr>
                <p:nvPr/>
              </p:nvGrpSpPr>
              <p:grpSpPr bwMode="auto">
                <a:xfrm>
                  <a:off x="2128" y="1469"/>
                  <a:ext cx="250" cy="216"/>
                  <a:chOff x="4494" y="2666"/>
                  <a:chExt cx="272" cy="260"/>
                </a:xfrm>
              </p:grpSpPr>
              <p:sp>
                <p:nvSpPr>
                  <p:cNvPr id="19700" name="WordArt 5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94" y="2748"/>
                    <a:ext cx="234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701" name="Line 545"/>
                  <p:cNvSpPr>
                    <a:spLocks noChangeShapeType="1"/>
                  </p:cNvSpPr>
                  <p:nvPr/>
                </p:nvSpPr>
                <p:spPr bwMode="auto">
                  <a:xfrm>
                    <a:off x="4540" y="2666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66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699" name="WordArt 5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5" y="1608"/>
                  <a:ext cx="96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A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18459" name="Group 547"/>
          <p:cNvGrpSpPr>
            <a:grpSpLocks/>
          </p:cNvGrpSpPr>
          <p:nvPr/>
        </p:nvGrpSpPr>
        <p:grpSpPr bwMode="auto">
          <a:xfrm>
            <a:off x="3748088" y="1400175"/>
            <a:ext cx="973137" cy="1743075"/>
            <a:chOff x="2361" y="882"/>
            <a:chExt cx="613" cy="1098"/>
          </a:xfrm>
        </p:grpSpPr>
        <p:sp>
          <p:nvSpPr>
            <p:cNvPr id="19679" name="Line 548"/>
            <p:cNvSpPr>
              <a:spLocks noChangeShapeType="1"/>
            </p:cNvSpPr>
            <p:nvPr/>
          </p:nvSpPr>
          <p:spPr bwMode="auto">
            <a:xfrm flipH="1">
              <a:off x="2656" y="882"/>
              <a:ext cx="162" cy="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80" name="Line 549"/>
            <p:cNvSpPr>
              <a:spLocks noChangeShapeType="1"/>
            </p:cNvSpPr>
            <p:nvPr/>
          </p:nvSpPr>
          <p:spPr bwMode="auto">
            <a:xfrm>
              <a:off x="2657" y="1437"/>
              <a:ext cx="167" cy="5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81" name="Line 550"/>
            <p:cNvSpPr>
              <a:spLocks noChangeShapeType="1"/>
            </p:cNvSpPr>
            <p:nvPr/>
          </p:nvSpPr>
          <p:spPr bwMode="auto">
            <a:xfrm flipH="1">
              <a:off x="2651" y="1435"/>
              <a:ext cx="3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682" name="Group 551"/>
            <p:cNvGrpSpPr>
              <a:grpSpLocks/>
            </p:cNvGrpSpPr>
            <p:nvPr/>
          </p:nvGrpSpPr>
          <p:grpSpPr bwMode="auto">
            <a:xfrm>
              <a:off x="2361" y="1330"/>
              <a:ext cx="257" cy="233"/>
              <a:chOff x="2128" y="1469"/>
              <a:chExt cx="283" cy="256"/>
            </a:xfrm>
          </p:grpSpPr>
          <p:grpSp>
            <p:nvGrpSpPr>
              <p:cNvPr id="19687" name="Group 552"/>
              <p:cNvGrpSpPr>
                <a:grpSpLocks/>
              </p:cNvGrpSpPr>
              <p:nvPr/>
            </p:nvGrpSpPr>
            <p:grpSpPr bwMode="auto">
              <a:xfrm>
                <a:off x="2128" y="1469"/>
                <a:ext cx="250" cy="216"/>
                <a:chOff x="4494" y="2666"/>
                <a:chExt cx="272" cy="260"/>
              </a:xfrm>
            </p:grpSpPr>
            <p:sp>
              <p:nvSpPr>
                <p:cNvPr id="19689" name="WordArt 5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4" y="2748"/>
                  <a:ext cx="23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90" name="Line 554"/>
                <p:cNvSpPr>
                  <a:spLocks noChangeShapeType="1"/>
                </p:cNvSpPr>
                <p:nvPr/>
              </p:nvSpPr>
              <p:spPr bwMode="auto">
                <a:xfrm>
                  <a:off x="4540" y="266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688" name="WordArt 5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5" y="1608"/>
                <a:ext cx="96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A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683" name="WordArt 556"/>
            <p:cNvSpPr>
              <a:spLocks noChangeArrowheads="1" noChangeShapeType="1" noTextEdit="1"/>
            </p:cNvSpPr>
            <p:nvPr/>
          </p:nvSpPr>
          <p:spPr bwMode="auto">
            <a:xfrm>
              <a:off x="2776" y="1534"/>
              <a:ext cx="9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9684" name="WordArt 557"/>
            <p:cNvSpPr>
              <a:spLocks noChangeArrowheads="1" noChangeShapeType="1" noTextEdit="1"/>
            </p:cNvSpPr>
            <p:nvPr/>
          </p:nvSpPr>
          <p:spPr bwMode="auto">
            <a:xfrm>
              <a:off x="2783" y="1223"/>
              <a:ext cx="93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19685" name="Arc 558"/>
            <p:cNvSpPr>
              <a:spLocks/>
            </p:cNvSpPr>
            <p:nvPr/>
          </p:nvSpPr>
          <p:spPr bwMode="auto">
            <a:xfrm rot="-390693">
              <a:off x="2889" y="1338"/>
              <a:ext cx="85" cy="93"/>
            </a:xfrm>
            <a:custGeom>
              <a:avLst/>
              <a:gdLst>
                <a:gd name="T0" fmla="*/ 0 w 21600"/>
                <a:gd name="T1" fmla="*/ 0 h 22375"/>
                <a:gd name="T2" fmla="*/ 0 w 21600"/>
                <a:gd name="T3" fmla="*/ 0 h 22375"/>
                <a:gd name="T4" fmla="*/ 0 w 21600"/>
                <a:gd name="T5" fmla="*/ 0 h 223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375"/>
                <a:gd name="T11" fmla="*/ 21600 w 21600"/>
                <a:gd name="T12" fmla="*/ 22375 h 223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375" fill="none" extrusionOk="0">
                  <a:moveTo>
                    <a:pt x="14" y="22375"/>
                  </a:moveTo>
                  <a:cubicBezTo>
                    <a:pt x="4" y="22107"/>
                    <a:pt x="0" y="21840"/>
                    <a:pt x="0" y="21573"/>
                  </a:cubicBezTo>
                  <a:cubicBezTo>
                    <a:pt x="-1" y="10066"/>
                    <a:pt x="9020" y="579"/>
                    <a:pt x="20513" y="0"/>
                  </a:cubicBezTo>
                </a:path>
                <a:path w="21600" h="22375" stroke="0" extrusionOk="0">
                  <a:moveTo>
                    <a:pt x="14" y="22375"/>
                  </a:moveTo>
                  <a:cubicBezTo>
                    <a:pt x="4" y="22107"/>
                    <a:pt x="0" y="21840"/>
                    <a:pt x="0" y="21573"/>
                  </a:cubicBezTo>
                  <a:cubicBezTo>
                    <a:pt x="-1" y="10066"/>
                    <a:pt x="9020" y="579"/>
                    <a:pt x="20513" y="0"/>
                  </a:cubicBezTo>
                  <a:lnTo>
                    <a:pt x="21600" y="2157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86" name="Arc 559"/>
            <p:cNvSpPr>
              <a:spLocks/>
            </p:cNvSpPr>
            <p:nvPr/>
          </p:nvSpPr>
          <p:spPr bwMode="auto">
            <a:xfrm rot="696839" flipV="1">
              <a:off x="2841" y="1435"/>
              <a:ext cx="110" cy="120"/>
            </a:xfrm>
            <a:custGeom>
              <a:avLst/>
              <a:gdLst>
                <a:gd name="T0" fmla="*/ 0 w 23309"/>
                <a:gd name="T1" fmla="*/ 0 h 22402"/>
                <a:gd name="T2" fmla="*/ 0 w 23309"/>
                <a:gd name="T3" fmla="*/ 0 h 22402"/>
                <a:gd name="T4" fmla="*/ 0 w 23309"/>
                <a:gd name="T5" fmla="*/ 0 h 22402"/>
                <a:gd name="T6" fmla="*/ 0 60000 65536"/>
                <a:gd name="T7" fmla="*/ 0 60000 65536"/>
                <a:gd name="T8" fmla="*/ 0 60000 65536"/>
                <a:gd name="T9" fmla="*/ 0 w 23309"/>
                <a:gd name="T10" fmla="*/ 0 h 22402"/>
                <a:gd name="T11" fmla="*/ 23309 w 23309"/>
                <a:gd name="T12" fmla="*/ 22402 h 22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309" h="22402" fill="none" extrusionOk="0">
                  <a:moveTo>
                    <a:pt x="14" y="22402"/>
                  </a:moveTo>
                  <a:cubicBezTo>
                    <a:pt x="4" y="22134"/>
                    <a:pt x="0" y="218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170" y="-1"/>
                    <a:pt x="22740" y="22"/>
                    <a:pt x="23309" y="67"/>
                  </a:cubicBezTo>
                </a:path>
                <a:path w="23309" h="22402" stroke="0" extrusionOk="0">
                  <a:moveTo>
                    <a:pt x="14" y="22402"/>
                  </a:moveTo>
                  <a:cubicBezTo>
                    <a:pt x="4" y="22134"/>
                    <a:pt x="0" y="218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170" y="-1"/>
                    <a:pt x="22740" y="22"/>
                    <a:pt x="23309" y="6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62" name="Group 601"/>
          <p:cNvGrpSpPr>
            <a:grpSpLocks/>
          </p:cNvGrpSpPr>
          <p:nvPr/>
        </p:nvGrpSpPr>
        <p:grpSpPr bwMode="auto">
          <a:xfrm>
            <a:off x="3375025" y="4795838"/>
            <a:ext cx="2678113" cy="515937"/>
            <a:chOff x="2126" y="3021"/>
            <a:chExt cx="1687" cy="325"/>
          </a:xfrm>
        </p:grpSpPr>
        <p:sp>
          <p:nvSpPr>
            <p:cNvPr id="19659" name="Line 602"/>
            <p:cNvSpPr>
              <a:spLocks noChangeShapeType="1"/>
            </p:cNvSpPr>
            <p:nvPr/>
          </p:nvSpPr>
          <p:spPr bwMode="auto">
            <a:xfrm>
              <a:off x="3457" y="3176"/>
              <a:ext cx="0" cy="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0" name="Line 603"/>
            <p:cNvSpPr>
              <a:spLocks noChangeShapeType="1"/>
            </p:cNvSpPr>
            <p:nvPr/>
          </p:nvSpPr>
          <p:spPr bwMode="auto">
            <a:xfrm>
              <a:off x="3113" y="3277"/>
              <a:ext cx="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1" name="WordArt 604"/>
            <p:cNvSpPr>
              <a:spLocks noChangeArrowheads="1" noChangeShapeType="1" noTextEdit="1"/>
            </p:cNvSpPr>
            <p:nvPr/>
          </p:nvSpPr>
          <p:spPr bwMode="auto">
            <a:xfrm>
              <a:off x="2943" y="3181"/>
              <a:ext cx="74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662" name="Group 605"/>
            <p:cNvGrpSpPr>
              <a:grpSpLocks/>
            </p:cNvGrpSpPr>
            <p:nvPr/>
          </p:nvGrpSpPr>
          <p:grpSpPr bwMode="auto">
            <a:xfrm>
              <a:off x="3546" y="3021"/>
              <a:ext cx="267" cy="168"/>
              <a:chOff x="3586" y="3543"/>
              <a:chExt cx="294" cy="185"/>
            </a:xfrm>
          </p:grpSpPr>
          <p:sp>
            <p:nvSpPr>
              <p:cNvPr id="19676" name="Rectangle 606"/>
              <p:cNvSpPr>
                <a:spLocks noChangeArrowheads="1"/>
              </p:cNvSpPr>
              <p:nvPr/>
            </p:nvSpPr>
            <p:spPr bwMode="auto">
              <a:xfrm>
                <a:off x="3586" y="3543"/>
                <a:ext cx="294" cy="18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77" name="WordArt 6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35" y="3562"/>
                <a:ext cx="93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78" name="WordArt 6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3" y="3575"/>
                <a:ext cx="94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9663" name="Group 609"/>
            <p:cNvGrpSpPr>
              <a:grpSpLocks/>
            </p:cNvGrpSpPr>
            <p:nvPr/>
          </p:nvGrpSpPr>
          <p:grpSpPr bwMode="auto">
            <a:xfrm>
              <a:off x="3398" y="3045"/>
              <a:ext cx="114" cy="110"/>
              <a:chOff x="3271" y="3353"/>
              <a:chExt cx="125" cy="120"/>
            </a:xfrm>
          </p:grpSpPr>
          <p:sp>
            <p:nvSpPr>
              <p:cNvPr id="19674" name="Oval 610"/>
              <p:cNvSpPr>
                <a:spLocks noChangeArrowheads="1"/>
              </p:cNvSpPr>
              <p:nvPr/>
            </p:nvSpPr>
            <p:spPr bwMode="auto">
              <a:xfrm>
                <a:off x="3271" y="3353"/>
                <a:ext cx="125" cy="120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FF0000"/>
                  </a:gs>
                </a:gsLst>
                <a:path path="rect">
                  <a:fillToRect r="100000" b="100000"/>
                </a:path>
              </a:gradFill>
              <a:ln w="190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75" name="WordArt 6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4" y="3377"/>
                <a:ext cx="79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5080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rPr>
                  <a:t>+</a:t>
                </a:r>
                <a:endParaRPr lang="zh-CN" altLang="en-US" sz="3600" b="1" kern="10">
                  <a:ln w="50800">
                    <a:noFill/>
                    <a:round/>
                    <a:headEnd/>
                    <a:tailEnd/>
                  </a:ln>
                  <a:solidFill>
                    <a:srgbClr val="FFFFFF"/>
                  </a:solidFill>
                  <a:latin typeface="黑体"/>
                  <a:ea typeface="黑体"/>
                </a:endParaRPr>
              </a:p>
            </p:txBody>
          </p:sp>
        </p:grpSp>
        <p:grpSp>
          <p:nvGrpSpPr>
            <p:cNvPr id="19664" name="Group 612"/>
            <p:cNvGrpSpPr>
              <a:grpSpLocks/>
            </p:cNvGrpSpPr>
            <p:nvPr/>
          </p:nvGrpSpPr>
          <p:grpSpPr bwMode="auto">
            <a:xfrm>
              <a:off x="2431" y="3055"/>
              <a:ext cx="112" cy="111"/>
              <a:chOff x="2205" y="3364"/>
              <a:chExt cx="124" cy="121"/>
            </a:xfrm>
          </p:grpSpPr>
          <p:sp>
            <p:nvSpPr>
              <p:cNvPr id="19672" name="Oval 613"/>
              <p:cNvSpPr>
                <a:spLocks noChangeArrowheads="1"/>
              </p:cNvSpPr>
              <p:nvPr/>
            </p:nvSpPr>
            <p:spPr bwMode="auto">
              <a:xfrm>
                <a:off x="2205" y="3364"/>
                <a:ext cx="124" cy="1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5800"/>
                  </a:gs>
                </a:gsLst>
                <a:lin ang="5400000" scaled="1"/>
              </a:gradFill>
              <a:ln w="19050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/>
              </a:p>
            </p:txBody>
          </p:sp>
          <p:sp>
            <p:nvSpPr>
              <p:cNvPr id="19673" name="Line 614"/>
              <p:cNvSpPr>
                <a:spLocks noChangeShapeType="1"/>
              </p:cNvSpPr>
              <p:nvPr/>
            </p:nvSpPr>
            <p:spPr bwMode="auto">
              <a:xfrm flipV="1">
                <a:off x="2227" y="3423"/>
                <a:ext cx="78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65" name="Line 615"/>
            <p:cNvSpPr>
              <a:spLocks noChangeShapeType="1"/>
            </p:cNvSpPr>
            <p:nvPr/>
          </p:nvSpPr>
          <p:spPr bwMode="auto">
            <a:xfrm flipH="1">
              <a:off x="2471" y="3275"/>
              <a:ext cx="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6" name="Line 616"/>
            <p:cNvSpPr>
              <a:spLocks noChangeShapeType="1"/>
            </p:cNvSpPr>
            <p:nvPr/>
          </p:nvSpPr>
          <p:spPr bwMode="auto">
            <a:xfrm>
              <a:off x="2475" y="3187"/>
              <a:ext cx="0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667" name="Group 617"/>
            <p:cNvGrpSpPr>
              <a:grpSpLocks/>
            </p:cNvGrpSpPr>
            <p:nvPr/>
          </p:nvGrpSpPr>
          <p:grpSpPr bwMode="auto">
            <a:xfrm>
              <a:off x="2126" y="3041"/>
              <a:ext cx="267" cy="178"/>
              <a:chOff x="1608" y="3119"/>
              <a:chExt cx="294" cy="196"/>
            </a:xfrm>
          </p:grpSpPr>
          <p:sp>
            <p:nvSpPr>
              <p:cNvPr id="19669" name="Rectangle 618"/>
              <p:cNvSpPr>
                <a:spLocks noChangeArrowheads="1"/>
              </p:cNvSpPr>
              <p:nvPr/>
            </p:nvSpPr>
            <p:spPr bwMode="auto">
              <a:xfrm>
                <a:off x="1608" y="3119"/>
                <a:ext cx="294" cy="1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70" name="WordArt 6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9" y="3141"/>
                <a:ext cx="93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671" name="Line 620"/>
              <p:cNvSpPr>
                <a:spLocks noChangeShapeType="1"/>
              </p:cNvSpPr>
              <p:nvPr/>
            </p:nvSpPr>
            <p:spPr bwMode="auto">
              <a:xfrm>
                <a:off x="1640" y="3208"/>
                <a:ext cx="1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68" name="Line 621"/>
            <p:cNvSpPr>
              <a:spLocks noChangeShapeType="1"/>
            </p:cNvSpPr>
            <p:nvPr/>
          </p:nvSpPr>
          <p:spPr bwMode="auto">
            <a:xfrm>
              <a:off x="2541" y="3110"/>
              <a:ext cx="8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911" name="Group 622"/>
          <p:cNvGrpSpPr>
            <a:grpSpLocks/>
          </p:cNvGrpSpPr>
          <p:nvPr/>
        </p:nvGrpSpPr>
        <p:grpSpPr bwMode="auto">
          <a:xfrm>
            <a:off x="4711700" y="4465638"/>
            <a:ext cx="3416300" cy="1089025"/>
            <a:chOff x="2968" y="2813"/>
            <a:chExt cx="2152" cy="686"/>
          </a:xfrm>
        </p:grpSpPr>
        <p:sp>
          <p:nvSpPr>
            <p:cNvPr id="19630" name="Line 623"/>
            <p:cNvSpPr>
              <a:spLocks noChangeShapeType="1"/>
            </p:cNvSpPr>
            <p:nvPr/>
          </p:nvSpPr>
          <p:spPr bwMode="auto">
            <a:xfrm flipH="1">
              <a:off x="2978" y="3359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1" name="WordArt 624"/>
            <p:cNvSpPr>
              <a:spLocks noChangeArrowheads="1" noChangeShapeType="1" noTextEdit="1"/>
            </p:cNvSpPr>
            <p:nvPr/>
          </p:nvSpPr>
          <p:spPr bwMode="auto">
            <a:xfrm>
              <a:off x="4373" y="2908"/>
              <a:ext cx="99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B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632" name="Line 625"/>
            <p:cNvSpPr>
              <a:spLocks noChangeShapeType="1"/>
            </p:cNvSpPr>
            <p:nvPr/>
          </p:nvSpPr>
          <p:spPr bwMode="auto">
            <a:xfrm flipV="1">
              <a:off x="3505" y="3106"/>
              <a:ext cx="159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3" name="Line 626"/>
            <p:cNvSpPr>
              <a:spLocks noChangeShapeType="1"/>
            </p:cNvSpPr>
            <p:nvPr/>
          </p:nvSpPr>
          <p:spPr bwMode="auto">
            <a:xfrm>
              <a:off x="2968" y="3407"/>
              <a:ext cx="14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4" name="Line 627"/>
            <p:cNvSpPr>
              <a:spLocks noChangeShapeType="1"/>
            </p:cNvSpPr>
            <p:nvPr/>
          </p:nvSpPr>
          <p:spPr bwMode="auto">
            <a:xfrm>
              <a:off x="4433" y="3103"/>
              <a:ext cx="663" cy="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5" name="Oval 628"/>
            <p:cNvSpPr>
              <a:spLocks noChangeArrowheads="1"/>
            </p:cNvSpPr>
            <p:nvPr/>
          </p:nvSpPr>
          <p:spPr bwMode="auto">
            <a:xfrm>
              <a:off x="4402" y="3088"/>
              <a:ext cx="43" cy="4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636" name="Group 629"/>
            <p:cNvGrpSpPr>
              <a:grpSpLocks/>
            </p:cNvGrpSpPr>
            <p:nvPr/>
          </p:nvGrpSpPr>
          <p:grpSpPr bwMode="auto">
            <a:xfrm>
              <a:off x="4853" y="2813"/>
              <a:ext cx="267" cy="235"/>
              <a:chOff x="5229" y="2913"/>
              <a:chExt cx="294" cy="258"/>
            </a:xfrm>
          </p:grpSpPr>
          <p:sp>
            <p:nvSpPr>
              <p:cNvPr id="19654" name="WordArt 6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29" y="2913"/>
                <a:ext cx="94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9655" name="Group 631"/>
              <p:cNvGrpSpPr>
                <a:grpSpLocks/>
              </p:cNvGrpSpPr>
              <p:nvPr/>
            </p:nvGrpSpPr>
            <p:grpSpPr bwMode="auto">
              <a:xfrm>
                <a:off x="5229" y="2943"/>
                <a:ext cx="184" cy="197"/>
                <a:chOff x="4494" y="2666"/>
                <a:chExt cx="272" cy="260"/>
              </a:xfrm>
            </p:grpSpPr>
            <p:sp>
              <p:nvSpPr>
                <p:cNvPr id="19657" name="WordArt 6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4" y="2748"/>
                  <a:ext cx="23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58" name="Line 633"/>
                <p:cNvSpPr>
                  <a:spLocks noChangeShapeType="1"/>
                </p:cNvSpPr>
                <p:nvPr/>
              </p:nvSpPr>
              <p:spPr bwMode="auto">
                <a:xfrm>
                  <a:off x="4540" y="266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656" name="WordArt 6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94" y="3088"/>
                <a:ext cx="75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/>
                    <a:ea typeface="宋体"/>
                  </a:rPr>
                  <a:t>B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9637" name="Group 635"/>
            <p:cNvGrpSpPr>
              <a:grpSpLocks/>
            </p:cNvGrpSpPr>
            <p:nvPr/>
          </p:nvGrpSpPr>
          <p:grpSpPr bwMode="auto">
            <a:xfrm>
              <a:off x="3954" y="2851"/>
              <a:ext cx="275" cy="188"/>
              <a:chOff x="4238" y="2919"/>
              <a:chExt cx="303" cy="206"/>
            </a:xfrm>
          </p:grpSpPr>
          <p:sp>
            <p:nvSpPr>
              <p:cNvPr id="19649" name="Line 636"/>
              <p:cNvSpPr>
                <a:spLocks noChangeShapeType="1"/>
              </p:cNvSpPr>
              <p:nvPr/>
            </p:nvSpPr>
            <p:spPr bwMode="auto">
              <a:xfrm>
                <a:off x="4431" y="2970"/>
                <a:ext cx="11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650" name="Group 637"/>
              <p:cNvGrpSpPr>
                <a:grpSpLocks/>
              </p:cNvGrpSpPr>
              <p:nvPr/>
            </p:nvGrpSpPr>
            <p:grpSpPr bwMode="auto">
              <a:xfrm>
                <a:off x="4238" y="2919"/>
                <a:ext cx="184" cy="197"/>
                <a:chOff x="4494" y="2666"/>
                <a:chExt cx="272" cy="260"/>
              </a:xfrm>
            </p:grpSpPr>
            <p:sp>
              <p:nvSpPr>
                <p:cNvPr id="19652" name="WordArt 6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4" y="2748"/>
                  <a:ext cx="23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53" name="Line 639"/>
                <p:cNvSpPr>
                  <a:spLocks noChangeShapeType="1"/>
                </p:cNvSpPr>
                <p:nvPr/>
              </p:nvSpPr>
              <p:spPr bwMode="auto">
                <a:xfrm>
                  <a:off x="4540" y="266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651" name="WordArt 6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4" y="3042"/>
                <a:ext cx="75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B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9638" name="Line 641"/>
            <p:cNvSpPr>
              <a:spLocks noChangeShapeType="1"/>
            </p:cNvSpPr>
            <p:nvPr/>
          </p:nvSpPr>
          <p:spPr bwMode="auto">
            <a:xfrm flipH="1" flipV="1">
              <a:off x="4076" y="3104"/>
              <a:ext cx="32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39" name="Line 642"/>
            <p:cNvSpPr>
              <a:spLocks noChangeShapeType="1"/>
            </p:cNvSpPr>
            <p:nvPr/>
          </p:nvSpPr>
          <p:spPr bwMode="auto">
            <a:xfrm>
              <a:off x="4439" y="3095"/>
              <a:ext cx="32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640" name="Group 643"/>
            <p:cNvGrpSpPr>
              <a:grpSpLocks/>
            </p:cNvGrpSpPr>
            <p:nvPr/>
          </p:nvGrpSpPr>
          <p:grpSpPr bwMode="auto">
            <a:xfrm>
              <a:off x="4667" y="3168"/>
              <a:ext cx="268" cy="226"/>
              <a:chOff x="5024" y="3303"/>
              <a:chExt cx="295" cy="248"/>
            </a:xfrm>
          </p:grpSpPr>
          <p:grpSp>
            <p:nvGrpSpPr>
              <p:cNvPr id="19645" name="Group 644"/>
              <p:cNvGrpSpPr>
                <a:grpSpLocks/>
              </p:cNvGrpSpPr>
              <p:nvPr/>
            </p:nvGrpSpPr>
            <p:grpSpPr bwMode="auto">
              <a:xfrm>
                <a:off x="5024" y="3303"/>
                <a:ext cx="250" cy="216"/>
                <a:chOff x="4494" y="2666"/>
                <a:chExt cx="272" cy="260"/>
              </a:xfrm>
            </p:grpSpPr>
            <p:sp>
              <p:nvSpPr>
                <p:cNvPr id="19647" name="WordArt 6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4" y="2748"/>
                  <a:ext cx="23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48" name="Line 646"/>
                <p:cNvSpPr>
                  <a:spLocks noChangeShapeType="1"/>
                </p:cNvSpPr>
                <p:nvPr/>
              </p:nvSpPr>
              <p:spPr bwMode="auto">
                <a:xfrm>
                  <a:off x="4540" y="266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646" name="WordArt 6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42" y="3470"/>
                <a:ext cx="77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B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641" name="Line 648"/>
            <p:cNvSpPr>
              <a:spLocks noChangeShapeType="1"/>
            </p:cNvSpPr>
            <p:nvPr/>
          </p:nvSpPr>
          <p:spPr bwMode="auto">
            <a:xfrm>
              <a:off x="4428" y="3169"/>
              <a:ext cx="0" cy="2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642" name="Group 649"/>
            <p:cNvGrpSpPr>
              <a:grpSpLocks/>
            </p:cNvGrpSpPr>
            <p:nvPr/>
          </p:nvGrpSpPr>
          <p:grpSpPr bwMode="auto">
            <a:xfrm>
              <a:off x="3629" y="3278"/>
              <a:ext cx="227" cy="198"/>
              <a:chOff x="3619" y="2152"/>
              <a:chExt cx="250" cy="217"/>
            </a:xfrm>
          </p:grpSpPr>
          <p:sp>
            <p:nvSpPr>
              <p:cNvPr id="19643" name="Rectangle 650"/>
              <p:cNvSpPr>
                <a:spLocks noChangeArrowheads="1"/>
              </p:cNvSpPr>
              <p:nvPr/>
            </p:nvSpPr>
            <p:spPr bwMode="auto">
              <a:xfrm>
                <a:off x="3619" y="2152"/>
                <a:ext cx="250" cy="21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44" name="WordArt 6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8" y="2195"/>
                <a:ext cx="11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9456" name="Group 514"/>
          <p:cNvGrpSpPr>
            <a:grpSpLocks/>
          </p:cNvGrpSpPr>
          <p:nvPr/>
        </p:nvGrpSpPr>
        <p:grpSpPr bwMode="auto">
          <a:xfrm>
            <a:off x="4597400" y="2087563"/>
            <a:ext cx="449263" cy="2895600"/>
            <a:chOff x="2896" y="1315"/>
            <a:chExt cx="283" cy="1824"/>
          </a:xfrm>
        </p:grpSpPr>
        <p:grpSp>
          <p:nvGrpSpPr>
            <p:cNvPr id="19623" name="Group 515"/>
            <p:cNvGrpSpPr>
              <a:grpSpLocks/>
            </p:cNvGrpSpPr>
            <p:nvPr/>
          </p:nvGrpSpPr>
          <p:grpSpPr bwMode="auto">
            <a:xfrm>
              <a:off x="2896" y="2932"/>
              <a:ext cx="158" cy="149"/>
              <a:chOff x="3956" y="3598"/>
              <a:chExt cx="174" cy="163"/>
            </a:xfrm>
          </p:grpSpPr>
          <p:sp>
            <p:nvSpPr>
              <p:cNvPr id="19628" name="Rectangle 516"/>
              <p:cNvSpPr>
                <a:spLocks noChangeArrowheads="1"/>
              </p:cNvSpPr>
              <p:nvPr/>
            </p:nvSpPr>
            <p:spPr bwMode="auto">
              <a:xfrm>
                <a:off x="3956" y="3598"/>
                <a:ext cx="174" cy="16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629" name="WordArt 5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2" y="3605"/>
                <a:ext cx="106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624" name="WordArt 518"/>
            <p:cNvSpPr>
              <a:spLocks noChangeArrowheads="1" noChangeShapeType="1" noTextEdit="1"/>
            </p:cNvSpPr>
            <p:nvPr/>
          </p:nvSpPr>
          <p:spPr bwMode="auto">
            <a:xfrm>
              <a:off x="3021" y="2438"/>
              <a:ext cx="104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2856"/>
                </a:avLst>
              </a:prstTxWarp>
            </a:bodyPr>
            <a:lstStyle/>
            <a:p>
              <a:pPr algn="ctr"/>
              <a:r>
                <a:rPr lang="en-US" altLang="zh-CN" sz="800" b="1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b="1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25" name="Line 519"/>
            <p:cNvSpPr>
              <a:spLocks noChangeShapeType="1"/>
            </p:cNvSpPr>
            <p:nvPr/>
          </p:nvSpPr>
          <p:spPr bwMode="auto">
            <a:xfrm>
              <a:off x="2975" y="1447"/>
              <a:ext cx="0" cy="16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26" name="WordArt 520"/>
            <p:cNvSpPr>
              <a:spLocks noChangeArrowheads="1" noChangeShapeType="1" noTextEdit="1"/>
            </p:cNvSpPr>
            <p:nvPr/>
          </p:nvSpPr>
          <p:spPr bwMode="auto">
            <a:xfrm>
              <a:off x="3053" y="1315"/>
              <a:ext cx="126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A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627" name="Oval 521"/>
            <p:cNvSpPr>
              <a:spLocks noChangeArrowheads="1"/>
            </p:cNvSpPr>
            <p:nvPr/>
          </p:nvSpPr>
          <p:spPr bwMode="auto">
            <a:xfrm>
              <a:off x="2954" y="1407"/>
              <a:ext cx="42" cy="4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59" name="Group 749"/>
          <p:cNvGrpSpPr>
            <a:grpSpLocks/>
          </p:cNvGrpSpPr>
          <p:nvPr/>
        </p:nvGrpSpPr>
        <p:grpSpPr bwMode="auto">
          <a:xfrm>
            <a:off x="501650" y="4413250"/>
            <a:ext cx="2768600" cy="1028700"/>
            <a:chOff x="316" y="2780"/>
            <a:chExt cx="1744" cy="648"/>
          </a:xfrm>
        </p:grpSpPr>
        <p:grpSp>
          <p:nvGrpSpPr>
            <p:cNvPr id="19591" name="Group 292"/>
            <p:cNvGrpSpPr>
              <a:grpSpLocks/>
            </p:cNvGrpSpPr>
            <p:nvPr/>
          </p:nvGrpSpPr>
          <p:grpSpPr bwMode="auto">
            <a:xfrm>
              <a:off x="467" y="2780"/>
              <a:ext cx="1300" cy="176"/>
              <a:chOff x="324" y="2730"/>
              <a:chExt cx="1460" cy="178"/>
            </a:xfrm>
          </p:grpSpPr>
          <p:sp>
            <p:nvSpPr>
              <p:cNvPr id="19616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8" y="2740"/>
                <a:ext cx="11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617" name="Group 259"/>
              <p:cNvGrpSpPr>
                <a:grpSpLocks/>
              </p:cNvGrpSpPr>
              <p:nvPr/>
            </p:nvGrpSpPr>
            <p:grpSpPr bwMode="auto">
              <a:xfrm>
                <a:off x="959" y="2756"/>
                <a:ext cx="235" cy="125"/>
                <a:chOff x="491" y="3276"/>
                <a:chExt cx="235" cy="125"/>
              </a:xfrm>
            </p:grpSpPr>
            <p:sp>
              <p:nvSpPr>
                <p:cNvPr id="19621" name="Freeform 69"/>
                <p:cNvSpPr>
                  <a:spLocks/>
                </p:cNvSpPr>
                <p:nvPr/>
              </p:nvSpPr>
              <p:spPr bwMode="auto">
                <a:xfrm flipH="1">
                  <a:off x="491" y="3279"/>
                  <a:ext cx="129" cy="122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22" name="Freeform 258"/>
                <p:cNvSpPr>
                  <a:spLocks/>
                </p:cNvSpPr>
                <p:nvPr/>
              </p:nvSpPr>
              <p:spPr bwMode="auto">
                <a:xfrm flipH="1">
                  <a:off x="597" y="3276"/>
                  <a:ext cx="129" cy="122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618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3" y="2751"/>
                <a:ext cx="93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619" name="WordArt 2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" y="2730"/>
                <a:ext cx="267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若</a:t>
                </a:r>
              </a:p>
            </p:txBody>
          </p:sp>
          <p:sp>
            <p:nvSpPr>
              <p:cNvPr id="19620" name="WordArt 2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18" y="2741"/>
                <a:ext cx="266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则</a:t>
                </a:r>
              </a:p>
            </p:txBody>
          </p:sp>
        </p:grpSp>
        <p:grpSp>
          <p:nvGrpSpPr>
            <p:cNvPr id="19592" name="Group 272"/>
            <p:cNvGrpSpPr>
              <a:grpSpLocks/>
            </p:cNvGrpSpPr>
            <p:nvPr/>
          </p:nvGrpSpPr>
          <p:grpSpPr bwMode="auto">
            <a:xfrm rot="5400000">
              <a:off x="893" y="3161"/>
              <a:ext cx="57" cy="128"/>
              <a:chOff x="2928" y="3216"/>
              <a:chExt cx="48" cy="240"/>
            </a:xfrm>
          </p:grpSpPr>
          <p:sp>
            <p:nvSpPr>
              <p:cNvPr id="19614" name="Line 27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15" name="Line 27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93" name="WordArt 276"/>
            <p:cNvSpPr>
              <a:spLocks noChangeArrowheads="1" noChangeShapeType="1" noTextEdit="1"/>
            </p:cNvSpPr>
            <p:nvPr/>
          </p:nvSpPr>
          <p:spPr bwMode="auto">
            <a:xfrm>
              <a:off x="1791" y="3043"/>
              <a:ext cx="72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594" name="Group 463"/>
            <p:cNvGrpSpPr>
              <a:grpSpLocks/>
            </p:cNvGrpSpPr>
            <p:nvPr/>
          </p:nvGrpSpPr>
          <p:grpSpPr bwMode="auto">
            <a:xfrm>
              <a:off x="1208" y="3071"/>
              <a:ext cx="422" cy="355"/>
              <a:chOff x="1078" y="3071"/>
              <a:chExt cx="422" cy="355"/>
            </a:xfrm>
          </p:grpSpPr>
          <p:sp>
            <p:nvSpPr>
              <p:cNvPr id="19606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7" y="3071"/>
                <a:ext cx="61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607" name="Oval 67"/>
              <p:cNvSpPr>
                <a:spLocks noChangeArrowheads="1"/>
              </p:cNvSpPr>
              <p:nvPr/>
            </p:nvSpPr>
            <p:spPr bwMode="auto">
              <a:xfrm>
                <a:off x="1474" y="3213"/>
                <a:ext cx="26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608" name="Group 277"/>
              <p:cNvGrpSpPr>
                <a:grpSpLocks/>
              </p:cNvGrpSpPr>
              <p:nvPr/>
            </p:nvGrpSpPr>
            <p:grpSpPr bwMode="auto">
              <a:xfrm>
                <a:off x="1305" y="3270"/>
                <a:ext cx="114" cy="156"/>
                <a:chOff x="4754" y="2842"/>
                <a:chExt cx="221" cy="189"/>
              </a:xfrm>
            </p:grpSpPr>
            <p:sp>
              <p:nvSpPr>
                <p:cNvPr id="19612" name="WordArt 2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613" name="WordArt 2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9609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2" y="3257"/>
                <a:ext cx="77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610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4" y="3291"/>
                <a:ext cx="100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9611" name="Line 282"/>
              <p:cNvSpPr>
                <a:spLocks noChangeShapeType="1"/>
              </p:cNvSpPr>
              <p:nvPr/>
            </p:nvSpPr>
            <p:spPr bwMode="auto">
              <a:xfrm flipV="1">
                <a:off x="1078" y="3220"/>
                <a:ext cx="361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95" name="Line 283"/>
            <p:cNvSpPr>
              <a:spLocks noChangeShapeType="1"/>
            </p:cNvSpPr>
            <p:nvPr/>
          </p:nvSpPr>
          <p:spPr bwMode="auto">
            <a:xfrm>
              <a:off x="1076" y="3220"/>
              <a:ext cx="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596" name="Group 477"/>
            <p:cNvGrpSpPr>
              <a:grpSpLocks/>
            </p:cNvGrpSpPr>
            <p:nvPr/>
          </p:nvGrpSpPr>
          <p:grpSpPr bwMode="auto">
            <a:xfrm>
              <a:off x="1812" y="3258"/>
              <a:ext cx="192" cy="170"/>
              <a:chOff x="1682" y="3258"/>
              <a:chExt cx="192" cy="170"/>
            </a:xfrm>
          </p:grpSpPr>
          <p:sp>
            <p:nvSpPr>
              <p:cNvPr id="19604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3" y="3258"/>
                <a:ext cx="61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605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3283"/>
                <a:ext cx="102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597" name="WordArt 285"/>
            <p:cNvSpPr>
              <a:spLocks noChangeArrowheads="1" noChangeShapeType="1" noTextEdit="1"/>
            </p:cNvSpPr>
            <p:nvPr/>
          </p:nvSpPr>
          <p:spPr bwMode="auto">
            <a:xfrm>
              <a:off x="1898" y="3054"/>
              <a:ext cx="83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98" name="Line 286"/>
            <p:cNvSpPr>
              <a:spLocks noChangeShapeType="1"/>
            </p:cNvSpPr>
            <p:nvPr/>
          </p:nvSpPr>
          <p:spPr bwMode="auto">
            <a:xfrm flipV="1">
              <a:off x="1699" y="3233"/>
              <a:ext cx="361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599" name="Group 741"/>
            <p:cNvGrpSpPr>
              <a:grpSpLocks/>
            </p:cNvGrpSpPr>
            <p:nvPr/>
          </p:nvGrpSpPr>
          <p:grpSpPr bwMode="auto">
            <a:xfrm>
              <a:off x="316" y="3166"/>
              <a:ext cx="481" cy="187"/>
              <a:chOff x="316" y="3166"/>
              <a:chExt cx="481" cy="187"/>
            </a:xfrm>
          </p:grpSpPr>
          <p:grpSp>
            <p:nvGrpSpPr>
              <p:cNvPr id="19600" name="Group 269"/>
              <p:cNvGrpSpPr>
                <a:grpSpLocks/>
              </p:cNvGrpSpPr>
              <p:nvPr/>
            </p:nvGrpSpPr>
            <p:grpSpPr bwMode="auto">
              <a:xfrm>
                <a:off x="316" y="3166"/>
                <a:ext cx="282" cy="187"/>
                <a:chOff x="297" y="1318"/>
                <a:chExt cx="317" cy="188"/>
              </a:xfrm>
            </p:grpSpPr>
            <p:sp>
              <p:nvSpPr>
                <p:cNvPr id="19602" name="WordArt 2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" y="1318"/>
                  <a:ext cx="215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03" name="WordArt 2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8" y="1389"/>
                  <a:ext cx="96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A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601" name="WordArt 7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8" y="3218"/>
                <a:ext cx="169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远</a:t>
                </a:r>
              </a:p>
            </p:txBody>
          </p:sp>
        </p:grpSp>
      </p:grpSp>
      <p:grpSp>
        <p:nvGrpSpPr>
          <p:cNvPr id="19470" name="Group 785"/>
          <p:cNvGrpSpPr>
            <a:grpSpLocks/>
          </p:cNvGrpSpPr>
          <p:nvPr/>
        </p:nvGrpSpPr>
        <p:grpSpPr bwMode="auto">
          <a:xfrm>
            <a:off x="5808663" y="3271838"/>
            <a:ext cx="2635250" cy="1044575"/>
            <a:chOff x="3659" y="2061"/>
            <a:chExt cx="1660" cy="658"/>
          </a:xfrm>
        </p:grpSpPr>
        <p:grpSp>
          <p:nvGrpSpPr>
            <p:cNvPr id="19559" name="Group 447"/>
            <p:cNvGrpSpPr>
              <a:grpSpLocks/>
            </p:cNvGrpSpPr>
            <p:nvPr/>
          </p:nvGrpSpPr>
          <p:grpSpPr bwMode="auto">
            <a:xfrm>
              <a:off x="3856" y="2061"/>
              <a:ext cx="1300" cy="176"/>
              <a:chOff x="324" y="2730"/>
              <a:chExt cx="1460" cy="178"/>
            </a:xfrm>
          </p:grpSpPr>
          <p:sp>
            <p:nvSpPr>
              <p:cNvPr id="19584" name="WordArt 4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8" y="2740"/>
                <a:ext cx="11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585" name="Group 449"/>
              <p:cNvGrpSpPr>
                <a:grpSpLocks/>
              </p:cNvGrpSpPr>
              <p:nvPr/>
            </p:nvGrpSpPr>
            <p:grpSpPr bwMode="auto">
              <a:xfrm>
                <a:off x="959" y="2756"/>
                <a:ext cx="235" cy="125"/>
                <a:chOff x="491" y="3276"/>
                <a:chExt cx="235" cy="125"/>
              </a:xfrm>
            </p:grpSpPr>
            <p:sp>
              <p:nvSpPr>
                <p:cNvPr id="19589" name="Freeform 450"/>
                <p:cNvSpPr>
                  <a:spLocks/>
                </p:cNvSpPr>
                <p:nvPr/>
              </p:nvSpPr>
              <p:spPr bwMode="auto">
                <a:xfrm flipH="1">
                  <a:off x="491" y="3279"/>
                  <a:ext cx="129" cy="122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90" name="Freeform 451"/>
                <p:cNvSpPr>
                  <a:spLocks/>
                </p:cNvSpPr>
                <p:nvPr/>
              </p:nvSpPr>
              <p:spPr bwMode="auto">
                <a:xfrm flipH="1">
                  <a:off x="597" y="3276"/>
                  <a:ext cx="129" cy="122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586" name="WordArt 4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3" y="2751"/>
                <a:ext cx="93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587" name="WordArt 4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" y="2730"/>
                <a:ext cx="267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若</a:t>
                </a:r>
              </a:p>
            </p:txBody>
          </p:sp>
          <p:sp>
            <p:nvSpPr>
              <p:cNvPr id="19588" name="WordArt 4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18" y="2741"/>
                <a:ext cx="266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则</a:t>
                </a:r>
              </a:p>
            </p:txBody>
          </p:sp>
        </p:grpSp>
        <p:grpSp>
          <p:nvGrpSpPr>
            <p:cNvPr id="19560" name="Group 460"/>
            <p:cNvGrpSpPr>
              <a:grpSpLocks/>
            </p:cNvGrpSpPr>
            <p:nvPr/>
          </p:nvGrpSpPr>
          <p:grpSpPr bwMode="auto">
            <a:xfrm rot="5400000">
              <a:off x="4201" y="2421"/>
              <a:ext cx="59" cy="129"/>
              <a:chOff x="2928" y="3216"/>
              <a:chExt cx="48" cy="240"/>
            </a:xfrm>
          </p:grpSpPr>
          <p:sp>
            <p:nvSpPr>
              <p:cNvPr id="19582" name="Line 46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83" name="Line 46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61" name="Group 464"/>
            <p:cNvGrpSpPr>
              <a:grpSpLocks/>
            </p:cNvGrpSpPr>
            <p:nvPr/>
          </p:nvGrpSpPr>
          <p:grpSpPr bwMode="auto">
            <a:xfrm>
              <a:off x="4391" y="2341"/>
              <a:ext cx="422" cy="355"/>
              <a:chOff x="1078" y="3071"/>
              <a:chExt cx="422" cy="355"/>
            </a:xfrm>
          </p:grpSpPr>
          <p:sp>
            <p:nvSpPr>
              <p:cNvPr id="19574" name="WordArt 4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7" y="3071"/>
                <a:ext cx="61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575" name="Oval 466"/>
              <p:cNvSpPr>
                <a:spLocks noChangeArrowheads="1"/>
              </p:cNvSpPr>
              <p:nvPr/>
            </p:nvSpPr>
            <p:spPr bwMode="auto">
              <a:xfrm>
                <a:off x="1474" y="3213"/>
                <a:ext cx="26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576" name="Group 467"/>
              <p:cNvGrpSpPr>
                <a:grpSpLocks/>
              </p:cNvGrpSpPr>
              <p:nvPr/>
            </p:nvGrpSpPr>
            <p:grpSpPr bwMode="auto">
              <a:xfrm>
                <a:off x="1305" y="3270"/>
                <a:ext cx="114" cy="156"/>
                <a:chOff x="4754" y="2842"/>
                <a:chExt cx="221" cy="189"/>
              </a:xfrm>
            </p:grpSpPr>
            <p:sp>
              <p:nvSpPr>
                <p:cNvPr id="19580" name="WordArt 4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581" name="WordArt 4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9577" name="WordArt 4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2" y="3257"/>
                <a:ext cx="77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578" name="WordArt 4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4" y="3291"/>
                <a:ext cx="100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9579" name="Line 472"/>
              <p:cNvSpPr>
                <a:spLocks noChangeShapeType="1"/>
              </p:cNvSpPr>
              <p:nvPr/>
            </p:nvSpPr>
            <p:spPr bwMode="auto">
              <a:xfrm flipV="1">
                <a:off x="1078" y="3220"/>
                <a:ext cx="361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62" name="WordArt 473"/>
            <p:cNvSpPr>
              <a:spLocks noChangeArrowheads="1" noChangeShapeType="1" noTextEdit="1"/>
            </p:cNvSpPr>
            <p:nvPr/>
          </p:nvSpPr>
          <p:spPr bwMode="auto">
            <a:xfrm>
              <a:off x="4998" y="2322"/>
              <a:ext cx="71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563" name="WordArt 474"/>
            <p:cNvSpPr>
              <a:spLocks noChangeArrowheads="1" noChangeShapeType="1" noTextEdit="1"/>
            </p:cNvSpPr>
            <p:nvPr/>
          </p:nvSpPr>
          <p:spPr bwMode="auto">
            <a:xfrm>
              <a:off x="5093" y="2312"/>
              <a:ext cx="90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64" name="WordArt 475"/>
            <p:cNvSpPr>
              <a:spLocks noChangeArrowheads="1" noChangeShapeType="1" noTextEdit="1"/>
            </p:cNvSpPr>
            <p:nvPr/>
          </p:nvSpPr>
          <p:spPr bwMode="auto">
            <a:xfrm>
              <a:off x="5208" y="2308"/>
              <a:ext cx="86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65" name="Line 476"/>
            <p:cNvSpPr>
              <a:spLocks noChangeShapeType="1"/>
            </p:cNvSpPr>
            <p:nvPr/>
          </p:nvSpPr>
          <p:spPr bwMode="auto">
            <a:xfrm flipV="1">
              <a:off x="4958" y="2502"/>
              <a:ext cx="361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566" name="Group 478"/>
            <p:cNvGrpSpPr>
              <a:grpSpLocks/>
            </p:cNvGrpSpPr>
            <p:nvPr/>
          </p:nvGrpSpPr>
          <p:grpSpPr bwMode="auto">
            <a:xfrm>
              <a:off x="5017" y="2549"/>
              <a:ext cx="192" cy="170"/>
              <a:chOff x="1682" y="3258"/>
              <a:chExt cx="192" cy="170"/>
            </a:xfrm>
          </p:grpSpPr>
          <p:sp>
            <p:nvSpPr>
              <p:cNvPr id="19572" name="WordArt 4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3" y="3258"/>
                <a:ext cx="61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573" name="WordArt 4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3283"/>
                <a:ext cx="102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9567" name="Group 752"/>
            <p:cNvGrpSpPr>
              <a:grpSpLocks/>
            </p:cNvGrpSpPr>
            <p:nvPr/>
          </p:nvGrpSpPr>
          <p:grpSpPr bwMode="auto">
            <a:xfrm>
              <a:off x="3659" y="2378"/>
              <a:ext cx="448" cy="212"/>
              <a:chOff x="3659" y="2378"/>
              <a:chExt cx="448" cy="212"/>
            </a:xfrm>
          </p:grpSpPr>
          <p:grpSp>
            <p:nvGrpSpPr>
              <p:cNvPr id="19568" name="Group 457"/>
              <p:cNvGrpSpPr>
                <a:grpSpLocks/>
              </p:cNvGrpSpPr>
              <p:nvPr/>
            </p:nvGrpSpPr>
            <p:grpSpPr bwMode="auto">
              <a:xfrm>
                <a:off x="3659" y="2378"/>
                <a:ext cx="223" cy="212"/>
                <a:chOff x="3652" y="1226"/>
                <a:chExt cx="287" cy="169"/>
              </a:xfrm>
            </p:grpSpPr>
            <p:sp>
              <p:nvSpPr>
                <p:cNvPr id="19570" name="WordArt 4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52" y="1226"/>
                  <a:ext cx="194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571" name="WordArt 4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70" y="1314"/>
                  <a:ext cx="69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B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569" name="WordArt 7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8" y="2464"/>
                <a:ext cx="169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远</a:t>
                </a:r>
              </a:p>
            </p:txBody>
          </p:sp>
        </p:grpSp>
      </p:grpSp>
      <p:sp>
        <p:nvSpPr>
          <p:cNvPr id="19479" name="Rectangle 2" descr="羊皮纸"/>
          <p:cNvSpPr>
            <a:spLocks noChangeArrowheads="1"/>
          </p:cNvSpPr>
          <p:nvPr/>
        </p:nvSpPr>
        <p:spPr bwMode="auto">
          <a:xfrm>
            <a:off x="0" y="6699250"/>
            <a:ext cx="9144000" cy="1492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0" name="Rectangle 295" descr="羊皮纸"/>
          <p:cNvSpPr>
            <a:spLocks noChangeArrowheads="1"/>
          </p:cNvSpPr>
          <p:nvPr/>
        </p:nvSpPr>
        <p:spPr bwMode="auto">
          <a:xfrm>
            <a:off x="0" y="5546725"/>
            <a:ext cx="9144000" cy="1492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81" name="Group 807"/>
          <p:cNvGrpSpPr>
            <a:grpSpLocks/>
          </p:cNvGrpSpPr>
          <p:nvPr/>
        </p:nvGrpSpPr>
        <p:grpSpPr bwMode="auto">
          <a:xfrm>
            <a:off x="192088" y="5746750"/>
            <a:ext cx="8559800" cy="788988"/>
            <a:chOff x="121" y="3620"/>
            <a:chExt cx="5392" cy="497"/>
          </a:xfrm>
        </p:grpSpPr>
        <p:sp>
          <p:nvSpPr>
            <p:cNvPr id="19482" name="WordArt 669"/>
            <p:cNvSpPr>
              <a:spLocks noChangeArrowheads="1" noChangeShapeType="1" noTextEdit="1"/>
            </p:cNvSpPr>
            <p:nvPr/>
          </p:nvSpPr>
          <p:spPr bwMode="auto">
            <a:xfrm>
              <a:off x="121" y="3629"/>
              <a:ext cx="257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定义</a:t>
              </a:r>
            </a:p>
          </p:txBody>
        </p:sp>
        <p:sp>
          <p:nvSpPr>
            <p:cNvPr id="19483" name="WordArt 678"/>
            <p:cNvSpPr>
              <a:spLocks noChangeArrowheads="1" noChangeShapeType="1" noTextEdit="1"/>
            </p:cNvSpPr>
            <p:nvPr/>
          </p:nvSpPr>
          <p:spPr bwMode="auto">
            <a:xfrm>
              <a:off x="1778" y="3625"/>
              <a:ext cx="551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电偶极矩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9484" name="WordArt 679"/>
            <p:cNvSpPr>
              <a:spLocks noChangeArrowheads="1" noChangeShapeType="1" noTextEdit="1"/>
            </p:cNvSpPr>
            <p:nvPr/>
          </p:nvSpPr>
          <p:spPr bwMode="auto">
            <a:xfrm>
              <a:off x="1052" y="3638"/>
              <a:ext cx="131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为</a:t>
              </a:r>
            </a:p>
          </p:txBody>
        </p:sp>
        <p:sp>
          <p:nvSpPr>
            <p:cNvPr id="19485" name="WordArt 681"/>
            <p:cNvSpPr>
              <a:spLocks noChangeArrowheads="1" noChangeShapeType="1" noTextEdit="1"/>
            </p:cNvSpPr>
            <p:nvPr/>
          </p:nvSpPr>
          <p:spPr bwMode="auto">
            <a:xfrm>
              <a:off x="759" y="3964"/>
              <a:ext cx="70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486" name="Group 691"/>
            <p:cNvGrpSpPr>
              <a:grpSpLocks/>
            </p:cNvGrpSpPr>
            <p:nvPr/>
          </p:nvGrpSpPr>
          <p:grpSpPr bwMode="auto">
            <a:xfrm>
              <a:off x="2073" y="3970"/>
              <a:ext cx="108" cy="101"/>
              <a:chOff x="3271" y="3353"/>
              <a:chExt cx="125" cy="120"/>
            </a:xfrm>
          </p:grpSpPr>
          <p:sp>
            <p:nvSpPr>
              <p:cNvPr id="19557" name="Oval 692"/>
              <p:cNvSpPr>
                <a:spLocks noChangeArrowheads="1"/>
              </p:cNvSpPr>
              <p:nvPr/>
            </p:nvSpPr>
            <p:spPr bwMode="auto">
              <a:xfrm>
                <a:off x="3271" y="3353"/>
                <a:ext cx="125" cy="120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FF0000"/>
                  </a:gs>
                </a:gsLst>
                <a:path path="rect">
                  <a:fillToRect r="100000" b="100000"/>
                </a:path>
              </a:gradFill>
              <a:ln w="190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58" name="WordArt 6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4" y="3377"/>
                <a:ext cx="79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5080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rPr>
                  <a:t>+</a:t>
                </a:r>
                <a:endParaRPr lang="zh-CN" altLang="en-US" sz="3600" b="1" kern="10">
                  <a:ln w="50800">
                    <a:noFill/>
                    <a:round/>
                    <a:headEnd/>
                    <a:tailEnd/>
                  </a:ln>
                  <a:solidFill>
                    <a:srgbClr val="FFFFFF"/>
                  </a:solidFill>
                  <a:latin typeface="黑体"/>
                  <a:ea typeface="黑体"/>
                </a:endParaRPr>
              </a:p>
            </p:txBody>
          </p:sp>
        </p:grpSp>
        <p:grpSp>
          <p:nvGrpSpPr>
            <p:cNvPr id="19487" name="Group 694"/>
            <p:cNvGrpSpPr>
              <a:grpSpLocks/>
            </p:cNvGrpSpPr>
            <p:nvPr/>
          </p:nvGrpSpPr>
          <p:grpSpPr bwMode="auto">
            <a:xfrm>
              <a:off x="1490" y="3963"/>
              <a:ext cx="107" cy="102"/>
              <a:chOff x="2205" y="3364"/>
              <a:chExt cx="124" cy="121"/>
            </a:xfrm>
          </p:grpSpPr>
          <p:sp>
            <p:nvSpPr>
              <p:cNvPr id="19555" name="Oval 695"/>
              <p:cNvSpPr>
                <a:spLocks noChangeArrowheads="1"/>
              </p:cNvSpPr>
              <p:nvPr/>
            </p:nvSpPr>
            <p:spPr bwMode="auto">
              <a:xfrm>
                <a:off x="2205" y="3364"/>
                <a:ext cx="124" cy="1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5800"/>
                  </a:gs>
                </a:gsLst>
                <a:lin ang="5400000" scaled="1"/>
              </a:gradFill>
              <a:ln w="19050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/>
              </a:p>
            </p:txBody>
          </p:sp>
          <p:sp>
            <p:nvSpPr>
              <p:cNvPr id="19556" name="Line 696"/>
              <p:cNvSpPr>
                <a:spLocks noChangeShapeType="1"/>
              </p:cNvSpPr>
              <p:nvPr/>
            </p:nvSpPr>
            <p:spPr bwMode="auto">
              <a:xfrm flipV="1">
                <a:off x="2227" y="3423"/>
                <a:ext cx="78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88" name="WordArt 704"/>
            <p:cNvSpPr>
              <a:spLocks noChangeArrowheads="1" noChangeShapeType="1" noTextEdit="1"/>
            </p:cNvSpPr>
            <p:nvPr/>
          </p:nvSpPr>
          <p:spPr bwMode="auto">
            <a:xfrm>
              <a:off x="954" y="3917"/>
              <a:ext cx="438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方向由</a:t>
              </a:r>
            </a:p>
          </p:txBody>
        </p:sp>
        <p:sp>
          <p:nvSpPr>
            <p:cNvPr id="19489" name="WordArt 705"/>
            <p:cNvSpPr>
              <a:spLocks noChangeArrowheads="1" noChangeShapeType="1" noTextEdit="1"/>
            </p:cNvSpPr>
            <p:nvPr/>
          </p:nvSpPr>
          <p:spPr bwMode="auto">
            <a:xfrm>
              <a:off x="1679" y="3923"/>
              <a:ext cx="298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指向</a:t>
              </a:r>
            </a:p>
          </p:txBody>
        </p:sp>
        <p:sp>
          <p:nvSpPr>
            <p:cNvPr id="19490" name="WordArt 706"/>
            <p:cNvSpPr>
              <a:spLocks noChangeArrowheads="1" noChangeShapeType="1" noTextEdit="1"/>
            </p:cNvSpPr>
            <p:nvPr/>
          </p:nvSpPr>
          <p:spPr bwMode="auto">
            <a:xfrm>
              <a:off x="191" y="3917"/>
              <a:ext cx="431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并规定</a:t>
              </a:r>
            </a:p>
          </p:txBody>
        </p:sp>
        <p:grpSp>
          <p:nvGrpSpPr>
            <p:cNvPr id="19491" name="Group 760"/>
            <p:cNvGrpSpPr>
              <a:grpSpLocks/>
            </p:cNvGrpSpPr>
            <p:nvPr/>
          </p:nvGrpSpPr>
          <p:grpSpPr bwMode="auto">
            <a:xfrm rot="5400000">
              <a:off x="4725" y="3834"/>
              <a:ext cx="53" cy="112"/>
              <a:chOff x="2928" y="3216"/>
              <a:chExt cx="48" cy="240"/>
            </a:xfrm>
          </p:grpSpPr>
          <p:sp>
            <p:nvSpPr>
              <p:cNvPr id="19553" name="Line 76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4" name="Line 76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492" name="Group 764"/>
            <p:cNvGrpSpPr>
              <a:grpSpLocks/>
            </p:cNvGrpSpPr>
            <p:nvPr/>
          </p:nvGrpSpPr>
          <p:grpSpPr bwMode="auto">
            <a:xfrm>
              <a:off x="4856" y="3746"/>
              <a:ext cx="370" cy="328"/>
              <a:chOff x="1078" y="3071"/>
              <a:chExt cx="422" cy="355"/>
            </a:xfrm>
          </p:grpSpPr>
          <p:sp>
            <p:nvSpPr>
              <p:cNvPr id="19545" name="WordArt 7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7" y="3071"/>
                <a:ext cx="61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546" name="Oval 766"/>
              <p:cNvSpPr>
                <a:spLocks noChangeArrowheads="1"/>
              </p:cNvSpPr>
              <p:nvPr/>
            </p:nvSpPr>
            <p:spPr bwMode="auto">
              <a:xfrm>
                <a:off x="1474" y="3213"/>
                <a:ext cx="26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547" name="Group 767"/>
              <p:cNvGrpSpPr>
                <a:grpSpLocks/>
              </p:cNvGrpSpPr>
              <p:nvPr/>
            </p:nvGrpSpPr>
            <p:grpSpPr bwMode="auto">
              <a:xfrm>
                <a:off x="1305" y="3270"/>
                <a:ext cx="114" cy="156"/>
                <a:chOff x="4754" y="2842"/>
                <a:chExt cx="221" cy="189"/>
              </a:xfrm>
            </p:grpSpPr>
            <p:sp>
              <p:nvSpPr>
                <p:cNvPr id="19551" name="WordArt 7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552" name="WordArt 7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9548" name="WordArt 7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2" y="3257"/>
                <a:ext cx="77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549" name="WordArt 7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4" y="3291"/>
                <a:ext cx="100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9550" name="Line 772"/>
              <p:cNvSpPr>
                <a:spLocks noChangeShapeType="1"/>
              </p:cNvSpPr>
              <p:nvPr/>
            </p:nvSpPr>
            <p:spPr bwMode="auto">
              <a:xfrm flipV="1">
                <a:off x="1078" y="3220"/>
                <a:ext cx="361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493" name="Group 774"/>
            <p:cNvGrpSpPr>
              <a:grpSpLocks/>
            </p:cNvGrpSpPr>
            <p:nvPr/>
          </p:nvGrpSpPr>
          <p:grpSpPr bwMode="auto">
            <a:xfrm>
              <a:off x="5305" y="3913"/>
              <a:ext cx="169" cy="157"/>
              <a:chOff x="1682" y="3258"/>
              <a:chExt cx="192" cy="170"/>
            </a:xfrm>
          </p:grpSpPr>
          <p:sp>
            <p:nvSpPr>
              <p:cNvPr id="19543" name="WordArt 7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3" y="3258"/>
                <a:ext cx="61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544" name="WordArt 7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3283"/>
                <a:ext cx="102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494" name="Line 777"/>
            <p:cNvSpPr>
              <a:spLocks noChangeShapeType="1"/>
            </p:cNvSpPr>
            <p:nvPr/>
          </p:nvSpPr>
          <p:spPr bwMode="auto">
            <a:xfrm flipV="1">
              <a:off x="5277" y="3889"/>
              <a:ext cx="2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5" name="WordArt 779"/>
            <p:cNvSpPr>
              <a:spLocks noChangeArrowheads="1" noChangeShapeType="1" noTextEdit="1"/>
            </p:cNvSpPr>
            <p:nvPr/>
          </p:nvSpPr>
          <p:spPr bwMode="auto">
            <a:xfrm>
              <a:off x="5264" y="3708"/>
              <a:ext cx="62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9496" name="Group 754"/>
            <p:cNvGrpSpPr>
              <a:grpSpLocks/>
            </p:cNvGrpSpPr>
            <p:nvPr/>
          </p:nvGrpSpPr>
          <p:grpSpPr bwMode="auto">
            <a:xfrm>
              <a:off x="4265" y="3780"/>
              <a:ext cx="200" cy="176"/>
              <a:chOff x="3652" y="1226"/>
              <a:chExt cx="287" cy="169"/>
            </a:xfrm>
          </p:grpSpPr>
          <p:sp>
            <p:nvSpPr>
              <p:cNvPr id="19541" name="WordArt 7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2" y="1226"/>
                <a:ext cx="194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542" name="WordArt 7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0" y="1314"/>
                <a:ext cx="69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B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497" name="WordArt 757"/>
            <p:cNvSpPr>
              <a:spLocks noChangeArrowheads="1" noChangeShapeType="1" noTextEdit="1"/>
            </p:cNvSpPr>
            <p:nvPr/>
          </p:nvSpPr>
          <p:spPr bwMode="auto">
            <a:xfrm>
              <a:off x="4497" y="3852"/>
              <a:ext cx="152" cy="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远</a:t>
              </a:r>
            </a:p>
          </p:txBody>
        </p:sp>
        <p:sp>
          <p:nvSpPr>
            <p:cNvPr id="19498" name="Line 782"/>
            <p:cNvSpPr>
              <a:spLocks noChangeShapeType="1"/>
            </p:cNvSpPr>
            <p:nvPr/>
          </p:nvSpPr>
          <p:spPr bwMode="auto">
            <a:xfrm>
              <a:off x="4286" y="3720"/>
              <a:ext cx="1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9" name="WordArt 708"/>
            <p:cNvSpPr>
              <a:spLocks noChangeArrowheads="1" noChangeShapeType="1" noTextEdit="1"/>
            </p:cNvSpPr>
            <p:nvPr/>
          </p:nvSpPr>
          <p:spPr bwMode="auto">
            <a:xfrm>
              <a:off x="2312" y="3753"/>
              <a:ext cx="166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则</a:t>
              </a:r>
            </a:p>
          </p:txBody>
        </p:sp>
        <p:grpSp>
          <p:nvGrpSpPr>
            <p:cNvPr id="19500" name="Group 743"/>
            <p:cNvGrpSpPr>
              <a:grpSpLocks/>
            </p:cNvGrpSpPr>
            <p:nvPr/>
          </p:nvGrpSpPr>
          <p:grpSpPr bwMode="auto">
            <a:xfrm>
              <a:off x="2552" y="3791"/>
              <a:ext cx="256" cy="168"/>
              <a:chOff x="297" y="1318"/>
              <a:chExt cx="317" cy="188"/>
            </a:xfrm>
          </p:grpSpPr>
          <p:sp>
            <p:nvSpPr>
              <p:cNvPr id="19539" name="WordArt 7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" y="1318"/>
                <a:ext cx="215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540" name="WordArt 7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8" y="1389"/>
                <a:ext cx="96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A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501" name="WordArt 746"/>
            <p:cNvSpPr>
              <a:spLocks noChangeArrowheads="1" noChangeShapeType="1" noTextEdit="1"/>
            </p:cNvSpPr>
            <p:nvPr/>
          </p:nvSpPr>
          <p:spPr bwMode="auto">
            <a:xfrm>
              <a:off x="2836" y="3838"/>
              <a:ext cx="153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远</a:t>
              </a:r>
            </a:p>
          </p:txBody>
        </p:sp>
        <p:grpSp>
          <p:nvGrpSpPr>
            <p:cNvPr id="19502" name="Group 721"/>
            <p:cNvGrpSpPr>
              <a:grpSpLocks/>
            </p:cNvGrpSpPr>
            <p:nvPr/>
          </p:nvGrpSpPr>
          <p:grpSpPr bwMode="auto">
            <a:xfrm rot="5400000">
              <a:off x="3047" y="3806"/>
              <a:ext cx="51" cy="116"/>
              <a:chOff x="2928" y="3216"/>
              <a:chExt cx="48" cy="240"/>
            </a:xfrm>
          </p:grpSpPr>
          <p:sp>
            <p:nvSpPr>
              <p:cNvPr id="19537" name="Line 72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8" name="Line 72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03" name="Group 747"/>
            <p:cNvGrpSpPr>
              <a:grpSpLocks/>
            </p:cNvGrpSpPr>
            <p:nvPr/>
          </p:nvGrpSpPr>
          <p:grpSpPr bwMode="auto">
            <a:xfrm>
              <a:off x="3184" y="3735"/>
              <a:ext cx="504" cy="318"/>
              <a:chOff x="3346" y="3830"/>
              <a:chExt cx="554" cy="355"/>
            </a:xfrm>
          </p:grpSpPr>
          <p:grpSp>
            <p:nvGrpSpPr>
              <p:cNvPr id="19527" name="Group 725"/>
              <p:cNvGrpSpPr>
                <a:grpSpLocks/>
              </p:cNvGrpSpPr>
              <p:nvPr/>
            </p:nvGrpSpPr>
            <p:grpSpPr bwMode="auto">
              <a:xfrm>
                <a:off x="3478" y="3830"/>
                <a:ext cx="422" cy="355"/>
                <a:chOff x="1078" y="3071"/>
                <a:chExt cx="422" cy="355"/>
              </a:xfrm>
            </p:grpSpPr>
            <p:sp>
              <p:nvSpPr>
                <p:cNvPr id="19529" name="WordArt 7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7" y="3071"/>
                  <a:ext cx="61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530" name="Oval 727"/>
                <p:cNvSpPr>
                  <a:spLocks noChangeArrowheads="1"/>
                </p:cNvSpPr>
                <p:nvPr/>
              </p:nvSpPr>
              <p:spPr bwMode="auto">
                <a:xfrm>
                  <a:off x="1474" y="3213"/>
                  <a:ext cx="26" cy="3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9531" name="Group 728"/>
                <p:cNvGrpSpPr>
                  <a:grpSpLocks/>
                </p:cNvGrpSpPr>
                <p:nvPr/>
              </p:nvGrpSpPr>
              <p:grpSpPr bwMode="auto">
                <a:xfrm>
                  <a:off x="1305" y="3270"/>
                  <a:ext cx="114" cy="156"/>
                  <a:chOff x="4754" y="2842"/>
                  <a:chExt cx="221" cy="189"/>
                </a:xfrm>
              </p:grpSpPr>
              <p:sp>
                <p:nvSpPr>
                  <p:cNvPr id="19535" name="WordArt 7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536" name="WordArt 7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19532" name="WordArt 7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02" y="3257"/>
                  <a:ext cx="77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533" name="WordArt 7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94" y="3291"/>
                  <a:ext cx="100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19534" name="Line 733"/>
                <p:cNvSpPr>
                  <a:spLocks noChangeShapeType="1"/>
                </p:cNvSpPr>
                <p:nvPr/>
              </p:nvSpPr>
              <p:spPr bwMode="auto">
                <a:xfrm flipV="1">
                  <a:off x="1078" y="3220"/>
                  <a:ext cx="361" cy="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28" name="Line 734"/>
              <p:cNvSpPr>
                <a:spLocks noChangeShapeType="1"/>
              </p:cNvSpPr>
              <p:nvPr/>
            </p:nvSpPr>
            <p:spPr bwMode="auto">
              <a:xfrm>
                <a:off x="3346" y="3979"/>
                <a:ext cx="7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04" name="Group 735"/>
            <p:cNvGrpSpPr>
              <a:grpSpLocks/>
            </p:cNvGrpSpPr>
            <p:nvPr/>
          </p:nvGrpSpPr>
          <p:grpSpPr bwMode="auto">
            <a:xfrm>
              <a:off x="3754" y="3893"/>
              <a:ext cx="175" cy="153"/>
              <a:chOff x="1682" y="3258"/>
              <a:chExt cx="192" cy="170"/>
            </a:xfrm>
          </p:grpSpPr>
          <p:sp>
            <p:nvSpPr>
              <p:cNvPr id="19525" name="WordArt 7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3" y="3258"/>
                <a:ext cx="61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526" name="WordArt 7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82" y="3283"/>
                <a:ext cx="102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505" name="Line 739"/>
            <p:cNvSpPr>
              <a:spLocks noChangeShapeType="1"/>
            </p:cNvSpPr>
            <p:nvPr/>
          </p:nvSpPr>
          <p:spPr bwMode="auto">
            <a:xfrm flipV="1">
              <a:off x="3741" y="3861"/>
              <a:ext cx="170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6" name="Line 783"/>
            <p:cNvSpPr>
              <a:spLocks noChangeShapeType="1"/>
            </p:cNvSpPr>
            <p:nvPr/>
          </p:nvSpPr>
          <p:spPr bwMode="auto">
            <a:xfrm>
              <a:off x="2588" y="3728"/>
              <a:ext cx="1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7" name="WordArt 788"/>
            <p:cNvSpPr>
              <a:spLocks noChangeArrowheads="1" noChangeShapeType="1" noTextEdit="1"/>
            </p:cNvSpPr>
            <p:nvPr/>
          </p:nvSpPr>
          <p:spPr bwMode="auto">
            <a:xfrm>
              <a:off x="4094" y="3915"/>
              <a:ext cx="60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，</a:t>
              </a:r>
            </a:p>
          </p:txBody>
        </p:sp>
        <p:sp>
          <p:nvSpPr>
            <p:cNvPr id="19508" name="Line 796"/>
            <p:cNvSpPr>
              <a:spLocks noChangeShapeType="1"/>
            </p:cNvSpPr>
            <p:nvPr/>
          </p:nvSpPr>
          <p:spPr bwMode="auto">
            <a:xfrm flipV="1">
              <a:off x="744" y="3911"/>
              <a:ext cx="1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9" name="Line 670"/>
            <p:cNvSpPr>
              <a:spLocks noChangeShapeType="1"/>
            </p:cNvSpPr>
            <p:nvPr/>
          </p:nvSpPr>
          <p:spPr bwMode="auto">
            <a:xfrm flipV="1">
              <a:off x="408" y="3620"/>
              <a:ext cx="1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510" name="Group 671"/>
            <p:cNvGrpSpPr>
              <a:grpSpLocks/>
            </p:cNvGrpSpPr>
            <p:nvPr/>
          </p:nvGrpSpPr>
          <p:grpSpPr bwMode="auto">
            <a:xfrm rot="5400000">
              <a:off x="627" y="3692"/>
              <a:ext cx="41" cy="111"/>
              <a:chOff x="2928" y="3216"/>
              <a:chExt cx="48" cy="240"/>
            </a:xfrm>
          </p:grpSpPr>
          <p:sp>
            <p:nvSpPr>
              <p:cNvPr id="19523" name="Line 67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4" name="Line 67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11" name="WordArt 675"/>
            <p:cNvSpPr>
              <a:spLocks noChangeArrowheads="1" noChangeShapeType="1" noTextEdit="1"/>
            </p:cNvSpPr>
            <p:nvPr/>
          </p:nvSpPr>
          <p:spPr bwMode="auto">
            <a:xfrm>
              <a:off x="765" y="3664"/>
              <a:ext cx="104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12" name="WordArt 674"/>
            <p:cNvSpPr>
              <a:spLocks noChangeArrowheads="1" noChangeShapeType="1" noTextEdit="1"/>
            </p:cNvSpPr>
            <p:nvPr/>
          </p:nvSpPr>
          <p:spPr bwMode="auto">
            <a:xfrm>
              <a:off x="917" y="3673"/>
              <a:ext cx="67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513" name="WordArt 795"/>
            <p:cNvSpPr>
              <a:spLocks noChangeArrowheads="1" noChangeShapeType="1" noTextEdit="1"/>
            </p:cNvSpPr>
            <p:nvPr/>
          </p:nvSpPr>
          <p:spPr bwMode="auto">
            <a:xfrm>
              <a:off x="406" y="3673"/>
              <a:ext cx="123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19514" name="Line 797"/>
            <p:cNvSpPr>
              <a:spLocks noChangeShapeType="1"/>
            </p:cNvSpPr>
            <p:nvPr/>
          </p:nvSpPr>
          <p:spPr bwMode="auto">
            <a:xfrm flipV="1">
              <a:off x="873" y="3623"/>
              <a:ext cx="1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5" name="WordArt 799"/>
            <p:cNvSpPr>
              <a:spLocks noChangeArrowheads="1" noChangeShapeType="1" noTextEdit="1"/>
            </p:cNvSpPr>
            <p:nvPr/>
          </p:nvSpPr>
          <p:spPr bwMode="auto">
            <a:xfrm>
              <a:off x="1239" y="3627"/>
              <a:ext cx="318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电矩</a:t>
              </a:r>
            </a:p>
          </p:txBody>
        </p:sp>
        <p:sp>
          <p:nvSpPr>
            <p:cNvPr id="19516" name="WordArt 800"/>
            <p:cNvSpPr>
              <a:spLocks noChangeArrowheads="1" noChangeShapeType="1" noTextEdit="1"/>
            </p:cNvSpPr>
            <p:nvPr/>
          </p:nvSpPr>
          <p:spPr bwMode="auto">
            <a:xfrm>
              <a:off x="1599" y="3636"/>
              <a:ext cx="126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或</a:t>
              </a:r>
            </a:p>
          </p:txBody>
        </p:sp>
        <p:grpSp>
          <p:nvGrpSpPr>
            <p:cNvPr id="19517" name="Group 803"/>
            <p:cNvGrpSpPr>
              <a:grpSpLocks/>
            </p:cNvGrpSpPr>
            <p:nvPr/>
          </p:nvGrpSpPr>
          <p:grpSpPr bwMode="auto">
            <a:xfrm>
              <a:off x="3788" y="3661"/>
              <a:ext cx="159" cy="170"/>
              <a:chOff x="3788" y="3661"/>
              <a:chExt cx="159" cy="170"/>
            </a:xfrm>
          </p:grpSpPr>
          <p:sp>
            <p:nvSpPr>
              <p:cNvPr id="19521" name="Line 780"/>
              <p:cNvSpPr>
                <a:spLocks noChangeShapeType="1"/>
              </p:cNvSpPr>
              <p:nvPr/>
            </p:nvSpPr>
            <p:spPr bwMode="auto">
              <a:xfrm>
                <a:off x="3789" y="3661"/>
                <a:ext cx="1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2" name="WordArt 8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8" y="3699"/>
                <a:ext cx="111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</p:grpSp>
        <p:grpSp>
          <p:nvGrpSpPr>
            <p:cNvPr id="19518" name="Group 804"/>
            <p:cNvGrpSpPr>
              <a:grpSpLocks/>
            </p:cNvGrpSpPr>
            <p:nvPr/>
          </p:nvGrpSpPr>
          <p:grpSpPr bwMode="auto">
            <a:xfrm>
              <a:off x="5354" y="3661"/>
              <a:ext cx="159" cy="170"/>
              <a:chOff x="3788" y="3661"/>
              <a:chExt cx="159" cy="170"/>
            </a:xfrm>
          </p:grpSpPr>
          <p:sp>
            <p:nvSpPr>
              <p:cNvPr id="19519" name="Line 805"/>
              <p:cNvSpPr>
                <a:spLocks noChangeShapeType="1"/>
              </p:cNvSpPr>
              <p:nvPr/>
            </p:nvSpPr>
            <p:spPr bwMode="auto">
              <a:xfrm>
                <a:off x="3789" y="3661"/>
                <a:ext cx="1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0" name="WordArt 8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8" y="3699"/>
                <a:ext cx="111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00" grpId="0" animBg="1"/>
      <p:bldP spid="19089" grpId="0" animBg="1"/>
      <p:bldP spid="184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35"/>
          <p:cNvSpPr>
            <a:spLocks noGrp="1" noChangeArrowheads="1"/>
          </p:cNvSpPr>
          <p:nvPr>
            <p:ph type="title" idx="4294967295"/>
          </p:nvPr>
        </p:nvSpPr>
        <p:spPr>
          <a:xfrm>
            <a:off x="1357313" y="0"/>
            <a:ext cx="6856412" cy="185738"/>
          </a:xfrm>
          <a:noFill/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带电体的场强</a:t>
            </a:r>
          </a:p>
        </p:txBody>
      </p:sp>
      <p:sp>
        <p:nvSpPr>
          <p:cNvPr id="20483" name="Rectangle 2" descr="羊皮纸"/>
          <p:cNvSpPr>
            <a:spLocks noChangeArrowheads="1"/>
          </p:cNvSpPr>
          <p:nvPr/>
        </p:nvSpPr>
        <p:spPr bwMode="auto">
          <a:xfrm>
            <a:off x="0" y="6543675"/>
            <a:ext cx="9144000" cy="3048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4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30188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515938" y="323850"/>
            <a:ext cx="6073775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2</a:t>
            </a:r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、电荷连续分布的带电体的场强</a:t>
            </a:r>
          </a:p>
        </p:txBody>
      </p:sp>
      <p:sp>
        <p:nvSpPr>
          <p:cNvPr id="11269" name="Freeform 5"/>
          <p:cNvSpPr>
            <a:spLocks/>
          </p:cNvSpPr>
          <p:nvPr/>
        </p:nvSpPr>
        <p:spPr bwMode="auto">
          <a:xfrm>
            <a:off x="561975" y="3351213"/>
            <a:ext cx="1952625" cy="2324100"/>
          </a:xfrm>
          <a:custGeom>
            <a:avLst/>
            <a:gdLst>
              <a:gd name="T0" fmla="*/ 2147483647 w 1230"/>
              <a:gd name="T1" fmla="*/ 2147483647 h 1464"/>
              <a:gd name="T2" fmla="*/ 2147483647 w 1230"/>
              <a:gd name="T3" fmla="*/ 2147483647 h 1464"/>
              <a:gd name="T4" fmla="*/ 2147483647 w 1230"/>
              <a:gd name="T5" fmla="*/ 2147483647 h 1464"/>
              <a:gd name="T6" fmla="*/ 2147483647 w 1230"/>
              <a:gd name="T7" fmla="*/ 2147483647 h 1464"/>
              <a:gd name="T8" fmla="*/ 2147483647 w 1230"/>
              <a:gd name="T9" fmla="*/ 2147483647 h 1464"/>
              <a:gd name="T10" fmla="*/ 2147483647 w 1230"/>
              <a:gd name="T11" fmla="*/ 2147483647 h 1464"/>
              <a:gd name="T12" fmla="*/ 2147483647 w 1230"/>
              <a:gd name="T13" fmla="*/ 2147483647 h 1464"/>
              <a:gd name="T14" fmla="*/ 2147483647 w 1230"/>
              <a:gd name="T15" fmla="*/ 2147483647 h 1464"/>
              <a:gd name="T16" fmla="*/ 2147483647 w 1230"/>
              <a:gd name="T17" fmla="*/ 2147483647 h 1464"/>
              <a:gd name="T18" fmla="*/ 2147483647 w 1230"/>
              <a:gd name="T19" fmla="*/ 2147483647 h 1464"/>
              <a:gd name="T20" fmla="*/ 2147483647 w 1230"/>
              <a:gd name="T21" fmla="*/ 2147483647 h 1464"/>
              <a:gd name="T22" fmla="*/ 2147483647 w 1230"/>
              <a:gd name="T23" fmla="*/ 2147483647 h 1464"/>
              <a:gd name="T24" fmla="*/ 2147483647 w 1230"/>
              <a:gd name="T25" fmla="*/ 2147483647 h 1464"/>
              <a:gd name="T26" fmla="*/ 2147483647 w 1230"/>
              <a:gd name="T27" fmla="*/ 2147483647 h 1464"/>
              <a:gd name="T28" fmla="*/ 2147483647 w 1230"/>
              <a:gd name="T29" fmla="*/ 2147483647 h 1464"/>
              <a:gd name="T30" fmla="*/ 2147483647 w 1230"/>
              <a:gd name="T31" fmla="*/ 2147483647 h 146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30"/>
              <a:gd name="T49" fmla="*/ 0 h 1464"/>
              <a:gd name="T50" fmla="*/ 1230 w 1230"/>
              <a:gd name="T51" fmla="*/ 1464 h 146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30" h="1464">
                <a:moveTo>
                  <a:pt x="72" y="297"/>
                </a:moveTo>
                <a:cubicBezTo>
                  <a:pt x="91" y="242"/>
                  <a:pt x="94" y="199"/>
                  <a:pt x="118" y="161"/>
                </a:cubicBezTo>
                <a:cubicBezTo>
                  <a:pt x="142" y="123"/>
                  <a:pt x="176" y="95"/>
                  <a:pt x="219" y="71"/>
                </a:cubicBezTo>
                <a:cubicBezTo>
                  <a:pt x="262" y="47"/>
                  <a:pt x="313" y="22"/>
                  <a:pt x="377" y="15"/>
                </a:cubicBezTo>
                <a:cubicBezTo>
                  <a:pt x="441" y="8"/>
                  <a:pt x="522" y="0"/>
                  <a:pt x="603" y="26"/>
                </a:cubicBezTo>
                <a:cubicBezTo>
                  <a:pt x="684" y="52"/>
                  <a:pt x="793" y="111"/>
                  <a:pt x="863" y="173"/>
                </a:cubicBezTo>
                <a:cubicBezTo>
                  <a:pt x="933" y="235"/>
                  <a:pt x="968" y="327"/>
                  <a:pt x="1021" y="399"/>
                </a:cubicBezTo>
                <a:cubicBezTo>
                  <a:pt x="1074" y="471"/>
                  <a:pt x="1145" y="523"/>
                  <a:pt x="1179" y="602"/>
                </a:cubicBezTo>
                <a:cubicBezTo>
                  <a:pt x="1213" y="681"/>
                  <a:pt x="1230" y="766"/>
                  <a:pt x="1224" y="873"/>
                </a:cubicBezTo>
                <a:cubicBezTo>
                  <a:pt x="1218" y="980"/>
                  <a:pt x="1192" y="1152"/>
                  <a:pt x="1145" y="1246"/>
                </a:cubicBezTo>
                <a:cubicBezTo>
                  <a:pt x="1098" y="1340"/>
                  <a:pt x="1040" y="1412"/>
                  <a:pt x="942" y="1438"/>
                </a:cubicBezTo>
                <a:cubicBezTo>
                  <a:pt x="844" y="1464"/>
                  <a:pt x="675" y="1447"/>
                  <a:pt x="558" y="1404"/>
                </a:cubicBezTo>
                <a:cubicBezTo>
                  <a:pt x="441" y="1361"/>
                  <a:pt x="328" y="1280"/>
                  <a:pt x="242" y="1178"/>
                </a:cubicBezTo>
                <a:cubicBezTo>
                  <a:pt x="156" y="1076"/>
                  <a:pt x="78" y="909"/>
                  <a:pt x="39" y="794"/>
                </a:cubicBezTo>
                <a:cubicBezTo>
                  <a:pt x="0" y="679"/>
                  <a:pt x="3" y="574"/>
                  <a:pt x="5" y="489"/>
                </a:cubicBezTo>
                <a:cubicBezTo>
                  <a:pt x="7" y="404"/>
                  <a:pt x="53" y="352"/>
                  <a:pt x="72" y="297"/>
                </a:cubicBezTo>
                <a:close/>
              </a:path>
            </a:pathLst>
          </a:custGeom>
          <a:gradFill rotWithShape="0">
            <a:gsLst>
              <a:gs pos="0">
                <a:srgbClr val="666666"/>
              </a:gs>
              <a:gs pos="100000">
                <a:srgbClr val="DDDDDD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836613" y="4748213"/>
            <a:ext cx="1371600" cy="1536700"/>
            <a:chOff x="560" y="2855"/>
            <a:chExt cx="864" cy="968"/>
          </a:xfrm>
        </p:grpSpPr>
        <p:grpSp>
          <p:nvGrpSpPr>
            <p:cNvPr id="20675" name="Group 31"/>
            <p:cNvGrpSpPr>
              <a:grpSpLocks/>
            </p:cNvGrpSpPr>
            <p:nvPr/>
          </p:nvGrpSpPr>
          <p:grpSpPr bwMode="auto">
            <a:xfrm>
              <a:off x="1019" y="2855"/>
              <a:ext cx="188" cy="235"/>
              <a:chOff x="1076" y="3320"/>
              <a:chExt cx="188" cy="235"/>
            </a:xfrm>
          </p:grpSpPr>
          <p:sp>
            <p:nvSpPr>
              <p:cNvPr id="20677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8" y="3320"/>
                <a:ext cx="186" cy="2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678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6" y="3320"/>
                <a:ext cx="186" cy="2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67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560" y="3493"/>
              <a:ext cx="864" cy="3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带电体</a:t>
              </a:r>
            </a:p>
          </p:txBody>
        </p:sp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1147763" y="3768725"/>
            <a:ext cx="766762" cy="412750"/>
            <a:chOff x="723" y="2374"/>
            <a:chExt cx="483" cy="260"/>
          </a:xfrm>
        </p:grpSpPr>
        <p:sp>
          <p:nvSpPr>
            <p:cNvPr id="11298" name="Oval 34"/>
            <p:cNvSpPr>
              <a:spLocks noChangeArrowheads="1"/>
            </p:cNvSpPr>
            <p:nvPr/>
          </p:nvSpPr>
          <p:spPr bwMode="auto">
            <a:xfrm>
              <a:off x="723" y="2451"/>
              <a:ext cx="91" cy="101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100000">
                  <a:schemeClr val="bg1"/>
                </a:gs>
              </a:gsLst>
              <a:lin ang="18900000" scaled="1"/>
            </a:gradFill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0668" name="Group 38"/>
            <p:cNvGrpSpPr>
              <a:grpSpLocks/>
            </p:cNvGrpSpPr>
            <p:nvPr/>
          </p:nvGrpSpPr>
          <p:grpSpPr bwMode="auto">
            <a:xfrm>
              <a:off x="922" y="2374"/>
              <a:ext cx="284" cy="260"/>
              <a:chOff x="662" y="2135"/>
              <a:chExt cx="284" cy="260"/>
            </a:xfrm>
          </p:grpSpPr>
          <p:grpSp>
            <p:nvGrpSpPr>
              <p:cNvPr id="20669" name="Group 33"/>
              <p:cNvGrpSpPr>
                <a:grpSpLocks/>
              </p:cNvGrpSpPr>
              <p:nvPr/>
            </p:nvGrpSpPr>
            <p:grpSpPr bwMode="auto">
              <a:xfrm>
                <a:off x="662" y="2135"/>
                <a:ext cx="281" cy="255"/>
                <a:chOff x="4186" y="1999"/>
                <a:chExt cx="281" cy="255"/>
              </a:xfrm>
            </p:grpSpPr>
            <p:sp>
              <p:nvSpPr>
                <p:cNvPr id="20673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20" y="2061"/>
                  <a:ext cx="147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74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86" y="1999"/>
                  <a:ext cx="124" cy="2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0670" name="Group 35"/>
              <p:cNvGrpSpPr>
                <a:grpSpLocks/>
              </p:cNvGrpSpPr>
              <p:nvPr/>
            </p:nvGrpSpPr>
            <p:grpSpPr bwMode="auto">
              <a:xfrm>
                <a:off x="665" y="2140"/>
                <a:ext cx="281" cy="255"/>
                <a:chOff x="4186" y="1999"/>
                <a:chExt cx="281" cy="255"/>
              </a:xfrm>
            </p:grpSpPr>
            <p:sp>
              <p:nvSpPr>
                <p:cNvPr id="20671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20" y="2061"/>
                  <a:ext cx="147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72" name="WordArt 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86" y="1999"/>
                  <a:ext cx="124" cy="2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8" name="Group 181"/>
          <p:cNvGrpSpPr>
            <a:grpSpLocks/>
          </p:cNvGrpSpPr>
          <p:nvPr/>
        </p:nvGrpSpPr>
        <p:grpSpPr bwMode="auto">
          <a:xfrm>
            <a:off x="701675" y="1327150"/>
            <a:ext cx="2703513" cy="1797050"/>
            <a:chOff x="442" y="836"/>
            <a:chExt cx="1703" cy="1132"/>
          </a:xfrm>
        </p:grpSpPr>
        <p:sp>
          <p:nvSpPr>
            <p:cNvPr id="20661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442" y="1764"/>
              <a:ext cx="224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662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868" y="1652"/>
              <a:ext cx="257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663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883" y="841"/>
              <a:ext cx="183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664" name="Line 41"/>
            <p:cNvSpPr>
              <a:spLocks noChangeShapeType="1"/>
            </p:cNvSpPr>
            <p:nvPr/>
          </p:nvSpPr>
          <p:spPr bwMode="auto">
            <a:xfrm flipV="1">
              <a:off x="1175" y="836"/>
              <a:ext cx="0" cy="7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65" name="Line 42"/>
            <p:cNvSpPr>
              <a:spLocks noChangeShapeType="1"/>
            </p:cNvSpPr>
            <p:nvPr/>
          </p:nvSpPr>
          <p:spPr bwMode="auto">
            <a:xfrm>
              <a:off x="1163" y="1570"/>
              <a:ext cx="9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66" name="Line 44"/>
            <p:cNvSpPr>
              <a:spLocks noChangeShapeType="1"/>
            </p:cNvSpPr>
            <p:nvPr/>
          </p:nvSpPr>
          <p:spPr bwMode="auto">
            <a:xfrm flipH="1">
              <a:off x="727" y="1564"/>
              <a:ext cx="452" cy="3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438150" y="1936750"/>
            <a:ext cx="1063625" cy="460375"/>
            <a:chOff x="355" y="1197"/>
            <a:chExt cx="670" cy="290"/>
          </a:xfrm>
        </p:grpSpPr>
        <p:grpSp>
          <p:nvGrpSpPr>
            <p:cNvPr id="20657" name="Group 50"/>
            <p:cNvGrpSpPr>
              <a:grpSpLocks/>
            </p:cNvGrpSpPr>
            <p:nvPr/>
          </p:nvGrpSpPr>
          <p:grpSpPr bwMode="auto">
            <a:xfrm>
              <a:off x="355" y="1197"/>
              <a:ext cx="377" cy="279"/>
              <a:chOff x="2817" y="1298"/>
              <a:chExt cx="310" cy="268"/>
            </a:xfrm>
          </p:grpSpPr>
          <p:sp>
            <p:nvSpPr>
              <p:cNvPr id="20659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17" y="1377"/>
                <a:ext cx="256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660" name="Line 49"/>
              <p:cNvSpPr>
                <a:spLocks noChangeShapeType="1"/>
              </p:cNvSpPr>
              <p:nvPr/>
            </p:nvSpPr>
            <p:spPr bwMode="auto">
              <a:xfrm>
                <a:off x="2881" y="1298"/>
                <a:ext cx="246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58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737" y="1199"/>
              <a:ext cx="288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639"/>
                </a:avLst>
              </a:prstTxWarp>
            </a:bodyPr>
            <a:lstStyle/>
            <a:p>
              <a:pPr algn="ctr"/>
              <a:r>
                <a:rPr lang="zh-CN" altLang="en-US" sz="3600" i="1" kern="10">
                  <a:ln w="9525">
                    <a:solidFill>
                      <a:srgbClr val="CC6600"/>
                    </a:solidFill>
                    <a:round/>
                    <a:headEnd/>
                    <a:tailEnd/>
                  </a:ln>
                  <a:solidFill>
                    <a:srgbClr val="CC6600"/>
                  </a:solidFill>
                  <a:latin typeface="宋体"/>
                  <a:ea typeface="宋体"/>
                </a:rPr>
                <a:t>？</a:t>
              </a:r>
            </a:p>
          </p:txBody>
        </p:sp>
      </p:grpSp>
      <p:grpSp>
        <p:nvGrpSpPr>
          <p:cNvPr id="11" name="Group 62"/>
          <p:cNvGrpSpPr>
            <a:grpSpLocks/>
          </p:cNvGrpSpPr>
          <p:nvPr/>
        </p:nvGrpSpPr>
        <p:grpSpPr bwMode="auto">
          <a:xfrm>
            <a:off x="1276350" y="1552575"/>
            <a:ext cx="982663" cy="2343150"/>
            <a:chOff x="804" y="978"/>
            <a:chExt cx="619" cy="1476"/>
          </a:xfrm>
        </p:grpSpPr>
        <p:sp>
          <p:nvSpPr>
            <p:cNvPr id="20655" name="Line 58"/>
            <p:cNvSpPr>
              <a:spLocks noChangeShapeType="1"/>
            </p:cNvSpPr>
            <p:nvPr/>
          </p:nvSpPr>
          <p:spPr bwMode="auto">
            <a:xfrm flipV="1">
              <a:off x="804" y="1212"/>
              <a:ext cx="532" cy="1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6" name="Line 60"/>
            <p:cNvSpPr>
              <a:spLocks noChangeShapeType="1"/>
            </p:cNvSpPr>
            <p:nvPr/>
          </p:nvSpPr>
          <p:spPr bwMode="auto">
            <a:xfrm flipV="1">
              <a:off x="1190" y="978"/>
              <a:ext cx="233" cy="5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1819275" y="2420938"/>
            <a:ext cx="412750" cy="514350"/>
            <a:chOff x="1137" y="1544"/>
            <a:chExt cx="260" cy="324"/>
          </a:xfrm>
        </p:grpSpPr>
        <p:sp>
          <p:nvSpPr>
            <p:cNvPr id="20653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137" y="1650"/>
              <a:ext cx="260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654" name="Oval 45"/>
            <p:cNvSpPr>
              <a:spLocks noChangeArrowheads="1"/>
            </p:cNvSpPr>
            <p:nvPr/>
          </p:nvSpPr>
          <p:spPr bwMode="auto">
            <a:xfrm>
              <a:off x="1139" y="1544"/>
              <a:ext cx="68" cy="6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72"/>
          <p:cNvGrpSpPr>
            <a:grpSpLocks/>
          </p:cNvGrpSpPr>
          <p:nvPr/>
        </p:nvGrpSpPr>
        <p:grpSpPr bwMode="auto">
          <a:xfrm>
            <a:off x="2354263" y="1495425"/>
            <a:ext cx="715962" cy="354013"/>
            <a:chOff x="3166" y="1350"/>
            <a:chExt cx="451" cy="223"/>
          </a:xfrm>
        </p:grpSpPr>
        <p:sp>
          <p:nvSpPr>
            <p:cNvPr id="20650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3331" y="1423"/>
              <a:ext cx="236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651" name="Line 56"/>
            <p:cNvSpPr>
              <a:spLocks noChangeShapeType="1"/>
            </p:cNvSpPr>
            <p:nvPr/>
          </p:nvSpPr>
          <p:spPr bwMode="auto">
            <a:xfrm>
              <a:off x="3390" y="1350"/>
              <a:ext cx="227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2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3166" y="1368"/>
              <a:ext cx="158" cy="2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4" name="Group 272"/>
          <p:cNvGrpSpPr>
            <a:grpSpLocks/>
          </p:cNvGrpSpPr>
          <p:nvPr/>
        </p:nvGrpSpPr>
        <p:grpSpPr bwMode="auto">
          <a:xfrm>
            <a:off x="2848008" y="3935218"/>
            <a:ext cx="5945188" cy="725488"/>
            <a:chOff x="1816" y="2342"/>
            <a:chExt cx="3745" cy="457"/>
          </a:xfrm>
        </p:grpSpPr>
        <p:grpSp>
          <p:nvGrpSpPr>
            <p:cNvPr id="20602" name="Group 267"/>
            <p:cNvGrpSpPr>
              <a:grpSpLocks/>
            </p:cNvGrpSpPr>
            <p:nvPr/>
          </p:nvGrpSpPr>
          <p:grpSpPr bwMode="auto">
            <a:xfrm>
              <a:off x="1816" y="2342"/>
              <a:ext cx="1117" cy="407"/>
              <a:chOff x="2768" y="2292"/>
              <a:chExt cx="1117" cy="317"/>
            </a:xfrm>
          </p:grpSpPr>
          <p:grpSp>
            <p:nvGrpSpPr>
              <p:cNvPr id="20635" name="Group 6"/>
              <p:cNvGrpSpPr>
                <a:grpSpLocks/>
              </p:cNvGrpSpPr>
              <p:nvPr/>
            </p:nvGrpSpPr>
            <p:grpSpPr bwMode="auto">
              <a:xfrm rot="5400000">
                <a:off x="3150" y="2373"/>
                <a:ext cx="61" cy="136"/>
                <a:chOff x="2928" y="3216"/>
                <a:chExt cx="48" cy="240"/>
              </a:xfrm>
            </p:grpSpPr>
            <p:sp>
              <p:nvSpPr>
                <p:cNvPr id="20648" name="Line 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649" name="Line 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636" name="Group 189"/>
              <p:cNvGrpSpPr>
                <a:grpSpLocks/>
              </p:cNvGrpSpPr>
              <p:nvPr/>
            </p:nvGrpSpPr>
            <p:grpSpPr bwMode="auto">
              <a:xfrm>
                <a:off x="2768" y="2372"/>
                <a:ext cx="276" cy="150"/>
                <a:chOff x="3105" y="1446"/>
                <a:chExt cx="439" cy="174"/>
              </a:xfrm>
            </p:grpSpPr>
            <p:sp>
              <p:nvSpPr>
                <p:cNvPr id="20646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0" y="1520"/>
                  <a:ext cx="124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47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05" y="1446"/>
                  <a:ext cx="297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" name="Group 145"/>
              <p:cNvGrpSpPr>
                <a:grpSpLocks/>
              </p:cNvGrpSpPr>
              <p:nvPr/>
            </p:nvGrpSpPr>
            <p:grpSpPr bwMode="auto">
              <a:xfrm>
                <a:off x="3290" y="2292"/>
                <a:ext cx="184" cy="317"/>
                <a:chOff x="3583" y="1727"/>
                <a:chExt cx="259" cy="366"/>
              </a:xfrm>
            </p:grpSpPr>
            <p:sp>
              <p:nvSpPr>
                <p:cNvPr id="20641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4" y="1971"/>
                  <a:ext cx="128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0642" name="Group 132"/>
                <p:cNvGrpSpPr>
                  <a:grpSpLocks/>
                </p:cNvGrpSpPr>
                <p:nvPr/>
              </p:nvGrpSpPr>
              <p:grpSpPr bwMode="auto">
                <a:xfrm rot="123913">
                  <a:off x="3583" y="1727"/>
                  <a:ext cx="119" cy="342"/>
                  <a:chOff x="4590" y="526"/>
                  <a:chExt cx="529" cy="1700"/>
                </a:xfrm>
              </p:grpSpPr>
              <p:sp>
                <p:nvSpPr>
                  <p:cNvPr id="20643" name="Oval 133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44" name="Oval 134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45" name="Freeform 135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0638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8" y="2405"/>
                <a:ext cx="15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639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2" y="2364"/>
                <a:ext cx="101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40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2" y="2442"/>
                <a:ext cx="93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603" name="Group 268"/>
            <p:cNvGrpSpPr>
              <a:grpSpLocks/>
            </p:cNvGrpSpPr>
            <p:nvPr/>
          </p:nvGrpSpPr>
          <p:grpSpPr bwMode="auto">
            <a:xfrm>
              <a:off x="3269" y="2365"/>
              <a:ext cx="1082" cy="406"/>
              <a:chOff x="4374" y="2324"/>
              <a:chExt cx="1082" cy="316"/>
            </a:xfrm>
          </p:grpSpPr>
          <p:grpSp>
            <p:nvGrpSpPr>
              <p:cNvPr id="20620" name="Group 190"/>
              <p:cNvGrpSpPr>
                <a:grpSpLocks/>
              </p:cNvGrpSpPr>
              <p:nvPr/>
            </p:nvGrpSpPr>
            <p:grpSpPr bwMode="auto">
              <a:xfrm>
                <a:off x="4374" y="2400"/>
                <a:ext cx="246" cy="182"/>
                <a:chOff x="3118" y="1817"/>
                <a:chExt cx="409" cy="210"/>
              </a:xfrm>
            </p:grpSpPr>
            <p:sp>
              <p:nvSpPr>
                <p:cNvPr id="20633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5" y="1927"/>
                  <a:ext cx="142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634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8" y="1817"/>
                  <a:ext cx="297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0621" name="Group 123"/>
              <p:cNvGrpSpPr>
                <a:grpSpLocks/>
              </p:cNvGrpSpPr>
              <p:nvPr/>
            </p:nvGrpSpPr>
            <p:grpSpPr bwMode="auto">
              <a:xfrm rot="5400000">
                <a:off x="4703" y="2420"/>
                <a:ext cx="61" cy="132"/>
                <a:chOff x="2928" y="3216"/>
                <a:chExt cx="48" cy="240"/>
              </a:xfrm>
            </p:grpSpPr>
            <p:sp>
              <p:nvSpPr>
                <p:cNvPr id="20631" name="Line 12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632" name="Line 12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622" name="Group 146"/>
              <p:cNvGrpSpPr>
                <a:grpSpLocks/>
              </p:cNvGrpSpPr>
              <p:nvPr/>
            </p:nvGrpSpPr>
            <p:grpSpPr bwMode="auto">
              <a:xfrm>
                <a:off x="4865" y="2324"/>
                <a:ext cx="179" cy="316"/>
                <a:chOff x="3583" y="1727"/>
                <a:chExt cx="259" cy="366"/>
              </a:xfrm>
            </p:grpSpPr>
            <p:sp>
              <p:nvSpPr>
                <p:cNvPr id="20626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4" y="1971"/>
                  <a:ext cx="128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0627" name="Group 148"/>
                <p:cNvGrpSpPr>
                  <a:grpSpLocks/>
                </p:cNvGrpSpPr>
                <p:nvPr/>
              </p:nvGrpSpPr>
              <p:grpSpPr bwMode="auto">
                <a:xfrm rot="123913">
                  <a:off x="3583" y="1727"/>
                  <a:ext cx="119" cy="342"/>
                  <a:chOff x="4590" y="526"/>
                  <a:chExt cx="529" cy="1700"/>
                </a:xfrm>
              </p:grpSpPr>
              <p:sp>
                <p:nvSpPr>
                  <p:cNvPr id="20628" name="Oval 149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29" name="Oval 150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30" name="Freeform 151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0623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4" y="2431"/>
                <a:ext cx="14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624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0" y="2390"/>
                <a:ext cx="99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25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53" y="2482"/>
                <a:ext cx="103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604" name="Group 269"/>
            <p:cNvGrpSpPr>
              <a:grpSpLocks/>
            </p:cNvGrpSpPr>
            <p:nvPr/>
          </p:nvGrpSpPr>
          <p:grpSpPr bwMode="auto">
            <a:xfrm>
              <a:off x="4586" y="2392"/>
              <a:ext cx="975" cy="407"/>
              <a:chOff x="3623" y="2779"/>
              <a:chExt cx="975" cy="317"/>
            </a:xfrm>
          </p:grpSpPr>
          <p:grpSp>
            <p:nvGrpSpPr>
              <p:cNvPr id="20605" name="Group 191"/>
              <p:cNvGrpSpPr>
                <a:grpSpLocks/>
              </p:cNvGrpSpPr>
              <p:nvPr/>
            </p:nvGrpSpPr>
            <p:grpSpPr bwMode="auto">
              <a:xfrm>
                <a:off x="3623" y="2832"/>
                <a:ext cx="242" cy="189"/>
                <a:chOff x="3118" y="2263"/>
                <a:chExt cx="385" cy="205"/>
              </a:xfrm>
            </p:grpSpPr>
            <p:sp>
              <p:nvSpPr>
                <p:cNvPr id="20618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2" y="2373"/>
                  <a:ext cx="101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z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20619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8" y="2263"/>
                  <a:ext cx="297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0606" name="Group 126"/>
              <p:cNvGrpSpPr>
                <a:grpSpLocks/>
              </p:cNvGrpSpPr>
              <p:nvPr/>
            </p:nvGrpSpPr>
            <p:grpSpPr bwMode="auto">
              <a:xfrm rot="5400000">
                <a:off x="3941" y="2847"/>
                <a:ext cx="62" cy="119"/>
                <a:chOff x="2928" y="3216"/>
                <a:chExt cx="48" cy="240"/>
              </a:xfrm>
            </p:grpSpPr>
            <p:sp>
              <p:nvSpPr>
                <p:cNvPr id="20616" name="Line 12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617" name="Line 12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607" name="Group 152"/>
              <p:cNvGrpSpPr>
                <a:grpSpLocks/>
              </p:cNvGrpSpPr>
              <p:nvPr/>
            </p:nvGrpSpPr>
            <p:grpSpPr bwMode="auto">
              <a:xfrm>
                <a:off x="4091" y="2779"/>
                <a:ext cx="163" cy="317"/>
                <a:chOff x="3583" y="1727"/>
                <a:chExt cx="259" cy="366"/>
              </a:xfrm>
            </p:grpSpPr>
            <p:sp>
              <p:nvSpPr>
                <p:cNvPr id="20611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4" y="1971"/>
                  <a:ext cx="128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0612" name="Group 154"/>
                <p:cNvGrpSpPr>
                  <a:grpSpLocks/>
                </p:cNvGrpSpPr>
                <p:nvPr/>
              </p:nvGrpSpPr>
              <p:grpSpPr bwMode="auto">
                <a:xfrm rot="123913">
                  <a:off x="3583" y="1727"/>
                  <a:ext cx="119" cy="342"/>
                  <a:chOff x="4590" y="526"/>
                  <a:chExt cx="529" cy="1700"/>
                </a:xfrm>
              </p:grpSpPr>
              <p:sp>
                <p:nvSpPr>
                  <p:cNvPr id="20613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14" name="Oval 156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15" name="Freeform 157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0608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4" y="2865"/>
                <a:ext cx="134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609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9" y="2823"/>
                <a:ext cx="91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610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1" y="2926"/>
                <a:ext cx="67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0" name="Group 232"/>
          <p:cNvGrpSpPr>
            <a:grpSpLocks/>
          </p:cNvGrpSpPr>
          <p:nvPr/>
        </p:nvGrpSpPr>
        <p:grpSpPr bwMode="auto">
          <a:xfrm>
            <a:off x="3613781" y="3132552"/>
            <a:ext cx="4665662" cy="628650"/>
            <a:chOff x="2358" y="915"/>
            <a:chExt cx="3198" cy="290"/>
          </a:xfrm>
        </p:grpSpPr>
        <p:grpSp>
          <p:nvGrpSpPr>
            <p:cNvPr id="20572" name="Group 18"/>
            <p:cNvGrpSpPr>
              <a:grpSpLocks/>
            </p:cNvGrpSpPr>
            <p:nvPr/>
          </p:nvGrpSpPr>
          <p:grpSpPr bwMode="auto">
            <a:xfrm>
              <a:off x="5398" y="915"/>
              <a:ext cx="158" cy="261"/>
              <a:chOff x="1318" y="3469"/>
              <a:chExt cx="136" cy="194"/>
            </a:xfrm>
          </p:grpSpPr>
          <p:sp>
            <p:nvSpPr>
              <p:cNvPr id="20600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7" y="3530"/>
                <a:ext cx="79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601" name="Line 20"/>
              <p:cNvSpPr>
                <a:spLocks noChangeShapeType="1"/>
              </p:cNvSpPr>
              <p:nvPr/>
            </p:nvSpPr>
            <p:spPr bwMode="auto">
              <a:xfrm>
                <a:off x="1318" y="3469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573" name="Group 21"/>
            <p:cNvGrpSpPr>
              <a:grpSpLocks/>
            </p:cNvGrpSpPr>
            <p:nvPr/>
          </p:nvGrpSpPr>
          <p:grpSpPr bwMode="auto">
            <a:xfrm>
              <a:off x="4555" y="935"/>
              <a:ext cx="190" cy="270"/>
              <a:chOff x="3826" y="2762"/>
              <a:chExt cx="190" cy="213"/>
            </a:xfrm>
          </p:grpSpPr>
          <p:sp>
            <p:nvSpPr>
              <p:cNvPr id="20598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6" y="2831"/>
                <a:ext cx="104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99" name="Line 23"/>
              <p:cNvSpPr>
                <a:spLocks noChangeShapeType="1"/>
              </p:cNvSpPr>
              <p:nvPr/>
            </p:nvSpPr>
            <p:spPr bwMode="auto">
              <a:xfrm>
                <a:off x="3880" y="2762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574" name="Group 27"/>
            <p:cNvGrpSpPr>
              <a:grpSpLocks/>
            </p:cNvGrpSpPr>
            <p:nvPr/>
          </p:nvGrpSpPr>
          <p:grpSpPr bwMode="auto">
            <a:xfrm>
              <a:off x="3662" y="933"/>
              <a:ext cx="169" cy="237"/>
              <a:chOff x="3594" y="3608"/>
              <a:chExt cx="147" cy="159"/>
            </a:xfrm>
          </p:grpSpPr>
          <p:sp>
            <p:nvSpPr>
              <p:cNvPr id="20596" name="Line 28"/>
              <p:cNvSpPr>
                <a:spLocks noChangeShapeType="1"/>
              </p:cNvSpPr>
              <p:nvPr/>
            </p:nvSpPr>
            <p:spPr bwMode="auto">
              <a:xfrm>
                <a:off x="3594" y="3608"/>
                <a:ext cx="147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97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8" y="3653"/>
                <a:ext cx="7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575" name="Group 73"/>
            <p:cNvGrpSpPr>
              <a:grpSpLocks/>
            </p:cNvGrpSpPr>
            <p:nvPr/>
          </p:nvGrpSpPr>
          <p:grpSpPr bwMode="auto">
            <a:xfrm>
              <a:off x="2358" y="939"/>
              <a:ext cx="451" cy="223"/>
              <a:chOff x="3166" y="1350"/>
              <a:chExt cx="451" cy="223"/>
            </a:xfrm>
          </p:grpSpPr>
          <p:sp>
            <p:nvSpPr>
              <p:cNvPr id="20593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1" y="1423"/>
                <a:ext cx="236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94" name="Line 75"/>
              <p:cNvSpPr>
                <a:spLocks noChangeShapeType="1"/>
              </p:cNvSpPr>
              <p:nvPr/>
            </p:nvSpPr>
            <p:spPr bwMode="auto">
              <a:xfrm>
                <a:off x="3390" y="1350"/>
                <a:ext cx="227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5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6" y="1368"/>
                <a:ext cx="158" cy="2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576" name="Group 172"/>
            <p:cNvGrpSpPr>
              <a:grpSpLocks/>
            </p:cNvGrpSpPr>
            <p:nvPr/>
          </p:nvGrpSpPr>
          <p:grpSpPr bwMode="auto">
            <a:xfrm>
              <a:off x="3174" y="934"/>
              <a:ext cx="419" cy="241"/>
              <a:chOff x="3773" y="766"/>
              <a:chExt cx="511" cy="204"/>
            </a:xfrm>
          </p:grpSpPr>
          <p:sp>
            <p:nvSpPr>
              <p:cNvPr id="20590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3" y="814"/>
                <a:ext cx="214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91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3" y="766"/>
                <a:ext cx="143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592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4" y="857"/>
                <a:ext cx="130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577" name="Group 173"/>
            <p:cNvGrpSpPr>
              <a:grpSpLocks/>
            </p:cNvGrpSpPr>
            <p:nvPr/>
          </p:nvGrpSpPr>
          <p:grpSpPr bwMode="auto">
            <a:xfrm>
              <a:off x="4103" y="939"/>
              <a:ext cx="434" cy="260"/>
              <a:chOff x="3781" y="1025"/>
              <a:chExt cx="529" cy="220"/>
            </a:xfrm>
          </p:grpSpPr>
          <p:sp>
            <p:nvSpPr>
              <p:cNvPr id="20587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1" y="1073"/>
                <a:ext cx="214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88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1" y="1025"/>
                <a:ext cx="143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589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1" y="1132"/>
                <a:ext cx="149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578" name="Group 174"/>
            <p:cNvGrpSpPr>
              <a:grpSpLocks/>
            </p:cNvGrpSpPr>
            <p:nvPr/>
          </p:nvGrpSpPr>
          <p:grpSpPr bwMode="auto">
            <a:xfrm>
              <a:off x="4995" y="927"/>
              <a:ext cx="389" cy="267"/>
              <a:chOff x="3785" y="1322"/>
              <a:chExt cx="474" cy="226"/>
            </a:xfrm>
          </p:grpSpPr>
          <p:sp>
            <p:nvSpPr>
              <p:cNvPr id="20584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5" y="1370"/>
                <a:ext cx="214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85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5" y="1322"/>
                <a:ext cx="143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586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3" y="1441"/>
                <a:ext cx="106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579" name="Group 175"/>
            <p:cNvGrpSpPr>
              <a:grpSpLocks/>
            </p:cNvGrpSpPr>
            <p:nvPr/>
          </p:nvGrpSpPr>
          <p:grpSpPr bwMode="auto">
            <a:xfrm rot="5400000">
              <a:off x="2957" y="975"/>
              <a:ext cx="71" cy="190"/>
              <a:chOff x="2928" y="3216"/>
              <a:chExt cx="48" cy="240"/>
            </a:xfrm>
          </p:grpSpPr>
          <p:sp>
            <p:nvSpPr>
              <p:cNvPr id="20582" name="Line 17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83" name="Line 17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80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3866" y="1001"/>
              <a:ext cx="149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0581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4776" y="1009"/>
              <a:ext cx="149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</p:grpSp>
      <p:sp>
        <p:nvSpPr>
          <p:cNvPr id="11497" name="Rectangle 233"/>
          <p:cNvSpPr>
            <a:spLocks noChangeArrowheads="1"/>
          </p:cNvSpPr>
          <p:nvPr/>
        </p:nvSpPr>
        <p:spPr bwMode="auto">
          <a:xfrm>
            <a:off x="268288" y="1811338"/>
            <a:ext cx="1309687" cy="6635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685" name="Group 274"/>
          <p:cNvGrpSpPr>
            <a:grpSpLocks/>
          </p:cNvGrpSpPr>
          <p:nvPr/>
        </p:nvGrpSpPr>
        <p:grpSpPr bwMode="auto">
          <a:xfrm>
            <a:off x="4281666" y="883251"/>
            <a:ext cx="3975100" cy="1081942"/>
            <a:chOff x="2690" y="600"/>
            <a:chExt cx="2504" cy="970"/>
          </a:xfrm>
        </p:grpSpPr>
        <p:sp>
          <p:nvSpPr>
            <p:cNvPr id="20499" name="Rectangle 237"/>
            <p:cNvSpPr>
              <a:spLocks noChangeArrowheads="1"/>
            </p:cNvSpPr>
            <p:nvPr/>
          </p:nvSpPr>
          <p:spPr bwMode="auto">
            <a:xfrm>
              <a:off x="2690" y="600"/>
              <a:ext cx="2504" cy="97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FFFF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Oval 238"/>
            <p:cNvSpPr>
              <a:spLocks noChangeArrowheads="1"/>
            </p:cNvSpPr>
            <p:nvPr/>
          </p:nvSpPr>
          <p:spPr bwMode="auto">
            <a:xfrm>
              <a:off x="2889" y="638"/>
              <a:ext cx="2155" cy="885"/>
            </a:xfrm>
            <a:prstGeom prst="ellipse">
              <a:avLst/>
            </a:prstGeom>
            <a:solidFill>
              <a:schemeClr val="bg1"/>
            </a:solidFill>
            <a:ln w="762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01" name="Group 263"/>
            <p:cNvGrpSpPr>
              <a:grpSpLocks/>
            </p:cNvGrpSpPr>
            <p:nvPr/>
          </p:nvGrpSpPr>
          <p:grpSpPr bwMode="auto">
            <a:xfrm>
              <a:off x="3025" y="675"/>
              <a:ext cx="1884" cy="729"/>
              <a:chOff x="3193" y="799"/>
              <a:chExt cx="1568" cy="457"/>
            </a:xfrm>
          </p:grpSpPr>
          <p:sp>
            <p:nvSpPr>
              <p:cNvPr id="20502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8" y="973"/>
                <a:ext cx="151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03" name="WordArt 2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3" y="928"/>
                <a:ext cx="120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04" name="Line 241"/>
              <p:cNvSpPr>
                <a:spLocks noChangeShapeType="1"/>
              </p:cNvSpPr>
              <p:nvPr/>
            </p:nvSpPr>
            <p:spPr bwMode="auto">
              <a:xfrm>
                <a:off x="3325" y="894"/>
                <a:ext cx="187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505" name="Group 242"/>
              <p:cNvGrpSpPr>
                <a:grpSpLocks/>
              </p:cNvGrpSpPr>
              <p:nvPr/>
            </p:nvGrpSpPr>
            <p:grpSpPr bwMode="auto">
              <a:xfrm>
                <a:off x="3537" y="1023"/>
                <a:ext cx="142" cy="59"/>
                <a:chOff x="1260" y="2371"/>
                <a:chExt cx="151" cy="53"/>
              </a:xfrm>
            </p:grpSpPr>
            <p:sp>
              <p:nvSpPr>
                <p:cNvPr id="20524" name="Line 24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25" name="Line 24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06" name="Line 245"/>
              <p:cNvSpPr>
                <a:spLocks noChangeShapeType="1"/>
              </p:cNvSpPr>
              <p:nvPr/>
            </p:nvSpPr>
            <p:spPr bwMode="auto">
              <a:xfrm>
                <a:off x="3714" y="1046"/>
                <a:ext cx="463" cy="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7" name="WordArt 2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9" y="852"/>
                <a:ext cx="89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0508" name="Group 247"/>
              <p:cNvGrpSpPr>
                <a:grpSpLocks/>
              </p:cNvGrpSpPr>
              <p:nvPr/>
            </p:nvGrpSpPr>
            <p:grpSpPr bwMode="auto">
              <a:xfrm>
                <a:off x="3721" y="1102"/>
                <a:ext cx="427" cy="137"/>
                <a:chOff x="2356" y="1553"/>
                <a:chExt cx="572" cy="235"/>
              </a:xfrm>
            </p:grpSpPr>
            <p:grpSp>
              <p:nvGrpSpPr>
                <p:cNvPr id="20519" name="Group 248"/>
                <p:cNvGrpSpPr>
                  <a:grpSpLocks/>
                </p:cNvGrpSpPr>
                <p:nvPr/>
              </p:nvGrpSpPr>
              <p:grpSpPr bwMode="auto">
                <a:xfrm>
                  <a:off x="2740" y="1560"/>
                  <a:ext cx="188" cy="228"/>
                  <a:chOff x="4754" y="2842"/>
                  <a:chExt cx="221" cy="189"/>
                </a:xfrm>
              </p:grpSpPr>
              <p:sp>
                <p:nvSpPr>
                  <p:cNvPr id="20522" name="WordArt 2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0523" name="WordArt 2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0520" name="WordArt 2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56" y="1553"/>
                  <a:ext cx="147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0521" name="WordArt 2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33" y="1572"/>
                  <a:ext cx="160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0509" name="WordArt 2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1" y="1120"/>
                <a:ext cx="103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10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5" y="1100"/>
                <a:ext cx="65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511" name="Line 255"/>
              <p:cNvSpPr>
                <a:spLocks noChangeShapeType="1"/>
              </p:cNvSpPr>
              <p:nvPr/>
            </p:nvSpPr>
            <p:spPr bwMode="auto">
              <a:xfrm>
                <a:off x="4217" y="1056"/>
                <a:ext cx="2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512" name="Group 256"/>
              <p:cNvGrpSpPr>
                <a:grpSpLocks/>
              </p:cNvGrpSpPr>
              <p:nvPr/>
            </p:nvGrpSpPr>
            <p:grpSpPr bwMode="auto">
              <a:xfrm>
                <a:off x="4247" y="799"/>
                <a:ext cx="204" cy="210"/>
                <a:chOff x="4186" y="1999"/>
                <a:chExt cx="281" cy="255"/>
              </a:xfrm>
            </p:grpSpPr>
            <p:sp>
              <p:nvSpPr>
                <p:cNvPr id="20517" name="WordArt 2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20" y="2061"/>
                  <a:ext cx="147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18" name="WordArt 2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86" y="1999"/>
                  <a:ext cx="124" cy="2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0513" name="Group 259"/>
              <p:cNvGrpSpPr>
                <a:grpSpLocks/>
              </p:cNvGrpSpPr>
              <p:nvPr/>
            </p:nvGrpSpPr>
            <p:grpSpPr bwMode="auto">
              <a:xfrm>
                <a:off x="4543" y="986"/>
                <a:ext cx="218" cy="225"/>
                <a:chOff x="1553" y="1295"/>
                <a:chExt cx="218" cy="225"/>
              </a:xfrm>
            </p:grpSpPr>
            <p:sp>
              <p:nvSpPr>
                <p:cNvPr id="20514" name="WordArt 2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7" y="1363"/>
                  <a:ext cx="106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144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317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15" name="Line 261"/>
                <p:cNvSpPr>
                  <a:spLocks noChangeShapeType="1"/>
                </p:cNvSpPr>
                <p:nvPr/>
              </p:nvSpPr>
              <p:spPr bwMode="auto">
                <a:xfrm>
                  <a:off x="1553" y="1295"/>
                  <a:ext cx="218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16" name="WordArt 2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60" y="1456"/>
                  <a:ext cx="36" cy="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aphicFrame>
        <p:nvGraphicFramePr>
          <p:cNvPr id="71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283"/>
              </p:ext>
            </p:extLst>
          </p:nvPr>
        </p:nvGraphicFramePr>
        <p:xfrm>
          <a:off x="9526" y="4251141"/>
          <a:ext cx="14938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" y="4251141"/>
                        <a:ext cx="149383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09697"/>
              </p:ext>
            </p:extLst>
          </p:nvPr>
        </p:nvGraphicFramePr>
        <p:xfrm>
          <a:off x="954740" y="3302795"/>
          <a:ext cx="3159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740" y="3302795"/>
                        <a:ext cx="315913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778771" y="4796902"/>
            <a:ext cx="5601224" cy="2061098"/>
            <a:chOff x="2778771" y="4796902"/>
            <a:chExt cx="5601224" cy="2061098"/>
          </a:xfrm>
        </p:grpSpPr>
        <p:grpSp>
          <p:nvGrpSpPr>
            <p:cNvPr id="20526" name="Group 230"/>
            <p:cNvGrpSpPr>
              <a:grpSpLocks/>
            </p:cNvGrpSpPr>
            <p:nvPr/>
          </p:nvGrpSpPr>
          <p:grpSpPr bwMode="auto">
            <a:xfrm>
              <a:off x="3510543" y="5979540"/>
              <a:ext cx="4180769" cy="878460"/>
              <a:chOff x="2369" y="2733"/>
              <a:chExt cx="3031" cy="419"/>
            </a:xfrm>
          </p:grpSpPr>
          <p:sp>
            <p:nvSpPr>
              <p:cNvPr id="20553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9" y="2883"/>
                <a:ext cx="346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554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6" y="2792"/>
                <a:ext cx="94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555" name="Freeform 184"/>
              <p:cNvSpPr>
                <a:spLocks/>
              </p:cNvSpPr>
              <p:nvPr/>
            </p:nvSpPr>
            <p:spPr bwMode="auto">
              <a:xfrm>
                <a:off x="3016" y="2733"/>
                <a:ext cx="2384" cy="419"/>
              </a:xfrm>
              <a:custGeom>
                <a:avLst/>
                <a:gdLst>
                  <a:gd name="T0" fmla="*/ 0 w 1469"/>
                  <a:gd name="T1" fmla="*/ 79 h 497"/>
                  <a:gd name="T2" fmla="*/ 2874 w 1469"/>
                  <a:gd name="T3" fmla="*/ 59 h 497"/>
                  <a:gd name="T4" fmla="*/ 11527 w 1469"/>
                  <a:gd name="T5" fmla="*/ 90 h 497"/>
                  <a:gd name="T6" fmla="*/ 11527 w 1469"/>
                  <a:gd name="T7" fmla="*/ 0 h 497"/>
                  <a:gd name="T8" fmla="*/ 186153 w 1469"/>
                  <a:gd name="T9" fmla="*/ 0 h 4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9"/>
                  <a:gd name="T16" fmla="*/ 0 h 497"/>
                  <a:gd name="T17" fmla="*/ 1469 w 1469"/>
                  <a:gd name="T18" fmla="*/ 497 h 4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9" h="497">
                    <a:moveTo>
                      <a:pt x="0" y="441"/>
                    </a:moveTo>
                    <a:lnTo>
                      <a:pt x="23" y="328"/>
                    </a:lnTo>
                    <a:lnTo>
                      <a:pt x="91" y="497"/>
                    </a:lnTo>
                    <a:lnTo>
                      <a:pt x="91" y="0"/>
                    </a:lnTo>
                    <a:lnTo>
                      <a:pt x="1469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556" name="Group 186"/>
              <p:cNvGrpSpPr>
                <a:grpSpLocks/>
              </p:cNvGrpSpPr>
              <p:nvPr/>
            </p:nvGrpSpPr>
            <p:grpSpPr bwMode="auto">
              <a:xfrm rot="5400000">
                <a:off x="2854" y="2884"/>
                <a:ext cx="71" cy="190"/>
                <a:chOff x="2928" y="3216"/>
                <a:chExt cx="48" cy="240"/>
              </a:xfrm>
            </p:grpSpPr>
            <p:sp>
              <p:nvSpPr>
                <p:cNvPr id="20570" name="Line 18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71" name="Line 18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57" name="Group 192"/>
              <p:cNvGrpSpPr>
                <a:grpSpLocks/>
              </p:cNvGrpSpPr>
              <p:nvPr/>
            </p:nvGrpSpPr>
            <p:grpSpPr bwMode="auto">
              <a:xfrm>
                <a:off x="3246" y="2887"/>
                <a:ext cx="439" cy="174"/>
                <a:chOff x="3105" y="1446"/>
                <a:chExt cx="439" cy="174"/>
              </a:xfrm>
            </p:grpSpPr>
            <p:sp>
              <p:nvSpPr>
                <p:cNvPr id="20568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0" y="1520"/>
                  <a:ext cx="124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69" name="WordArt 1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05" y="1446"/>
                  <a:ext cx="297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558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9" y="2926"/>
                <a:ext cx="149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559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3" y="2920"/>
                <a:ext cx="149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0560" name="Group 197"/>
              <p:cNvGrpSpPr>
                <a:grpSpLocks/>
              </p:cNvGrpSpPr>
              <p:nvPr/>
            </p:nvGrpSpPr>
            <p:grpSpPr bwMode="auto">
              <a:xfrm>
                <a:off x="4072" y="2894"/>
                <a:ext cx="409" cy="210"/>
                <a:chOff x="3118" y="1817"/>
                <a:chExt cx="409" cy="210"/>
              </a:xfrm>
            </p:grpSpPr>
            <p:sp>
              <p:nvSpPr>
                <p:cNvPr id="20566" name="WordArt 1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5" y="1927"/>
                  <a:ext cx="142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67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8" y="1817"/>
                  <a:ext cx="297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561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58" y="2787"/>
                <a:ext cx="94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0562" name="Group 201"/>
              <p:cNvGrpSpPr>
                <a:grpSpLocks/>
              </p:cNvGrpSpPr>
              <p:nvPr/>
            </p:nvGrpSpPr>
            <p:grpSpPr bwMode="auto">
              <a:xfrm>
                <a:off x="4841" y="2891"/>
                <a:ext cx="385" cy="205"/>
                <a:chOff x="3118" y="2263"/>
                <a:chExt cx="385" cy="205"/>
              </a:xfrm>
            </p:grpSpPr>
            <p:sp>
              <p:nvSpPr>
                <p:cNvPr id="20564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2" y="2373"/>
                  <a:ext cx="101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65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8" y="2263"/>
                  <a:ext cx="297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563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9" y="2792"/>
                <a:ext cx="94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0527" name="Group 229"/>
            <p:cNvGrpSpPr>
              <a:grpSpLocks/>
            </p:cNvGrpSpPr>
            <p:nvPr/>
          </p:nvGrpSpPr>
          <p:grpSpPr bwMode="auto">
            <a:xfrm>
              <a:off x="2778771" y="4797475"/>
              <a:ext cx="4333875" cy="649935"/>
              <a:chOff x="2183" y="3475"/>
              <a:chExt cx="3142" cy="310"/>
            </a:xfrm>
          </p:grpSpPr>
          <p:sp>
            <p:nvSpPr>
              <p:cNvPr id="20528" name="Line 111"/>
              <p:cNvSpPr>
                <a:spLocks noChangeShapeType="1"/>
              </p:cNvSpPr>
              <p:nvPr/>
            </p:nvSpPr>
            <p:spPr bwMode="auto">
              <a:xfrm>
                <a:off x="2265" y="3475"/>
                <a:ext cx="354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9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3" y="3555"/>
                <a:ext cx="346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0530" name="Group 206"/>
              <p:cNvGrpSpPr>
                <a:grpSpLocks/>
              </p:cNvGrpSpPr>
              <p:nvPr/>
            </p:nvGrpSpPr>
            <p:grpSpPr bwMode="auto">
              <a:xfrm rot="5400000">
                <a:off x="2679" y="3577"/>
                <a:ext cx="71" cy="190"/>
                <a:chOff x="2928" y="3216"/>
                <a:chExt cx="48" cy="240"/>
              </a:xfrm>
            </p:grpSpPr>
            <p:sp>
              <p:nvSpPr>
                <p:cNvPr id="20551" name="Line 20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52" name="Line 20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31" name="Group 209"/>
              <p:cNvGrpSpPr>
                <a:grpSpLocks/>
              </p:cNvGrpSpPr>
              <p:nvPr/>
            </p:nvGrpSpPr>
            <p:grpSpPr bwMode="auto">
              <a:xfrm>
                <a:off x="2890" y="3559"/>
                <a:ext cx="439" cy="174"/>
                <a:chOff x="3105" y="1446"/>
                <a:chExt cx="439" cy="174"/>
              </a:xfrm>
            </p:grpSpPr>
            <p:sp>
              <p:nvSpPr>
                <p:cNvPr id="20549" name="WordArt 2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0" y="1520"/>
                  <a:ext cx="124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50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05" y="1446"/>
                  <a:ext cx="297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532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5" y="3586"/>
                <a:ext cx="149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533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6" y="3569"/>
                <a:ext cx="149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 dirty="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0534" name="Group 214"/>
              <p:cNvGrpSpPr>
                <a:grpSpLocks/>
              </p:cNvGrpSpPr>
              <p:nvPr/>
            </p:nvGrpSpPr>
            <p:grpSpPr bwMode="auto">
              <a:xfrm>
                <a:off x="3420" y="3515"/>
                <a:ext cx="169" cy="237"/>
                <a:chOff x="3594" y="3608"/>
                <a:chExt cx="147" cy="159"/>
              </a:xfrm>
            </p:grpSpPr>
            <p:sp>
              <p:nvSpPr>
                <p:cNvPr id="20547" name="Line 215"/>
                <p:cNvSpPr>
                  <a:spLocks noChangeShapeType="1"/>
                </p:cNvSpPr>
                <p:nvPr/>
              </p:nvSpPr>
              <p:spPr bwMode="auto">
                <a:xfrm>
                  <a:off x="3594" y="3608"/>
                  <a:ext cx="147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48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8" y="3653"/>
                  <a:ext cx="71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0535" name="Group 217"/>
              <p:cNvGrpSpPr>
                <a:grpSpLocks/>
              </p:cNvGrpSpPr>
              <p:nvPr/>
            </p:nvGrpSpPr>
            <p:grpSpPr bwMode="auto">
              <a:xfrm>
                <a:off x="3874" y="3544"/>
                <a:ext cx="409" cy="210"/>
                <a:chOff x="3118" y="1817"/>
                <a:chExt cx="409" cy="210"/>
              </a:xfrm>
            </p:grpSpPr>
            <p:sp>
              <p:nvSpPr>
                <p:cNvPr id="20545" name="WordArt 2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5" y="1927"/>
                  <a:ext cx="142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46" name="WordArt 2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8" y="1817"/>
                  <a:ext cx="297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0536" name="Group 220"/>
              <p:cNvGrpSpPr>
                <a:grpSpLocks/>
              </p:cNvGrpSpPr>
              <p:nvPr/>
            </p:nvGrpSpPr>
            <p:grpSpPr bwMode="auto">
              <a:xfrm>
                <a:off x="4312" y="3515"/>
                <a:ext cx="190" cy="270"/>
                <a:chOff x="3826" y="2762"/>
                <a:chExt cx="190" cy="213"/>
              </a:xfrm>
            </p:grpSpPr>
            <p:sp>
              <p:nvSpPr>
                <p:cNvPr id="20543" name="WordArt 2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6" y="2831"/>
                  <a:ext cx="104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j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44" name="Line 222"/>
                <p:cNvSpPr>
                  <a:spLocks noChangeShapeType="1"/>
                </p:cNvSpPr>
                <p:nvPr/>
              </p:nvSpPr>
              <p:spPr bwMode="auto">
                <a:xfrm>
                  <a:off x="3880" y="2762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37" name="Group 223"/>
              <p:cNvGrpSpPr>
                <a:grpSpLocks/>
              </p:cNvGrpSpPr>
              <p:nvPr/>
            </p:nvGrpSpPr>
            <p:grpSpPr bwMode="auto">
              <a:xfrm>
                <a:off x="4745" y="3552"/>
                <a:ext cx="385" cy="205"/>
                <a:chOff x="3118" y="2263"/>
                <a:chExt cx="385" cy="205"/>
              </a:xfrm>
            </p:grpSpPr>
            <p:sp>
              <p:nvSpPr>
                <p:cNvPr id="20541" name="WordArt 2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2" y="2373"/>
                  <a:ext cx="101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42" name="WordArt 2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8" y="2263"/>
                  <a:ext cx="297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0538" name="Group 226"/>
              <p:cNvGrpSpPr>
                <a:grpSpLocks/>
              </p:cNvGrpSpPr>
              <p:nvPr/>
            </p:nvGrpSpPr>
            <p:grpSpPr bwMode="auto">
              <a:xfrm>
                <a:off x="5167" y="3507"/>
                <a:ext cx="158" cy="261"/>
                <a:chOff x="1318" y="3469"/>
                <a:chExt cx="136" cy="194"/>
              </a:xfrm>
            </p:grpSpPr>
            <p:sp>
              <p:nvSpPr>
                <p:cNvPr id="20539" name="WordArt 2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7" y="3530"/>
                  <a:ext cx="79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540" name="Line 228"/>
                <p:cNvSpPr>
                  <a:spLocks noChangeShapeType="1"/>
                </p:cNvSpPr>
                <p:nvPr/>
              </p:nvSpPr>
              <p:spPr bwMode="auto">
                <a:xfrm>
                  <a:off x="1318" y="3469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med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71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744829"/>
                </p:ext>
              </p:extLst>
            </p:nvPr>
          </p:nvGraphicFramePr>
          <p:xfrm>
            <a:off x="7230645" y="4796902"/>
            <a:ext cx="1149350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7" name="Equation" r:id="rId9" imgW="507960" imgH="304560" progId="Equation.DSMT4">
                    <p:embed/>
                  </p:oleObj>
                </mc:Choice>
                <mc:Fallback>
                  <p:oleObj name="Equation" r:id="rId9" imgW="507960" imgH="304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0645" y="4796902"/>
                          <a:ext cx="1149350" cy="68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25832"/>
              </p:ext>
            </p:extLst>
          </p:nvPr>
        </p:nvGraphicFramePr>
        <p:xfrm>
          <a:off x="1745507" y="3161876"/>
          <a:ext cx="2587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71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507" y="3161876"/>
                        <a:ext cx="25876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39508"/>
              </p:ext>
            </p:extLst>
          </p:nvPr>
        </p:nvGraphicFramePr>
        <p:xfrm>
          <a:off x="4501731" y="1925402"/>
          <a:ext cx="3648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" name="Equation" r:id="rId13" imgW="1612800" imgH="444240" progId="Equation.DSMT4">
                  <p:embed/>
                </p:oleObj>
              </mc:Choice>
              <mc:Fallback>
                <p:oleObj name="Equation" r:id="rId13" imgW="1612800" imgH="444240" progId="Equation.DSMT4">
                  <p:embed/>
                  <p:pic>
                    <p:nvPicPr>
                      <p:cNvPr id="102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731" y="1925402"/>
                        <a:ext cx="364807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76031"/>
              </p:ext>
            </p:extLst>
          </p:nvPr>
        </p:nvGraphicFramePr>
        <p:xfrm>
          <a:off x="156051" y="6340329"/>
          <a:ext cx="2959101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" name="Equation" r:id="rId15" imgW="1307880" imgH="203040" progId="Equation.DSMT4">
                  <p:embed/>
                </p:oleObj>
              </mc:Choice>
              <mc:Fallback>
                <p:oleObj name="Equation" r:id="rId15" imgW="1307880" imgH="203040" progId="Equation.DSMT4">
                  <p:embed/>
                  <p:pic>
                    <p:nvPicPr>
                      <p:cNvPr id="71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" y="6340329"/>
                        <a:ext cx="2959101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1" dur="500"/>
                                        <p:tgtEl>
                                          <p:spTgt spid="1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2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/>
      <p:bldP spid="114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820"/>
          <p:cNvSpPr>
            <a:spLocks noGrp="1" noChangeArrowheads="1"/>
          </p:cNvSpPr>
          <p:nvPr>
            <p:ph type="title" idx="4294967295"/>
          </p:nvPr>
        </p:nvSpPr>
        <p:spPr>
          <a:xfrm>
            <a:off x="1382713" y="0"/>
            <a:ext cx="6781800" cy="18732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带电直线场强</a:t>
            </a:r>
          </a:p>
        </p:txBody>
      </p:sp>
      <p:grpSp>
        <p:nvGrpSpPr>
          <p:cNvPr id="21507" name="Group 394"/>
          <p:cNvGrpSpPr>
            <a:grpSpLocks/>
          </p:cNvGrpSpPr>
          <p:nvPr/>
        </p:nvGrpSpPr>
        <p:grpSpPr bwMode="auto">
          <a:xfrm>
            <a:off x="944563" y="263525"/>
            <a:ext cx="879475" cy="481013"/>
            <a:chOff x="396" y="441"/>
            <a:chExt cx="619" cy="368"/>
          </a:xfrm>
        </p:grpSpPr>
        <p:sp>
          <p:nvSpPr>
            <p:cNvPr id="21809" name="Oval 395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0" name="WordArt 396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2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21508" name="Rectangle 397" descr="羊皮纸"/>
          <p:cNvSpPr>
            <a:spLocks noChangeArrowheads="1"/>
          </p:cNvSpPr>
          <p:nvPr/>
        </p:nvSpPr>
        <p:spPr bwMode="auto">
          <a:xfrm>
            <a:off x="0" y="0"/>
            <a:ext cx="9144000" cy="184150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Rectangle 398" descr="羊皮纸"/>
          <p:cNvSpPr>
            <a:spLocks noChangeArrowheads="1"/>
          </p:cNvSpPr>
          <p:nvPr/>
        </p:nvSpPr>
        <p:spPr bwMode="auto">
          <a:xfrm>
            <a:off x="0" y="6656388"/>
            <a:ext cx="9144000" cy="201612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87" name="WordArt 399"/>
          <p:cNvSpPr>
            <a:spLocks noChangeArrowheads="1" noChangeShapeType="1" noTextEdit="1"/>
          </p:cNvSpPr>
          <p:nvPr/>
        </p:nvSpPr>
        <p:spPr bwMode="auto">
          <a:xfrm>
            <a:off x="2201863" y="334963"/>
            <a:ext cx="5235575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均匀带电直线的场强</a:t>
            </a:r>
          </a:p>
        </p:txBody>
      </p:sp>
      <p:sp>
        <p:nvSpPr>
          <p:cNvPr id="21511" name="Rectangle 400" descr="羊皮纸"/>
          <p:cNvSpPr>
            <a:spLocks noChangeArrowheads="1"/>
          </p:cNvSpPr>
          <p:nvPr/>
        </p:nvSpPr>
        <p:spPr bwMode="auto">
          <a:xfrm>
            <a:off x="0" y="841375"/>
            <a:ext cx="9144000" cy="165100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774"/>
          <p:cNvGrpSpPr>
            <a:grpSpLocks/>
          </p:cNvGrpSpPr>
          <p:nvPr/>
        </p:nvGrpSpPr>
        <p:grpSpPr bwMode="auto">
          <a:xfrm>
            <a:off x="742950" y="2408238"/>
            <a:ext cx="701675" cy="2482850"/>
            <a:chOff x="468" y="1517"/>
            <a:chExt cx="442" cy="1564"/>
          </a:xfrm>
        </p:grpSpPr>
        <p:sp>
          <p:nvSpPr>
            <p:cNvPr id="21799" name="Line 419"/>
            <p:cNvSpPr>
              <a:spLocks noChangeShapeType="1"/>
            </p:cNvSpPr>
            <p:nvPr/>
          </p:nvSpPr>
          <p:spPr bwMode="auto">
            <a:xfrm>
              <a:off x="693" y="1737"/>
              <a:ext cx="2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00" name="Line 420"/>
            <p:cNvSpPr>
              <a:spLocks noChangeShapeType="1"/>
            </p:cNvSpPr>
            <p:nvPr/>
          </p:nvSpPr>
          <p:spPr bwMode="auto">
            <a:xfrm>
              <a:off x="680" y="1909"/>
              <a:ext cx="2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01" name="Line 421"/>
            <p:cNvSpPr>
              <a:spLocks noChangeShapeType="1"/>
            </p:cNvSpPr>
            <p:nvPr/>
          </p:nvSpPr>
          <p:spPr bwMode="auto">
            <a:xfrm>
              <a:off x="679" y="3081"/>
              <a:ext cx="2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02" name="Line 422"/>
            <p:cNvSpPr>
              <a:spLocks noChangeShapeType="1"/>
            </p:cNvSpPr>
            <p:nvPr/>
          </p:nvSpPr>
          <p:spPr bwMode="auto">
            <a:xfrm flipV="1">
              <a:off x="802" y="1911"/>
              <a:ext cx="0" cy="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03" name="Line 423"/>
            <p:cNvSpPr>
              <a:spLocks noChangeShapeType="1"/>
            </p:cNvSpPr>
            <p:nvPr/>
          </p:nvSpPr>
          <p:spPr bwMode="auto">
            <a:xfrm flipV="1">
              <a:off x="800" y="2605"/>
              <a:ext cx="0" cy="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04" name="Line 424"/>
            <p:cNvSpPr>
              <a:spLocks noChangeShapeType="1"/>
            </p:cNvSpPr>
            <p:nvPr/>
          </p:nvSpPr>
          <p:spPr bwMode="auto">
            <a:xfrm flipV="1">
              <a:off x="809" y="1517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05" name="WordArt 438"/>
            <p:cNvSpPr>
              <a:spLocks noChangeArrowheads="1" noChangeShapeType="1" noTextEdit="1"/>
            </p:cNvSpPr>
            <p:nvPr/>
          </p:nvSpPr>
          <p:spPr bwMode="auto">
            <a:xfrm>
              <a:off x="726" y="2400"/>
              <a:ext cx="153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1806" name="Group 472"/>
            <p:cNvGrpSpPr>
              <a:grpSpLocks/>
            </p:cNvGrpSpPr>
            <p:nvPr/>
          </p:nvGrpSpPr>
          <p:grpSpPr bwMode="auto">
            <a:xfrm>
              <a:off x="468" y="1717"/>
              <a:ext cx="181" cy="196"/>
              <a:chOff x="1870" y="1391"/>
              <a:chExt cx="181" cy="196"/>
            </a:xfrm>
          </p:grpSpPr>
          <p:sp>
            <p:nvSpPr>
              <p:cNvPr id="21807" name="WordArt 4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0" y="1391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808" name="WordArt 4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2" y="1433"/>
                <a:ext cx="99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5" name="Group 727"/>
          <p:cNvGrpSpPr>
            <a:grpSpLocks/>
          </p:cNvGrpSpPr>
          <p:nvPr/>
        </p:nvGrpSpPr>
        <p:grpSpPr bwMode="auto">
          <a:xfrm>
            <a:off x="3490913" y="1157288"/>
            <a:ext cx="5240337" cy="1308100"/>
            <a:chOff x="2199" y="729"/>
            <a:chExt cx="3301" cy="824"/>
          </a:xfrm>
        </p:grpSpPr>
        <p:sp>
          <p:nvSpPr>
            <p:cNvPr id="21735" name="WordArt 440"/>
            <p:cNvSpPr>
              <a:spLocks noChangeArrowheads="1" noChangeShapeType="1" noTextEdit="1"/>
            </p:cNvSpPr>
            <p:nvPr/>
          </p:nvSpPr>
          <p:spPr bwMode="auto">
            <a:xfrm>
              <a:off x="4770" y="1099"/>
              <a:ext cx="294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1736" name="WordArt 521"/>
            <p:cNvSpPr>
              <a:spLocks noChangeArrowheads="1" noChangeShapeType="1" noTextEdit="1"/>
            </p:cNvSpPr>
            <p:nvPr/>
          </p:nvSpPr>
          <p:spPr bwMode="auto">
            <a:xfrm>
              <a:off x="5113" y="1109"/>
              <a:ext cx="121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21737" name="WordArt 522"/>
            <p:cNvSpPr>
              <a:spLocks noChangeArrowheads="1" noChangeShapeType="1" noTextEdit="1"/>
            </p:cNvSpPr>
            <p:nvPr/>
          </p:nvSpPr>
          <p:spPr bwMode="auto">
            <a:xfrm>
              <a:off x="4931" y="1392"/>
              <a:ext cx="303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cos</a:t>
              </a:r>
              <a:endParaRPr lang="zh-CN" altLang="en-US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1738" name="Group 495"/>
            <p:cNvGrpSpPr>
              <a:grpSpLocks/>
            </p:cNvGrpSpPr>
            <p:nvPr/>
          </p:nvGrpSpPr>
          <p:grpSpPr bwMode="auto">
            <a:xfrm>
              <a:off x="2234" y="1265"/>
              <a:ext cx="241" cy="183"/>
              <a:chOff x="2909" y="1690"/>
              <a:chExt cx="246" cy="161"/>
            </a:xfrm>
          </p:grpSpPr>
          <p:sp>
            <p:nvSpPr>
              <p:cNvPr id="21797" name="WordArt 4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9" y="1690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798" name="WordArt 4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1" y="1717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739" name="Group 498"/>
            <p:cNvGrpSpPr>
              <a:grpSpLocks/>
            </p:cNvGrpSpPr>
            <p:nvPr/>
          </p:nvGrpSpPr>
          <p:grpSpPr bwMode="auto">
            <a:xfrm rot="5400000">
              <a:off x="2561" y="1306"/>
              <a:ext cx="64" cy="118"/>
              <a:chOff x="2928" y="3216"/>
              <a:chExt cx="48" cy="240"/>
            </a:xfrm>
          </p:grpSpPr>
          <p:sp>
            <p:nvSpPr>
              <p:cNvPr id="21795" name="Line 49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96" name="Line 50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740" name="Line 510"/>
            <p:cNvSpPr>
              <a:spLocks noChangeShapeType="1"/>
            </p:cNvSpPr>
            <p:nvPr/>
          </p:nvSpPr>
          <p:spPr bwMode="auto">
            <a:xfrm flipV="1">
              <a:off x="3276" y="1348"/>
              <a:ext cx="393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41" name="WordArt 512"/>
            <p:cNvSpPr>
              <a:spLocks noChangeArrowheads="1" noChangeShapeType="1" noTextEdit="1"/>
            </p:cNvSpPr>
            <p:nvPr/>
          </p:nvSpPr>
          <p:spPr bwMode="auto">
            <a:xfrm>
              <a:off x="3405" y="1397"/>
              <a:ext cx="99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231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1742" name="WordArt 513"/>
            <p:cNvSpPr>
              <a:spLocks noChangeArrowheads="1" noChangeShapeType="1" noTextEdit="1"/>
            </p:cNvSpPr>
            <p:nvPr/>
          </p:nvSpPr>
          <p:spPr bwMode="auto">
            <a:xfrm>
              <a:off x="3547" y="1395"/>
              <a:ext cx="49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1743" name="Group 668"/>
            <p:cNvGrpSpPr>
              <a:grpSpLocks/>
            </p:cNvGrpSpPr>
            <p:nvPr/>
          </p:nvGrpSpPr>
          <p:grpSpPr bwMode="auto">
            <a:xfrm>
              <a:off x="2753" y="1184"/>
              <a:ext cx="505" cy="344"/>
              <a:chOff x="2753" y="1184"/>
              <a:chExt cx="505" cy="344"/>
            </a:xfrm>
          </p:grpSpPr>
          <p:grpSp>
            <p:nvGrpSpPr>
              <p:cNvPr id="21788" name="Group 514"/>
              <p:cNvGrpSpPr>
                <a:grpSpLocks/>
              </p:cNvGrpSpPr>
              <p:nvPr/>
            </p:nvGrpSpPr>
            <p:grpSpPr bwMode="auto">
              <a:xfrm>
                <a:off x="3089" y="1390"/>
                <a:ext cx="169" cy="138"/>
                <a:chOff x="4754" y="2842"/>
                <a:chExt cx="221" cy="189"/>
              </a:xfrm>
            </p:grpSpPr>
            <p:sp>
              <p:nvSpPr>
                <p:cNvPr id="21793" name="WordArt 5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794" name="WordArt 5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21789" name="WordArt 5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0" y="1377"/>
                <a:ext cx="115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790" name="WordArt 5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5" y="1407"/>
                <a:ext cx="150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1791" name="Line 519"/>
              <p:cNvSpPr>
                <a:spLocks noChangeShapeType="1"/>
              </p:cNvSpPr>
              <p:nvPr/>
            </p:nvSpPr>
            <p:spPr bwMode="auto">
              <a:xfrm flipV="1">
                <a:off x="2753" y="1348"/>
                <a:ext cx="474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92" name="WordArt 5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2" y="1184"/>
                <a:ext cx="48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1744" name="WordArt 526"/>
            <p:cNvSpPr>
              <a:spLocks noChangeArrowheads="1" noChangeShapeType="1" noTextEdit="1"/>
            </p:cNvSpPr>
            <p:nvPr/>
          </p:nvSpPr>
          <p:spPr bwMode="auto">
            <a:xfrm>
              <a:off x="3297" y="1165"/>
              <a:ext cx="110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285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1745" name="Group 527"/>
            <p:cNvGrpSpPr>
              <a:grpSpLocks/>
            </p:cNvGrpSpPr>
            <p:nvPr/>
          </p:nvGrpSpPr>
          <p:grpSpPr bwMode="auto">
            <a:xfrm>
              <a:off x="3426" y="1149"/>
              <a:ext cx="150" cy="183"/>
              <a:chOff x="1870" y="1391"/>
              <a:chExt cx="181" cy="196"/>
            </a:xfrm>
          </p:grpSpPr>
          <p:sp>
            <p:nvSpPr>
              <p:cNvPr id="21786" name="WordArt 5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0" y="1391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787" name="WordArt 5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2" y="1433"/>
                <a:ext cx="99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1746" name="AutoShape 533"/>
            <p:cNvSpPr>
              <a:spLocks/>
            </p:cNvSpPr>
            <p:nvPr/>
          </p:nvSpPr>
          <p:spPr bwMode="auto">
            <a:xfrm>
              <a:off x="3781" y="1163"/>
              <a:ext cx="63" cy="369"/>
            </a:xfrm>
            <a:prstGeom prst="leftBrace">
              <a:avLst>
                <a:gd name="adj1" fmla="val 4881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747" name="Group 534"/>
            <p:cNvGrpSpPr>
              <a:grpSpLocks/>
            </p:cNvGrpSpPr>
            <p:nvPr/>
          </p:nvGrpSpPr>
          <p:grpSpPr bwMode="auto">
            <a:xfrm>
              <a:off x="3904" y="1111"/>
              <a:ext cx="311" cy="182"/>
              <a:chOff x="2440" y="1340"/>
              <a:chExt cx="311" cy="182"/>
            </a:xfrm>
          </p:grpSpPr>
          <p:sp>
            <p:nvSpPr>
              <p:cNvPr id="21782" name="WordArt 5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74" y="1420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783" name="Group 536"/>
              <p:cNvGrpSpPr>
                <a:grpSpLocks/>
              </p:cNvGrpSpPr>
              <p:nvPr/>
            </p:nvGrpSpPr>
            <p:grpSpPr bwMode="auto">
              <a:xfrm>
                <a:off x="2440" y="1340"/>
                <a:ext cx="224" cy="173"/>
                <a:chOff x="2909" y="1690"/>
                <a:chExt cx="246" cy="161"/>
              </a:xfrm>
            </p:grpSpPr>
            <p:sp>
              <p:nvSpPr>
                <p:cNvPr id="21784" name="WordArt 5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9" y="1690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785" name="WordArt 5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1" y="1717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1748" name="Group 539"/>
            <p:cNvGrpSpPr>
              <a:grpSpLocks/>
            </p:cNvGrpSpPr>
            <p:nvPr/>
          </p:nvGrpSpPr>
          <p:grpSpPr bwMode="auto">
            <a:xfrm>
              <a:off x="3925" y="1359"/>
              <a:ext cx="299" cy="194"/>
              <a:chOff x="2460" y="1599"/>
              <a:chExt cx="299" cy="194"/>
            </a:xfrm>
          </p:grpSpPr>
          <p:sp>
            <p:nvSpPr>
              <p:cNvPr id="21778" name="WordArt 5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2" y="1691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779" name="Group 541"/>
              <p:cNvGrpSpPr>
                <a:grpSpLocks/>
              </p:cNvGrpSpPr>
              <p:nvPr/>
            </p:nvGrpSpPr>
            <p:grpSpPr bwMode="auto">
              <a:xfrm>
                <a:off x="2460" y="1599"/>
                <a:ext cx="224" cy="173"/>
                <a:chOff x="2909" y="1690"/>
                <a:chExt cx="246" cy="161"/>
              </a:xfrm>
            </p:grpSpPr>
            <p:sp>
              <p:nvSpPr>
                <p:cNvPr id="21780" name="WordArt 5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9" y="1690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781" name="WordArt 5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1" y="1717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1749" name="Group 544"/>
            <p:cNvGrpSpPr>
              <a:grpSpLocks/>
            </p:cNvGrpSpPr>
            <p:nvPr/>
          </p:nvGrpSpPr>
          <p:grpSpPr bwMode="auto">
            <a:xfrm rot="5400000">
              <a:off x="4309" y="1152"/>
              <a:ext cx="64" cy="118"/>
              <a:chOff x="2928" y="3216"/>
              <a:chExt cx="48" cy="240"/>
            </a:xfrm>
          </p:grpSpPr>
          <p:sp>
            <p:nvSpPr>
              <p:cNvPr id="21776" name="Line 54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77" name="Line 54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50" name="Group 547"/>
            <p:cNvGrpSpPr>
              <a:grpSpLocks/>
            </p:cNvGrpSpPr>
            <p:nvPr/>
          </p:nvGrpSpPr>
          <p:grpSpPr bwMode="auto">
            <a:xfrm rot="5400000">
              <a:off x="4329" y="1411"/>
              <a:ext cx="64" cy="118"/>
              <a:chOff x="2928" y="3216"/>
              <a:chExt cx="48" cy="240"/>
            </a:xfrm>
          </p:grpSpPr>
          <p:sp>
            <p:nvSpPr>
              <p:cNvPr id="21774" name="Line 54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75" name="Line 54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51" name="Group 550"/>
            <p:cNvGrpSpPr>
              <a:grpSpLocks/>
            </p:cNvGrpSpPr>
            <p:nvPr/>
          </p:nvGrpSpPr>
          <p:grpSpPr bwMode="auto">
            <a:xfrm>
              <a:off x="4483" y="1099"/>
              <a:ext cx="241" cy="183"/>
              <a:chOff x="2909" y="1690"/>
              <a:chExt cx="246" cy="161"/>
            </a:xfrm>
          </p:grpSpPr>
          <p:sp>
            <p:nvSpPr>
              <p:cNvPr id="21772" name="WordArt 5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9" y="1690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773" name="WordArt 5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1" y="1717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752" name="Group 554"/>
            <p:cNvGrpSpPr>
              <a:grpSpLocks/>
            </p:cNvGrpSpPr>
            <p:nvPr/>
          </p:nvGrpSpPr>
          <p:grpSpPr bwMode="auto">
            <a:xfrm>
              <a:off x="4486" y="1358"/>
              <a:ext cx="366" cy="183"/>
              <a:chOff x="2907" y="1690"/>
              <a:chExt cx="374" cy="161"/>
            </a:xfrm>
          </p:grpSpPr>
          <p:sp>
            <p:nvSpPr>
              <p:cNvPr id="21770" name="WordArt 5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7" y="1690"/>
                <a:ext cx="20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 dirty="0" smtClean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-d</a:t>
                </a:r>
                <a:endParaRPr lang="zh-CN" altLang="en-US" sz="18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771" name="WordArt 5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7" y="1717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1753" name="WordArt 557"/>
            <p:cNvSpPr>
              <a:spLocks noChangeArrowheads="1" noChangeShapeType="1" noTextEdit="1"/>
            </p:cNvSpPr>
            <p:nvPr/>
          </p:nvSpPr>
          <p:spPr bwMode="auto">
            <a:xfrm>
              <a:off x="5247" y="1359"/>
              <a:ext cx="121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grpSp>
          <p:nvGrpSpPr>
            <p:cNvPr id="21754" name="Group 661"/>
            <p:cNvGrpSpPr>
              <a:grpSpLocks/>
            </p:cNvGrpSpPr>
            <p:nvPr/>
          </p:nvGrpSpPr>
          <p:grpSpPr bwMode="auto">
            <a:xfrm>
              <a:off x="2199" y="729"/>
              <a:ext cx="3301" cy="244"/>
              <a:chOff x="2145" y="729"/>
              <a:chExt cx="3301" cy="244"/>
            </a:xfrm>
          </p:grpSpPr>
          <p:sp>
            <p:nvSpPr>
              <p:cNvPr id="21755" name="WordArt 4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6" y="803"/>
                <a:ext cx="91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756" name="Group 442"/>
              <p:cNvGrpSpPr>
                <a:grpSpLocks/>
              </p:cNvGrpSpPr>
              <p:nvPr/>
            </p:nvGrpSpPr>
            <p:grpSpPr bwMode="auto">
              <a:xfrm rot="5400000">
                <a:off x="3471" y="801"/>
                <a:ext cx="64" cy="130"/>
                <a:chOff x="2928" y="3216"/>
                <a:chExt cx="48" cy="240"/>
              </a:xfrm>
            </p:grpSpPr>
            <p:sp>
              <p:nvSpPr>
                <p:cNvPr id="21768" name="Line 44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69" name="Line 44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757" name="WordArt 4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9" y="756"/>
                <a:ext cx="120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1758" name="WordArt 4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7" y="752"/>
                <a:ext cx="72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759" name="WordArt 4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5" y="751"/>
                <a:ext cx="954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线元    带电</a:t>
                </a:r>
              </a:p>
            </p:txBody>
          </p:sp>
          <p:grpSp>
            <p:nvGrpSpPr>
              <p:cNvPr id="21760" name="Group 487"/>
              <p:cNvGrpSpPr>
                <a:grpSpLocks/>
              </p:cNvGrpSpPr>
              <p:nvPr/>
            </p:nvGrpSpPr>
            <p:grpSpPr bwMode="auto">
              <a:xfrm>
                <a:off x="2542" y="747"/>
                <a:ext cx="164" cy="215"/>
                <a:chOff x="1870" y="1391"/>
                <a:chExt cx="181" cy="196"/>
              </a:xfrm>
            </p:grpSpPr>
            <p:sp>
              <p:nvSpPr>
                <p:cNvPr id="21766" name="WordArt 4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0" y="1391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767" name="WordArt 4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2" y="1433"/>
                  <a:ext cx="99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761" name="Group 490"/>
              <p:cNvGrpSpPr>
                <a:grpSpLocks/>
              </p:cNvGrpSpPr>
              <p:nvPr/>
            </p:nvGrpSpPr>
            <p:grpSpPr bwMode="auto">
              <a:xfrm>
                <a:off x="3741" y="758"/>
                <a:ext cx="185" cy="215"/>
                <a:chOff x="1870" y="1391"/>
                <a:chExt cx="181" cy="196"/>
              </a:xfrm>
            </p:grpSpPr>
            <p:sp>
              <p:nvSpPr>
                <p:cNvPr id="21764" name="WordArt 4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0" y="1391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765" name="WordArt 4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2" y="1433"/>
                  <a:ext cx="99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1762" name="WordArt 4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9" y="729"/>
                <a:ext cx="1387" cy="2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在  点产生元场强为</a:t>
                </a:r>
              </a:p>
            </p:txBody>
          </p:sp>
          <p:sp>
            <p:nvSpPr>
              <p:cNvPr id="21763" name="WordArt 5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4" y="768"/>
                <a:ext cx="115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3" name="Group 807"/>
          <p:cNvGrpSpPr>
            <a:grpSpLocks/>
          </p:cNvGrpSpPr>
          <p:nvPr/>
        </p:nvGrpSpPr>
        <p:grpSpPr bwMode="auto">
          <a:xfrm>
            <a:off x="3216275" y="2579688"/>
            <a:ext cx="5573713" cy="2003425"/>
            <a:chOff x="2026" y="1625"/>
            <a:chExt cx="3511" cy="1262"/>
          </a:xfrm>
        </p:grpSpPr>
        <p:grpSp>
          <p:nvGrpSpPr>
            <p:cNvPr id="21638" name="Group 659"/>
            <p:cNvGrpSpPr>
              <a:grpSpLocks/>
            </p:cNvGrpSpPr>
            <p:nvPr/>
          </p:nvGrpSpPr>
          <p:grpSpPr bwMode="auto">
            <a:xfrm>
              <a:off x="2026" y="1625"/>
              <a:ext cx="1630" cy="230"/>
              <a:chOff x="2015" y="1657"/>
              <a:chExt cx="1630" cy="230"/>
            </a:xfrm>
          </p:grpSpPr>
          <p:sp>
            <p:nvSpPr>
              <p:cNvPr id="21727" name="WordArt 5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5" y="1664"/>
                <a:ext cx="379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换元</a:t>
                </a:r>
              </a:p>
            </p:txBody>
          </p:sp>
          <p:grpSp>
            <p:nvGrpSpPr>
              <p:cNvPr id="21728" name="Group 565"/>
              <p:cNvGrpSpPr>
                <a:grpSpLocks/>
              </p:cNvGrpSpPr>
              <p:nvPr/>
            </p:nvGrpSpPr>
            <p:grpSpPr bwMode="auto">
              <a:xfrm>
                <a:off x="2619" y="1657"/>
                <a:ext cx="185" cy="215"/>
                <a:chOff x="1870" y="1391"/>
                <a:chExt cx="181" cy="196"/>
              </a:xfrm>
            </p:grpSpPr>
            <p:sp>
              <p:nvSpPr>
                <p:cNvPr id="21733" name="WordArt 5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0" y="1391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734" name="WordArt 5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2" y="1433"/>
                  <a:ext cx="99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1729" name="Line 568"/>
              <p:cNvSpPr>
                <a:spLocks noChangeShapeType="1"/>
              </p:cNvSpPr>
              <p:nvPr/>
            </p:nvSpPr>
            <p:spPr bwMode="auto">
              <a:xfrm>
                <a:off x="2879" y="1781"/>
                <a:ext cx="479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730" name="Group 654"/>
              <p:cNvGrpSpPr>
                <a:grpSpLocks/>
              </p:cNvGrpSpPr>
              <p:nvPr/>
            </p:nvGrpSpPr>
            <p:grpSpPr bwMode="auto">
              <a:xfrm>
                <a:off x="3405" y="1682"/>
                <a:ext cx="240" cy="184"/>
                <a:chOff x="3405" y="1682"/>
                <a:chExt cx="240" cy="184"/>
              </a:xfrm>
            </p:grpSpPr>
            <p:sp>
              <p:nvSpPr>
                <p:cNvPr id="21731" name="WordArt 4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5" y="1685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732" name="WordArt 5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4" y="1682"/>
                  <a:ext cx="121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1639" name="Group 726"/>
            <p:cNvGrpSpPr>
              <a:grpSpLocks/>
            </p:cNvGrpSpPr>
            <p:nvPr/>
          </p:nvGrpSpPr>
          <p:grpSpPr bwMode="auto">
            <a:xfrm>
              <a:off x="2735" y="1891"/>
              <a:ext cx="2802" cy="996"/>
              <a:chOff x="2735" y="1891"/>
              <a:chExt cx="2802" cy="996"/>
            </a:xfrm>
          </p:grpSpPr>
          <p:sp>
            <p:nvSpPr>
              <p:cNvPr id="21640" name="WordArt 4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4" y="2667"/>
                <a:ext cx="242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ctg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641" name="WordArt 4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1" y="2452"/>
                <a:ext cx="61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642" name="WordArt 4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4" y="2167"/>
                <a:ext cx="194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tg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643" name="WordArt 5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2" y="1932"/>
                <a:ext cx="10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644" name="Line 572"/>
              <p:cNvSpPr>
                <a:spLocks noChangeShapeType="1"/>
              </p:cNvSpPr>
              <p:nvPr/>
            </p:nvSpPr>
            <p:spPr bwMode="auto">
              <a:xfrm flipH="1">
                <a:off x="3086" y="1891"/>
                <a:ext cx="131" cy="2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45" name="WordArt 5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1" y="1939"/>
                <a:ext cx="97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646" name="Group 574"/>
              <p:cNvGrpSpPr>
                <a:grpSpLocks/>
              </p:cNvGrpSpPr>
              <p:nvPr/>
            </p:nvGrpSpPr>
            <p:grpSpPr bwMode="auto">
              <a:xfrm rot="5400000">
                <a:off x="3451" y="1956"/>
                <a:ext cx="64" cy="118"/>
                <a:chOff x="2928" y="3216"/>
                <a:chExt cx="48" cy="240"/>
              </a:xfrm>
            </p:grpSpPr>
            <p:sp>
              <p:nvSpPr>
                <p:cNvPr id="21725" name="Line 57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26" name="Line 57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47" name="WordArt 5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0" y="2180"/>
                <a:ext cx="10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648" name="Line 578"/>
              <p:cNvSpPr>
                <a:spLocks noChangeShapeType="1"/>
              </p:cNvSpPr>
              <p:nvPr/>
            </p:nvSpPr>
            <p:spPr bwMode="auto">
              <a:xfrm flipH="1">
                <a:off x="3073" y="2139"/>
                <a:ext cx="131" cy="2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49" name="WordArt 5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2" y="2212"/>
                <a:ext cx="131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650" name="Group 580"/>
              <p:cNvGrpSpPr>
                <a:grpSpLocks/>
              </p:cNvGrpSpPr>
              <p:nvPr/>
            </p:nvGrpSpPr>
            <p:grpSpPr bwMode="auto">
              <a:xfrm rot="5400000">
                <a:off x="3449" y="2203"/>
                <a:ext cx="64" cy="118"/>
                <a:chOff x="2928" y="3216"/>
                <a:chExt cx="48" cy="240"/>
              </a:xfrm>
            </p:grpSpPr>
            <p:sp>
              <p:nvSpPr>
                <p:cNvPr id="21723" name="Line 58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24" name="Line 58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51" name="WordArt 5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5" y="1902"/>
                <a:ext cx="294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1652" name="Group 597"/>
              <p:cNvGrpSpPr>
                <a:grpSpLocks/>
              </p:cNvGrpSpPr>
              <p:nvPr/>
            </p:nvGrpSpPr>
            <p:grpSpPr bwMode="auto">
              <a:xfrm>
                <a:off x="3961" y="1911"/>
                <a:ext cx="630" cy="183"/>
                <a:chOff x="3396" y="2031"/>
                <a:chExt cx="630" cy="183"/>
              </a:xfrm>
            </p:grpSpPr>
            <p:sp>
              <p:nvSpPr>
                <p:cNvPr id="21718" name="Line 450"/>
                <p:cNvSpPr>
                  <a:spLocks noChangeShapeType="1"/>
                </p:cNvSpPr>
                <p:nvPr/>
              </p:nvSpPr>
              <p:spPr bwMode="auto">
                <a:xfrm>
                  <a:off x="3671" y="2113"/>
                  <a:ext cx="116" cy="1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9" name="WordArt 5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6" y="2032"/>
                  <a:ext cx="9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720" name="WordArt 5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32" y="2031"/>
                  <a:ext cx="9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721" name="WordArt 5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93" y="2060"/>
                  <a:ext cx="15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1722" name="WordArt 5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08" y="2052"/>
                  <a:ext cx="110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1653" name="Group 592"/>
              <p:cNvGrpSpPr>
                <a:grpSpLocks/>
              </p:cNvGrpSpPr>
              <p:nvPr/>
            </p:nvGrpSpPr>
            <p:grpSpPr bwMode="auto">
              <a:xfrm rot="5400000">
                <a:off x="4689" y="1955"/>
                <a:ext cx="64" cy="118"/>
                <a:chOff x="2928" y="3216"/>
                <a:chExt cx="48" cy="240"/>
              </a:xfrm>
            </p:grpSpPr>
            <p:sp>
              <p:nvSpPr>
                <p:cNvPr id="21716" name="Line 59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" name="Line 59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654" name="Group 624"/>
              <p:cNvGrpSpPr>
                <a:grpSpLocks/>
              </p:cNvGrpSpPr>
              <p:nvPr/>
            </p:nvGrpSpPr>
            <p:grpSpPr bwMode="auto">
              <a:xfrm>
                <a:off x="4831" y="1911"/>
                <a:ext cx="455" cy="182"/>
                <a:chOff x="4668" y="1966"/>
                <a:chExt cx="455" cy="182"/>
              </a:xfrm>
            </p:grpSpPr>
            <p:sp>
              <p:nvSpPr>
                <p:cNvPr id="21714" name="WordArt 5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68" y="1966"/>
                  <a:ext cx="294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715" name="WordArt 5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13" y="1996"/>
                  <a:ext cx="110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1655" name="Line 599"/>
              <p:cNvSpPr>
                <a:spLocks noChangeShapeType="1"/>
              </p:cNvSpPr>
              <p:nvPr/>
            </p:nvSpPr>
            <p:spPr bwMode="auto">
              <a:xfrm>
                <a:off x="4115" y="2231"/>
                <a:ext cx="116" cy="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56" name="WordArt 6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0" y="2150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657" name="WordArt 6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76" y="2149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658" name="WordArt 6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7" y="2178"/>
                <a:ext cx="153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1659" name="WordArt 6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2" y="2170"/>
                <a:ext cx="11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grpSp>
            <p:nvGrpSpPr>
              <p:cNvPr id="21660" name="Group 604"/>
              <p:cNvGrpSpPr>
                <a:grpSpLocks/>
              </p:cNvGrpSpPr>
              <p:nvPr/>
            </p:nvGrpSpPr>
            <p:grpSpPr bwMode="auto">
              <a:xfrm rot="5400000">
                <a:off x="4546" y="2181"/>
                <a:ext cx="64" cy="118"/>
                <a:chOff x="2928" y="3216"/>
                <a:chExt cx="48" cy="240"/>
              </a:xfrm>
            </p:grpSpPr>
            <p:sp>
              <p:nvSpPr>
                <p:cNvPr id="21712" name="Line 60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3" name="Line 60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61" name="Line 607"/>
              <p:cNvSpPr>
                <a:spLocks noChangeShapeType="1"/>
              </p:cNvSpPr>
              <p:nvPr/>
            </p:nvSpPr>
            <p:spPr bwMode="auto">
              <a:xfrm>
                <a:off x="4689" y="2229"/>
                <a:ext cx="116" cy="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62" name="WordArt 6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2" y="2133"/>
                <a:ext cx="194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tg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663" name="WordArt 6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6" y="2147"/>
                <a:ext cx="11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21664" name="AutoShape 611"/>
              <p:cNvSpPr>
                <a:spLocks/>
              </p:cNvSpPr>
              <p:nvPr/>
            </p:nvSpPr>
            <p:spPr bwMode="auto">
              <a:xfrm>
                <a:off x="2791" y="1974"/>
                <a:ext cx="96" cy="347"/>
              </a:xfrm>
              <a:prstGeom prst="leftBrace">
                <a:avLst>
                  <a:gd name="adj1" fmla="val 30122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65" name="AutoShape 612"/>
              <p:cNvSpPr>
                <a:spLocks/>
              </p:cNvSpPr>
              <p:nvPr/>
            </p:nvSpPr>
            <p:spPr bwMode="auto">
              <a:xfrm>
                <a:off x="2735" y="2472"/>
                <a:ext cx="96" cy="347"/>
              </a:xfrm>
              <a:prstGeom prst="leftBrace">
                <a:avLst>
                  <a:gd name="adj1" fmla="val 30122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66" name="WordArt 6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2" y="2470"/>
                <a:ext cx="88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667" name="Group 614"/>
              <p:cNvGrpSpPr>
                <a:grpSpLocks/>
              </p:cNvGrpSpPr>
              <p:nvPr/>
            </p:nvGrpSpPr>
            <p:grpSpPr bwMode="auto">
              <a:xfrm rot="5400000">
                <a:off x="3273" y="2473"/>
                <a:ext cx="64" cy="118"/>
                <a:chOff x="2928" y="3216"/>
                <a:chExt cx="48" cy="240"/>
              </a:xfrm>
            </p:grpSpPr>
            <p:sp>
              <p:nvSpPr>
                <p:cNvPr id="21710" name="Line 61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" name="Line 61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68" name="WordArt 6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4" y="2700"/>
                <a:ext cx="120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669" name="Group 618"/>
              <p:cNvGrpSpPr>
                <a:grpSpLocks/>
              </p:cNvGrpSpPr>
              <p:nvPr/>
            </p:nvGrpSpPr>
            <p:grpSpPr bwMode="auto">
              <a:xfrm rot="5400000">
                <a:off x="3185" y="2700"/>
                <a:ext cx="64" cy="118"/>
                <a:chOff x="2928" y="3216"/>
                <a:chExt cx="48" cy="240"/>
              </a:xfrm>
            </p:grpSpPr>
            <p:sp>
              <p:nvSpPr>
                <p:cNvPr id="21708" name="Line 61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09" name="Line 62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670" name="Group 632"/>
              <p:cNvGrpSpPr>
                <a:grpSpLocks/>
              </p:cNvGrpSpPr>
              <p:nvPr/>
            </p:nvGrpSpPr>
            <p:grpSpPr bwMode="auto">
              <a:xfrm>
                <a:off x="3394" y="2428"/>
                <a:ext cx="211" cy="169"/>
                <a:chOff x="3231" y="2483"/>
                <a:chExt cx="211" cy="169"/>
              </a:xfrm>
            </p:grpSpPr>
            <p:sp>
              <p:nvSpPr>
                <p:cNvPr id="21706" name="WordArt 6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1" y="2517"/>
                  <a:ext cx="101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1707" name="WordArt 6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1" y="2483"/>
                  <a:ext cx="61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1671" name="Line 623"/>
              <p:cNvSpPr>
                <a:spLocks noChangeShapeType="1"/>
              </p:cNvSpPr>
              <p:nvPr/>
            </p:nvSpPr>
            <p:spPr bwMode="auto">
              <a:xfrm flipH="1">
                <a:off x="3607" y="2422"/>
                <a:ext cx="131" cy="2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72" name="Group 625"/>
              <p:cNvGrpSpPr>
                <a:grpSpLocks/>
              </p:cNvGrpSpPr>
              <p:nvPr/>
            </p:nvGrpSpPr>
            <p:grpSpPr bwMode="auto">
              <a:xfrm>
                <a:off x="3775" y="2420"/>
                <a:ext cx="455" cy="182"/>
                <a:chOff x="4668" y="1966"/>
                <a:chExt cx="455" cy="182"/>
              </a:xfrm>
            </p:grpSpPr>
            <p:sp>
              <p:nvSpPr>
                <p:cNvPr id="21704" name="WordArt 6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68" y="1966"/>
                  <a:ext cx="294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705" name="WordArt 6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13" y="1996"/>
                  <a:ext cx="110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1673" name="WordArt 6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4" y="2371"/>
                <a:ext cx="61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1674" name="Group 629"/>
              <p:cNvGrpSpPr>
                <a:grpSpLocks/>
              </p:cNvGrpSpPr>
              <p:nvPr/>
            </p:nvGrpSpPr>
            <p:grpSpPr bwMode="auto">
              <a:xfrm rot="5400000">
                <a:off x="4336" y="2438"/>
                <a:ext cx="64" cy="118"/>
                <a:chOff x="2928" y="3216"/>
                <a:chExt cx="48" cy="240"/>
              </a:xfrm>
            </p:grpSpPr>
            <p:sp>
              <p:nvSpPr>
                <p:cNvPr id="21702" name="Line 63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03" name="Line 63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675" name="Group 688"/>
              <p:cNvGrpSpPr>
                <a:grpSpLocks/>
              </p:cNvGrpSpPr>
              <p:nvPr/>
            </p:nvGrpSpPr>
            <p:grpSpPr bwMode="auto">
              <a:xfrm>
                <a:off x="4490" y="2413"/>
                <a:ext cx="752" cy="190"/>
                <a:chOff x="4490" y="2413"/>
                <a:chExt cx="752" cy="190"/>
              </a:xfrm>
            </p:grpSpPr>
            <p:grpSp>
              <p:nvGrpSpPr>
                <p:cNvPr id="21695" name="Group 633"/>
                <p:cNvGrpSpPr>
                  <a:grpSpLocks/>
                </p:cNvGrpSpPr>
                <p:nvPr/>
              </p:nvGrpSpPr>
              <p:grpSpPr bwMode="auto">
                <a:xfrm>
                  <a:off x="4490" y="2416"/>
                  <a:ext cx="211" cy="169"/>
                  <a:chOff x="3231" y="2483"/>
                  <a:chExt cx="211" cy="169"/>
                </a:xfrm>
              </p:grpSpPr>
              <p:sp>
                <p:nvSpPr>
                  <p:cNvPr id="21700" name="WordArt 6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31" y="2517"/>
                    <a:ext cx="101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1701" name="WordArt 6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81" y="2483"/>
                    <a:ext cx="61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1696" name="Group 649"/>
                <p:cNvGrpSpPr>
                  <a:grpSpLocks/>
                </p:cNvGrpSpPr>
                <p:nvPr/>
              </p:nvGrpSpPr>
              <p:grpSpPr bwMode="auto">
                <a:xfrm>
                  <a:off x="4745" y="2413"/>
                  <a:ext cx="497" cy="190"/>
                  <a:chOff x="4582" y="2468"/>
                  <a:chExt cx="497" cy="190"/>
                </a:xfrm>
              </p:grpSpPr>
              <p:sp>
                <p:nvSpPr>
                  <p:cNvPr id="21697" name="WordArt 4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82" y="2502"/>
                    <a:ext cx="261" cy="1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csc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698" name="WordArt 6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58" y="2474"/>
                    <a:ext cx="12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1699" name="WordArt 6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76" y="2468"/>
                    <a:ext cx="61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21676" name="Line 638"/>
              <p:cNvSpPr>
                <a:spLocks noChangeShapeType="1"/>
              </p:cNvSpPr>
              <p:nvPr/>
            </p:nvSpPr>
            <p:spPr bwMode="auto">
              <a:xfrm>
                <a:off x="3329" y="2759"/>
                <a:ext cx="116" cy="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77" name="WordArt 6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3" y="2693"/>
                <a:ext cx="91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678" name="WordArt 6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5" y="2667"/>
                <a:ext cx="121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21679" name="WordArt 6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1" y="2790"/>
                <a:ext cx="47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1680" name="Group 642"/>
              <p:cNvGrpSpPr>
                <a:grpSpLocks/>
              </p:cNvGrpSpPr>
              <p:nvPr/>
            </p:nvGrpSpPr>
            <p:grpSpPr bwMode="auto">
              <a:xfrm>
                <a:off x="4238" y="2649"/>
                <a:ext cx="181" cy="196"/>
                <a:chOff x="1870" y="1391"/>
                <a:chExt cx="181" cy="196"/>
              </a:xfrm>
            </p:grpSpPr>
            <p:sp>
              <p:nvSpPr>
                <p:cNvPr id="21693" name="WordArt 6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0" y="1391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694" name="WordArt 6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2" y="1433"/>
                  <a:ext cx="99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681" name="Group 645"/>
              <p:cNvGrpSpPr>
                <a:grpSpLocks/>
              </p:cNvGrpSpPr>
              <p:nvPr/>
            </p:nvGrpSpPr>
            <p:grpSpPr bwMode="auto">
              <a:xfrm rot="5400000">
                <a:off x="4498" y="2710"/>
                <a:ext cx="64" cy="118"/>
                <a:chOff x="2928" y="3216"/>
                <a:chExt cx="48" cy="240"/>
              </a:xfrm>
            </p:grpSpPr>
            <p:sp>
              <p:nvSpPr>
                <p:cNvPr id="21691" name="Line 64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92" name="Line 64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682" name="Group 679"/>
              <p:cNvGrpSpPr>
                <a:grpSpLocks/>
              </p:cNvGrpSpPr>
              <p:nvPr/>
            </p:nvGrpSpPr>
            <p:grpSpPr bwMode="auto">
              <a:xfrm>
                <a:off x="4614" y="2636"/>
                <a:ext cx="923" cy="194"/>
                <a:chOff x="4633" y="2647"/>
                <a:chExt cx="923" cy="194"/>
              </a:xfrm>
            </p:grpSpPr>
            <p:sp>
              <p:nvSpPr>
                <p:cNvPr id="21683" name="WordArt 6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33" y="2691"/>
                  <a:ext cx="91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1684" name="Group 650"/>
                <p:cNvGrpSpPr>
                  <a:grpSpLocks/>
                </p:cNvGrpSpPr>
                <p:nvPr/>
              </p:nvGrpSpPr>
              <p:grpSpPr bwMode="auto">
                <a:xfrm>
                  <a:off x="4765" y="2651"/>
                  <a:ext cx="497" cy="190"/>
                  <a:chOff x="4582" y="2468"/>
                  <a:chExt cx="497" cy="190"/>
                </a:xfrm>
              </p:grpSpPr>
              <p:sp>
                <p:nvSpPr>
                  <p:cNvPr id="21688" name="WordArt 6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82" y="2502"/>
                    <a:ext cx="261" cy="1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csc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689" name="WordArt 6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58" y="2474"/>
                    <a:ext cx="12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1690" name="WordArt 6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76" y="2468"/>
                    <a:ext cx="61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1685" name="Group 655"/>
                <p:cNvGrpSpPr>
                  <a:grpSpLocks/>
                </p:cNvGrpSpPr>
                <p:nvPr/>
              </p:nvGrpSpPr>
              <p:grpSpPr bwMode="auto">
                <a:xfrm>
                  <a:off x="5316" y="2647"/>
                  <a:ext cx="240" cy="184"/>
                  <a:chOff x="3405" y="1682"/>
                  <a:chExt cx="240" cy="184"/>
                </a:xfrm>
              </p:grpSpPr>
              <p:sp>
                <p:nvSpPr>
                  <p:cNvPr id="21686" name="WordArt 6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05" y="1685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687" name="WordArt 6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4" y="1682"/>
                    <a:ext cx="12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</p:grpSp>
          </p:grpSp>
        </p:grpSp>
      </p:grpSp>
      <p:grpSp>
        <p:nvGrpSpPr>
          <p:cNvPr id="21528" name="Group 729"/>
          <p:cNvGrpSpPr>
            <a:grpSpLocks/>
          </p:cNvGrpSpPr>
          <p:nvPr/>
        </p:nvGrpSpPr>
        <p:grpSpPr bwMode="auto">
          <a:xfrm>
            <a:off x="4954588" y="4833938"/>
            <a:ext cx="3771900" cy="1389062"/>
            <a:chOff x="3121" y="3045"/>
            <a:chExt cx="2376" cy="875"/>
          </a:xfrm>
        </p:grpSpPr>
        <p:grpSp>
          <p:nvGrpSpPr>
            <p:cNvPr id="21586" name="Group 725"/>
            <p:cNvGrpSpPr>
              <a:grpSpLocks/>
            </p:cNvGrpSpPr>
            <p:nvPr/>
          </p:nvGrpSpPr>
          <p:grpSpPr bwMode="auto">
            <a:xfrm>
              <a:off x="3401" y="3045"/>
              <a:ext cx="2096" cy="875"/>
              <a:chOff x="3270" y="2944"/>
              <a:chExt cx="2096" cy="875"/>
            </a:xfrm>
          </p:grpSpPr>
          <p:sp>
            <p:nvSpPr>
              <p:cNvPr id="21588" name="Line 427"/>
              <p:cNvSpPr>
                <a:spLocks noChangeShapeType="1"/>
              </p:cNvSpPr>
              <p:nvPr/>
            </p:nvSpPr>
            <p:spPr bwMode="auto">
              <a:xfrm flipH="1">
                <a:off x="4308" y="3162"/>
                <a:ext cx="1058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89" name="Group 662"/>
              <p:cNvGrpSpPr>
                <a:grpSpLocks/>
              </p:cNvGrpSpPr>
              <p:nvPr/>
            </p:nvGrpSpPr>
            <p:grpSpPr bwMode="auto">
              <a:xfrm>
                <a:off x="3270" y="3069"/>
                <a:ext cx="241" cy="183"/>
                <a:chOff x="2909" y="1690"/>
                <a:chExt cx="246" cy="161"/>
              </a:xfrm>
            </p:grpSpPr>
            <p:sp>
              <p:nvSpPr>
                <p:cNvPr id="21636" name="WordArt 6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9" y="1690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637" name="WordArt 6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1" y="1717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590" name="Group 665"/>
              <p:cNvGrpSpPr>
                <a:grpSpLocks/>
              </p:cNvGrpSpPr>
              <p:nvPr/>
            </p:nvGrpSpPr>
            <p:grpSpPr bwMode="auto">
              <a:xfrm rot="5400000">
                <a:off x="3607" y="3110"/>
                <a:ext cx="64" cy="118"/>
                <a:chOff x="2928" y="3216"/>
                <a:chExt cx="48" cy="240"/>
              </a:xfrm>
            </p:grpSpPr>
            <p:sp>
              <p:nvSpPr>
                <p:cNvPr id="21634" name="Line 66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35" name="Line 66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91" name="Group 669"/>
              <p:cNvGrpSpPr>
                <a:grpSpLocks/>
              </p:cNvGrpSpPr>
              <p:nvPr/>
            </p:nvGrpSpPr>
            <p:grpSpPr bwMode="auto">
              <a:xfrm>
                <a:off x="3768" y="2998"/>
                <a:ext cx="505" cy="344"/>
                <a:chOff x="2753" y="1184"/>
                <a:chExt cx="505" cy="344"/>
              </a:xfrm>
            </p:grpSpPr>
            <p:grpSp>
              <p:nvGrpSpPr>
                <p:cNvPr id="21627" name="Group 670"/>
                <p:cNvGrpSpPr>
                  <a:grpSpLocks/>
                </p:cNvGrpSpPr>
                <p:nvPr/>
              </p:nvGrpSpPr>
              <p:grpSpPr bwMode="auto">
                <a:xfrm>
                  <a:off x="3089" y="1390"/>
                  <a:ext cx="169" cy="138"/>
                  <a:chOff x="4754" y="2842"/>
                  <a:chExt cx="221" cy="189"/>
                </a:xfrm>
              </p:grpSpPr>
              <p:sp>
                <p:nvSpPr>
                  <p:cNvPr id="21632" name="WordArt 6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633" name="WordArt 6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1628" name="WordArt 6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90" y="1377"/>
                  <a:ext cx="11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29" name="WordArt 6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5" y="1407"/>
                  <a:ext cx="15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1630" name="Line 675"/>
                <p:cNvSpPr>
                  <a:spLocks noChangeShapeType="1"/>
                </p:cNvSpPr>
                <p:nvPr/>
              </p:nvSpPr>
              <p:spPr bwMode="auto">
                <a:xfrm flipV="1">
                  <a:off x="2753" y="1348"/>
                  <a:ext cx="474" cy="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31" name="WordArt 6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2" y="1184"/>
                  <a:ext cx="48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1592" name="WordArt 6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3" y="2958"/>
                <a:ext cx="110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1593" name="Group 689"/>
              <p:cNvGrpSpPr>
                <a:grpSpLocks/>
              </p:cNvGrpSpPr>
              <p:nvPr/>
            </p:nvGrpSpPr>
            <p:grpSpPr bwMode="auto">
              <a:xfrm>
                <a:off x="4505" y="3196"/>
                <a:ext cx="723" cy="170"/>
                <a:chOff x="4490" y="2413"/>
                <a:chExt cx="752" cy="190"/>
              </a:xfrm>
            </p:grpSpPr>
            <p:grpSp>
              <p:nvGrpSpPr>
                <p:cNvPr id="21620" name="Group 690"/>
                <p:cNvGrpSpPr>
                  <a:grpSpLocks/>
                </p:cNvGrpSpPr>
                <p:nvPr/>
              </p:nvGrpSpPr>
              <p:grpSpPr bwMode="auto">
                <a:xfrm>
                  <a:off x="4490" y="2416"/>
                  <a:ext cx="211" cy="169"/>
                  <a:chOff x="3231" y="2483"/>
                  <a:chExt cx="211" cy="169"/>
                </a:xfrm>
              </p:grpSpPr>
              <p:sp>
                <p:nvSpPr>
                  <p:cNvPr id="21625" name="WordArt 6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31" y="2517"/>
                    <a:ext cx="101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1626" name="WordArt 6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81" y="2483"/>
                    <a:ext cx="61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1621" name="Group 693"/>
                <p:cNvGrpSpPr>
                  <a:grpSpLocks/>
                </p:cNvGrpSpPr>
                <p:nvPr/>
              </p:nvGrpSpPr>
              <p:grpSpPr bwMode="auto">
                <a:xfrm>
                  <a:off x="4745" y="2413"/>
                  <a:ext cx="497" cy="190"/>
                  <a:chOff x="4582" y="2468"/>
                  <a:chExt cx="497" cy="190"/>
                </a:xfrm>
              </p:grpSpPr>
              <p:sp>
                <p:nvSpPr>
                  <p:cNvPr id="21622" name="WordArt 6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82" y="2502"/>
                    <a:ext cx="261" cy="1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csc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623" name="WordArt 6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58" y="2474"/>
                    <a:ext cx="12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1624" name="WordArt 6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76" y="2468"/>
                    <a:ext cx="61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21594" name="Group 697"/>
              <p:cNvGrpSpPr>
                <a:grpSpLocks/>
              </p:cNvGrpSpPr>
              <p:nvPr/>
            </p:nvGrpSpPr>
            <p:grpSpPr bwMode="auto">
              <a:xfrm rot="5400000">
                <a:off x="3601" y="3571"/>
                <a:ext cx="64" cy="118"/>
                <a:chOff x="2928" y="3216"/>
                <a:chExt cx="48" cy="240"/>
              </a:xfrm>
            </p:grpSpPr>
            <p:sp>
              <p:nvSpPr>
                <p:cNvPr id="21618" name="Line 69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9" name="Line 69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95" name="Group 700"/>
              <p:cNvGrpSpPr>
                <a:grpSpLocks/>
              </p:cNvGrpSpPr>
              <p:nvPr/>
            </p:nvGrpSpPr>
            <p:grpSpPr bwMode="auto">
              <a:xfrm>
                <a:off x="3793" y="3458"/>
                <a:ext cx="505" cy="344"/>
                <a:chOff x="2753" y="1184"/>
                <a:chExt cx="505" cy="344"/>
              </a:xfrm>
            </p:grpSpPr>
            <p:grpSp>
              <p:nvGrpSpPr>
                <p:cNvPr id="21611" name="Group 701"/>
                <p:cNvGrpSpPr>
                  <a:grpSpLocks/>
                </p:cNvGrpSpPr>
                <p:nvPr/>
              </p:nvGrpSpPr>
              <p:grpSpPr bwMode="auto">
                <a:xfrm>
                  <a:off x="3089" y="1390"/>
                  <a:ext cx="169" cy="138"/>
                  <a:chOff x="4754" y="2842"/>
                  <a:chExt cx="221" cy="189"/>
                </a:xfrm>
              </p:grpSpPr>
              <p:sp>
                <p:nvSpPr>
                  <p:cNvPr id="21616" name="WordArt 7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617" name="WordArt 7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1612" name="WordArt 7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90" y="1377"/>
                  <a:ext cx="11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1613" name="WordArt 7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5" y="1407"/>
                  <a:ext cx="15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1614" name="Line 706"/>
                <p:cNvSpPr>
                  <a:spLocks noChangeShapeType="1"/>
                </p:cNvSpPr>
                <p:nvPr/>
              </p:nvSpPr>
              <p:spPr bwMode="auto">
                <a:xfrm flipV="1">
                  <a:off x="2753" y="1348"/>
                  <a:ext cx="474" cy="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" name="WordArt 7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2" y="1184"/>
                  <a:ext cx="48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1596" name="WordArt 7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3" y="3673"/>
                <a:ext cx="10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1597" name="WordArt 7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9" y="3438"/>
                <a:ext cx="110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1598" name="Group 724"/>
              <p:cNvGrpSpPr>
                <a:grpSpLocks/>
              </p:cNvGrpSpPr>
              <p:nvPr/>
            </p:nvGrpSpPr>
            <p:grpSpPr bwMode="auto">
              <a:xfrm>
                <a:off x="4508" y="2944"/>
                <a:ext cx="781" cy="185"/>
                <a:chOff x="4528" y="2934"/>
                <a:chExt cx="923" cy="194"/>
              </a:xfrm>
            </p:grpSpPr>
            <p:sp>
              <p:nvSpPr>
                <p:cNvPr id="21603" name="WordArt 7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28" y="2978"/>
                  <a:ext cx="91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1604" name="Group 713"/>
                <p:cNvGrpSpPr>
                  <a:grpSpLocks/>
                </p:cNvGrpSpPr>
                <p:nvPr/>
              </p:nvGrpSpPr>
              <p:grpSpPr bwMode="auto">
                <a:xfrm>
                  <a:off x="4660" y="2938"/>
                  <a:ext cx="497" cy="190"/>
                  <a:chOff x="4582" y="2468"/>
                  <a:chExt cx="497" cy="190"/>
                </a:xfrm>
              </p:grpSpPr>
              <p:sp>
                <p:nvSpPr>
                  <p:cNvPr id="21608" name="WordArt 7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82" y="2502"/>
                    <a:ext cx="261" cy="1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csc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609" name="WordArt 7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58" y="2474"/>
                    <a:ext cx="12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1610" name="WordArt 7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76" y="2468"/>
                    <a:ext cx="61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1605" name="Group 717"/>
                <p:cNvGrpSpPr>
                  <a:grpSpLocks/>
                </p:cNvGrpSpPr>
                <p:nvPr/>
              </p:nvGrpSpPr>
              <p:grpSpPr bwMode="auto">
                <a:xfrm>
                  <a:off x="5211" y="2934"/>
                  <a:ext cx="240" cy="184"/>
                  <a:chOff x="3405" y="1682"/>
                  <a:chExt cx="240" cy="184"/>
                </a:xfrm>
              </p:grpSpPr>
              <p:sp>
                <p:nvSpPr>
                  <p:cNvPr id="21606" name="WordArt 7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05" y="1685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1607" name="WordArt 7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4" y="1682"/>
                    <a:ext cx="12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</p:grpSp>
          </p:grpSp>
          <p:grpSp>
            <p:nvGrpSpPr>
              <p:cNvPr id="21599" name="Group 720"/>
              <p:cNvGrpSpPr>
                <a:grpSpLocks/>
              </p:cNvGrpSpPr>
              <p:nvPr/>
            </p:nvGrpSpPr>
            <p:grpSpPr bwMode="auto">
              <a:xfrm>
                <a:off x="4690" y="3546"/>
                <a:ext cx="240" cy="184"/>
                <a:chOff x="3405" y="1682"/>
                <a:chExt cx="240" cy="184"/>
              </a:xfrm>
            </p:grpSpPr>
            <p:sp>
              <p:nvSpPr>
                <p:cNvPr id="21601" name="WordArt 7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5" y="1685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602" name="WordArt 7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4" y="1682"/>
                  <a:ext cx="121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1600" name="Line 723"/>
              <p:cNvSpPr>
                <a:spLocks noChangeShapeType="1"/>
              </p:cNvSpPr>
              <p:nvPr/>
            </p:nvSpPr>
            <p:spPr bwMode="auto">
              <a:xfrm>
                <a:off x="4325" y="3638"/>
                <a:ext cx="3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87" name="WordArt 728"/>
            <p:cNvSpPr>
              <a:spLocks noChangeArrowheads="1" noChangeShapeType="1" noTextEdit="1"/>
            </p:cNvSpPr>
            <p:nvPr/>
          </p:nvSpPr>
          <p:spPr bwMode="auto">
            <a:xfrm>
              <a:off x="3121" y="3159"/>
              <a:ext cx="167" cy="2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得</a:t>
              </a:r>
            </a:p>
          </p:txBody>
        </p:sp>
      </p:grpSp>
      <p:grpSp>
        <p:nvGrpSpPr>
          <p:cNvPr id="12686" name="Group 748"/>
          <p:cNvGrpSpPr>
            <a:grpSpLocks/>
          </p:cNvGrpSpPr>
          <p:nvPr/>
        </p:nvGrpSpPr>
        <p:grpSpPr bwMode="auto">
          <a:xfrm>
            <a:off x="2771775" y="4219575"/>
            <a:ext cx="1017588" cy="434975"/>
            <a:chOff x="3777" y="3244"/>
            <a:chExt cx="641" cy="274"/>
          </a:xfrm>
        </p:grpSpPr>
        <p:grpSp>
          <p:nvGrpSpPr>
            <p:cNvPr id="21580" name="Group 749"/>
            <p:cNvGrpSpPr>
              <a:grpSpLocks/>
            </p:cNvGrpSpPr>
            <p:nvPr/>
          </p:nvGrpSpPr>
          <p:grpSpPr bwMode="auto">
            <a:xfrm rot="5400000">
              <a:off x="4111" y="3356"/>
              <a:ext cx="77" cy="150"/>
              <a:chOff x="2928" y="3216"/>
              <a:chExt cx="48" cy="240"/>
            </a:xfrm>
          </p:grpSpPr>
          <p:sp>
            <p:nvSpPr>
              <p:cNvPr id="21584" name="Line 75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85" name="Line 75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81" name="WordArt 752"/>
            <p:cNvSpPr>
              <a:spLocks noChangeArrowheads="1" noChangeShapeType="1" noTextEdit="1"/>
            </p:cNvSpPr>
            <p:nvPr/>
          </p:nvSpPr>
          <p:spPr bwMode="auto">
            <a:xfrm>
              <a:off x="3777" y="3305"/>
              <a:ext cx="244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582" name="Line 753"/>
            <p:cNvSpPr>
              <a:spLocks noChangeShapeType="1"/>
            </p:cNvSpPr>
            <p:nvPr/>
          </p:nvSpPr>
          <p:spPr bwMode="auto">
            <a:xfrm>
              <a:off x="3800" y="3244"/>
              <a:ext cx="3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3" name="WordArt 754"/>
            <p:cNvSpPr>
              <a:spLocks noChangeArrowheads="1" noChangeShapeType="1" noTextEdit="1"/>
            </p:cNvSpPr>
            <p:nvPr/>
          </p:nvSpPr>
          <p:spPr bwMode="auto">
            <a:xfrm>
              <a:off x="4272" y="3301"/>
              <a:ext cx="146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？</a:t>
              </a:r>
            </a:p>
          </p:txBody>
        </p:sp>
      </p:grpSp>
      <p:sp>
        <p:nvSpPr>
          <p:cNvPr id="13044" name="Rectangle 756"/>
          <p:cNvSpPr>
            <a:spLocks noChangeArrowheads="1"/>
          </p:cNvSpPr>
          <p:nvPr/>
        </p:nvSpPr>
        <p:spPr bwMode="auto">
          <a:xfrm>
            <a:off x="2727325" y="4106863"/>
            <a:ext cx="1106488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689" name="Group 757"/>
          <p:cNvGrpSpPr>
            <a:grpSpLocks/>
          </p:cNvGrpSpPr>
          <p:nvPr/>
        </p:nvGrpSpPr>
        <p:grpSpPr bwMode="auto">
          <a:xfrm>
            <a:off x="1100138" y="1212850"/>
            <a:ext cx="3497262" cy="4273550"/>
            <a:chOff x="693" y="764"/>
            <a:chExt cx="2203" cy="2692"/>
          </a:xfrm>
        </p:grpSpPr>
        <p:sp>
          <p:nvSpPr>
            <p:cNvPr id="21564" name="Line 758"/>
            <p:cNvSpPr>
              <a:spLocks noChangeShapeType="1"/>
            </p:cNvSpPr>
            <p:nvPr/>
          </p:nvSpPr>
          <p:spPr bwMode="auto">
            <a:xfrm flipV="1">
              <a:off x="932" y="764"/>
              <a:ext cx="0" cy="229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5" name="WordArt 759"/>
            <p:cNvSpPr>
              <a:spLocks noChangeArrowheads="1" noChangeShapeType="1" noTextEdit="1"/>
            </p:cNvSpPr>
            <p:nvPr/>
          </p:nvSpPr>
          <p:spPr bwMode="auto">
            <a:xfrm>
              <a:off x="693" y="788"/>
              <a:ext cx="141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566" name="Line 760"/>
            <p:cNvSpPr>
              <a:spLocks noChangeShapeType="1"/>
            </p:cNvSpPr>
            <p:nvPr/>
          </p:nvSpPr>
          <p:spPr bwMode="auto">
            <a:xfrm>
              <a:off x="992" y="3071"/>
              <a:ext cx="1904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7" name="WordArt 761"/>
            <p:cNvSpPr>
              <a:spLocks noChangeArrowheads="1" noChangeShapeType="1" noTextEdit="1"/>
            </p:cNvSpPr>
            <p:nvPr/>
          </p:nvSpPr>
          <p:spPr bwMode="auto">
            <a:xfrm>
              <a:off x="2689" y="3144"/>
              <a:ext cx="160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568" name="WordArt 762"/>
            <p:cNvSpPr>
              <a:spLocks noChangeArrowheads="1" noChangeShapeType="1" noTextEdit="1"/>
            </p:cNvSpPr>
            <p:nvPr/>
          </p:nvSpPr>
          <p:spPr bwMode="auto">
            <a:xfrm>
              <a:off x="767" y="3075"/>
              <a:ext cx="119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523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569" name="WordArt 763"/>
            <p:cNvSpPr>
              <a:spLocks noChangeArrowheads="1" noChangeShapeType="1" noTextEdit="1"/>
            </p:cNvSpPr>
            <p:nvPr/>
          </p:nvSpPr>
          <p:spPr bwMode="auto">
            <a:xfrm>
              <a:off x="1376" y="2890"/>
              <a:ext cx="101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1570" name="Line 764"/>
            <p:cNvSpPr>
              <a:spLocks noChangeShapeType="1"/>
            </p:cNvSpPr>
            <p:nvPr/>
          </p:nvSpPr>
          <p:spPr bwMode="auto">
            <a:xfrm flipV="1">
              <a:off x="935" y="3076"/>
              <a:ext cx="1173" cy="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1" name="Line 765"/>
            <p:cNvSpPr>
              <a:spLocks noChangeShapeType="1"/>
            </p:cNvSpPr>
            <p:nvPr/>
          </p:nvSpPr>
          <p:spPr bwMode="auto">
            <a:xfrm>
              <a:off x="956" y="1163"/>
              <a:ext cx="1174" cy="19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2" name="Arc 766"/>
            <p:cNvSpPr>
              <a:spLocks/>
            </p:cNvSpPr>
            <p:nvPr/>
          </p:nvSpPr>
          <p:spPr bwMode="auto">
            <a:xfrm rot="1728712">
              <a:off x="870" y="1019"/>
              <a:ext cx="212" cy="20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3" name="Arc 767"/>
            <p:cNvSpPr>
              <a:spLocks/>
            </p:cNvSpPr>
            <p:nvPr/>
          </p:nvSpPr>
          <p:spPr bwMode="auto">
            <a:xfrm rot="1473156">
              <a:off x="926" y="3303"/>
              <a:ext cx="165" cy="69"/>
            </a:xfrm>
            <a:custGeom>
              <a:avLst/>
              <a:gdLst>
                <a:gd name="T0" fmla="*/ 0 w 39542"/>
                <a:gd name="T1" fmla="*/ 0 h 21600"/>
                <a:gd name="T2" fmla="*/ 0 w 39542"/>
                <a:gd name="T3" fmla="*/ 0 h 21600"/>
                <a:gd name="T4" fmla="*/ 0 w 39542"/>
                <a:gd name="T5" fmla="*/ 0 h 21600"/>
                <a:gd name="T6" fmla="*/ 0 60000 65536"/>
                <a:gd name="T7" fmla="*/ 0 60000 65536"/>
                <a:gd name="T8" fmla="*/ 0 60000 65536"/>
                <a:gd name="T9" fmla="*/ 0 w 39542"/>
                <a:gd name="T10" fmla="*/ 0 h 21600"/>
                <a:gd name="T11" fmla="*/ 39542 w 395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42" h="21600" fill="none" extrusionOk="0">
                  <a:moveTo>
                    <a:pt x="-1" y="9574"/>
                  </a:moveTo>
                  <a:cubicBezTo>
                    <a:pt x="4010" y="3590"/>
                    <a:pt x="10739" y="-1"/>
                    <a:pt x="17943" y="0"/>
                  </a:cubicBezTo>
                  <a:cubicBezTo>
                    <a:pt x="29796" y="0"/>
                    <a:pt x="39435" y="9552"/>
                    <a:pt x="39542" y="21405"/>
                  </a:cubicBezTo>
                </a:path>
                <a:path w="39542" h="21600" stroke="0" extrusionOk="0">
                  <a:moveTo>
                    <a:pt x="-1" y="9574"/>
                  </a:moveTo>
                  <a:cubicBezTo>
                    <a:pt x="4010" y="3590"/>
                    <a:pt x="10739" y="-1"/>
                    <a:pt x="17943" y="0"/>
                  </a:cubicBezTo>
                  <a:cubicBezTo>
                    <a:pt x="29796" y="0"/>
                    <a:pt x="39435" y="9552"/>
                    <a:pt x="39542" y="21405"/>
                  </a:cubicBezTo>
                  <a:lnTo>
                    <a:pt x="17943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74" name="Group 768"/>
            <p:cNvGrpSpPr>
              <a:grpSpLocks/>
            </p:cNvGrpSpPr>
            <p:nvPr/>
          </p:nvGrpSpPr>
          <p:grpSpPr bwMode="auto">
            <a:xfrm>
              <a:off x="1042" y="3146"/>
              <a:ext cx="169" cy="156"/>
              <a:chOff x="2868" y="1265"/>
              <a:chExt cx="169" cy="156"/>
            </a:xfrm>
          </p:grpSpPr>
          <p:sp>
            <p:nvSpPr>
              <p:cNvPr id="21578" name="WordArt 7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1324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79" name="WordArt 7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8" y="1265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21575" name="Group 771"/>
            <p:cNvGrpSpPr>
              <a:grpSpLocks/>
            </p:cNvGrpSpPr>
            <p:nvPr/>
          </p:nvGrpSpPr>
          <p:grpSpPr bwMode="auto">
            <a:xfrm>
              <a:off x="1094" y="970"/>
              <a:ext cx="188" cy="156"/>
              <a:chOff x="3246" y="1329"/>
              <a:chExt cx="188" cy="156"/>
            </a:xfrm>
          </p:grpSpPr>
          <p:sp>
            <p:nvSpPr>
              <p:cNvPr id="21576" name="WordArt 7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3" y="1388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1577" name="WordArt 7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6" y="1329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</p:grpSp>
      <p:grpSp>
        <p:nvGrpSpPr>
          <p:cNvPr id="12692" name="Group 732"/>
          <p:cNvGrpSpPr>
            <a:grpSpLocks/>
          </p:cNvGrpSpPr>
          <p:nvPr/>
        </p:nvGrpSpPr>
        <p:grpSpPr bwMode="auto">
          <a:xfrm>
            <a:off x="323850" y="1724025"/>
            <a:ext cx="2746375" cy="4670425"/>
            <a:chOff x="194" y="1086"/>
            <a:chExt cx="1730" cy="2942"/>
          </a:xfrm>
        </p:grpSpPr>
        <p:sp>
          <p:nvSpPr>
            <p:cNvPr id="21552" name="Oval 733"/>
            <p:cNvSpPr>
              <a:spLocks noChangeArrowheads="1"/>
            </p:cNvSpPr>
            <p:nvPr/>
          </p:nvSpPr>
          <p:spPr bwMode="auto">
            <a:xfrm>
              <a:off x="923" y="3442"/>
              <a:ext cx="36" cy="3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TopRight">
                <a:rot lat="5400000" lon="0" rev="0"/>
              </a:camera>
              <a:lightRig rig="legacyNormal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993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grpSp>
          <p:nvGrpSpPr>
            <p:cNvPr id="21553" name="Group 734"/>
            <p:cNvGrpSpPr>
              <a:grpSpLocks/>
            </p:cNvGrpSpPr>
            <p:nvPr/>
          </p:nvGrpSpPr>
          <p:grpSpPr bwMode="auto">
            <a:xfrm>
              <a:off x="669" y="3794"/>
              <a:ext cx="1255" cy="234"/>
              <a:chOff x="669" y="3794"/>
              <a:chExt cx="1255" cy="234"/>
            </a:xfrm>
          </p:grpSpPr>
          <p:sp>
            <p:nvSpPr>
              <p:cNvPr id="21562" name="WordArt 7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9" y="3794"/>
                <a:ext cx="994" cy="2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电荷线密度</a:t>
                </a:r>
              </a:p>
            </p:txBody>
          </p:sp>
          <p:sp>
            <p:nvSpPr>
              <p:cNvPr id="21563" name="WordArt 7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0" y="3830"/>
                <a:ext cx="174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21554" name="WordArt 737"/>
            <p:cNvSpPr>
              <a:spLocks noChangeArrowheads="1" noChangeShapeType="1" noTextEdit="1"/>
            </p:cNvSpPr>
            <p:nvPr/>
          </p:nvSpPr>
          <p:spPr bwMode="auto">
            <a:xfrm>
              <a:off x="733" y="3398"/>
              <a:ext cx="163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A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1555" name="WordArt 738"/>
            <p:cNvSpPr>
              <a:spLocks noChangeArrowheads="1" noChangeShapeType="1" noTextEdit="1"/>
            </p:cNvSpPr>
            <p:nvPr/>
          </p:nvSpPr>
          <p:spPr bwMode="auto">
            <a:xfrm>
              <a:off x="741" y="1086"/>
              <a:ext cx="119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B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1556" name="Group 739"/>
            <p:cNvGrpSpPr>
              <a:grpSpLocks/>
            </p:cNvGrpSpPr>
            <p:nvPr/>
          </p:nvGrpSpPr>
          <p:grpSpPr bwMode="auto">
            <a:xfrm>
              <a:off x="194" y="1141"/>
              <a:ext cx="218" cy="2313"/>
              <a:chOff x="194" y="1141"/>
              <a:chExt cx="218" cy="2313"/>
            </a:xfrm>
          </p:grpSpPr>
          <p:sp>
            <p:nvSpPr>
              <p:cNvPr id="21557" name="Line 740"/>
              <p:cNvSpPr>
                <a:spLocks noChangeShapeType="1"/>
              </p:cNvSpPr>
              <p:nvPr/>
            </p:nvSpPr>
            <p:spPr bwMode="auto">
              <a:xfrm>
                <a:off x="195" y="1152"/>
                <a:ext cx="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8" name="Line 741"/>
              <p:cNvSpPr>
                <a:spLocks noChangeShapeType="1"/>
              </p:cNvSpPr>
              <p:nvPr/>
            </p:nvSpPr>
            <p:spPr bwMode="auto">
              <a:xfrm flipV="1">
                <a:off x="293" y="1141"/>
                <a:ext cx="0" cy="9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9" name="Line 742"/>
              <p:cNvSpPr>
                <a:spLocks noChangeShapeType="1"/>
              </p:cNvSpPr>
              <p:nvPr/>
            </p:nvSpPr>
            <p:spPr bwMode="auto">
              <a:xfrm flipV="1">
                <a:off x="302" y="2497"/>
                <a:ext cx="0" cy="9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0" name="Line 743"/>
              <p:cNvSpPr>
                <a:spLocks noChangeShapeType="1"/>
              </p:cNvSpPr>
              <p:nvPr/>
            </p:nvSpPr>
            <p:spPr bwMode="auto">
              <a:xfrm>
                <a:off x="194" y="3454"/>
                <a:ext cx="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1" name="WordArt 7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" y="2180"/>
                <a:ext cx="116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2695" name="Group 790"/>
          <p:cNvGrpSpPr>
            <a:grpSpLocks/>
          </p:cNvGrpSpPr>
          <p:nvPr/>
        </p:nvGrpSpPr>
        <p:grpSpPr bwMode="auto">
          <a:xfrm>
            <a:off x="2800350" y="4491038"/>
            <a:ext cx="1309688" cy="1433512"/>
            <a:chOff x="1764" y="2829"/>
            <a:chExt cx="825" cy="903"/>
          </a:xfrm>
        </p:grpSpPr>
        <p:sp>
          <p:nvSpPr>
            <p:cNvPr id="21536" name="Line 791"/>
            <p:cNvSpPr>
              <a:spLocks noChangeShapeType="1"/>
            </p:cNvSpPr>
            <p:nvPr/>
          </p:nvSpPr>
          <p:spPr bwMode="auto">
            <a:xfrm>
              <a:off x="2097" y="3063"/>
              <a:ext cx="466" cy="4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" name="Group 792"/>
            <p:cNvGrpSpPr>
              <a:grpSpLocks/>
            </p:cNvGrpSpPr>
            <p:nvPr/>
          </p:nvGrpSpPr>
          <p:grpSpPr bwMode="auto">
            <a:xfrm>
              <a:off x="2322" y="3549"/>
              <a:ext cx="267" cy="183"/>
              <a:chOff x="2909" y="1690"/>
              <a:chExt cx="246" cy="161"/>
            </a:xfrm>
          </p:grpSpPr>
          <p:sp>
            <p:nvSpPr>
              <p:cNvPr id="21550" name="WordArt 7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9" y="1690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1551" name="WordArt 7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1" y="1717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1538" name="Line 795"/>
            <p:cNvSpPr>
              <a:spLocks noChangeShapeType="1"/>
            </p:cNvSpPr>
            <p:nvPr/>
          </p:nvSpPr>
          <p:spPr bwMode="auto">
            <a:xfrm flipV="1">
              <a:off x="2114" y="3092"/>
              <a:ext cx="0" cy="45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39" name="Group 796"/>
            <p:cNvGrpSpPr>
              <a:grpSpLocks/>
            </p:cNvGrpSpPr>
            <p:nvPr/>
          </p:nvGrpSpPr>
          <p:grpSpPr bwMode="auto">
            <a:xfrm>
              <a:off x="1764" y="3447"/>
              <a:ext cx="299" cy="194"/>
              <a:chOff x="2460" y="1599"/>
              <a:chExt cx="299" cy="194"/>
            </a:xfrm>
          </p:grpSpPr>
          <p:sp>
            <p:nvSpPr>
              <p:cNvPr id="21546" name="WordArt 7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2" y="1691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547" name="Group 798"/>
              <p:cNvGrpSpPr>
                <a:grpSpLocks/>
              </p:cNvGrpSpPr>
              <p:nvPr/>
            </p:nvGrpSpPr>
            <p:grpSpPr bwMode="auto">
              <a:xfrm>
                <a:off x="2460" y="1599"/>
                <a:ext cx="224" cy="173"/>
                <a:chOff x="2909" y="1690"/>
                <a:chExt cx="246" cy="161"/>
              </a:xfrm>
            </p:grpSpPr>
            <p:sp>
              <p:nvSpPr>
                <p:cNvPr id="21548" name="WordArt 7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9" y="1690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549" name="WordArt 8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1" y="1717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1540" name="Line 801"/>
            <p:cNvSpPr>
              <a:spLocks noChangeShapeType="1"/>
            </p:cNvSpPr>
            <p:nvPr/>
          </p:nvSpPr>
          <p:spPr bwMode="auto">
            <a:xfrm flipH="1">
              <a:off x="2154" y="3080"/>
              <a:ext cx="42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41" name="Group 802"/>
            <p:cNvGrpSpPr>
              <a:grpSpLocks/>
            </p:cNvGrpSpPr>
            <p:nvPr/>
          </p:nvGrpSpPr>
          <p:grpSpPr bwMode="auto">
            <a:xfrm>
              <a:off x="2190" y="2829"/>
              <a:ext cx="311" cy="182"/>
              <a:chOff x="2440" y="1340"/>
              <a:chExt cx="311" cy="182"/>
            </a:xfrm>
          </p:grpSpPr>
          <p:sp>
            <p:nvSpPr>
              <p:cNvPr id="21542" name="WordArt 8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74" y="1420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543" name="Group 804"/>
              <p:cNvGrpSpPr>
                <a:grpSpLocks/>
              </p:cNvGrpSpPr>
              <p:nvPr/>
            </p:nvGrpSpPr>
            <p:grpSpPr bwMode="auto">
              <a:xfrm>
                <a:off x="2440" y="1340"/>
                <a:ext cx="224" cy="173"/>
                <a:chOff x="2909" y="1690"/>
                <a:chExt cx="246" cy="161"/>
              </a:xfrm>
            </p:grpSpPr>
            <p:sp>
              <p:nvSpPr>
                <p:cNvPr id="21544" name="WordArt 8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9" y="1690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1545" name="WordArt 8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1" y="1717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2701" name="Group 808"/>
          <p:cNvGrpSpPr>
            <a:grpSpLocks/>
          </p:cNvGrpSpPr>
          <p:nvPr/>
        </p:nvGrpSpPr>
        <p:grpSpPr bwMode="auto">
          <a:xfrm>
            <a:off x="1416050" y="2762250"/>
            <a:ext cx="2100263" cy="2290763"/>
            <a:chOff x="892" y="1740"/>
            <a:chExt cx="1323" cy="1443"/>
          </a:xfrm>
        </p:grpSpPr>
        <p:sp>
          <p:nvSpPr>
            <p:cNvPr id="21525" name="WordArt 809"/>
            <p:cNvSpPr>
              <a:spLocks noChangeArrowheads="1" noChangeShapeType="1" noTextEdit="1"/>
            </p:cNvSpPr>
            <p:nvPr/>
          </p:nvSpPr>
          <p:spPr bwMode="auto">
            <a:xfrm>
              <a:off x="1386" y="2505"/>
              <a:ext cx="98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1526" name="Line 810"/>
            <p:cNvSpPr>
              <a:spLocks noChangeShapeType="1"/>
            </p:cNvSpPr>
            <p:nvPr/>
          </p:nvSpPr>
          <p:spPr bwMode="auto">
            <a:xfrm>
              <a:off x="946" y="1913"/>
              <a:ext cx="1173" cy="1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Line 811"/>
            <p:cNvSpPr>
              <a:spLocks noChangeShapeType="1"/>
            </p:cNvSpPr>
            <p:nvPr/>
          </p:nvSpPr>
          <p:spPr bwMode="auto">
            <a:xfrm>
              <a:off x="1042" y="2009"/>
              <a:ext cx="1173" cy="1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812"/>
            <p:cNvGrpSpPr>
              <a:grpSpLocks/>
            </p:cNvGrpSpPr>
            <p:nvPr/>
          </p:nvGrpSpPr>
          <p:grpSpPr bwMode="auto">
            <a:xfrm>
              <a:off x="892" y="1740"/>
              <a:ext cx="292" cy="205"/>
              <a:chOff x="892" y="1740"/>
              <a:chExt cx="292" cy="205"/>
            </a:xfrm>
          </p:grpSpPr>
          <p:sp>
            <p:nvSpPr>
              <p:cNvPr id="21534" name="WordArt 8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2" y="1740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21535" name="Arc 814"/>
              <p:cNvSpPr>
                <a:spLocks/>
              </p:cNvSpPr>
              <p:nvPr/>
            </p:nvSpPr>
            <p:spPr bwMode="auto">
              <a:xfrm rot="1473156">
                <a:off x="892" y="1760"/>
                <a:ext cx="174" cy="18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29" name="Group 815"/>
            <p:cNvGrpSpPr>
              <a:grpSpLocks/>
            </p:cNvGrpSpPr>
            <p:nvPr/>
          </p:nvGrpSpPr>
          <p:grpSpPr bwMode="auto">
            <a:xfrm>
              <a:off x="943" y="2057"/>
              <a:ext cx="319" cy="479"/>
              <a:chOff x="943" y="2057"/>
              <a:chExt cx="319" cy="479"/>
            </a:xfrm>
          </p:grpSpPr>
          <p:sp>
            <p:nvSpPr>
              <p:cNvPr id="21530" name="WordArt 816"/>
              <p:cNvSpPr>
                <a:spLocks noChangeArrowheads="1" noChangeShapeType="1" noTextEdit="1"/>
              </p:cNvSpPr>
              <p:nvPr/>
            </p:nvSpPr>
            <p:spPr bwMode="auto">
              <a:xfrm rot="-1878538">
                <a:off x="965" y="2413"/>
                <a:ext cx="132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1531" name="Line 817"/>
              <p:cNvSpPr>
                <a:spLocks noChangeShapeType="1"/>
              </p:cNvSpPr>
              <p:nvPr/>
            </p:nvSpPr>
            <p:spPr bwMode="auto">
              <a:xfrm rot="-1878538">
                <a:off x="1088" y="2425"/>
                <a:ext cx="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2" name="WordArt 818"/>
              <p:cNvSpPr>
                <a:spLocks noChangeArrowheads="1" noChangeShapeType="1" noTextEdit="1"/>
              </p:cNvSpPr>
              <p:nvPr/>
            </p:nvSpPr>
            <p:spPr bwMode="auto">
              <a:xfrm rot="-1878538">
                <a:off x="1185" y="2280"/>
                <a:ext cx="7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21533" name="Arc 819"/>
              <p:cNvSpPr>
                <a:spLocks/>
              </p:cNvSpPr>
              <p:nvPr/>
            </p:nvSpPr>
            <p:spPr bwMode="auto">
              <a:xfrm rot="1473156">
                <a:off x="943" y="2057"/>
                <a:ext cx="174" cy="185"/>
              </a:xfrm>
              <a:custGeom>
                <a:avLst/>
                <a:gdLst>
                  <a:gd name="T0" fmla="*/ 0 w 21586"/>
                  <a:gd name="T1" fmla="*/ 0 h 21600"/>
                  <a:gd name="T2" fmla="*/ 0 w 21586"/>
                  <a:gd name="T3" fmla="*/ 0 h 21600"/>
                  <a:gd name="T4" fmla="*/ 0 w 2158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86"/>
                  <a:gd name="T10" fmla="*/ 0 h 21600"/>
                  <a:gd name="T11" fmla="*/ 21586 w 2158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6" h="21600" fill="none" extrusionOk="0">
                    <a:moveTo>
                      <a:pt x="21585" y="1825"/>
                    </a:moveTo>
                    <a:cubicBezTo>
                      <a:pt x="20637" y="13007"/>
                      <a:pt x="11284" y="21599"/>
                      <a:pt x="63" y="21600"/>
                    </a:cubicBezTo>
                    <a:cubicBezTo>
                      <a:pt x="42" y="21600"/>
                      <a:pt x="21" y="21599"/>
                      <a:pt x="0" y="21599"/>
                    </a:cubicBezTo>
                  </a:path>
                  <a:path w="21586" h="21600" stroke="0" extrusionOk="0">
                    <a:moveTo>
                      <a:pt x="21585" y="1825"/>
                    </a:moveTo>
                    <a:cubicBezTo>
                      <a:pt x="20637" y="13007"/>
                      <a:pt x="11284" y="21599"/>
                      <a:pt x="63" y="21600"/>
                    </a:cubicBezTo>
                    <a:cubicBezTo>
                      <a:pt x="42" y="21600"/>
                      <a:pt x="21" y="21599"/>
                      <a:pt x="0" y="21599"/>
                    </a:cubicBezTo>
                    <a:lnTo>
                      <a:pt x="6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1537" name="Group 745"/>
          <p:cNvGrpSpPr>
            <a:grpSpLocks/>
          </p:cNvGrpSpPr>
          <p:nvPr/>
        </p:nvGrpSpPr>
        <p:grpSpPr bwMode="auto">
          <a:xfrm>
            <a:off x="2960688" y="4852988"/>
            <a:ext cx="436562" cy="300037"/>
            <a:chOff x="1865" y="3057"/>
            <a:chExt cx="275" cy="189"/>
          </a:xfrm>
        </p:grpSpPr>
        <p:sp>
          <p:nvSpPr>
            <p:cNvPr id="21523" name="WordArt 746"/>
            <p:cNvSpPr>
              <a:spLocks noChangeArrowheads="1" noChangeShapeType="1" noTextEdit="1"/>
            </p:cNvSpPr>
            <p:nvPr/>
          </p:nvSpPr>
          <p:spPr bwMode="auto">
            <a:xfrm>
              <a:off x="1865" y="3106"/>
              <a:ext cx="192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1524" name="Oval 747"/>
            <p:cNvSpPr>
              <a:spLocks noChangeArrowheads="1"/>
            </p:cNvSpPr>
            <p:nvPr/>
          </p:nvSpPr>
          <p:spPr bwMode="auto">
            <a:xfrm>
              <a:off x="2097" y="3057"/>
              <a:ext cx="43" cy="4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928221" y="4881563"/>
            <a:ext cx="546555" cy="697384"/>
            <a:chOff x="3979480" y="5977831"/>
            <a:chExt cx="546555" cy="697384"/>
          </a:xfrm>
        </p:grpSpPr>
        <p:cxnSp>
          <p:nvCxnSpPr>
            <p:cNvPr id="308" name="直接连接符 307"/>
            <p:cNvCxnSpPr/>
            <p:nvPr/>
          </p:nvCxnSpPr>
          <p:spPr bwMode="auto">
            <a:xfrm flipH="1">
              <a:off x="4119543" y="5977831"/>
              <a:ext cx="2896" cy="69738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9" name="流程图: 联系 308"/>
            <p:cNvSpPr/>
            <p:nvPr/>
          </p:nvSpPr>
          <p:spPr bwMode="auto">
            <a:xfrm flipH="1">
              <a:off x="3979480" y="6342183"/>
              <a:ext cx="90436" cy="140677"/>
            </a:xfrm>
            <a:prstGeom prst="flowChartConnector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方正姚体" pitchFamily="2" charset="-122"/>
              </a:endParaRPr>
            </a:p>
          </p:txBody>
        </p:sp>
        <p:graphicFrame>
          <p:nvGraphicFramePr>
            <p:cNvPr id="512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404896"/>
                </p:ext>
              </p:extLst>
            </p:nvPr>
          </p:nvGraphicFramePr>
          <p:xfrm>
            <a:off x="4123100" y="6437840"/>
            <a:ext cx="402935" cy="194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6" imgW="368280" imgH="177480" progId="Equation.DSMT4">
                    <p:embed/>
                  </p:oleObj>
                </mc:Choice>
                <mc:Fallback>
                  <p:oleObj name="Equation" r:id="rId6" imgW="368280" imgH="1774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100" y="6437840"/>
                          <a:ext cx="402935" cy="1945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87" grpId="0" animBg="1"/>
      <p:bldP spid="130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56"/>
          <p:cNvSpPr>
            <a:spLocks noGrp="1" noChangeArrowheads="1"/>
          </p:cNvSpPr>
          <p:nvPr>
            <p:ph type="title" idx="4294967295"/>
          </p:nvPr>
        </p:nvSpPr>
        <p:spPr>
          <a:xfrm>
            <a:off x="1800225" y="0"/>
            <a:ext cx="6813550" cy="17145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续</a:t>
            </a:r>
            <a:r>
              <a:rPr lang="en-US" altLang="zh-CN" sz="800" smtClean="0">
                <a:solidFill>
                  <a:schemeClr val="bg1"/>
                </a:solidFill>
              </a:rPr>
              <a:t>16</a:t>
            </a:r>
          </a:p>
        </p:txBody>
      </p:sp>
      <p:sp>
        <p:nvSpPr>
          <p:cNvPr id="22692" name="Line 2"/>
          <p:cNvSpPr>
            <a:spLocks noChangeShapeType="1"/>
          </p:cNvSpPr>
          <p:nvPr/>
        </p:nvSpPr>
        <p:spPr bwMode="auto">
          <a:xfrm flipV="1">
            <a:off x="1479550" y="1212850"/>
            <a:ext cx="0" cy="3646488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693" name="Line 3"/>
          <p:cNvSpPr>
            <a:spLocks noChangeShapeType="1"/>
          </p:cNvSpPr>
          <p:nvPr/>
        </p:nvSpPr>
        <p:spPr bwMode="auto">
          <a:xfrm>
            <a:off x="1574800" y="4875213"/>
            <a:ext cx="30226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694" name="WordArt 4"/>
          <p:cNvSpPr>
            <a:spLocks noChangeArrowheads="1" noChangeShapeType="1" noTextEdit="1"/>
          </p:cNvSpPr>
          <p:nvPr/>
        </p:nvSpPr>
        <p:spPr bwMode="auto">
          <a:xfrm>
            <a:off x="1100138" y="1250950"/>
            <a:ext cx="223838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Y</a:t>
            </a:r>
            <a:endParaRPr lang="zh-CN" altLang="en-US" sz="8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2695" name="WordArt 5"/>
          <p:cNvSpPr>
            <a:spLocks noChangeArrowheads="1" noChangeShapeType="1" noTextEdit="1"/>
          </p:cNvSpPr>
          <p:nvPr/>
        </p:nvSpPr>
        <p:spPr bwMode="auto">
          <a:xfrm>
            <a:off x="4268788" y="4943475"/>
            <a:ext cx="254000" cy="233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endParaRPr lang="zh-CN" altLang="en-US" sz="8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2696" name="WordArt 6"/>
          <p:cNvSpPr>
            <a:spLocks noChangeArrowheads="1" noChangeShapeType="1" noTextEdit="1"/>
          </p:cNvSpPr>
          <p:nvPr/>
        </p:nvSpPr>
        <p:spPr bwMode="auto">
          <a:xfrm>
            <a:off x="1217613" y="4881563"/>
            <a:ext cx="188913" cy="236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6523"/>
              </a:avLst>
            </a:prstTxWarp>
          </a:bodyPr>
          <a:lstStyle/>
          <a:p>
            <a:pPr algn="ctr"/>
            <a:r>
              <a:rPr lang="en-US" altLang="zh-CN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O</a:t>
            </a:r>
            <a:endParaRPr lang="zh-CN" altLang="en-US" sz="8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pSp>
        <p:nvGrpSpPr>
          <p:cNvPr id="22697" name="Group 7"/>
          <p:cNvGrpSpPr>
            <a:grpSpLocks/>
          </p:cNvGrpSpPr>
          <p:nvPr/>
        </p:nvGrpSpPr>
        <p:grpSpPr bwMode="auto">
          <a:xfrm>
            <a:off x="944563" y="263525"/>
            <a:ext cx="879475" cy="481013"/>
            <a:chOff x="396" y="441"/>
            <a:chExt cx="619" cy="368"/>
          </a:xfrm>
        </p:grpSpPr>
        <p:sp>
          <p:nvSpPr>
            <p:cNvPr id="22974" name="Oval 8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7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续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2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22698" name="Rectangle 10" descr="羊皮纸"/>
          <p:cNvSpPr>
            <a:spLocks noChangeArrowheads="1"/>
          </p:cNvSpPr>
          <p:nvPr/>
        </p:nvSpPr>
        <p:spPr bwMode="auto">
          <a:xfrm>
            <a:off x="0" y="0"/>
            <a:ext cx="9144000" cy="1841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99" name="Rectangle 11" descr="羊皮纸"/>
          <p:cNvSpPr>
            <a:spLocks noChangeArrowheads="1"/>
          </p:cNvSpPr>
          <p:nvPr/>
        </p:nvSpPr>
        <p:spPr bwMode="auto">
          <a:xfrm>
            <a:off x="0" y="6656388"/>
            <a:ext cx="9144000" cy="20161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00" name="WordArt 12"/>
          <p:cNvSpPr>
            <a:spLocks noChangeArrowheads="1" noChangeShapeType="1" noTextEdit="1"/>
          </p:cNvSpPr>
          <p:nvPr/>
        </p:nvSpPr>
        <p:spPr bwMode="auto">
          <a:xfrm>
            <a:off x="2201863" y="334963"/>
            <a:ext cx="5235575" cy="369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均匀带电直线的场强</a:t>
            </a:r>
          </a:p>
        </p:txBody>
      </p:sp>
      <p:sp>
        <p:nvSpPr>
          <p:cNvPr id="22701" name="Rectangle 13" descr="羊皮纸"/>
          <p:cNvSpPr>
            <a:spLocks noChangeArrowheads="1"/>
          </p:cNvSpPr>
          <p:nvPr/>
        </p:nvSpPr>
        <p:spPr bwMode="auto">
          <a:xfrm>
            <a:off x="0" y="841375"/>
            <a:ext cx="9144000" cy="1651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02" name="Oval 14"/>
          <p:cNvSpPr>
            <a:spLocks noChangeArrowheads="1"/>
          </p:cNvSpPr>
          <p:nvPr/>
        </p:nvSpPr>
        <p:spPr bwMode="auto">
          <a:xfrm>
            <a:off x="1465263" y="5464175"/>
            <a:ext cx="57150" cy="58738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scene3d>
            <a:camera prst="legacyObliqueTopRight">
              <a:rot lat="5400000" lon="0" rev="0"/>
            </a:camera>
            <a:lightRig rig="legacyNormal3" dir="b"/>
          </a:scene3d>
          <a:sp3d extrusionH="3630600" prstMaterial="legacyMatte">
            <a:bevelT w="13500" h="13500" prst="angle"/>
            <a:bevelB w="13500" h="13500" prst="angle"/>
            <a:extrusionClr>
              <a:srgbClr val="FF9933"/>
            </a:extrusion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22703" name="Line 15"/>
          <p:cNvSpPr>
            <a:spLocks noChangeShapeType="1"/>
          </p:cNvSpPr>
          <p:nvPr/>
        </p:nvSpPr>
        <p:spPr bwMode="auto">
          <a:xfrm>
            <a:off x="309563" y="1828800"/>
            <a:ext cx="344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04" name="Line 16"/>
          <p:cNvSpPr>
            <a:spLocks noChangeShapeType="1"/>
          </p:cNvSpPr>
          <p:nvPr/>
        </p:nvSpPr>
        <p:spPr bwMode="auto">
          <a:xfrm flipV="1">
            <a:off x="465138" y="1811338"/>
            <a:ext cx="0" cy="1500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05" name="Line 17"/>
          <p:cNvSpPr>
            <a:spLocks noChangeShapeType="1"/>
          </p:cNvSpPr>
          <p:nvPr/>
        </p:nvSpPr>
        <p:spPr bwMode="auto">
          <a:xfrm flipV="1">
            <a:off x="479425" y="3963988"/>
            <a:ext cx="0" cy="1500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06" name="Line 18"/>
          <p:cNvSpPr>
            <a:spLocks noChangeShapeType="1"/>
          </p:cNvSpPr>
          <p:nvPr/>
        </p:nvSpPr>
        <p:spPr bwMode="auto">
          <a:xfrm>
            <a:off x="307975" y="5483225"/>
            <a:ext cx="344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07" name="Line 19"/>
          <p:cNvSpPr>
            <a:spLocks noChangeShapeType="1"/>
          </p:cNvSpPr>
          <p:nvPr/>
        </p:nvSpPr>
        <p:spPr bwMode="auto">
          <a:xfrm flipV="1">
            <a:off x="1484313" y="4883150"/>
            <a:ext cx="1862138" cy="603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08" name="Line 20"/>
          <p:cNvSpPr>
            <a:spLocks noChangeShapeType="1"/>
          </p:cNvSpPr>
          <p:nvPr/>
        </p:nvSpPr>
        <p:spPr bwMode="auto">
          <a:xfrm>
            <a:off x="1517650" y="1846263"/>
            <a:ext cx="1863725" cy="307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09" name="Line 21"/>
          <p:cNvSpPr>
            <a:spLocks noChangeShapeType="1"/>
          </p:cNvSpPr>
          <p:nvPr/>
        </p:nvSpPr>
        <p:spPr bwMode="auto">
          <a:xfrm>
            <a:off x="1501775" y="3036888"/>
            <a:ext cx="1862138" cy="186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10" name="Line 22"/>
          <p:cNvSpPr>
            <a:spLocks noChangeShapeType="1"/>
          </p:cNvSpPr>
          <p:nvPr/>
        </p:nvSpPr>
        <p:spPr bwMode="auto">
          <a:xfrm>
            <a:off x="1100138" y="2757488"/>
            <a:ext cx="344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11" name="Line 23"/>
          <p:cNvSpPr>
            <a:spLocks noChangeShapeType="1"/>
          </p:cNvSpPr>
          <p:nvPr/>
        </p:nvSpPr>
        <p:spPr bwMode="auto">
          <a:xfrm>
            <a:off x="1079500" y="3030538"/>
            <a:ext cx="344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12" name="Line 24"/>
          <p:cNvSpPr>
            <a:spLocks noChangeShapeType="1"/>
          </p:cNvSpPr>
          <p:nvPr/>
        </p:nvSpPr>
        <p:spPr bwMode="auto">
          <a:xfrm>
            <a:off x="1077913" y="4891088"/>
            <a:ext cx="344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13" name="Line 25"/>
          <p:cNvSpPr>
            <a:spLocks noChangeShapeType="1"/>
          </p:cNvSpPr>
          <p:nvPr/>
        </p:nvSpPr>
        <p:spPr bwMode="auto">
          <a:xfrm flipV="1">
            <a:off x="1273175" y="3033713"/>
            <a:ext cx="0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14" name="Line 26"/>
          <p:cNvSpPr>
            <a:spLocks noChangeShapeType="1"/>
          </p:cNvSpPr>
          <p:nvPr/>
        </p:nvSpPr>
        <p:spPr bwMode="auto">
          <a:xfrm flipV="1">
            <a:off x="1270000" y="4135438"/>
            <a:ext cx="0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15" name="Line 27"/>
          <p:cNvSpPr>
            <a:spLocks noChangeShapeType="1"/>
          </p:cNvSpPr>
          <p:nvPr/>
        </p:nvSpPr>
        <p:spPr bwMode="auto">
          <a:xfrm flipV="1">
            <a:off x="1284288" y="2408238"/>
            <a:ext cx="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16" name="Line 28"/>
          <p:cNvSpPr>
            <a:spLocks noChangeShapeType="1"/>
          </p:cNvSpPr>
          <p:nvPr/>
        </p:nvSpPr>
        <p:spPr bwMode="auto">
          <a:xfrm flipV="1">
            <a:off x="3355975" y="4908550"/>
            <a:ext cx="0" cy="7239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17" name="Line 29"/>
          <p:cNvSpPr>
            <a:spLocks noChangeShapeType="1"/>
          </p:cNvSpPr>
          <p:nvPr/>
        </p:nvSpPr>
        <p:spPr bwMode="auto">
          <a:xfrm flipH="1">
            <a:off x="3419475" y="4889500"/>
            <a:ext cx="6731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18" name="Line 30"/>
          <p:cNvSpPr>
            <a:spLocks noChangeShapeType="1"/>
          </p:cNvSpPr>
          <p:nvPr/>
        </p:nvSpPr>
        <p:spPr bwMode="auto">
          <a:xfrm>
            <a:off x="3328988" y="4862513"/>
            <a:ext cx="739775" cy="742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19" name="WordArt 31"/>
          <p:cNvSpPr>
            <a:spLocks noChangeArrowheads="1" noChangeShapeType="1" noTextEdit="1"/>
          </p:cNvSpPr>
          <p:nvPr/>
        </p:nvSpPr>
        <p:spPr bwMode="auto">
          <a:xfrm>
            <a:off x="2200275" y="3976688"/>
            <a:ext cx="155575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r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22720" name="WordArt 32"/>
          <p:cNvSpPr>
            <a:spLocks noChangeArrowheads="1" noChangeShapeType="1" noTextEdit="1"/>
          </p:cNvSpPr>
          <p:nvPr/>
        </p:nvSpPr>
        <p:spPr bwMode="auto">
          <a:xfrm>
            <a:off x="1163638" y="5394325"/>
            <a:ext cx="258763" cy="2524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A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22721" name="WordArt 33"/>
          <p:cNvSpPr>
            <a:spLocks noChangeArrowheads="1" noChangeShapeType="1" noTextEdit="1"/>
          </p:cNvSpPr>
          <p:nvPr/>
        </p:nvSpPr>
        <p:spPr bwMode="auto">
          <a:xfrm>
            <a:off x="1176338" y="1724025"/>
            <a:ext cx="188913" cy="2174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B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grpSp>
        <p:nvGrpSpPr>
          <p:cNvPr id="22722" name="Group 34"/>
          <p:cNvGrpSpPr>
            <a:grpSpLocks/>
          </p:cNvGrpSpPr>
          <p:nvPr/>
        </p:nvGrpSpPr>
        <p:grpSpPr bwMode="auto">
          <a:xfrm>
            <a:off x="1654175" y="4994275"/>
            <a:ext cx="268288" cy="247650"/>
            <a:chOff x="2868" y="1265"/>
            <a:chExt cx="169" cy="156"/>
          </a:xfrm>
        </p:grpSpPr>
        <p:sp>
          <p:nvSpPr>
            <p:cNvPr id="22972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2976" y="1324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973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2868" y="1265"/>
              <a:ext cx="10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</p:grpSp>
      <p:sp>
        <p:nvSpPr>
          <p:cNvPr id="22723" name="WordArt 37"/>
          <p:cNvSpPr>
            <a:spLocks noChangeArrowheads="1" noChangeShapeType="1" noTextEdit="1"/>
          </p:cNvSpPr>
          <p:nvPr/>
        </p:nvSpPr>
        <p:spPr bwMode="auto">
          <a:xfrm>
            <a:off x="368300" y="3460750"/>
            <a:ext cx="184150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L</a:t>
            </a:r>
            <a:endParaRPr lang="zh-CN" altLang="en-US" sz="3600" b="1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22724" name="WordArt 38"/>
          <p:cNvSpPr>
            <a:spLocks noChangeArrowheads="1" noChangeShapeType="1" noTextEdit="1"/>
          </p:cNvSpPr>
          <p:nvPr/>
        </p:nvSpPr>
        <p:spPr bwMode="auto">
          <a:xfrm>
            <a:off x="1152525" y="3810000"/>
            <a:ext cx="242888" cy="263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y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22725" name="WordArt 39"/>
          <p:cNvSpPr>
            <a:spLocks noChangeArrowheads="1" noChangeShapeType="1" noTextEdit="1"/>
          </p:cNvSpPr>
          <p:nvPr/>
        </p:nvSpPr>
        <p:spPr bwMode="auto">
          <a:xfrm>
            <a:off x="2184400" y="4587875"/>
            <a:ext cx="160338" cy="231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a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22726" name="Group 40"/>
          <p:cNvGrpSpPr>
            <a:grpSpLocks/>
          </p:cNvGrpSpPr>
          <p:nvPr/>
        </p:nvGrpSpPr>
        <p:grpSpPr bwMode="auto">
          <a:xfrm>
            <a:off x="3686175" y="5634038"/>
            <a:ext cx="423863" cy="290513"/>
            <a:chOff x="2909" y="1690"/>
            <a:chExt cx="246" cy="161"/>
          </a:xfrm>
        </p:grpSpPr>
        <p:sp>
          <p:nvSpPr>
            <p:cNvPr id="22970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2909" y="1690"/>
              <a:ext cx="79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2971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001" y="1717"/>
              <a:ext cx="154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2727" name="Group 43"/>
          <p:cNvGrpSpPr>
            <a:grpSpLocks/>
          </p:cNvGrpSpPr>
          <p:nvPr/>
        </p:nvGrpSpPr>
        <p:grpSpPr bwMode="auto">
          <a:xfrm>
            <a:off x="3476625" y="4491038"/>
            <a:ext cx="493713" cy="288925"/>
            <a:chOff x="2440" y="1340"/>
            <a:chExt cx="311" cy="182"/>
          </a:xfrm>
        </p:grpSpPr>
        <p:sp>
          <p:nvSpPr>
            <p:cNvPr id="22966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2674" y="1420"/>
              <a:ext cx="77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2967" name="Group 45"/>
            <p:cNvGrpSpPr>
              <a:grpSpLocks/>
            </p:cNvGrpSpPr>
            <p:nvPr/>
          </p:nvGrpSpPr>
          <p:grpSpPr bwMode="auto">
            <a:xfrm>
              <a:off x="2440" y="1340"/>
              <a:ext cx="224" cy="173"/>
              <a:chOff x="2909" y="1690"/>
              <a:chExt cx="246" cy="161"/>
            </a:xfrm>
          </p:grpSpPr>
          <p:sp>
            <p:nvSpPr>
              <p:cNvPr id="22968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9" y="1690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969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1" y="1717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2728" name="Group 48"/>
          <p:cNvGrpSpPr>
            <a:grpSpLocks/>
          </p:cNvGrpSpPr>
          <p:nvPr/>
        </p:nvGrpSpPr>
        <p:grpSpPr bwMode="auto">
          <a:xfrm>
            <a:off x="2800350" y="5472113"/>
            <a:ext cx="474663" cy="307975"/>
            <a:chOff x="2460" y="1599"/>
            <a:chExt cx="299" cy="194"/>
          </a:xfrm>
        </p:grpSpPr>
        <p:sp>
          <p:nvSpPr>
            <p:cNvPr id="22962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2682" y="1691"/>
              <a:ext cx="77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2963" name="Group 50"/>
            <p:cNvGrpSpPr>
              <a:grpSpLocks/>
            </p:cNvGrpSpPr>
            <p:nvPr/>
          </p:nvGrpSpPr>
          <p:grpSpPr bwMode="auto">
            <a:xfrm>
              <a:off x="2460" y="1599"/>
              <a:ext cx="224" cy="173"/>
              <a:chOff x="2909" y="1690"/>
              <a:chExt cx="246" cy="161"/>
            </a:xfrm>
          </p:grpSpPr>
          <p:sp>
            <p:nvSpPr>
              <p:cNvPr id="22964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9" y="1690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965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1" y="1717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2729" name="Group 53"/>
          <p:cNvGrpSpPr>
            <a:grpSpLocks/>
          </p:cNvGrpSpPr>
          <p:nvPr/>
        </p:nvGrpSpPr>
        <p:grpSpPr bwMode="auto">
          <a:xfrm>
            <a:off x="1736725" y="1539875"/>
            <a:ext cx="298450" cy="247650"/>
            <a:chOff x="3246" y="1329"/>
            <a:chExt cx="188" cy="156"/>
          </a:xfrm>
        </p:grpSpPr>
        <p:sp>
          <p:nvSpPr>
            <p:cNvPr id="22960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373" y="1388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961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3246" y="1329"/>
              <a:ext cx="10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</p:grpSp>
      <p:grpSp>
        <p:nvGrpSpPr>
          <p:cNvPr id="22730" name="Group 56"/>
          <p:cNvGrpSpPr>
            <a:grpSpLocks/>
          </p:cNvGrpSpPr>
          <p:nvPr/>
        </p:nvGrpSpPr>
        <p:grpSpPr bwMode="auto">
          <a:xfrm>
            <a:off x="742950" y="2725738"/>
            <a:ext cx="287338" cy="311150"/>
            <a:chOff x="1870" y="1391"/>
            <a:chExt cx="181" cy="196"/>
          </a:xfrm>
        </p:grpSpPr>
        <p:sp>
          <p:nvSpPr>
            <p:cNvPr id="22958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870" y="1391"/>
              <a:ext cx="79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2959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1952" y="1433"/>
              <a:ext cx="99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22731" name="WordArt 59"/>
          <p:cNvSpPr>
            <a:spLocks noChangeArrowheads="1" noChangeShapeType="1" noTextEdit="1"/>
          </p:cNvSpPr>
          <p:nvPr/>
        </p:nvSpPr>
        <p:spPr bwMode="auto">
          <a:xfrm>
            <a:off x="1717675" y="2762250"/>
            <a:ext cx="161925" cy="239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rPr>
              <a:t>q</a:t>
            </a:r>
            <a:endParaRPr lang="zh-CN" altLang="en-US" sz="3600" i="1" kern="10">
              <a:ln w="9525">
                <a:solidFill>
                  <a:srgbClr val="006600"/>
                </a:solidFill>
                <a:round/>
                <a:headEnd/>
                <a:tailEnd/>
              </a:ln>
              <a:solidFill>
                <a:srgbClr val="008000"/>
              </a:solidFill>
              <a:latin typeface="Symbol"/>
            </a:endParaRPr>
          </a:p>
        </p:txBody>
      </p:sp>
      <p:sp>
        <p:nvSpPr>
          <p:cNvPr id="22732" name="WordArt 60"/>
          <p:cNvSpPr>
            <a:spLocks noChangeArrowheads="1" noChangeShapeType="1" noTextEdit="1"/>
          </p:cNvSpPr>
          <p:nvPr/>
        </p:nvSpPr>
        <p:spPr bwMode="auto">
          <a:xfrm rot="19721462">
            <a:off x="1531938" y="3830638"/>
            <a:ext cx="209550" cy="195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rPr>
              <a:t>p</a:t>
            </a:r>
            <a:endParaRPr lang="zh-CN" altLang="en-US" sz="36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Symbol"/>
            </a:endParaRPr>
          </a:p>
        </p:txBody>
      </p:sp>
      <p:sp>
        <p:nvSpPr>
          <p:cNvPr id="22733" name="Line 61"/>
          <p:cNvSpPr>
            <a:spLocks noChangeShapeType="1"/>
          </p:cNvSpPr>
          <p:nvPr/>
        </p:nvSpPr>
        <p:spPr bwMode="auto">
          <a:xfrm rot="19721462">
            <a:off x="1727200" y="3849688"/>
            <a:ext cx="125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34" name="WordArt 62"/>
          <p:cNvSpPr>
            <a:spLocks noChangeArrowheads="1" noChangeShapeType="1" noTextEdit="1"/>
          </p:cNvSpPr>
          <p:nvPr/>
        </p:nvSpPr>
        <p:spPr bwMode="auto">
          <a:xfrm rot="19721462">
            <a:off x="1881188" y="3619500"/>
            <a:ext cx="122238" cy="257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rPr>
              <a:t>q</a:t>
            </a:r>
            <a:endParaRPr lang="zh-CN" altLang="en-US" sz="3600" i="1" kern="10">
              <a:ln w="9525">
                <a:solidFill>
                  <a:srgbClr val="006600"/>
                </a:solidFill>
                <a:round/>
                <a:headEnd/>
                <a:tailEnd/>
              </a:ln>
              <a:solidFill>
                <a:srgbClr val="008000"/>
              </a:solidFill>
              <a:latin typeface="Symbol"/>
            </a:endParaRPr>
          </a:p>
        </p:txBody>
      </p:sp>
      <p:sp>
        <p:nvSpPr>
          <p:cNvPr id="22735" name="Arc 63"/>
          <p:cNvSpPr>
            <a:spLocks/>
          </p:cNvSpPr>
          <p:nvPr/>
        </p:nvSpPr>
        <p:spPr bwMode="auto">
          <a:xfrm rot="1473156">
            <a:off x="1416050" y="2794000"/>
            <a:ext cx="276225" cy="293688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6" name="Arc 64"/>
          <p:cNvSpPr>
            <a:spLocks/>
          </p:cNvSpPr>
          <p:nvPr/>
        </p:nvSpPr>
        <p:spPr bwMode="auto">
          <a:xfrm rot="1473156">
            <a:off x="1497013" y="3265488"/>
            <a:ext cx="276225" cy="293688"/>
          </a:xfrm>
          <a:custGeom>
            <a:avLst/>
            <a:gdLst>
              <a:gd name="T0" fmla="*/ 0 w 21586"/>
              <a:gd name="T1" fmla="*/ 0 h 21600"/>
              <a:gd name="T2" fmla="*/ 0 w 21586"/>
              <a:gd name="T3" fmla="*/ 0 h 21600"/>
              <a:gd name="T4" fmla="*/ 0 w 21586"/>
              <a:gd name="T5" fmla="*/ 0 h 21600"/>
              <a:gd name="T6" fmla="*/ 0 60000 65536"/>
              <a:gd name="T7" fmla="*/ 0 60000 65536"/>
              <a:gd name="T8" fmla="*/ 0 60000 65536"/>
              <a:gd name="T9" fmla="*/ 0 w 21586"/>
              <a:gd name="T10" fmla="*/ 0 h 21600"/>
              <a:gd name="T11" fmla="*/ 21586 w 2158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86" h="21600" fill="none" extrusionOk="0">
                <a:moveTo>
                  <a:pt x="21585" y="1825"/>
                </a:moveTo>
                <a:cubicBezTo>
                  <a:pt x="20637" y="13007"/>
                  <a:pt x="11284" y="21599"/>
                  <a:pt x="63" y="21600"/>
                </a:cubicBezTo>
                <a:cubicBezTo>
                  <a:pt x="42" y="21600"/>
                  <a:pt x="21" y="21599"/>
                  <a:pt x="0" y="21599"/>
                </a:cubicBezTo>
              </a:path>
              <a:path w="21586" h="21600" stroke="0" extrusionOk="0">
                <a:moveTo>
                  <a:pt x="21585" y="1825"/>
                </a:moveTo>
                <a:cubicBezTo>
                  <a:pt x="20637" y="13007"/>
                  <a:pt x="11284" y="21599"/>
                  <a:pt x="63" y="21600"/>
                </a:cubicBezTo>
                <a:cubicBezTo>
                  <a:pt x="42" y="21600"/>
                  <a:pt x="21" y="21599"/>
                  <a:pt x="0" y="21599"/>
                </a:cubicBezTo>
                <a:lnTo>
                  <a:pt x="6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" name="Arc 65"/>
          <p:cNvSpPr>
            <a:spLocks/>
          </p:cNvSpPr>
          <p:nvPr/>
        </p:nvSpPr>
        <p:spPr bwMode="auto">
          <a:xfrm rot="1473156">
            <a:off x="1470025" y="5243513"/>
            <a:ext cx="261938" cy="109538"/>
          </a:xfrm>
          <a:custGeom>
            <a:avLst/>
            <a:gdLst>
              <a:gd name="T0" fmla="*/ 0 w 39542"/>
              <a:gd name="T1" fmla="*/ 0 h 21600"/>
              <a:gd name="T2" fmla="*/ 0 w 39542"/>
              <a:gd name="T3" fmla="*/ 0 h 21600"/>
              <a:gd name="T4" fmla="*/ 0 w 39542"/>
              <a:gd name="T5" fmla="*/ 0 h 21600"/>
              <a:gd name="T6" fmla="*/ 0 60000 65536"/>
              <a:gd name="T7" fmla="*/ 0 60000 65536"/>
              <a:gd name="T8" fmla="*/ 0 60000 65536"/>
              <a:gd name="T9" fmla="*/ 0 w 39542"/>
              <a:gd name="T10" fmla="*/ 0 h 21600"/>
              <a:gd name="T11" fmla="*/ 39542 w 395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542" h="21600" fill="none" extrusionOk="0">
                <a:moveTo>
                  <a:pt x="-1" y="9574"/>
                </a:moveTo>
                <a:cubicBezTo>
                  <a:pt x="4010" y="3590"/>
                  <a:pt x="10739" y="-1"/>
                  <a:pt x="17943" y="0"/>
                </a:cubicBezTo>
                <a:cubicBezTo>
                  <a:pt x="29796" y="0"/>
                  <a:pt x="39435" y="9552"/>
                  <a:pt x="39542" y="21405"/>
                </a:cubicBezTo>
              </a:path>
              <a:path w="39542" h="21600" stroke="0" extrusionOk="0">
                <a:moveTo>
                  <a:pt x="-1" y="9574"/>
                </a:moveTo>
                <a:cubicBezTo>
                  <a:pt x="4010" y="3590"/>
                  <a:pt x="10739" y="-1"/>
                  <a:pt x="17943" y="0"/>
                </a:cubicBezTo>
                <a:cubicBezTo>
                  <a:pt x="29796" y="0"/>
                  <a:pt x="39435" y="9552"/>
                  <a:pt x="39542" y="21405"/>
                </a:cubicBezTo>
                <a:lnTo>
                  <a:pt x="17943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8" name="Arc 66"/>
          <p:cNvSpPr>
            <a:spLocks/>
          </p:cNvSpPr>
          <p:nvPr/>
        </p:nvSpPr>
        <p:spPr bwMode="auto">
          <a:xfrm rot="1728712">
            <a:off x="1381125" y="1617663"/>
            <a:ext cx="336550" cy="325438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9" name="Oval 67"/>
          <p:cNvSpPr>
            <a:spLocks noChangeArrowheads="1"/>
          </p:cNvSpPr>
          <p:nvPr/>
        </p:nvSpPr>
        <p:spPr bwMode="auto">
          <a:xfrm>
            <a:off x="3328988" y="4852988"/>
            <a:ext cx="68263" cy="7778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40" name="WordArt 68"/>
          <p:cNvSpPr>
            <a:spLocks noChangeArrowheads="1" noChangeShapeType="1" noTextEdit="1"/>
          </p:cNvSpPr>
          <p:nvPr/>
        </p:nvSpPr>
        <p:spPr bwMode="auto">
          <a:xfrm>
            <a:off x="2960688" y="4930775"/>
            <a:ext cx="304800" cy="222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P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448" name="组合 447"/>
          <p:cNvGrpSpPr/>
          <p:nvPr/>
        </p:nvGrpSpPr>
        <p:grpSpPr>
          <a:xfrm>
            <a:off x="3546476" y="1744663"/>
            <a:ext cx="5105738" cy="720725"/>
            <a:chOff x="3546476" y="1744663"/>
            <a:chExt cx="5105738" cy="720725"/>
          </a:xfrm>
        </p:grpSpPr>
        <p:sp>
          <p:nvSpPr>
            <p:cNvPr id="22894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7572376" y="1744663"/>
              <a:ext cx="466725" cy="2809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2895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8116888" y="1760538"/>
              <a:ext cx="192088" cy="292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22896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7888626" y="2230438"/>
              <a:ext cx="481013" cy="211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cos</a:t>
              </a:r>
              <a:endParaRPr lang="zh-CN" altLang="en-US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2897" name="Group 73"/>
            <p:cNvGrpSpPr>
              <a:grpSpLocks/>
            </p:cNvGrpSpPr>
            <p:nvPr/>
          </p:nvGrpSpPr>
          <p:grpSpPr bwMode="auto">
            <a:xfrm>
              <a:off x="3546476" y="2008188"/>
              <a:ext cx="382588" cy="290513"/>
              <a:chOff x="2909" y="1690"/>
              <a:chExt cx="246" cy="161"/>
            </a:xfrm>
          </p:grpSpPr>
          <p:sp>
            <p:nvSpPr>
              <p:cNvPr id="22956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9" y="1690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957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1" y="1717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898" name="Group 76"/>
            <p:cNvGrpSpPr>
              <a:grpSpLocks/>
            </p:cNvGrpSpPr>
            <p:nvPr/>
          </p:nvGrpSpPr>
          <p:grpSpPr bwMode="auto">
            <a:xfrm rot="5400000">
              <a:off x="4065588" y="2073275"/>
              <a:ext cx="101600" cy="187325"/>
              <a:chOff x="2928" y="3216"/>
              <a:chExt cx="48" cy="240"/>
            </a:xfrm>
          </p:grpSpPr>
          <p:sp>
            <p:nvSpPr>
              <p:cNvPr id="22954" name="Line 7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55" name="Line 7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899" name="Line 79"/>
            <p:cNvSpPr>
              <a:spLocks noChangeShapeType="1"/>
            </p:cNvSpPr>
            <p:nvPr/>
          </p:nvSpPr>
          <p:spPr bwMode="auto">
            <a:xfrm flipV="1">
              <a:off x="5200651" y="2139951"/>
              <a:ext cx="623888" cy="12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00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5405438" y="2217738"/>
              <a:ext cx="157163" cy="203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231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901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5630863" y="2214563"/>
              <a:ext cx="77788" cy="1349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2902" name="Group 82"/>
            <p:cNvGrpSpPr>
              <a:grpSpLocks/>
            </p:cNvGrpSpPr>
            <p:nvPr/>
          </p:nvGrpSpPr>
          <p:grpSpPr bwMode="auto">
            <a:xfrm>
              <a:off x="4370388" y="1879601"/>
              <a:ext cx="801688" cy="546100"/>
              <a:chOff x="2753" y="1184"/>
              <a:chExt cx="505" cy="344"/>
            </a:xfrm>
          </p:grpSpPr>
          <p:grpSp>
            <p:nvGrpSpPr>
              <p:cNvPr id="22947" name="Group 83"/>
              <p:cNvGrpSpPr>
                <a:grpSpLocks/>
              </p:cNvGrpSpPr>
              <p:nvPr/>
            </p:nvGrpSpPr>
            <p:grpSpPr bwMode="auto">
              <a:xfrm>
                <a:off x="3089" y="1390"/>
                <a:ext cx="169" cy="138"/>
                <a:chOff x="4754" y="2842"/>
                <a:chExt cx="221" cy="189"/>
              </a:xfrm>
            </p:grpSpPr>
            <p:sp>
              <p:nvSpPr>
                <p:cNvPr id="22952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953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22948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0" y="1377"/>
                <a:ext cx="115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949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5" y="1407"/>
                <a:ext cx="150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2950" name="Line 88"/>
              <p:cNvSpPr>
                <a:spLocks noChangeShapeType="1"/>
              </p:cNvSpPr>
              <p:nvPr/>
            </p:nvSpPr>
            <p:spPr bwMode="auto">
              <a:xfrm flipV="1">
                <a:off x="2753" y="1348"/>
                <a:ext cx="474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51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2" y="1184"/>
                <a:ext cx="48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2903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5233988" y="1849438"/>
              <a:ext cx="174625" cy="2428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285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2904" name="Group 91"/>
            <p:cNvGrpSpPr>
              <a:grpSpLocks/>
            </p:cNvGrpSpPr>
            <p:nvPr/>
          </p:nvGrpSpPr>
          <p:grpSpPr bwMode="auto">
            <a:xfrm>
              <a:off x="5438776" y="1824038"/>
              <a:ext cx="238125" cy="290513"/>
              <a:chOff x="1870" y="1391"/>
              <a:chExt cx="181" cy="196"/>
            </a:xfrm>
          </p:grpSpPr>
          <p:sp>
            <p:nvSpPr>
              <p:cNvPr id="22945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0" y="1391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946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2" y="1433"/>
                <a:ext cx="99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905" name="AutoShape 94"/>
            <p:cNvSpPr>
              <a:spLocks/>
            </p:cNvSpPr>
            <p:nvPr/>
          </p:nvSpPr>
          <p:spPr bwMode="auto">
            <a:xfrm>
              <a:off x="6002338" y="1846263"/>
              <a:ext cx="100013" cy="585788"/>
            </a:xfrm>
            <a:prstGeom prst="leftBrace">
              <a:avLst>
                <a:gd name="adj1" fmla="val 4881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906" name="Group 95"/>
            <p:cNvGrpSpPr>
              <a:grpSpLocks/>
            </p:cNvGrpSpPr>
            <p:nvPr/>
          </p:nvGrpSpPr>
          <p:grpSpPr bwMode="auto">
            <a:xfrm>
              <a:off x="6197601" y="1763713"/>
              <a:ext cx="493713" cy="288925"/>
              <a:chOff x="2440" y="1340"/>
              <a:chExt cx="311" cy="182"/>
            </a:xfrm>
          </p:grpSpPr>
          <p:sp>
            <p:nvSpPr>
              <p:cNvPr id="22941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74" y="1420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942" name="Group 97"/>
              <p:cNvGrpSpPr>
                <a:grpSpLocks/>
              </p:cNvGrpSpPr>
              <p:nvPr/>
            </p:nvGrpSpPr>
            <p:grpSpPr bwMode="auto">
              <a:xfrm>
                <a:off x="2440" y="1340"/>
                <a:ext cx="224" cy="173"/>
                <a:chOff x="2909" y="1690"/>
                <a:chExt cx="246" cy="161"/>
              </a:xfrm>
            </p:grpSpPr>
            <p:sp>
              <p:nvSpPr>
                <p:cNvPr id="22943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9" y="1690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2944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1" y="1717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2907" name="Group 100"/>
            <p:cNvGrpSpPr>
              <a:grpSpLocks/>
            </p:cNvGrpSpPr>
            <p:nvPr/>
          </p:nvGrpSpPr>
          <p:grpSpPr bwMode="auto">
            <a:xfrm>
              <a:off x="6230938" y="2157413"/>
              <a:ext cx="474663" cy="307975"/>
              <a:chOff x="2460" y="1599"/>
              <a:chExt cx="299" cy="194"/>
            </a:xfrm>
          </p:grpSpPr>
          <p:sp>
            <p:nvSpPr>
              <p:cNvPr id="22937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2" y="1691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938" name="Group 102"/>
              <p:cNvGrpSpPr>
                <a:grpSpLocks/>
              </p:cNvGrpSpPr>
              <p:nvPr/>
            </p:nvGrpSpPr>
            <p:grpSpPr bwMode="auto">
              <a:xfrm>
                <a:off x="2460" y="1599"/>
                <a:ext cx="224" cy="173"/>
                <a:chOff x="2909" y="1690"/>
                <a:chExt cx="246" cy="161"/>
              </a:xfrm>
            </p:grpSpPr>
            <p:sp>
              <p:nvSpPr>
                <p:cNvPr id="22939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9" y="1690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2940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1" y="1717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2908" name="Group 105"/>
            <p:cNvGrpSpPr>
              <a:grpSpLocks/>
            </p:cNvGrpSpPr>
            <p:nvPr/>
          </p:nvGrpSpPr>
          <p:grpSpPr bwMode="auto">
            <a:xfrm rot="5400000">
              <a:off x="6840538" y="1828800"/>
              <a:ext cx="101600" cy="187325"/>
              <a:chOff x="2928" y="3216"/>
              <a:chExt cx="48" cy="240"/>
            </a:xfrm>
          </p:grpSpPr>
          <p:sp>
            <p:nvSpPr>
              <p:cNvPr id="22935" name="Line 10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36" name="Line 10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909" name="Group 108"/>
            <p:cNvGrpSpPr>
              <a:grpSpLocks/>
            </p:cNvGrpSpPr>
            <p:nvPr/>
          </p:nvGrpSpPr>
          <p:grpSpPr bwMode="auto">
            <a:xfrm rot="5400000">
              <a:off x="6872288" y="2239963"/>
              <a:ext cx="101600" cy="187325"/>
              <a:chOff x="2928" y="3216"/>
              <a:chExt cx="48" cy="240"/>
            </a:xfrm>
          </p:grpSpPr>
          <p:sp>
            <p:nvSpPr>
              <p:cNvPr id="22933" name="Line 10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34" name="Line 11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910" name="Group 111"/>
            <p:cNvGrpSpPr>
              <a:grpSpLocks/>
            </p:cNvGrpSpPr>
            <p:nvPr/>
          </p:nvGrpSpPr>
          <p:grpSpPr bwMode="auto">
            <a:xfrm>
              <a:off x="7116763" y="1744663"/>
              <a:ext cx="382588" cy="290513"/>
              <a:chOff x="2909" y="1690"/>
              <a:chExt cx="246" cy="161"/>
            </a:xfrm>
          </p:grpSpPr>
          <p:sp>
            <p:nvSpPr>
              <p:cNvPr id="22931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9" y="1690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932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1" y="1717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929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7131051" y="2155826"/>
              <a:ext cx="334874" cy="2905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-d</a:t>
              </a:r>
              <a:endParaRPr lang="zh-CN" altLang="en-US" sz="18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293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7495185" y="2214594"/>
              <a:ext cx="239506" cy="238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2912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8460126" y="2136776"/>
              <a:ext cx="192088" cy="292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</p:grpSp>
      <p:grpSp>
        <p:nvGrpSpPr>
          <p:cNvPr id="22913" name="Group 118"/>
          <p:cNvGrpSpPr>
            <a:grpSpLocks/>
          </p:cNvGrpSpPr>
          <p:nvPr/>
        </p:nvGrpSpPr>
        <p:grpSpPr bwMode="auto">
          <a:xfrm>
            <a:off x="3490913" y="1157288"/>
            <a:ext cx="5240338" cy="387350"/>
            <a:chOff x="2145" y="729"/>
            <a:chExt cx="3301" cy="244"/>
          </a:xfrm>
        </p:grpSpPr>
        <p:sp>
          <p:nvSpPr>
            <p:cNvPr id="22914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3276" y="803"/>
              <a:ext cx="91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915" name="Group 120"/>
            <p:cNvGrpSpPr>
              <a:grpSpLocks/>
            </p:cNvGrpSpPr>
            <p:nvPr/>
          </p:nvGrpSpPr>
          <p:grpSpPr bwMode="auto">
            <a:xfrm rot="5400000">
              <a:off x="3471" y="801"/>
              <a:ext cx="64" cy="130"/>
              <a:chOff x="2928" y="3216"/>
              <a:chExt cx="48" cy="240"/>
            </a:xfrm>
          </p:grpSpPr>
          <p:sp>
            <p:nvSpPr>
              <p:cNvPr id="22927" name="Line 12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28" name="Line 12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916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3599" y="756"/>
              <a:ext cx="120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285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2917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3177" y="752"/>
              <a:ext cx="72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2918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2145" y="751"/>
              <a:ext cx="954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线元    带电</a:t>
              </a:r>
            </a:p>
          </p:txBody>
        </p:sp>
        <p:grpSp>
          <p:nvGrpSpPr>
            <p:cNvPr id="22919" name="Group 126"/>
            <p:cNvGrpSpPr>
              <a:grpSpLocks/>
            </p:cNvGrpSpPr>
            <p:nvPr/>
          </p:nvGrpSpPr>
          <p:grpSpPr bwMode="auto">
            <a:xfrm>
              <a:off x="2542" y="747"/>
              <a:ext cx="164" cy="215"/>
              <a:chOff x="1870" y="1391"/>
              <a:chExt cx="181" cy="196"/>
            </a:xfrm>
          </p:grpSpPr>
          <p:sp>
            <p:nvSpPr>
              <p:cNvPr id="22925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0" y="1391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926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2" y="1433"/>
                <a:ext cx="99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920" name="Group 129"/>
            <p:cNvGrpSpPr>
              <a:grpSpLocks/>
            </p:cNvGrpSpPr>
            <p:nvPr/>
          </p:nvGrpSpPr>
          <p:grpSpPr bwMode="auto">
            <a:xfrm>
              <a:off x="3741" y="758"/>
              <a:ext cx="185" cy="215"/>
              <a:chOff x="1870" y="1391"/>
              <a:chExt cx="181" cy="196"/>
            </a:xfrm>
          </p:grpSpPr>
          <p:sp>
            <p:nvSpPr>
              <p:cNvPr id="22923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0" y="1391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924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2" y="1433"/>
                <a:ext cx="99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921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4059" y="729"/>
              <a:ext cx="1387" cy="2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在  点产生元场强为</a:t>
              </a:r>
            </a:p>
          </p:txBody>
        </p:sp>
        <p:sp>
          <p:nvSpPr>
            <p:cNvPr id="22922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4244" y="768"/>
              <a:ext cx="115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22742" name="WordArt 134"/>
          <p:cNvSpPr>
            <a:spLocks noChangeArrowheads="1" noChangeShapeType="1" noTextEdit="1"/>
          </p:cNvSpPr>
          <p:nvPr/>
        </p:nvSpPr>
        <p:spPr bwMode="auto">
          <a:xfrm>
            <a:off x="1062038" y="6022975"/>
            <a:ext cx="1577975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电荷线密度</a:t>
            </a:r>
          </a:p>
        </p:txBody>
      </p:sp>
      <p:sp>
        <p:nvSpPr>
          <p:cNvPr id="22743" name="WordArt 135"/>
          <p:cNvSpPr>
            <a:spLocks noChangeArrowheads="1" noChangeShapeType="1" noTextEdit="1"/>
          </p:cNvSpPr>
          <p:nvPr/>
        </p:nvSpPr>
        <p:spPr bwMode="auto">
          <a:xfrm>
            <a:off x="2778125" y="6080125"/>
            <a:ext cx="276225" cy="284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2856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rPr>
              <a:t>l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Symbol"/>
            </a:endParaRPr>
          </a:p>
        </p:txBody>
      </p:sp>
      <p:grpSp>
        <p:nvGrpSpPr>
          <p:cNvPr id="22744" name="Group 136"/>
          <p:cNvGrpSpPr>
            <a:grpSpLocks/>
          </p:cNvGrpSpPr>
          <p:nvPr/>
        </p:nvGrpSpPr>
        <p:grpSpPr bwMode="auto">
          <a:xfrm>
            <a:off x="3216275" y="2579688"/>
            <a:ext cx="2587625" cy="365125"/>
            <a:chOff x="2015" y="1657"/>
            <a:chExt cx="1630" cy="230"/>
          </a:xfrm>
        </p:grpSpPr>
        <p:sp>
          <p:nvSpPr>
            <p:cNvPr id="22886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2015" y="1664"/>
              <a:ext cx="379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换元</a:t>
              </a:r>
            </a:p>
          </p:txBody>
        </p:sp>
        <p:grpSp>
          <p:nvGrpSpPr>
            <p:cNvPr id="22887" name="Group 138"/>
            <p:cNvGrpSpPr>
              <a:grpSpLocks/>
            </p:cNvGrpSpPr>
            <p:nvPr/>
          </p:nvGrpSpPr>
          <p:grpSpPr bwMode="auto">
            <a:xfrm>
              <a:off x="2619" y="1657"/>
              <a:ext cx="185" cy="215"/>
              <a:chOff x="1870" y="1391"/>
              <a:chExt cx="181" cy="196"/>
            </a:xfrm>
          </p:grpSpPr>
          <p:sp>
            <p:nvSpPr>
              <p:cNvPr id="22892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0" y="1391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893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2" y="1433"/>
                <a:ext cx="99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888" name="Line 141"/>
            <p:cNvSpPr>
              <a:spLocks noChangeShapeType="1"/>
            </p:cNvSpPr>
            <p:nvPr/>
          </p:nvSpPr>
          <p:spPr bwMode="auto">
            <a:xfrm>
              <a:off x="2879" y="1781"/>
              <a:ext cx="479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889" name="Group 142"/>
            <p:cNvGrpSpPr>
              <a:grpSpLocks/>
            </p:cNvGrpSpPr>
            <p:nvPr/>
          </p:nvGrpSpPr>
          <p:grpSpPr bwMode="auto">
            <a:xfrm>
              <a:off x="3405" y="1682"/>
              <a:ext cx="240" cy="184"/>
              <a:chOff x="3405" y="1682"/>
              <a:chExt cx="240" cy="184"/>
            </a:xfrm>
          </p:grpSpPr>
          <p:sp>
            <p:nvSpPr>
              <p:cNvPr id="22890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5" y="1685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891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4" y="1682"/>
                <a:ext cx="121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</p:grpSp>
      </p:grpSp>
      <p:grpSp>
        <p:nvGrpSpPr>
          <p:cNvPr id="22745" name="Group 145"/>
          <p:cNvGrpSpPr>
            <a:grpSpLocks/>
          </p:cNvGrpSpPr>
          <p:nvPr/>
        </p:nvGrpSpPr>
        <p:grpSpPr bwMode="auto">
          <a:xfrm>
            <a:off x="4341813" y="3001963"/>
            <a:ext cx="4448175" cy="1581150"/>
            <a:chOff x="2735" y="1891"/>
            <a:chExt cx="2802" cy="996"/>
          </a:xfrm>
        </p:grpSpPr>
        <p:sp>
          <p:nvSpPr>
            <p:cNvPr id="22799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3654" y="2667"/>
              <a:ext cx="242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ctg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2800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3111" y="2452"/>
              <a:ext cx="61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801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3594" y="2167"/>
              <a:ext cx="194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tg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2802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2972" y="1932"/>
              <a:ext cx="101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803" name="Line 150"/>
            <p:cNvSpPr>
              <a:spLocks noChangeShapeType="1"/>
            </p:cNvSpPr>
            <p:nvPr/>
          </p:nvSpPr>
          <p:spPr bwMode="auto">
            <a:xfrm flipH="1">
              <a:off x="3086" y="1891"/>
              <a:ext cx="131" cy="2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04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3231" y="1939"/>
              <a:ext cx="97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805" name="Group 152"/>
            <p:cNvGrpSpPr>
              <a:grpSpLocks/>
            </p:cNvGrpSpPr>
            <p:nvPr/>
          </p:nvGrpSpPr>
          <p:grpSpPr bwMode="auto">
            <a:xfrm rot="5400000">
              <a:off x="3451" y="1956"/>
              <a:ext cx="64" cy="118"/>
              <a:chOff x="2928" y="3216"/>
              <a:chExt cx="48" cy="240"/>
            </a:xfrm>
          </p:grpSpPr>
          <p:sp>
            <p:nvSpPr>
              <p:cNvPr id="22884" name="Line 15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85" name="Line 15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806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2960" y="2180"/>
              <a:ext cx="101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807" name="Line 156"/>
            <p:cNvSpPr>
              <a:spLocks noChangeShapeType="1"/>
            </p:cNvSpPr>
            <p:nvPr/>
          </p:nvSpPr>
          <p:spPr bwMode="auto">
            <a:xfrm flipH="1">
              <a:off x="3073" y="2139"/>
              <a:ext cx="131" cy="2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08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3192" y="2212"/>
              <a:ext cx="131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809" name="Group 158"/>
            <p:cNvGrpSpPr>
              <a:grpSpLocks/>
            </p:cNvGrpSpPr>
            <p:nvPr/>
          </p:nvGrpSpPr>
          <p:grpSpPr bwMode="auto">
            <a:xfrm rot="5400000">
              <a:off x="3449" y="2203"/>
              <a:ext cx="64" cy="118"/>
              <a:chOff x="2928" y="3216"/>
              <a:chExt cx="48" cy="240"/>
            </a:xfrm>
          </p:grpSpPr>
          <p:sp>
            <p:nvSpPr>
              <p:cNvPr id="22882" name="Line 15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83" name="Line 16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810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3605" y="1902"/>
              <a:ext cx="294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2811" name="Group 162"/>
            <p:cNvGrpSpPr>
              <a:grpSpLocks/>
            </p:cNvGrpSpPr>
            <p:nvPr/>
          </p:nvGrpSpPr>
          <p:grpSpPr bwMode="auto">
            <a:xfrm>
              <a:off x="3961" y="1911"/>
              <a:ext cx="630" cy="183"/>
              <a:chOff x="3396" y="2031"/>
              <a:chExt cx="630" cy="183"/>
            </a:xfrm>
          </p:grpSpPr>
          <p:sp>
            <p:nvSpPr>
              <p:cNvPr id="22877" name="Line 163"/>
              <p:cNvSpPr>
                <a:spLocks noChangeShapeType="1"/>
              </p:cNvSpPr>
              <p:nvPr/>
            </p:nvSpPr>
            <p:spPr bwMode="auto">
              <a:xfrm>
                <a:off x="3671" y="2113"/>
                <a:ext cx="116" cy="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78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6" y="2032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879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2" y="2031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880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93" y="2060"/>
                <a:ext cx="153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2881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8" y="2052"/>
                <a:ext cx="11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</p:grpSp>
        <p:grpSp>
          <p:nvGrpSpPr>
            <p:cNvPr id="22812" name="Group 168"/>
            <p:cNvGrpSpPr>
              <a:grpSpLocks/>
            </p:cNvGrpSpPr>
            <p:nvPr/>
          </p:nvGrpSpPr>
          <p:grpSpPr bwMode="auto">
            <a:xfrm rot="5400000">
              <a:off x="4689" y="1955"/>
              <a:ext cx="64" cy="118"/>
              <a:chOff x="2928" y="3216"/>
              <a:chExt cx="48" cy="240"/>
            </a:xfrm>
          </p:grpSpPr>
          <p:sp>
            <p:nvSpPr>
              <p:cNvPr id="22875" name="Line 16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76" name="Line 17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813" name="Group 171"/>
            <p:cNvGrpSpPr>
              <a:grpSpLocks/>
            </p:cNvGrpSpPr>
            <p:nvPr/>
          </p:nvGrpSpPr>
          <p:grpSpPr bwMode="auto">
            <a:xfrm>
              <a:off x="4831" y="1911"/>
              <a:ext cx="455" cy="182"/>
              <a:chOff x="4668" y="1966"/>
              <a:chExt cx="455" cy="182"/>
            </a:xfrm>
          </p:grpSpPr>
          <p:sp>
            <p:nvSpPr>
              <p:cNvPr id="22873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8" y="1966"/>
                <a:ext cx="294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874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3" y="1996"/>
                <a:ext cx="11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</p:grpSp>
        <p:sp>
          <p:nvSpPr>
            <p:cNvPr id="22814" name="Line 174"/>
            <p:cNvSpPr>
              <a:spLocks noChangeShapeType="1"/>
            </p:cNvSpPr>
            <p:nvPr/>
          </p:nvSpPr>
          <p:spPr bwMode="auto">
            <a:xfrm>
              <a:off x="4115" y="2231"/>
              <a:ext cx="116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15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3840" y="2150"/>
              <a:ext cx="94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816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4376" y="2149"/>
              <a:ext cx="94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817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3937" y="2178"/>
              <a:ext cx="153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22818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4252" y="2170"/>
              <a:ext cx="110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grpSp>
          <p:nvGrpSpPr>
            <p:cNvPr id="22819" name="Group 179"/>
            <p:cNvGrpSpPr>
              <a:grpSpLocks/>
            </p:cNvGrpSpPr>
            <p:nvPr/>
          </p:nvGrpSpPr>
          <p:grpSpPr bwMode="auto">
            <a:xfrm rot="5400000">
              <a:off x="4546" y="2181"/>
              <a:ext cx="64" cy="118"/>
              <a:chOff x="2928" y="3216"/>
              <a:chExt cx="48" cy="240"/>
            </a:xfrm>
          </p:grpSpPr>
          <p:sp>
            <p:nvSpPr>
              <p:cNvPr id="22871" name="Line 18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72" name="Line 18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820" name="Line 182"/>
            <p:cNvSpPr>
              <a:spLocks noChangeShapeType="1"/>
            </p:cNvSpPr>
            <p:nvPr/>
          </p:nvSpPr>
          <p:spPr bwMode="auto">
            <a:xfrm>
              <a:off x="4689" y="2229"/>
              <a:ext cx="116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21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4832" y="2133"/>
              <a:ext cx="194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tg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2822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5066" y="2147"/>
              <a:ext cx="110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22823" name="AutoShape 185"/>
            <p:cNvSpPr>
              <a:spLocks/>
            </p:cNvSpPr>
            <p:nvPr/>
          </p:nvSpPr>
          <p:spPr bwMode="auto">
            <a:xfrm>
              <a:off x="2791" y="1974"/>
              <a:ext cx="96" cy="347"/>
            </a:xfrm>
            <a:prstGeom prst="leftBrace">
              <a:avLst>
                <a:gd name="adj1" fmla="val 3012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824" name="AutoShape 186"/>
            <p:cNvSpPr>
              <a:spLocks/>
            </p:cNvSpPr>
            <p:nvPr/>
          </p:nvSpPr>
          <p:spPr bwMode="auto">
            <a:xfrm>
              <a:off x="2735" y="2472"/>
              <a:ext cx="96" cy="347"/>
            </a:xfrm>
            <a:prstGeom prst="leftBrace">
              <a:avLst>
                <a:gd name="adj1" fmla="val 3012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825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2972" y="2470"/>
              <a:ext cx="88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826" name="Group 188"/>
            <p:cNvGrpSpPr>
              <a:grpSpLocks/>
            </p:cNvGrpSpPr>
            <p:nvPr/>
          </p:nvGrpSpPr>
          <p:grpSpPr bwMode="auto">
            <a:xfrm rot="5400000">
              <a:off x="3273" y="2473"/>
              <a:ext cx="64" cy="118"/>
              <a:chOff x="2928" y="3216"/>
              <a:chExt cx="48" cy="240"/>
            </a:xfrm>
          </p:grpSpPr>
          <p:sp>
            <p:nvSpPr>
              <p:cNvPr id="22869" name="Line 18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70" name="Line 19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827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2974" y="2700"/>
              <a:ext cx="120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828" name="Group 192"/>
            <p:cNvGrpSpPr>
              <a:grpSpLocks/>
            </p:cNvGrpSpPr>
            <p:nvPr/>
          </p:nvGrpSpPr>
          <p:grpSpPr bwMode="auto">
            <a:xfrm rot="5400000">
              <a:off x="3185" y="2700"/>
              <a:ext cx="64" cy="118"/>
              <a:chOff x="2928" y="3216"/>
              <a:chExt cx="48" cy="240"/>
            </a:xfrm>
          </p:grpSpPr>
          <p:sp>
            <p:nvSpPr>
              <p:cNvPr id="22867" name="Line 19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68" name="Line 19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829" name="Group 195"/>
            <p:cNvGrpSpPr>
              <a:grpSpLocks/>
            </p:cNvGrpSpPr>
            <p:nvPr/>
          </p:nvGrpSpPr>
          <p:grpSpPr bwMode="auto">
            <a:xfrm>
              <a:off x="3394" y="2428"/>
              <a:ext cx="211" cy="169"/>
              <a:chOff x="3231" y="2483"/>
              <a:chExt cx="211" cy="169"/>
            </a:xfrm>
          </p:grpSpPr>
          <p:sp>
            <p:nvSpPr>
              <p:cNvPr id="22865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1" y="2517"/>
                <a:ext cx="101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866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1" y="2483"/>
                <a:ext cx="61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2830" name="Line 198"/>
            <p:cNvSpPr>
              <a:spLocks noChangeShapeType="1"/>
            </p:cNvSpPr>
            <p:nvPr/>
          </p:nvSpPr>
          <p:spPr bwMode="auto">
            <a:xfrm flipH="1">
              <a:off x="3607" y="2422"/>
              <a:ext cx="131" cy="2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831" name="Group 199"/>
            <p:cNvGrpSpPr>
              <a:grpSpLocks/>
            </p:cNvGrpSpPr>
            <p:nvPr/>
          </p:nvGrpSpPr>
          <p:grpSpPr bwMode="auto">
            <a:xfrm>
              <a:off x="3775" y="2420"/>
              <a:ext cx="455" cy="182"/>
              <a:chOff x="4668" y="1966"/>
              <a:chExt cx="455" cy="182"/>
            </a:xfrm>
          </p:grpSpPr>
          <p:sp>
            <p:nvSpPr>
              <p:cNvPr id="22863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8" y="1966"/>
                <a:ext cx="294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864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3" y="1996"/>
                <a:ext cx="11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</p:grpSp>
        <p:sp>
          <p:nvSpPr>
            <p:cNvPr id="22832" name="WordArt 202"/>
            <p:cNvSpPr>
              <a:spLocks noChangeArrowheads="1" noChangeShapeType="1" noTextEdit="1"/>
            </p:cNvSpPr>
            <p:nvPr/>
          </p:nvSpPr>
          <p:spPr bwMode="auto">
            <a:xfrm>
              <a:off x="4074" y="2371"/>
              <a:ext cx="61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2833" name="Group 203"/>
            <p:cNvGrpSpPr>
              <a:grpSpLocks/>
            </p:cNvGrpSpPr>
            <p:nvPr/>
          </p:nvGrpSpPr>
          <p:grpSpPr bwMode="auto">
            <a:xfrm rot="5400000">
              <a:off x="4336" y="2438"/>
              <a:ext cx="64" cy="118"/>
              <a:chOff x="2928" y="3216"/>
              <a:chExt cx="48" cy="240"/>
            </a:xfrm>
          </p:grpSpPr>
          <p:sp>
            <p:nvSpPr>
              <p:cNvPr id="22861" name="Line 20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62" name="Line 20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834" name="Group 206"/>
            <p:cNvGrpSpPr>
              <a:grpSpLocks/>
            </p:cNvGrpSpPr>
            <p:nvPr/>
          </p:nvGrpSpPr>
          <p:grpSpPr bwMode="auto">
            <a:xfrm>
              <a:off x="4490" y="2413"/>
              <a:ext cx="752" cy="190"/>
              <a:chOff x="4490" y="2413"/>
              <a:chExt cx="752" cy="190"/>
            </a:xfrm>
          </p:grpSpPr>
          <p:grpSp>
            <p:nvGrpSpPr>
              <p:cNvPr id="22854" name="Group 207"/>
              <p:cNvGrpSpPr>
                <a:grpSpLocks/>
              </p:cNvGrpSpPr>
              <p:nvPr/>
            </p:nvGrpSpPr>
            <p:grpSpPr bwMode="auto">
              <a:xfrm>
                <a:off x="4490" y="2416"/>
                <a:ext cx="211" cy="169"/>
                <a:chOff x="3231" y="2483"/>
                <a:chExt cx="211" cy="169"/>
              </a:xfrm>
            </p:grpSpPr>
            <p:sp>
              <p:nvSpPr>
                <p:cNvPr id="22859" name="WordArt 2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1" y="2517"/>
                  <a:ext cx="101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860" name="WordArt 2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1" y="2483"/>
                  <a:ext cx="61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2855" name="Group 210"/>
              <p:cNvGrpSpPr>
                <a:grpSpLocks/>
              </p:cNvGrpSpPr>
              <p:nvPr/>
            </p:nvGrpSpPr>
            <p:grpSpPr bwMode="auto">
              <a:xfrm>
                <a:off x="4745" y="2413"/>
                <a:ext cx="497" cy="190"/>
                <a:chOff x="4582" y="2468"/>
                <a:chExt cx="497" cy="190"/>
              </a:xfrm>
            </p:grpSpPr>
            <p:sp>
              <p:nvSpPr>
                <p:cNvPr id="22856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2" y="2502"/>
                  <a:ext cx="261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csc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857" name="WordArt 2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8" y="2474"/>
                  <a:ext cx="121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  <p:sp>
              <p:nvSpPr>
                <p:cNvPr id="22858" name="WordArt 2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76" y="2468"/>
                  <a:ext cx="61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2835" name="Line 214"/>
            <p:cNvSpPr>
              <a:spLocks noChangeShapeType="1"/>
            </p:cNvSpPr>
            <p:nvPr/>
          </p:nvSpPr>
          <p:spPr bwMode="auto">
            <a:xfrm>
              <a:off x="3329" y="2759"/>
              <a:ext cx="116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6" name="WordArt 215"/>
            <p:cNvSpPr>
              <a:spLocks noChangeArrowheads="1" noChangeShapeType="1" noTextEdit="1"/>
            </p:cNvSpPr>
            <p:nvPr/>
          </p:nvSpPr>
          <p:spPr bwMode="auto">
            <a:xfrm>
              <a:off x="3483" y="2693"/>
              <a:ext cx="91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837" name="WordArt 216"/>
            <p:cNvSpPr>
              <a:spLocks noChangeArrowheads="1" noChangeShapeType="1" noTextEdit="1"/>
            </p:cNvSpPr>
            <p:nvPr/>
          </p:nvSpPr>
          <p:spPr bwMode="auto">
            <a:xfrm>
              <a:off x="3935" y="2667"/>
              <a:ext cx="121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22838" name="WordArt 217"/>
            <p:cNvSpPr>
              <a:spLocks noChangeArrowheads="1" noChangeShapeType="1" noTextEdit="1"/>
            </p:cNvSpPr>
            <p:nvPr/>
          </p:nvSpPr>
          <p:spPr bwMode="auto">
            <a:xfrm>
              <a:off x="4111" y="2790"/>
              <a:ext cx="47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2839" name="Group 218"/>
            <p:cNvGrpSpPr>
              <a:grpSpLocks/>
            </p:cNvGrpSpPr>
            <p:nvPr/>
          </p:nvGrpSpPr>
          <p:grpSpPr bwMode="auto">
            <a:xfrm>
              <a:off x="4238" y="2649"/>
              <a:ext cx="181" cy="196"/>
              <a:chOff x="1870" y="1391"/>
              <a:chExt cx="181" cy="196"/>
            </a:xfrm>
          </p:grpSpPr>
          <p:sp>
            <p:nvSpPr>
              <p:cNvPr id="22852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0" y="1391"/>
                <a:ext cx="7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853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2" y="1433"/>
                <a:ext cx="99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840" name="Group 221"/>
            <p:cNvGrpSpPr>
              <a:grpSpLocks/>
            </p:cNvGrpSpPr>
            <p:nvPr/>
          </p:nvGrpSpPr>
          <p:grpSpPr bwMode="auto">
            <a:xfrm rot="5400000">
              <a:off x="4498" y="2710"/>
              <a:ext cx="64" cy="118"/>
              <a:chOff x="2928" y="3216"/>
              <a:chExt cx="48" cy="240"/>
            </a:xfrm>
          </p:grpSpPr>
          <p:sp>
            <p:nvSpPr>
              <p:cNvPr id="22850" name="Line 22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51" name="Line 22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841" name="Group 224"/>
            <p:cNvGrpSpPr>
              <a:grpSpLocks/>
            </p:cNvGrpSpPr>
            <p:nvPr/>
          </p:nvGrpSpPr>
          <p:grpSpPr bwMode="auto">
            <a:xfrm>
              <a:off x="4614" y="2636"/>
              <a:ext cx="923" cy="194"/>
              <a:chOff x="4633" y="2647"/>
              <a:chExt cx="923" cy="194"/>
            </a:xfrm>
          </p:grpSpPr>
          <p:sp>
            <p:nvSpPr>
              <p:cNvPr id="22842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33" y="2691"/>
                <a:ext cx="91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843" name="Group 226"/>
              <p:cNvGrpSpPr>
                <a:grpSpLocks/>
              </p:cNvGrpSpPr>
              <p:nvPr/>
            </p:nvGrpSpPr>
            <p:grpSpPr bwMode="auto">
              <a:xfrm>
                <a:off x="4765" y="2651"/>
                <a:ext cx="497" cy="190"/>
                <a:chOff x="4582" y="2468"/>
                <a:chExt cx="497" cy="190"/>
              </a:xfrm>
            </p:grpSpPr>
            <p:sp>
              <p:nvSpPr>
                <p:cNvPr id="22847" name="WordArt 2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2" y="2502"/>
                  <a:ext cx="261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csc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848" name="WordArt 2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8" y="2474"/>
                  <a:ext cx="121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  <p:sp>
              <p:nvSpPr>
                <p:cNvPr id="22849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76" y="2468"/>
                  <a:ext cx="61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2844" name="Group 230"/>
              <p:cNvGrpSpPr>
                <a:grpSpLocks/>
              </p:cNvGrpSpPr>
              <p:nvPr/>
            </p:nvGrpSpPr>
            <p:grpSpPr bwMode="auto">
              <a:xfrm>
                <a:off x="5316" y="2647"/>
                <a:ext cx="240" cy="184"/>
                <a:chOff x="3405" y="1682"/>
                <a:chExt cx="240" cy="184"/>
              </a:xfrm>
            </p:grpSpPr>
            <p:sp>
              <p:nvSpPr>
                <p:cNvPr id="22845" name="WordArt 2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5" y="1685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2846" name="WordArt 2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4" y="1682"/>
                  <a:ext cx="121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</p:grpSp>
      </p:grpSp>
      <p:grpSp>
        <p:nvGrpSpPr>
          <p:cNvPr id="22746" name="Group 234"/>
          <p:cNvGrpSpPr>
            <a:grpSpLocks/>
          </p:cNvGrpSpPr>
          <p:nvPr/>
        </p:nvGrpSpPr>
        <p:grpSpPr bwMode="auto">
          <a:xfrm>
            <a:off x="4954588" y="4833938"/>
            <a:ext cx="3771900" cy="1389063"/>
            <a:chOff x="3121" y="3045"/>
            <a:chExt cx="2376" cy="875"/>
          </a:xfrm>
        </p:grpSpPr>
        <p:grpSp>
          <p:nvGrpSpPr>
            <p:cNvPr id="22747" name="Group 235"/>
            <p:cNvGrpSpPr>
              <a:grpSpLocks/>
            </p:cNvGrpSpPr>
            <p:nvPr/>
          </p:nvGrpSpPr>
          <p:grpSpPr bwMode="auto">
            <a:xfrm>
              <a:off x="3401" y="3045"/>
              <a:ext cx="2096" cy="875"/>
              <a:chOff x="3270" y="2944"/>
              <a:chExt cx="2096" cy="875"/>
            </a:xfrm>
          </p:grpSpPr>
          <p:sp>
            <p:nvSpPr>
              <p:cNvPr id="22749" name="Line 236"/>
              <p:cNvSpPr>
                <a:spLocks noChangeShapeType="1"/>
              </p:cNvSpPr>
              <p:nvPr/>
            </p:nvSpPr>
            <p:spPr bwMode="auto">
              <a:xfrm flipH="1">
                <a:off x="4308" y="3162"/>
                <a:ext cx="1058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750" name="Group 237"/>
              <p:cNvGrpSpPr>
                <a:grpSpLocks/>
              </p:cNvGrpSpPr>
              <p:nvPr/>
            </p:nvGrpSpPr>
            <p:grpSpPr bwMode="auto">
              <a:xfrm>
                <a:off x="3270" y="3069"/>
                <a:ext cx="241" cy="183"/>
                <a:chOff x="2909" y="1690"/>
                <a:chExt cx="246" cy="161"/>
              </a:xfrm>
            </p:grpSpPr>
            <p:sp>
              <p:nvSpPr>
                <p:cNvPr id="22797" name="WordArt 2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9" y="1690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2798" name="WordArt 2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1" y="1717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2751" name="Group 240"/>
              <p:cNvGrpSpPr>
                <a:grpSpLocks/>
              </p:cNvGrpSpPr>
              <p:nvPr/>
            </p:nvGrpSpPr>
            <p:grpSpPr bwMode="auto">
              <a:xfrm rot="5400000">
                <a:off x="3607" y="3110"/>
                <a:ext cx="64" cy="118"/>
                <a:chOff x="2928" y="3216"/>
                <a:chExt cx="48" cy="240"/>
              </a:xfrm>
            </p:grpSpPr>
            <p:sp>
              <p:nvSpPr>
                <p:cNvPr id="22795" name="Line 24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796" name="Line 24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752" name="Group 243"/>
              <p:cNvGrpSpPr>
                <a:grpSpLocks/>
              </p:cNvGrpSpPr>
              <p:nvPr/>
            </p:nvGrpSpPr>
            <p:grpSpPr bwMode="auto">
              <a:xfrm>
                <a:off x="3768" y="2998"/>
                <a:ext cx="505" cy="344"/>
                <a:chOff x="2753" y="1184"/>
                <a:chExt cx="505" cy="344"/>
              </a:xfrm>
            </p:grpSpPr>
            <p:grpSp>
              <p:nvGrpSpPr>
                <p:cNvPr id="22788" name="Group 244"/>
                <p:cNvGrpSpPr>
                  <a:grpSpLocks/>
                </p:cNvGrpSpPr>
                <p:nvPr/>
              </p:nvGrpSpPr>
              <p:grpSpPr bwMode="auto">
                <a:xfrm>
                  <a:off x="3089" y="1390"/>
                  <a:ext cx="169" cy="138"/>
                  <a:chOff x="4754" y="2842"/>
                  <a:chExt cx="221" cy="189"/>
                </a:xfrm>
              </p:grpSpPr>
              <p:sp>
                <p:nvSpPr>
                  <p:cNvPr id="22793" name="WordArt 2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794" name="WordArt 2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2789" name="WordArt 2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90" y="1377"/>
                  <a:ext cx="11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790" name="WordArt 2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5" y="1407"/>
                  <a:ext cx="15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2791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753" y="1348"/>
                  <a:ext cx="474" cy="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792" name="WordArt 2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2" y="1184"/>
                  <a:ext cx="48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2753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3" y="2958"/>
                <a:ext cx="110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2754" name="Group 252"/>
              <p:cNvGrpSpPr>
                <a:grpSpLocks/>
              </p:cNvGrpSpPr>
              <p:nvPr/>
            </p:nvGrpSpPr>
            <p:grpSpPr bwMode="auto">
              <a:xfrm>
                <a:off x="4505" y="3196"/>
                <a:ext cx="723" cy="170"/>
                <a:chOff x="4490" y="2413"/>
                <a:chExt cx="752" cy="190"/>
              </a:xfrm>
            </p:grpSpPr>
            <p:grpSp>
              <p:nvGrpSpPr>
                <p:cNvPr id="22781" name="Group 253"/>
                <p:cNvGrpSpPr>
                  <a:grpSpLocks/>
                </p:cNvGrpSpPr>
                <p:nvPr/>
              </p:nvGrpSpPr>
              <p:grpSpPr bwMode="auto">
                <a:xfrm>
                  <a:off x="4490" y="2416"/>
                  <a:ext cx="211" cy="169"/>
                  <a:chOff x="3231" y="2483"/>
                  <a:chExt cx="211" cy="169"/>
                </a:xfrm>
              </p:grpSpPr>
              <p:sp>
                <p:nvSpPr>
                  <p:cNvPr id="22786" name="WordArt 2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31" y="2517"/>
                    <a:ext cx="101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787" name="WordArt 2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81" y="2483"/>
                    <a:ext cx="61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2782" name="Group 256"/>
                <p:cNvGrpSpPr>
                  <a:grpSpLocks/>
                </p:cNvGrpSpPr>
                <p:nvPr/>
              </p:nvGrpSpPr>
              <p:grpSpPr bwMode="auto">
                <a:xfrm>
                  <a:off x="4745" y="2413"/>
                  <a:ext cx="497" cy="190"/>
                  <a:chOff x="4582" y="2468"/>
                  <a:chExt cx="497" cy="190"/>
                </a:xfrm>
              </p:grpSpPr>
              <p:sp>
                <p:nvSpPr>
                  <p:cNvPr id="22783" name="WordArt 2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82" y="2502"/>
                    <a:ext cx="261" cy="1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csc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784" name="WordArt 2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58" y="2474"/>
                    <a:ext cx="12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2785" name="WordArt 2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76" y="2468"/>
                    <a:ext cx="61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22755" name="Group 260"/>
              <p:cNvGrpSpPr>
                <a:grpSpLocks/>
              </p:cNvGrpSpPr>
              <p:nvPr/>
            </p:nvGrpSpPr>
            <p:grpSpPr bwMode="auto">
              <a:xfrm rot="5400000">
                <a:off x="3601" y="3571"/>
                <a:ext cx="64" cy="118"/>
                <a:chOff x="2928" y="3216"/>
                <a:chExt cx="48" cy="240"/>
              </a:xfrm>
            </p:grpSpPr>
            <p:sp>
              <p:nvSpPr>
                <p:cNvPr id="22779" name="Line 26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780" name="Line 26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756" name="Group 263"/>
              <p:cNvGrpSpPr>
                <a:grpSpLocks/>
              </p:cNvGrpSpPr>
              <p:nvPr/>
            </p:nvGrpSpPr>
            <p:grpSpPr bwMode="auto">
              <a:xfrm>
                <a:off x="3793" y="3458"/>
                <a:ext cx="505" cy="344"/>
                <a:chOff x="2753" y="1184"/>
                <a:chExt cx="505" cy="344"/>
              </a:xfrm>
            </p:grpSpPr>
            <p:grpSp>
              <p:nvGrpSpPr>
                <p:cNvPr id="22772" name="Group 264"/>
                <p:cNvGrpSpPr>
                  <a:grpSpLocks/>
                </p:cNvGrpSpPr>
                <p:nvPr/>
              </p:nvGrpSpPr>
              <p:grpSpPr bwMode="auto">
                <a:xfrm>
                  <a:off x="3089" y="1390"/>
                  <a:ext cx="169" cy="138"/>
                  <a:chOff x="4754" y="2842"/>
                  <a:chExt cx="221" cy="189"/>
                </a:xfrm>
              </p:grpSpPr>
              <p:sp>
                <p:nvSpPr>
                  <p:cNvPr id="22777" name="WordArt 2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778" name="WordArt 2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2773" name="WordArt 2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90" y="1377"/>
                  <a:ext cx="11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774" name="WordArt 2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5" y="1407"/>
                  <a:ext cx="15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2775" name="Line 269"/>
                <p:cNvSpPr>
                  <a:spLocks noChangeShapeType="1"/>
                </p:cNvSpPr>
                <p:nvPr/>
              </p:nvSpPr>
              <p:spPr bwMode="auto">
                <a:xfrm flipV="1">
                  <a:off x="2753" y="1348"/>
                  <a:ext cx="474" cy="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776" name="WordArt 2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2" y="1184"/>
                  <a:ext cx="48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2757" name="WordArt 2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3" y="3673"/>
                <a:ext cx="10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758" name="WordArt 2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9" y="3438"/>
                <a:ext cx="110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2759" name="Group 273"/>
              <p:cNvGrpSpPr>
                <a:grpSpLocks/>
              </p:cNvGrpSpPr>
              <p:nvPr/>
            </p:nvGrpSpPr>
            <p:grpSpPr bwMode="auto">
              <a:xfrm>
                <a:off x="4508" y="2944"/>
                <a:ext cx="781" cy="185"/>
                <a:chOff x="4528" y="2934"/>
                <a:chExt cx="923" cy="194"/>
              </a:xfrm>
            </p:grpSpPr>
            <p:sp>
              <p:nvSpPr>
                <p:cNvPr id="22764" name="WordArt 2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28" y="2978"/>
                  <a:ext cx="91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2765" name="Group 275"/>
                <p:cNvGrpSpPr>
                  <a:grpSpLocks/>
                </p:cNvGrpSpPr>
                <p:nvPr/>
              </p:nvGrpSpPr>
              <p:grpSpPr bwMode="auto">
                <a:xfrm>
                  <a:off x="4660" y="2938"/>
                  <a:ext cx="497" cy="190"/>
                  <a:chOff x="4582" y="2468"/>
                  <a:chExt cx="497" cy="190"/>
                </a:xfrm>
              </p:grpSpPr>
              <p:sp>
                <p:nvSpPr>
                  <p:cNvPr id="22769" name="WordArt 2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82" y="2502"/>
                    <a:ext cx="261" cy="1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csc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770" name="WordArt 2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58" y="2474"/>
                    <a:ext cx="12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2771" name="WordArt 2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76" y="2468"/>
                    <a:ext cx="61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2766" name="Group 279"/>
                <p:cNvGrpSpPr>
                  <a:grpSpLocks/>
                </p:cNvGrpSpPr>
                <p:nvPr/>
              </p:nvGrpSpPr>
              <p:grpSpPr bwMode="auto">
                <a:xfrm>
                  <a:off x="5211" y="2934"/>
                  <a:ext cx="240" cy="184"/>
                  <a:chOff x="3405" y="1682"/>
                  <a:chExt cx="240" cy="184"/>
                </a:xfrm>
              </p:grpSpPr>
              <p:sp>
                <p:nvSpPr>
                  <p:cNvPr id="22767" name="WordArt 28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05" y="1685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768" name="WordArt 28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4" y="1682"/>
                    <a:ext cx="12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</p:grpSp>
          </p:grpSp>
          <p:grpSp>
            <p:nvGrpSpPr>
              <p:cNvPr id="22760" name="Group 282"/>
              <p:cNvGrpSpPr>
                <a:grpSpLocks/>
              </p:cNvGrpSpPr>
              <p:nvPr/>
            </p:nvGrpSpPr>
            <p:grpSpPr bwMode="auto">
              <a:xfrm>
                <a:off x="4690" y="3546"/>
                <a:ext cx="240" cy="184"/>
                <a:chOff x="3405" y="1682"/>
                <a:chExt cx="240" cy="184"/>
              </a:xfrm>
            </p:grpSpPr>
            <p:sp>
              <p:nvSpPr>
                <p:cNvPr id="22762" name="WordArt 2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5" y="1685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2763" name="WordArt 2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4" y="1682"/>
                  <a:ext cx="121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2761" name="Line 285"/>
              <p:cNvSpPr>
                <a:spLocks noChangeShapeType="1"/>
              </p:cNvSpPr>
              <p:nvPr/>
            </p:nvSpPr>
            <p:spPr bwMode="auto">
              <a:xfrm>
                <a:off x="4325" y="3638"/>
                <a:ext cx="3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748" name="WordArt 286"/>
            <p:cNvSpPr>
              <a:spLocks noChangeArrowheads="1" noChangeShapeType="1" noTextEdit="1"/>
            </p:cNvSpPr>
            <p:nvPr/>
          </p:nvSpPr>
          <p:spPr bwMode="auto">
            <a:xfrm>
              <a:off x="3121" y="3159"/>
              <a:ext cx="167" cy="2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得</a:t>
              </a:r>
            </a:p>
          </p:txBody>
        </p:sp>
      </p:grpSp>
      <p:grpSp>
        <p:nvGrpSpPr>
          <p:cNvPr id="2" name="Group 506"/>
          <p:cNvGrpSpPr>
            <a:grpSpLocks/>
          </p:cNvGrpSpPr>
          <p:nvPr/>
        </p:nvGrpSpPr>
        <p:grpSpPr bwMode="auto">
          <a:xfrm>
            <a:off x="4010025" y="2908300"/>
            <a:ext cx="4876800" cy="3429000"/>
            <a:chOff x="2536" y="1892"/>
            <a:chExt cx="3072" cy="2160"/>
          </a:xfrm>
        </p:grpSpPr>
        <p:sp>
          <p:nvSpPr>
            <p:cNvPr id="22667" name="Rectangle 507"/>
            <p:cNvSpPr>
              <a:spLocks noChangeArrowheads="1"/>
            </p:cNvSpPr>
            <p:nvPr/>
          </p:nvSpPr>
          <p:spPr bwMode="auto">
            <a:xfrm>
              <a:off x="2536" y="1900"/>
              <a:ext cx="3072" cy="10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68" name="Rectangle 508"/>
            <p:cNvSpPr>
              <a:spLocks noChangeArrowheads="1"/>
            </p:cNvSpPr>
            <p:nvPr/>
          </p:nvSpPr>
          <p:spPr bwMode="auto">
            <a:xfrm>
              <a:off x="3021" y="2779"/>
              <a:ext cx="2567" cy="12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669" name="Group 509"/>
            <p:cNvGrpSpPr>
              <a:grpSpLocks/>
            </p:cNvGrpSpPr>
            <p:nvPr/>
          </p:nvGrpSpPr>
          <p:grpSpPr bwMode="auto">
            <a:xfrm>
              <a:off x="3050" y="1892"/>
              <a:ext cx="1940" cy="381"/>
              <a:chOff x="2686" y="1932"/>
              <a:chExt cx="1940" cy="381"/>
            </a:xfrm>
          </p:grpSpPr>
          <p:grpSp>
            <p:nvGrpSpPr>
              <p:cNvPr id="22670" name="Group 510"/>
              <p:cNvGrpSpPr>
                <a:grpSpLocks/>
              </p:cNvGrpSpPr>
              <p:nvPr/>
            </p:nvGrpSpPr>
            <p:grpSpPr bwMode="auto">
              <a:xfrm>
                <a:off x="2966" y="2028"/>
                <a:ext cx="241" cy="183"/>
                <a:chOff x="2909" y="1690"/>
                <a:chExt cx="246" cy="161"/>
              </a:xfrm>
            </p:grpSpPr>
            <p:sp>
              <p:nvSpPr>
                <p:cNvPr id="22690" name="WordArt 5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9" y="1690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2691" name="WordArt 5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1" y="1717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2671" name="Group 513"/>
              <p:cNvGrpSpPr>
                <a:grpSpLocks/>
              </p:cNvGrpSpPr>
              <p:nvPr/>
            </p:nvGrpSpPr>
            <p:grpSpPr bwMode="auto">
              <a:xfrm rot="5400000">
                <a:off x="3303" y="2069"/>
                <a:ext cx="64" cy="118"/>
                <a:chOff x="2928" y="3216"/>
                <a:chExt cx="48" cy="240"/>
              </a:xfrm>
            </p:grpSpPr>
            <p:sp>
              <p:nvSpPr>
                <p:cNvPr id="22688" name="Line 51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89" name="Line 51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672" name="Group 516"/>
              <p:cNvGrpSpPr>
                <a:grpSpLocks/>
              </p:cNvGrpSpPr>
              <p:nvPr/>
            </p:nvGrpSpPr>
            <p:grpSpPr bwMode="auto">
              <a:xfrm>
                <a:off x="3489" y="1932"/>
                <a:ext cx="1137" cy="381"/>
                <a:chOff x="3489" y="2397"/>
                <a:chExt cx="1137" cy="381"/>
              </a:xfrm>
            </p:grpSpPr>
            <p:grpSp>
              <p:nvGrpSpPr>
                <p:cNvPr id="22674" name="Group 517"/>
                <p:cNvGrpSpPr>
                  <a:grpSpLocks/>
                </p:cNvGrpSpPr>
                <p:nvPr/>
              </p:nvGrpSpPr>
              <p:grpSpPr bwMode="auto">
                <a:xfrm>
                  <a:off x="3489" y="2417"/>
                  <a:ext cx="505" cy="344"/>
                  <a:chOff x="2753" y="1184"/>
                  <a:chExt cx="505" cy="344"/>
                </a:xfrm>
              </p:grpSpPr>
              <p:grpSp>
                <p:nvGrpSpPr>
                  <p:cNvPr id="22681" name="Group 518"/>
                  <p:cNvGrpSpPr>
                    <a:grpSpLocks/>
                  </p:cNvGrpSpPr>
                  <p:nvPr/>
                </p:nvGrpSpPr>
                <p:grpSpPr bwMode="auto">
                  <a:xfrm>
                    <a:off x="3089" y="1390"/>
                    <a:ext cx="169" cy="138"/>
                    <a:chOff x="4754" y="2842"/>
                    <a:chExt cx="221" cy="189"/>
                  </a:xfrm>
                </p:grpSpPr>
                <p:sp>
                  <p:nvSpPr>
                    <p:cNvPr id="22686" name="WordArt 51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2687" name="WordArt 52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22682" name="WordArt 5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90" y="1377"/>
                    <a:ext cx="115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683" name="WordArt 5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25" y="1407"/>
                    <a:ext cx="150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2684" name="Line 5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53" y="1348"/>
                    <a:ext cx="474" cy="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85" name="WordArt 5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62" y="1184"/>
                    <a:ext cx="48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2675" name="WordArt 5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09" y="2632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676" name="WordArt 5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25" y="2397"/>
                  <a:ext cx="110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2677" name="Group 527"/>
                <p:cNvGrpSpPr>
                  <a:grpSpLocks/>
                </p:cNvGrpSpPr>
                <p:nvPr/>
              </p:nvGrpSpPr>
              <p:grpSpPr bwMode="auto">
                <a:xfrm>
                  <a:off x="4386" y="2505"/>
                  <a:ext cx="240" cy="184"/>
                  <a:chOff x="3405" y="1682"/>
                  <a:chExt cx="240" cy="184"/>
                </a:xfrm>
              </p:grpSpPr>
              <p:sp>
                <p:nvSpPr>
                  <p:cNvPr id="22679" name="WordArt 5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05" y="1685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680" name="WordArt 5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4" y="1682"/>
                    <a:ext cx="12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2678" name="Line 530"/>
                <p:cNvSpPr>
                  <a:spLocks noChangeShapeType="1"/>
                </p:cNvSpPr>
                <p:nvPr/>
              </p:nvSpPr>
              <p:spPr bwMode="auto">
                <a:xfrm>
                  <a:off x="4021" y="2597"/>
                  <a:ext cx="3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673" name="WordArt 5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6" y="2017"/>
                <a:ext cx="167" cy="2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得</a:t>
                </a:r>
              </a:p>
            </p:txBody>
          </p:sp>
        </p:grpSp>
      </p:grpSp>
      <p:grpSp>
        <p:nvGrpSpPr>
          <p:cNvPr id="22540" name="Group 754"/>
          <p:cNvGrpSpPr>
            <a:grpSpLocks/>
          </p:cNvGrpSpPr>
          <p:nvPr/>
        </p:nvGrpSpPr>
        <p:grpSpPr bwMode="auto">
          <a:xfrm>
            <a:off x="4205288" y="3582988"/>
            <a:ext cx="4491037" cy="1274762"/>
            <a:chOff x="2649" y="2257"/>
            <a:chExt cx="2829" cy="803"/>
          </a:xfrm>
        </p:grpSpPr>
        <p:grpSp>
          <p:nvGrpSpPr>
            <p:cNvPr id="22602" name="Group 751"/>
            <p:cNvGrpSpPr>
              <a:grpSpLocks/>
            </p:cNvGrpSpPr>
            <p:nvPr/>
          </p:nvGrpSpPr>
          <p:grpSpPr bwMode="auto">
            <a:xfrm>
              <a:off x="2649" y="2257"/>
              <a:ext cx="2802" cy="390"/>
              <a:chOff x="2649" y="2257"/>
              <a:chExt cx="2802" cy="390"/>
            </a:xfrm>
          </p:grpSpPr>
          <p:sp>
            <p:nvSpPr>
              <p:cNvPr id="22626" name="WordArt 5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0" y="2414"/>
                <a:ext cx="294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2627" name="Group 558"/>
              <p:cNvGrpSpPr>
                <a:grpSpLocks/>
              </p:cNvGrpSpPr>
              <p:nvPr/>
            </p:nvGrpSpPr>
            <p:grpSpPr bwMode="auto">
              <a:xfrm>
                <a:off x="3197" y="2364"/>
                <a:ext cx="311" cy="182"/>
                <a:chOff x="2440" y="1340"/>
                <a:chExt cx="311" cy="182"/>
              </a:xfrm>
            </p:grpSpPr>
            <p:sp>
              <p:nvSpPr>
                <p:cNvPr id="22663" name="WordArt 5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4" y="1420"/>
                  <a:ext cx="7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Bookman Old Style"/>
                  </a:endParaRPr>
                </a:p>
              </p:txBody>
            </p:sp>
            <p:grpSp>
              <p:nvGrpSpPr>
                <p:cNvPr id="22664" name="Group 560"/>
                <p:cNvGrpSpPr>
                  <a:grpSpLocks/>
                </p:cNvGrpSpPr>
                <p:nvPr/>
              </p:nvGrpSpPr>
              <p:grpSpPr bwMode="auto">
                <a:xfrm>
                  <a:off x="2440" y="1340"/>
                  <a:ext cx="224" cy="173"/>
                  <a:chOff x="2909" y="1690"/>
                  <a:chExt cx="246" cy="161"/>
                </a:xfrm>
              </p:grpSpPr>
              <p:sp>
                <p:nvSpPr>
                  <p:cNvPr id="22665" name="WordArt 5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09" y="1690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666" name="WordArt 5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1" y="1717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22628" name="Group 568"/>
              <p:cNvGrpSpPr>
                <a:grpSpLocks/>
              </p:cNvGrpSpPr>
              <p:nvPr/>
            </p:nvGrpSpPr>
            <p:grpSpPr bwMode="auto">
              <a:xfrm rot="5400000">
                <a:off x="2965" y="2416"/>
                <a:ext cx="64" cy="118"/>
                <a:chOff x="2928" y="3216"/>
                <a:chExt cx="48" cy="240"/>
              </a:xfrm>
            </p:grpSpPr>
            <p:sp>
              <p:nvSpPr>
                <p:cNvPr id="22661" name="Line 56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62" name="Line 57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629" name="WordArt 5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0" y="2469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Bookman Old Style"/>
                </a:endParaRPr>
              </a:p>
            </p:txBody>
          </p:sp>
          <p:sp>
            <p:nvSpPr>
              <p:cNvPr id="22630" name="WordArt 6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9" y="2399"/>
                <a:ext cx="14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631" name="Group 602"/>
              <p:cNvGrpSpPr>
                <a:grpSpLocks/>
              </p:cNvGrpSpPr>
              <p:nvPr/>
            </p:nvGrpSpPr>
            <p:grpSpPr bwMode="auto">
              <a:xfrm rot="123913">
                <a:off x="3057" y="2326"/>
                <a:ext cx="114" cy="274"/>
                <a:chOff x="4590" y="526"/>
                <a:chExt cx="529" cy="1700"/>
              </a:xfrm>
            </p:grpSpPr>
            <p:sp>
              <p:nvSpPr>
                <p:cNvPr id="22658" name="Oval 603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659" name="Oval 604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660" name="Freeform 605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632" name="Group 606"/>
              <p:cNvGrpSpPr>
                <a:grpSpLocks/>
              </p:cNvGrpSpPr>
              <p:nvPr/>
            </p:nvGrpSpPr>
            <p:grpSpPr bwMode="auto">
              <a:xfrm rot="5400000">
                <a:off x="3597" y="2411"/>
                <a:ext cx="64" cy="118"/>
                <a:chOff x="2928" y="3216"/>
                <a:chExt cx="48" cy="240"/>
              </a:xfrm>
            </p:grpSpPr>
            <p:sp>
              <p:nvSpPr>
                <p:cNvPr id="22656" name="Line 60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57" name="Line 60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633" name="Group 618"/>
              <p:cNvGrpSpPr>
                <a:grpSpLocks/>
              </p:cNvGrpSpPr>
              <p:nvPr/>
            </p:nvGrpSpPr>
            <p:grpSpPr bwMode="auto">
              <a:xfrm rot="123913">
                <a:off x="4417" y="2331"/>
                <a:ext cx="114" cy="274"/>
                <a:chOff x="4590" y="526"/>
                <a:chExt cx="529" cy="1700"/>
              </a:xfrm>
            </p:grpSpPr>
            <p:sp>
              <p:nvSpPr>
                <p:cNvPr id="22653" name="Oval 619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654" name="Oval 620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655" name="Freeform 621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634" name="Group 622"/>
              <p:cNvGrpSpPr>
                <a:grpSpLocks/>
              </p:cNvGrpSpPr>
              <p:nvPr/>
            </p:nvGrpSpPr>
            <p:grpSpPr bwMode="auto">
              <a:xfrm>
                <a:off x="3742" y="2257"/>
                <a:ext cx="686" cy="374"/>
                <a:chOff x="3853" y="1872"/>
                <a:chExt cx="686" cy="374"/>
              </a:xfrm>
            </p:grpSpPr>
            <p:grpSp>
              <p:nvGrpSpPr>
                <p:cNvPr id="22645" name="Group 623"/>
                <p:cNvGrpSpPr>
                  <a:grpSpLocks/>
                </p:cNvGrpSpPr>
                <p:nvPr/>
              </p:nvGrpSpPr>
              <p:grpSpPr bwMode="auto">
                <a:xfrm>
                  <a:off x="4189" y="2108"/>
                  <a:ext cx="169" cy="138"/>
                  <a:chOff x="4754" y="2842"/>
                  <a:chExt cx="221" cy="189"/>
                </a:xfrm>
              </p:grpSpPr>
              <p:sp>
                <p:nvSpPr>
                  <p:cNvPr id="22651" name="WordArt 6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652" name="WordArt 6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2646" name="WordArt 6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90" y="2095"/>
                  <a:ext cx="11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647" name="WordArt 6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5" y="2125"/>
                  <a:ext cx="15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2648" name="Line 628"/>
                <p:cNvSpPr>
                  <a:spLocks noChangeShapeType="1"/>
                </p:cNvSpPr>
                <p:nvPr/>
              </p:nvSpPr>
              <p:spPr bwMode="auto">
                <a:xfrm>
                  <a:off x="3853" y="2071"/>
                  <a:ext cx="686" cy="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49" name="WordArt 6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92" y="2097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650" name="WordArt 6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5" y="1872"/>
                  <a:ext cx="110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22635" name="Group 631"/>
              <p:cNvGrpSpPr>
                <a:grpSpLocks/>
              </p:cNvGrpSpPr>
              <p:nvPr/>
            </p:nvGrpSpPr>
            <p:grpSpPr bwMode="auto">
              <a:xfrm>
                <a:off x="4515" y="2527"/>
                <a:ext cx="141" cy="120"/>
                <a:chOff x="2868" y="1265"/>
                <a:chExt cx="169" cy="156"/>
              </a:xfrm>
            </p:grpSpPr>
            <p:sp>
              <p:nvSpPr>
                <p:cNvPr id="22643" name="WordArt 6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6" y="132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644" name="WordArt 6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1265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2636" name="Group 634"/>
              <p:cNvGrpSpPr>
                <a:grpSpLocks/>
              </p:cNvGrpSpPr>
              <p:nvPr/>
            </p:nvGrpSpPr>
            <p:grpSpPr bwMode="auto">
              <a:xfrm>
                <a:off x="4560" y="2316"/>
                <a:ext cx="157" cy="120"/>
                <a:chOff x="3246" y="1329"/>
                <a:chExt cx="188" cy="156"/>
              </a:xfrm>
            </p:grpSpPr>
            <p:sp>
              <p:nvSpPr>
                <p:cNvPr id="22641" name="WordArt 6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73" y="1388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642" name="WordArt 6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6" y="1329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2637" name="Group 646"/>
              <p:cNvGrpSpPr>
                <a:grpSpLocks/>
              </p:cNvGrpSpPr>
              <p:nvPr/>
            </p:nvGrpSpPr>
            <p:grpSpPr bwMode="auto">
              <a:xfrm>
                <a:off x="5104" y="2412"/>
                <a:ext cx="347" cy="192"/>
                <a:chOff x="5113" y="2501"/>
                <a:chExt cx="347" cy="192"/>
              </a:xfrm>
            </p:grpSpPr>
            <p:sp>
              <p:nvSpPr>
                <p:cNvPr id="22638" name="WordArt 5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13" y="2514"/>
                  <a:ext cx="100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  <p:sp>
              <p:nvSpPr>
                <p:cNvPr id="22639" name="WordArt 6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42" y="2501"/>
                  <a:ext cx="93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2640" name="WordArt 6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60" y="2520"/>
                  <a:ext cx="100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</p:grpSp>
        <p:sp>
          <p:nvSpPr>
            <p:cNvPr id="22603" name="WordArt 535"/>
            <p:cNvSpPr>
              <a:spLocks noChangeArrowheads="1" noChangeShapeType="1" noTextEdit="1"/>
            </p:cNvSpPr>
            <p:nvPr/>
          </p:nvSpPr>
          <p:spPr bwMode="auto">
            <a:xfrm>
              <a:off x="4147" y="2850"/>
              <a:ext cx="303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2604" name="Line 540"/>
            <p:cNvSpPr>
              <a:spLocks noChangeShapeType="1"/>
            </p:cNvSpPr>
            <p:nvPr/>
          </p:nvSpPr>
          <p:spPr bwMode="auto">
            <a:xfrm rot="5400000">
              <a:off x="4765" y="2848"/>
              <a:ext cx="0" cy="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605" name="Group 647"/>
            <p:cNvGrpSpPr>
              <a:grpSpLocks/>
            </p:cNvGrpSpPr>
            <p:nvPr/>
          </p:nvGrpSpPr>
          <p:grpSpPr bwMode="auto">
            <a:xfrm rot="5400000">
              <a:off x="3148" y="2839"/>
              <a:ext cx="64" cy="118"/>
              <a:chOff x="2928" y="3216"/>
              <a:chExt cx="48" cy="240"/>
            </a:xfrm>
          </p:grpSpPr>
          <p:sp>
            <p:nvSpPr>
              <p:cNvPr id="22624" name="Line 64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5" name="Line 64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606" name="Group 650"/>
            <p:cNvGrpSpPr>
              <a:grpSpLocks/>
            </p:cNvGrpSpPr>
            <p:nvPr/>
          </p:nvGrpSpPr>
          <p:grpSpPr bwMode="auto">
            <a:xfrm>
              <a:off x="3303" y="2686"/>
              <a:ext cx="686" cy="374"/>
              <a:chOff x="3853" y="1872"/>
              <a:chExt cx="686" cy="374"/>
            </a:xfrm>
          </p:grpSpPr>
          <p:grpSp>
            <p:nvGrpSpPr>
              <p:cNvPr id="22616" name="Group 651"/>
              <p:cNvGrpSpPr>
                <a:grpSpLocks/>
              </p:cNvGrpSpPr>
              <p:nvPr/>
            </p:nvGrpSpPr>
            <p:grpSpPr bwMode="auto">
              <a:xfrm>
                <a:off x="4189" y="2108"/>
                <a:ext cx="169" cy="138"/>
                <a:chOff x="4754" y="2842"/>
                <a:chExt cx="221" cy="189"/>
              </a:xfrm>
            </p:grpSpPr>
            <p:sp>
              <p:nvSpPr>
                <p:cNvPr id="22622" name="WordArt 6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623" name="WordArt 6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22617" name="WordArt 6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0" y="2095"/>
                <a:ext cx="115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18" name="WordArt 6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5" y="2125"/>
                <a:ext cx="150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2619" name="Line 656"/>
              <p:cNvSpPr>
                <a:spLocks noChangeShapeType="1"/>
              </p:cNvSpPr>
              <p:nvPr/>
            </p:nvSpPr>
            <p:spPr bwMode="auto">
              <a:xfrm>
                <a:off x="3853" y="2071"/>
                <a:ext cx="686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20" name="WordArt 6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2" y="2097"/>
                <a:ext cx="10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621" name="WordArt 6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5" y="1872"/>
                <a:ext cx="110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3" name="Group 659"/>
            <p:cNvGrpSpPr>
              <a:grpSpLocks/>
            </p:cNvGrpSpPr>
            <p:nvPr/>
          </p:nvGrpSpPr>
          <p:grpSpPr bwMode="auto">
            <a:xfrm>
              <a:off x="4479" y="2854"/>
              <a:ext cx="167" cy="146"/>
              <a:chOff x="2868" y="1265"/>
              <a:chExt cx="169" cy="156"/>
            </a:xfrm>
          </p:grpSpPr>
          <p:sp>
            <p:nvSpPr>
              <p:cNvPr id="22614" name="WordArt 6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6" y="1324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15" name="WordArt 6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8" y="1265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22608" name="Group 662"/>
            <p:cNvGrpSpPr>
              <a:grpSpLocks/>
            </p:cNvGrpSpPr>
            <p:nvPr/>
          </p:nvGrpSpPr>
          <p:grpSpPr bwMode="auto">
            <a:xfrm>
              <a:off x="5228" y="2832"/>
              <a:ext cx="174" cy="146"/>
              <a:chOff x="3246" y="1329"/>
              <a:chExt cx="188" cy="156"/>
            </a:xfrm>
          </p:grpSpPr>
          <p:sp>
            <p:nvSpPr>
              <p:cNvPr id="22612" name="WordArt 6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3" y="1388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613" name="WordArt 6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6" y="1329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22609" name="WordArt 666"/>
            <p:cNvSpPr>
              <a:spLocks noChangeArrowheads="1" noChangeShapeType="1" noTextEdit="1"/>
            </p:cNvSpPr>
            <p:nvPr/>
          </p:nvSpPr>
          <p:spPr bwMode="auto">
            <a:xfrm>
              <a:off x="4043" y="2797"/>
              <a:ext cx="64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610" name="WordArt 667"/>
            <p:cNvSpPr>
              <a:spLocks noChangeArrowheads="1" noChangeShapeType="1" noTextEdit="1"/>
            </p:cNvSpPr>
            <p:nvPr/>
          </p:nvSpPr>
          <p:spPr bwMode="auto">
            <a:xfrm>
              <a:off x="5414" y="2797"/>
              <a:ext cx="64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611" name="WordArt 671"/>
            <p:cNvSpPr>
              <a:spLocks noChangeArrowheads="1" noChangeShapeType="1" noTextEdit="1"/>
            </p:cNvSpPr>
            <p:nvPr/>
          </p:nvSpPr>
          <p:spPr bwMode="auto">
            <a:xfrm>
              <a:off x="4870" y="2845"/>
              <a:ext cx="303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22607" name="Group 755"/>
          <p:cNvGrpSpPr>
            <a:grpSpLocks/>
          </p:cNvGrpSpPr>
          <p:nvPr/>
        </p:nvGrpSpPr>
        <p:grpSpPr bwMode="auto">
          <a:xfrm>
            <a:off x="4465638" y="5065713"/>
            <a:ext cx="4389437" cy="1371600"/>
            <a:chOff x="2813" y="3191"/>
            <a:chExt cx="2765" cy="864"/>
          </a:xfrm>
        </p:grpSpPr>
        <p:grpSp>
          <p:nvGrpSpPr>
            <p:cNvPr id="22535" name="Group 752"/>
            <p:cNvGrpSpPr>
              <a:grpSpLocks/>
            </p:cNvGrpSpPr>
            <p:nvPr/>
          </p:nvGrpSpPr>
          <p:grpSpPr bwMode="auto">
            <a:xfrm>
              <a:off x="2813" y="3191"/>
              <a:ext cx="2765" cy="390"/>
              <a:chOff x="2813" y="3191"/>
              <a:chExt cx="2765" cy="390"/>
            </a:xfrm>
          </p:grpSpPr>
          <p:grpSp>
            <p:nvGrpSpPr>
              <p:cNvPr id="22560" name="Group 563"/>
              <p:cNvGrpSpPr>
                <a:grpSpLocks/>
              </p:cNvGrpSpPr>
              <p:nvPr/>
            </p:nvGrpSpPr>
            <p:grpSpPr bwMode="auto">
              <a:xfrm>
                <a:off x="3349" y="3308"/>
                <a:ext cx="299" cy="194"/>
                <a:chOff x="2460" y="1599"/>
                <a:chExt cx="299" cy="194"/>
              </a:xfrm>
            </p:grpSpPr>
            <p:sp>
              <p:nvSpPr>
                <p:cNvPr id="22598" name="WordArt 5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2" y="1691"/>
                  <a:ext cx="7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2599" name="Group 565"/>
                <p:cNvGrpSpPr>
                  <a:grpSpLocks/>
                </p:cNvGrpSpPr>
                <p:nvPr/>
              </p:nvGrpSpPr>
              <p:grpSpPr bwMode="auto">
                <a:xfrm>
                  <a:off x="2460" y="1599"/>
                  <a:ext cx="224" cy="173"/>
                  <a:chOff x="2909" y="1690"/>
                  <a:chExt cx="246" cy="161"/>
                </a:xfrm>
              </p:grpSpPr>
              <p:sp>
                <p:nvSpPr>
                  <p:cNvPr id="22600" name="WordArt 5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09" y="1690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601" name="WordArt 5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1" y="1717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22561" name="Group 681"/>
              <p:cNvGrpSpPr>
                <a:grpSpLocks/>
              </p:cNvGrpSpPr>
              <p:nvPr/>
            </p:nvGrpSpPr>
            <p:grpSpPr bwMode="auto">
              <a:xfrm rot="5400000">
                <a:off x="3092" y="3350"/>
                <a:ext cx="64" cy="118"/>
                <a:chOff x="2928" y="3216"/>
                <a:chExt cx="48" cy="240"/>
              </a:xfrm>
            </p:grpSpPr>
            <p:sp>
              <p:nvSpPr>
                <p:cNvPr id="22596" name="Line 68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7" name="Line 68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62" name="Group 686"/>
              <p:cNvGrpSpPr>
                <a:grpSpLocks/>
              </p:cNvGrpSpPr>
              <p:nvPr/>
            </p:nvGrpSpPr>
            <p:grpSpPr bwMode="auto">
              <a:xfrm rot="123913">
                <a:off x="3184" y="3260"/>
                <a:ext cx="114" cy="274"/>
                <a:chOff x="4590" y="526"/>
                <a:chExt cx="529" cy="1700"/>
              </a:xfrm>
            </p:grpSpPr>
            <p:sp>
              <p:nvSpPr>
                <p:cNvPr id="22593" name="Oval 687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94" name="Oval 688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95" name="Freeform 689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63" name="Group 690"/>
              <p:cNvGrpSpPr>
                <a:grpSpLocks/>
              </p:cNvGrpSpPr>
              <p:nvPr/>
            </p:nvGrpSpPr>
            <p:grpSpPr bwMode="auto">
              <a:xfrm rot="5400000">
                <a:off x="3724" y="3345"/>
                <a:ext cx="64" cy="118"/>
                <a:chOff x="2928" y="3216"/>
                <a:chExt cx="48" cy="240"/>
              </a:xfrm>
            </p:grpSpPr>
            <p:sp>
              <p:nvSpPr>
                <p:cNvPr id="22591" name="Line 69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2" name="Line 69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64" name="Group 693"/>
              <p:cNvGrpSpPr>
                <a:grpSpLocks/>
              </p:cNvGrpSpPr>
              <p:nvPr/>
            </p:nvGrpSpPr>
            <p:grpSpPr bwMode="auto">
              <a:xfrm rot="123913">
                <a:off x="4544" y="3265"/>
                <a:ext cx="114" cy="274"/>
                <a:chOff x="4590" y="526"/>
                <a:chExt cx="529" cy="1700"/>
              </a:xfrm>
            </p:grpSpPr>
            <p:sp>
              <p:nvSpPr>
                <p:cNvPr id="22588" name="Oval 694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89" name="Oval 695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90" name="Freeform 696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65" name="Group 697"/>
              <p:cNvGrpSpPr>
                <a:grpSpLocks/>
              </p:cNvGrpSpPr>
              <p:nvPr/>
            </p:nvGrpSpPr>
            <p:grpSpPr bwMode="auto">
              <a:xfrm>
                <a:off x="3869" y="3191"/>
                <a:ext cx="686" cy="374"/>
                <a:chOff x="3853" y="1872"/>
                <a:chExt cx="686" cy="374"/>
              </a:xfrm>
            </p:grpSpPr>
            <p:grpSp>
              <p:nvGrpSpPr>
                <p:cNvPr id="22580" name="Group 698"/>
                <p:cNvGrpSpPr>
                  <a:grpSpLocks/>
                </p:cNvGrpSpPr>
                <p:nvPr/>
              </p:nvGrpSpPr>
              <p:grpSpPr bwMode="auto">
                <a:xfrm>
                  <a:off x="4189" y="2108"/>
                  <a:ext cx="169" cy="138"/>
                  <a:chOff x="4754" y="2842"/>
                  <a:chExt cx="221" cy="189"/>
                </a:xfrm>
              </p:grpSpPr>
              <p:sp>
                <p:nvSpPr>
                  <p:cNvPr id="22586" name="WordArt 6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587" name="WordArt 7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2581" name="WordArt 7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90" y="2095"/>
                  <a:ext cx="11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582" name="WordArt 7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5" y="2125"/>
                  <a:ext cx="15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2583" name="Line 703"/>
                <p:cNvSpPr>
                  <a:spLocks noChangeShapeType="1"/>
                </p:cNvSpPr>
                <p:nvPr/>
              </p:nvSpPr>
              <p:spPr bwMode="auto">
                <a:xfrm>
                  <a:off x="3853" y="2071"/>
                  <a:ext cx="686" cy="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4" name="WordArt 7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92" y="2097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585" name="WordArt 7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5" y="1872"/>
                  <a:ext cx="110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22566" name="Group 706"/>
              <p:cNvGrpSpPr>
                <a:grpSpLocks/>
              </p:cNvGrpSpPr>
              <p:nvPr/>
            </p:nvGrpSpPr>
            <p:grpSpPr bwMode="auto">
              <a:xfrm>
                <a:off x="4642" y="3461"/>
                <a:ext cx="141" cy="120"/>
                <a:chOff x="2868" y="1265"/>
                <a:chExt cx="169" cy="156"/>
              </a:xfrm>
            </p:grpSpPr>
            <p:sp>
              <p:nvSpPr>
                <p:cNvPr id="22578" name="WordArt 7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6" y="132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579" name="WordArt 7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1265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2567" name="Group 709"/>
              <p:cNvGrpSpPr>
                <a:grpSpLocks/>
              </p:cNvGrpSpPr>
              <p:nvPr/>
            </p:nvGrpSpPr>
            <p:grpSpPr bwMode="auto">
              <a:xfrm>
                <a:off x="4687" y="3250"/>
                <a:ext cx="157" cy="120"/>
                <a:chOff x="3246" y="1329"/>
                <a:chExt cx="188" cy="156"/>
              </a:xfrm>
            </p:grpSpPr>
            <p:sp>
              <p:nvSpPr>
                <p:cNvPr id="22576" name="WordArt 7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73" y="1388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577" name="WordArt 7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6" y="1329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2568" name="Group 712"/>
              <p:cNvGrpSpPr>
                <a:grpSpLocks/>
              </p:cNvGrpSpPr>
              <p:nvPr/>
            </p:nvGrpSpPr>
            <p:grpSpPr bwMode="auto">
              <a:xfrm>
                <a:off x="5231" y="3346"/>
                <a:ext cx="347" cy="192"/>
                <a:chOff x="5113" y="2501"/>
                <a:chExt cx="347" cy="192"/>
              </a:xfrm>
            </p:grpSpPr>
            <p:sp>
              <p:nvSpPr>
                <p:cNvPr id="22573" name="WordArt 7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13" y="2514"/>
                  <a:ext cx="100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  <p:sp>
              <p:nvSpPr>
                <p:cNvPr id="22574" name="WordArt 7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42" y="2501"/>
                  <a:ext cx="93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2575" name="WordArt 7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60" y="2520"/>
                  <a:ext cx="100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2569" name="Group 721"/>
              <p:cNvGrpSpPr>
                <a:grpSpLocks/>
              </p:cNvGrpSpPr>
              <p:nvPr/>
            </p:nvGrpSpPr>
            <p:grpSpPr bwMode="auto">
              <a:xfrm>
                <a:off x="2813" y="3323"/>
                <a:ext cx="215" cy="165"/>
                <a:chOff x="367" y="3929"/>
                <a:chExt cx="215" cy="165"/>
              </a:xfrm>
            </p:grpSpPr>
            <p:sp>
              <p:nvSpPr>
                <p:cNvPr id="22571" name="WordArt 7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5" y="3992"/>
                  <a:ext cx="7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572" name="WordArt 7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" y="3929"/>
                  <a:ext cx="140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2570" name="WordArt 7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5" y="3365"/>
                <a:ext cx="303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 smtClean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-</a:t>
                </a:r>
                <a:r>
                  <a:rPr lang="en-US" altLang="zh-CN" sz="3600" kern="10" dirty="0" err="1" smtClean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cos</a:t>
                </a:r>
                <a:endParaRPr lang="zh-CN" altLang="en-US" sz="3600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2536" name="Group 753"/>
            <p:cNvGrpSpPr>
              <a:grpSpLocks/>
            </p:cNvGrpSpPr>
            <p:nvPr/>
          </p:nvGrpSpPr>
          <p:grpSpPr bwMode="auto">
            <a:xfrm>
              <a:off x="3005" y="3690"/>
              <a:ext cx="2357" cy="365"/>
              <a:chOff x="3005" y="3690"/>
              <a:chExt cx="2357" cy="365"/>
            </a:xfrm>
          </p:grpSpPr>
          <p:sp>
            <p:nvSpPr>
              <p:cNvPr id="22537" name="Line 726"/>
              <p:cNvSpPr>
                <a:spLocks noChangeShapeType="1"/>
              </p:cNvSpPr>
              <p:nvPr/>
            </p:nvSpPr>
            <p:spPr bwMode="auto">
              <a:xfrm rot="5400000">
                <a:off x="4649" y="3843"/>
                <a:ext cx="0" cy="1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538" name="Group 727"/>
              <p:cNvGrpSpPr>
                <a:grpSpLocks/>
              </p:cNvGrpSpPr>
              <p:nvPr/>
            </p:nvGrpSpPr>
            <p:grpSpPr bwMode="auto">
              <a:xfrm rot="5400000">
                <a:off x="3032" y="3834"/>
                <a:ext cx="64" cy="118"/>
                <a:chOff x="2928" y="3216"/>
                <a:chExt cx="48" cy="240"/>
              </a:xfrm>
            </p:grpSpPr>
            <p:sp>
              <p:nvSpPr>
                <p:cNvPr id="22558" name="Line 72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9" name="Line 72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39" name="Group 730"/>
              <p:cNvGrpSpPr>
                <a:grpSpLocks/>
              </p:cNvGrpSpPr>
              <p:nvPr/>
            </p:nvGrpSpPr>
            <p:grpSpPr bwMode="auto">
              <a:xfrm>
                <a:off x="3187" y="3690"/>
                <a:ext cx="686" cy="365"/>
                <a:chOff x="3853" y="1881"/>
                <a:chExt cx="686" cy="365"/>
              </a:xfrm>
            </p:grpSpPr>
            <p:grpSp>
              <p:nvGrpSpPr>
                <p:cNvPr id="22550" name="Group 731"/>
                <p:cNvGrpSpPr>
                  <a:grpSpLocks/>
                </p:cNvGrpSpPr>
                <p:nvPr/>
              </p:nvGrpSpPr>
              <p:grpSpPr bwMode="auto">
                <a:xfrm>
                  <a:off x="4189" y="2108"/>
                  <a:ext cx="169" cy="138"/>
                  <a:chOff x="4754" y="2842"/>
                  <a:chExt cx="221" cy="189"/>
                </a:xfrm>
              </p:grpSpPr>
              <p:sp>
                <p:nvSpPr>
                  <p:cNvPr id="22556" name="WordArt 7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2557" name="WordArt 7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2551" name="WordArt 7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90" y="2095"/>
                  <a:ext cx="11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552" name="WordArt 7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5" y="2125"/>
                  <a:ext cx="15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2553" name="Line 736"/>
                <p:cNvSpPr>
                  <a:spLocks noChangeShapeType="1"/>
                </p:cNvSpPr>
                <p:nvPr/>
              </p:nvSpPr>
              <p:spPr bwMode="auto">
                <a:xfrm>
                  <a:off x="3853" y="2071"/>
                  <a:ext cx="686" cy="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4" name="WordArt 7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92" y="2097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555" name="WordArt 7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5" y="1881"/>
                  <a:ext cx="222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 smtClean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-l</a:t>
                  </a:r>
                  <a:endPara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4" name="Group 739"/>
              <p:cNvGrpSpPr>
                <a:grpSpLocks/>
              </p:cNvGrpSpPr>
              <p:nvPr/>
            </p:nvGrpSpPr>
            <p:grpSpPr bwMode="auto">
              <a:xfrm>
                <a:off x="5101" y="3849"/>
                <a:ext cx="167" cy="146"/>
                <a:chOff x="2868" y="1265"/>
                <a:chExt cx="169" cy="156"/>
              </a:xfrm>
            </p:grpSpPr>
            <p:sp>
              <p:nvSpPr>
                <p:cNvPr id="22548" name="WordArt 7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6" y="132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549" name="WordArt 7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1265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2541" name="Group 742"/>
              <p:cNvGrpSpPr>
                <a:grpSpLocks/>
              </p:cNvGrpSpPr>
              <p:nvPr/>
            </p:nvGrpSpPr>
            <p:grpSpPr bwMode="auto">
              <a:xfrm>
                <a:off x="4354" y="3837"/>
                <a:ext cx="174" cy="146"/>
                <a:chOff x="3246" y="1329"/>
                <a:chExt cx="188" cy="156"/>
              </a:xfrm>
            </p:grpSpPr>
            <p:sp>
              <p:nvSpPr>
                <p:cNvPr id="22546" name="WordArt 7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73" y="1388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547" name="WordArt 7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6" y="1329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2542" name="WordArt 7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7" y="3792"/>
                <a:ext cx="64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543" name="WordArt 7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98" y="3792"/>
                <a:ext cx="64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544" name="WordArt 7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2" y="3808"/>
                <a:ext cx="294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sin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545" name="WordArt 7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5" y="3812"/>
                <a:ext cx="294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8"/>
          <p:cNvGraphicFramePr>
            <a:graphicFrameLocks noChangeAspect="1"/>
          </p:cNvGraphicFramePr>
          <p:nvPr/>
        </p:nvGraphicFramePr>
        <p:xfrm>
          <a:off x="757238" y="338138"/>
          <a:ext cx="37925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38138"/>
                        <a:ext cx="3792537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8"/>
          <p:cNvGraphicFramePr>
            <a:graphicFrameLocks noChangeAspect="1"/>
          </p:cNvGraphicFramePr>
          <p:nvPr/>
        </p:nvGraphicFramePr>
        <p:xfrm>
          <a:off x="725488" y="1538288"/>
          <a:ext cx="22129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538288"/>
                        <a:ext cx="22129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8"/>
          <p:cNvGraphicFramePr>
            <a:graphicFrameLocks noChangeAspect="1"/>
          </p:cNvGraphicFramePr>
          <p:nvPr/>
        </p:nvGraphicFramePr>
        <p:xfrm>
          <a:off x="750888" y="2281238"/>
          <a:ext cx="43116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7" imgW="1904760" imgH="406080" progId="Equation.DSMT4">
                  <p:embed/>
                </p:oleObj>
              </mc:Choice>
              <mc:Fallback>
                <p:oleObj name="Equation" r:id="rId7" imgW="19047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281238"/>
                        <a:ext cx="431165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8"/>
          <p:cNvGraphicFramePr>
            <a:graphicFrameLocks noChangeAspect="1"/>
          </p:cNvGraphicFramePr>
          <p:nvPr/>
        </p:nvGraphicFramePr>
        <p:xfrm>
          <a:off x="911225" y="3465513"/>
          <a:ext cx="33909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9" imgW="1498320" imgH="406080" progId="Equation.DSMT4">
                  <p:embed/>
                </p:oleObj>
              </mc:Choice>
              <mc:Fallback>
                <p:oleObj name="Equation" r:id="rId9" imgW="149832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465513"/>
                        <a:ext cx="3390900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8"/>
          <p:cNvGraphicFramePr>
            <a:graphicFrameLocks noChangeAspect="1"/>
          </p:cNvGraphicFramePr>
          <p:nvPr/>
        </p:nvGraphicFramePr>
        <p:xfrm>
          <a:off x="862013" y="4684713"/>
          <a:ext cx="53451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11" imgW="2361960" imgH="444240" progId="Equation.DSMT4">
                  <p:embed/>
                </p:oleObj>
              </mc:Choice>
              <mc:Fallback>
                <p:oleObj name="Equation" r:id="rId11" imgW="23619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684713"/>
                        <a:ext cx="5345112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8"/>
          <p:cNvGraphicFramePr>
            <a:graphicFrameLocks noChangeAspect="1"/>
          </p:cNvGraphicFramePr>
          <p:nvPr/>
        </p:nvGraphicFramePr>
        <p:xfrm>
          <a:off x="6570663" y="4719638"/>
          <a:ext cx="1895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13" imgW="838080" imgH="406080" progId="Equation.DSMT4">
                  <p:embed/>
                </p:oleObj>
              </mc:Choice>
              <mc:Fallback>
                <p:oleObj name="Equation" r:id="rId13" imgW="8380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719638"/>
                        <a:ext cx="18954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91"/>
          <p:cNvSpPr>
            <a:spLocks noGrp="1" noChangeArrowheads="1"/>
          </p:cNvSpPr>
          <p:nvPr>
            <p:ph type="title" idx="4294967295"/>
          </p:nvPr>
        </p:nvSpPr>
        <p:spPr>
          <a:xfrm>
            <a:off x="1741488" y="0"/>
            <a:ext cx="6694487" cy="17145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续</a:t>
            </a:r>
            <a:r>
              <a:rPr lang="en-US" altLang="zh-CN" sz="800" smtClean="0">
                <a:solidFill>
                  <a:schemeClr val="bg1"/>
                </a:solidFill>
              </a:rPr>
              <a:t>17</a:t>
            </a:r>
          </a:p>
        </p:txBody>
      </p:sp>
      <p:grpSp>
        <p:nvGrpSpPr>
          <p:cNvPr id="23555" name="Group 44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3686" name="Group 2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3847" name="Line 3"/>
              <p:cNvSpPr>
                <a:spLocks noChangeShapeType="1"/>
              </p:cNvSpPr>
              <p:nvPr/>
            </p:nvSpPr>
            <p:spPr bwMode="auto">
              <a:xfrm flipV="1">
                <a:off x="932" y="764"/>
                <a:ext cx="0" cy="229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48" name="Line 4"/>
              <p:cNvSpPr>
                <a:spLocks noChangeShapeType="1"/>
              </p:cNvSpPr>
              <p:nvPr/>
            </p:nvSpPr>
            <p:spPr bwMode="auto">
              <a:xfrm>
                <a:off x="992" y="3071"/>
                <a:ext cx="190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49" name="WordArt 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3" y="788"/>
                <a:ext cx="141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850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9" y="3114"/>
                <a:ext cx="160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851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7" y="3075"/>
                <a:ext cx="119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523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852" name="Group 8"/>
              <p:cNvGrpSpPr>
                <a:grpSpLocks/>
              </p:cNvGrpSpPr>
              <p:nvPr/>
            </p:nvGrpSpPr>
            <p:grpSpPr bwMode="auto">
              <a:xfrm>
                <a:off x="595" y="166"/>
                <a:ext cx="554" cy="303"/>
                <a:chOff x="396" y="441"/>
                <a:chExt cx="619" cy="368"/>
              </a:xfrm>
            </p:grpSpPr>
            <p:sp>
              <p:nvSpPr>
                <p:cNvPr id="24129" name="Oval 9" descr="软木塞"/>
                <p:cNvSpPr>
                  <a:spLocks noChangeArrowheads="1"/>
                </p:cNvSpPr>
                <p:nvPr/>
              </p:nvSpPr>
              <p:spPr bwMode="auto">
                <a:xfrm>
                  <a:off x="396" y="441"/>
                  <a:ext cx="619" cy="368"/>
                </a:xfrm>
                <a:prstGeom prst="ellipse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5715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130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" y="516"/>
                  <a:ext cx="468" cy="2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287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 dirty="0" smtClean="0">
                      <a:ln w="190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黑体"/>
                      <a:ea typeface="黑体"/>
                    </a:rPr>
                    <a:t>续例</a:t>
                  </a:r>
                  <a:r>
                    <a:rPr lang="en-US" altLang="zh-CN" sz="3600" b="1" kern="10" dirty="0" smtClean="0">
                      <a:ln w="190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黑体"/>
                      <a:ea typeface="黑体"/>
                    </a:rPr>
                    <a:t>2</a:t>
                  </a:r>
                  <a:endParaRPr lang="zh-CN" altLang="en-US" sz="3600" b="1" kern="10" dirty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endParaRPr>
                </a:p>
              </p:txBody>
            </p:sp>
          </p:grpSp>
          <p:sp>
            <p:nvSpPr>
              <p:cNvPr id="23853" name="Rectangle 11" descr="羊皮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116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54" name="Rectangle 12" descr="羊皮纸"/>
              <p:cNvSpPr>
                <a:spLocks noChangeArrowheads="1"/>
              </p:cNvSpPr>
              <p:nvPr/>
            </p:nvSpPr>
            <p:spPr bwMode="auto">
              <a:xfrm>
                <a:off x="0" y="4193"/>
                <a:ext cx="5760" cy="127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55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7" y="211"/>
                <a:ext cx="3298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均匀带电直线的场强</a:t>
                </a:r>
              </a:p>
            </p:txBody>
          </p:sp>
          <p:sp>
            <p:nvSpPr>
              <p:cNvPr id="23856" name="Rectangle 14" descr="羊皮纸"/>
              <p:cNvSpPr>
                <a:spLocks noChangeArrowheads="1"/>
              </p:cNvSpPr>
              <p:nvPr/>
            </p:nvSpPr>
            <p:spPr bwMode="auto">
              <a:xfrm>
                <a:off x="0" y="530"/>
                <a:ext cx="5760" cy="104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57" name="Oval 15"/>
              <p:cNvSpPr>
                <a:spLocks noChangeArrowheads="1"/>
              </p:cNvSpPr>
              <p:nvPr/>
            </p:nvSpPr>
            <p:spPr bwMode="auto">
              <a:xfrm>
                <a:off x="923" y="3442"/>
                <a:ext cx="36" cy="37"/>
              </a:xfrm>
              <a:prstGeom prst="ellipse">
                <a:avLst/>
              </a:prstGeom>
              <a:solidFill>
                <a:schemeClr val="accent1"/>
              </a:solidFill>
              <a:ln w="9525">
                <a:round/>
                <a:headEnd/>
                <a:tailEnd/>
              </a:ln>
              <a:scene3d>
                <a:camera prst="legacyObliqueTopRight">
                  <a:rot lat="5400000" lon="0" rev="0"/>
                </a:camera>
                <a:lightRig rig="legacyNormal3" dir="b"/>
              </a:scene3d>
              <a:sp3d extrusionH="3630600" prstMaterial="legacyMatte">
                <a:bevelT w="13500" h="13500" prst="angle"/>
                <a:bevelB w="13500" h="13500" prst="angle"/>
                <a:extrusionClr>
                  <a:srgbClr val="FF9933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23858" name="Line 16"/>
              <p:cNvSpPr>
                <a:spLocks noChangeShapeType="1"/>
              </p:cNvSpPr>
              <p:nvPr/>
            </p:nvSpPr>
            <p:spPr bwMode="auto">
              <a:xfrm>
                <a:off x="195" y="1152"/>
                <a:ext cx="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59" name="Line 17"/>
              <p:cNvSpPr>
                <a:spLocks noChangeShapeType="1"/>
              </p:cNvSpPr>
              <p:nvPr/>
            </p:nvSpPr>
            <p:spPr bwMode="auto">
              <a:xfrm flipV="1">
                <a:off x="293" y="1141"/>
                <a:ext cx="0" cy="9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60" name="Line 18"/>
              <p:cNvSpPr>
                <a:spLocks noChangeShapeType="1"/>
              </p:cNvSpPr>
              <p:nvPr/>
            </p:nvSpPr>
            <p:spPr bwMode="auto">
              <a:xfrm flipV="1">
                <a:off x="302" y="2497"/>
                <a:ext cx="0" cy="9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61" name="Line 19"/>
              <p:cNvSpPr>
                <a:spLocks noChangeShapeType="1"/>
              </p:cNvSpPr>
              <p:nvPr/>
            </p:nvSpPr>
            <p:spPr bwMode="auto">
              <a:xfrm>
                <a:off x="194" y="3454"/>
                <a:ext cx="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62" name="Line 20"/>
              <p:cNvSpPr>
                <a:spLocks noChangeShapeType="1"/>
              </p:cNvSpPr>
              <p:nvPr/>
            </p:nvSpPr>
            <p:spPr bwMode="auto">
              <a:xfrm flipV="1">
                <a:off x="935" y="3076"/>
                <a:ext cx="1173" cy="3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63" name="Line 21"/>
              <p:cNvSpPr>
                <a:spLocks noChangeShapeType="1"/>
              </p:cNvSpPr>
              <p:nvPr/>
            </p:nvSpPr>
            <p:spPr bwMode="auto">
              <a:xfrm>
                <a:off x="956" y="1163"/>
                <a:ext cx="1174" cy="1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64" name="Line 22"/>
              <p:cNvSpPr>
                <a:spLocks noChangeShapeType="1"/>
              </p:cNvSpPr>
              <p:nvPr/>
            </p:nvSpPr>
            <p:spPr bwMode="auto">
              <a:xfrm>
                <a:off x="946" y="1913"/>
                <a:ext cx="1173" cy="11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65" name="Line 23"/>
              <p:cNvSpPr>
                <a:spLocks noChangeShapeType="1"/>
              </p:cNvSpPr>
              <p:nvPr/>
            </p:nvSpPr>
            <p:spPr bwMode="auto">
              <a:xfrm>
                <a:off x="693" y="1737"/>
                <a:ext cx="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66" name="Line 24"/>
              <p:cNvSpPr>
                <a:spLocks noChangeShapeType="1"/>
              </p:cNvSpPr>
              <p:nvPr/>
            </p:nvSpPr>
            <p:spPr bwMode="auto">
              <a:xfrm>
                <a:off x="680" y="1909"/>
                <a:ext cx="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67" name="Line 25"/>
              <p:cNvSpPr>
                <a:spLocks noChangeShapeType="1"/>
              </p:cNvSpPr>
              <p:nvPr/>
            </p:nvSpPr>
            <p:spPr bwMode="auto">
              <a:xfrm>
                <a:off x="679" y="3081"/>
                <a:ext cx="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68" name="Line 26"/>
              <p:cNvSpPr>
                <a:spLocks noChangeShapeType="1"/>
              </p:cNvSpPr>
              <p:nvPr/>
            </p:nvSpPr>
            <p:spPr bwMode="auto">
              <a:xfrm flipV="1">
                <a:off x="802" y="1911"/>
                <a:ext cx="0" cy="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69" name="Line 27"/>
              <p:cNvSpPr>
                <a:spLocks noChangeShapeType="1"/>
              </p:cNvSpPr>
              <p:nvPr/>
            </p:nvSpPr>
            <p:spPr bwMode="auto">
              <a:xfrm flipV="1">
                <a:off x="800" y="2605"/>
                <a:ext cx="0" cy="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70" name="Line 28"/>
              <p:cNvSpPr>
                <a:spLocks noChangeShapeType="1"/>
              </p:cNvSpPr>
              <p:nvPr/>
            </p:nvSpPr>
            <p:spPr bwMode="auto">
              <a:xfrm flipV="1">
                <a:off x="809" y="1517"/>
                <a:ext cx="0" cy="2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71" name="Line 29"/>
              <p:cNvSpPr>
                <a:spLocks noChangeShapeType="1"/>
              </p:cNvSpPr>
              <p:nvPr/>
            </p:nvSpPr>
            <p:spPr bwMode="auto">
              <a:xfrm flipV="1">
                <a:off x="2114" y="3092"/>
                <a:ext cx="0" cy="456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72" name="Line 30"/>
              <p:cNvSpPr>
                <a:spLocks noChangeShapeType="1"/>
              </p:cNvSpPr>
              <p:nvPr/>
            </p:nvSpPr>
            <p:spPr bwMode="auto">
              <a:xfrm flipH="1">
                <a:off x="2154" y="3080"/>
                <a:ext cx="424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73" name="Line 31"/>
              <p:cNvSpPr>
                <a:spLocks noChangeShapeType="1"/>
              </p:cNvSpPr>
              <p:nvPr/>
            </p:nvSpPr>
            <p:spPr bwMode="auto">
              <a:xfrm>
                <a:off x="2097" y="3063"/>
                <a:ext cx="466" cy="4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74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6" y="2505"/>
                <a:ext cx="98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875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3" y="3398"/>
                <a:ext cx="163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A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876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1" y="1086"/>
                <a:ext cx="119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B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3877" name="Group 35"/>
              <p:cNvGrpSpPr>
                <a:grpSpLocks/>
              </p:cNvGrpSpPr>
              <p:nvPr/>
            </p:nvGrpSpPr>
            <p:grpSpPr bwMode="auto">
              <a:xfrm>
                <a:off x="1042" y="3146"/>
                <a:ext cx="169" cy="156"/>
                <a:chOff x="2868" y="1265"/>
                <a:chExt cx="169" cy="156"/>
              </a:xfrm>
            </p:grpSpPr>
            <p:sp>
              <p:nvSpPr>
                <p:cNvPr id="24127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6" y="132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128" name="WordArt 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1265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3878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" y="2180"/>
                <a:ext cx="116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879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6" y="2400"/>
                <a:ext cx="153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880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6" y="2890"/>
                <a:ext cx="10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881" name="Group 41"/>
              <p:cNvGrpSpPr>
                <a:grpSpLocks/>
              </p:cNvGrpSpPr>
              <p:nvPr/>
            </p:nvGrpSpPr>
            <p:grpSpPr bwMode="auto">
              <a:xfrm>
                <a:off x="2322" y="3549"/>
                <a:ext cx="267" cy="183"/>
                <a:chOff x="2909" y="1690"/>
                <a:chExt cx="246" cy="161"/>
              </a:xfrm>
            </p:grpSpPr>
            <p:sp>
              <p:nvSpPr>
                <p:cNvPr id="24125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9" y="1690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4126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1" y="1717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882" name="Group 44"/>
              <p:cNvGrpSpPr>
                <a:grpSpLocks/>
              </p:cNvGrpSpPr>
              <p:nvPr/>
            </p:nvGrpSpPr>
            <p:grpSpPr bwMode="auto">
              <a:xfrm>
                <a:off x="2190" y="2829"/>
                <a:ext cx="311" cy="182"/>
                <a:chOff x="2440" y="1340"/>
                <a:chExt cx="311" cy="182"/>
              </a:xfrm>
            </p:grpSpPr>
            <p:sp>
              <p:nvSpPr>
                <p:cNvPr id="24121" name="WordArt 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4" y="1420"/>
                  <a:ext cx="7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4122" name="Group 46"/>
                <p:cNvGrpSpPr>
                  <a:grpSpLocks/>
                </p:cNvGrpSpPr>
                <p:nvPr/>
              </p:nvGrpSpPr>
              <p:grpSpPr bwMode="auto">
                <a:xfrm>
                  <a:off x="2440" y="1340"/>
                  <a:ext cx="224" cy="173"/>
                  <a:chOff x="2909" y="1690"/>
                  <a:chExt cx="246" cy="161"/>
                </a:xfrm>
              </p:grpSpPr>
              <p:sp>
                <p:nvSpPr>
                  <p:cNvPr id="24123" name="WordArt 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09" y="1690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124" name="WordArt 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1" y="1717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23883" name="Group 49"/>
              <p:cNvGrpSpPr>
                <a:grpSpLocks/>
              </p:cNvGrpSpPr>
              <p:nvPr/>
            </p:nvGrpSpPr>
            <p:grpSpPr bwMode="auto">
              <a:xfrm>
                <a:off x="1764" y="3447"/>
                <a:ext cx="299" cy="194"/>
                <a:chOff x="2460" y="1599"/>
                <a:chExt cx="299" cy="194"/>
              </a:xfrm>
            </p:grpSpPr>
            <p:sp>
              <p:nvSpPr>
                <p:cNvPr id="24117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2" y="1691"/>
                  <a:ext cx="7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4118" name="Group 51"/>
                <p:cNvGrpSpPr>
                  <a:grpSpLocks/>
                </p:cNvGrpSpPr>
                <p:nvPr/>
              </p:nvGrpSpPr>
              <p:grpSpPr bwMode="auto">
                <a:xfrm>
                  <a:off x="2460" y="1599"/>
                  <a:ext cx="224" cy="173"/>
                  <a:chOff x="2909" y="1690"/>
                  <a:chExt cx="246" cy="161"/>
                </a:xfrm>
              </p:grpSpPr>
              <p:sp>
                <p:nvSpPr>
                  <p:cNvPr id="24119" name="WordArt 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09" y="1690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120" name="WordArt 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1" y="1717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23884" name="Group 54"/>
              <p:cNvGrpSpPr>
                <a:grpSpLocks/>
              </p:cNvGrpSpPr>
              <p:nvPr/>
            </p:nvGrpSpPr>
            <p:grpSpPr bwMode="auto">
              <a:xfrm>
                <a:off x="1094" y="970"/>
                <a:ext cx="188" cy="156"/>
                <a:chOff x="3246" y="1329"/>
                <a:chExt cx="188" cy="156"/>
              </a:xfrm>
            </p:grpSpPr>
            <p:sp>
              <p:nvSpPr>
                <p:cNvPr id="24115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73" y="1388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116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6" y="1329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3885" name="Group 57"/>
              <p:cNvGrpSpPr>
                <a:grpSpLocks/>
              </p:cNvGrpSpPr>
              <p:nvPr/>
            </p:nvGrpSpPr>
            <p:grpSpPr bwMode="auto">
              <a:xfrm>
                <a:off x="468" y="1717"/>
                <a:ext cx="181" cy="196"/>
                <a:chOff x="1870" y="1391"/>
                <a:chExt cx="181" cy="196"/>
              </a:xfrm>
            </p:grpSpPr>
            <p:sp>
              <p:nvSpPr>
                <p:cNvPr id="24113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0" y="1391"/>
                  <a:ext cx="79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4114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2" y="1433"/>
                  <a:ext cx="99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886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2" y="1740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23887" name="WordArt 61"/>
              <p:cNvSpPr>
                <a:spLocks noChangeArrowheads="1" noChangeShapeType="1" noTextEdit="1"/>
              </p:cNvSpPr>
              <p:nvPr/>
            </p:nvSpPr>
            <p:spPr bwMode="auto">
              <a:xfrm rot="-1878538">
                <a:off x="965" y="2413"/>
                <a:ext cx="132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3888" name="Line 62"/>
              <p:cNvSpPr>
                <a:spLocks noChangeShapeType="1"/>
              </p:cNvSpPr>
              <p:nvPr/>
            </p:nvSpPr>
            <p:spPr bwMode="auto">
              <a:xfrm rot="-1878538">
                <a:off x="1088" y="2425"/>
                <a:ext cx="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89" name="WordArt 63"/>
              <p:cNvSpPr>
                <a:spLocks noChangeArrowheads="1" noChangeShapeType="1" noTextEdit="1"/>
              </p:cNvSpPr>
              <p:nvPr/>
            </p:nvSpPr>
            <p:spPr bwMode="auto">
              <a:xfrm rot="-1878538">
                <a:off x="1185" y="2280"/>
                <a:ext cx="77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endParaRPr>
              </a:p>
            </p:txBody>
          </p:sp>
          <p:sp>
            <p:nvSpPr>
              <p:cNvPr id="23890" name="Arc 64"/>
              <p:cNvSpPr>
                <a:spLocks/>
              </p:cNvSpPr>
              <p:nvPr/>
            </p:nvSpPr>
            <p:spPr bwMode="auto">
              <a:xfrm rot="1473156">
                <a:off x="892" y="1760"/>
                <a:ext cx="174" cy="18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91" name="Arc 65"/>
              <p:cNvSpPr>
                <a:spLocks/>
              </p:cNvSpPr>
              <p:nvPr/>
            </p:nvSpPr>
            <p:spPr bwMode="auto">
              <a:xfrm rot="1473156">
                <a:off x="943" y="2057"/>
                <a:ext cx="174" cy="185"/>
              </a:xfrm>
              <a:custGeom>
                <a:avLst/>
                <a:gdLst>
                  <a:gd name="T0" fmla="*/ 0 w 21586"/>
                  <a:gd name="T1" fmla="*/ 0 h 21600"/>
                  <a:gd name="T2" fmla="*/ 0 w 21586"/>
                  <a:gd name="T3" fmla="*/ 0 h 21600"/>
                  <a:gd name="T4" fmla="*/ 0 w 2158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86"/>
                  <a:gd name="T10" fmla="*/ 0 h 21600"/>
                  <a:gd name="T11" fmla="*/ 21586 w 2158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6" h="21600" fill="none" extrusionOk="0">
                    <a:moveTo>
                      <a:pt x="21585" y="1825"/>
                    </a:moveTo>
                    <a:cubicBezTo>
                      <a:pt x="20637" y="13007"/>
                      <a:pt x="11284" y="21599"/>
                      <a:pt x="63" y="21600"/>
                    </a:cubicBezTo>
                    <a:cubicBezTo>
                      <a:pt x="42" y="21600"/>
                      <a:pt x="21" y="21599"/>
                      <a:pt x="0" y="21599"/>
                    </a:cubicBezTo>
                  </a:path>
                  <a:path w="21586" h="21600" stroke="0" extrusionOk="0">
                    <a:moveTo>
                      <a:pt x="21585" y="1825"/>
                    </a:moveTo>
                    <a:cubicBezTo>
                      <a:pt x="20637" y="13007"/>
                      <a:pt x="11284" y="21599"/>
                      <a:pt x="63" y="21600"/>
                    </a:cubicBezTo>
                    <a:cubicBezTo>
                      <a:pt x="42" y="21600"/>
                      <a:pt x="21" y="21599"/>
                      <a:pt x="0" y="21599"/>
                    </a:cubicBezTo>
                    <a:lnTo>
                      <a:pt x="63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92" name="Arc 66"/>
              <p:cNvSpPr>
                <a:spLocks/>
              </p:cNvSpPr>
              <p:nvPr/>
            </p:nvSpPr>
            <p:spPr bwMode="auto">
              <a:xfrm rot="1473156">
                <a:off x="926" y="3303"/>
                <a:ext cx="165" cy="69"/>
              </a:xfrm>
              <a:custGeom>
                <a:avLst/>
                <a:gdLst>
                  <a:gd name="T0" fmla="*/ 0 w 39542"/>
                  <a:gd name="T1" fmla="*/ 0 h 21600"/>
                  <a:gd name="T2" fmla="*/ 0 w 39542"/>
                  <a:gd name="T3" fmla="*/ 0 h 21600"/>
                  <a:gd name="T4" fmla="*/ 0 w 3954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9542"/>
                  <a:gd name="T10" fmla="*/ 0 h 21600"/>
                  <a:gd name="T11" fmla="*/ 39542 w 3954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542" h="21600" fill="none" extrusionOk="0">
                    <a:moveTo>
                      <a:pt x="-1" y="9574"/>
                    </a:moveTo>
                    <a:cubicBezTo>
                      <a:pt x="4010" y="3590"/>
                      <a:pt x="10739" y="-1"/>
                      <a:pt x="17943" y="0"/>
                    </a:cubicBezTo>
                    <a:cubicBezTo>
                      <a:pt x="29796" y="0"/>
                      <a:pt x="39435" y="9552"/>
                      <a:pt x="39542" y="21405"/>
                    </a:cubicBezTo>
                  </a:path>
                  <a:path w="39542" h="21600" stroke="0" extrusionOk="0">
                    <a:moveTo>
                      <a:pt x="-1" y="9574"/>
                    </a:moveTo>
                    <a:cubicBezTo>
                      <a:pt x="4010" y="3590"/>
                      <a:pt x="10739" y="-1"/>
                      <a:pt x="17943" y="0"/>
                    </a:cubicBezTo>
                    <a:cubicBezTo>
                      <a:pt x="29796" y="0"/>
                      <a:pt x="39435" y="9552"/>
                      <a:pt x="39542" y="21405"/>
                    </a:cubicBezTo>
                    <a:lnTo>
                      <a:pt x="1794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93" name="Arc 67"/>
              <p:cNvSpPr>
                <a:spLocks/>
              </p:cNvSpPr>
              <p:nvPr/>
            </p:nvSpPr>
            <p:spPr bwMode="auto">
              <a:xfrm rot="1728712">
                <a:off x="870" y="1019"/>
                <a:ext cx="212" cy="20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94" name="Oval 68"/>
              <p:cNvSpPr>
                <a:spLocks noChangeArrowheads="1"/>
              </p:cNvSpPr>
              <p:nvPr/>
            </p:nvSpPr>
            <p:spPr bwMode="auto">
              <a:xfrm>
                <a:off x="2097" y="3057"/>
                <a:ext cx="43" cy="49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95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5" y="3106"/>
                <a:ext cx="19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896" name="Group 70"/>
              <p:cNvGrpSpPr>
                <a:grpSpLocks/>
              </p:cNvGrpSpPr>
              <p:nvPr/>
            </p:nvGrpSpPr>
            <p:grpSpPr bwMode="auto">
              <a:xfrm>
                <a:off x="2199" y="729"/>
                <a:ext cx="3301" cy="824"/>
                <a:chOff x="2199" y="729"/>
                <a:chExt cx="3301" cy="824"/>
              </a:xfrm>
            </p:grpSpPr>
            <p:sp>
              <p:nvSpPr>
                <p:cNvPr id="24049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0" y="1099"/>
                  <a:ext cx="294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4050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13" y="1109"/>
                  <a:ext cx="121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  <p:sp>
              <p:nvSpPr>
                <p:cNvPr id="24051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1405"/>
                  <a:ext cx="303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052" name="Group 74"/>
                <p:cNvGrpSpPr>
                  <a:grpSpLocks/>
                </p:cNvGrpSpPr>
                <p:nvPr/>
              </p:nvGrpSpPr>
              <p:grpSpPr bwMode="auto">
                <a:xfrm>
                  <a:off x="2234" y="1265"/>
                  <a:ext cx="241" cy="183"/>
                  <a:chOff x="2909" y="1690"/>
                  <a:chExt cx="246" cy="161"/>
                </a:xfrm>
              </p:grpSpPr>
              <p:sp>
                <p:nvSpPr>
                  <p:cNvPr id="24111" name="WordArt 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09" y="1690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112" name="WordArt 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1" y="1717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4053" name="Group 77"/>
                <p:cNvGrpSpPr>
                  <a:grpSpLocks/>
                </p:cNvGrpSpPr>
                <p:nvPr/>
              </p:nvGrpSpPr>
              <p:grpSpPr bwMode="auto">
                <a:xfrm rot="5400000">
                  <a:off x="2561" y="1306"/>
                  <a:ext cx="64" cy="118"/>
                  <a:chOff x="2928" y="3216"/>
                  <a:chExt cx="48" cy="240"/>
                </a:xfrm>
              </p:grpSpPr>
              <p:sp>
                <p:nvSpPr>
                  <p:cNvPr id="24109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110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054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276" y="1348"/>
                  <a:ext cx="393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055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5" y="1397"/>
                  <a:ext cx="99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9231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056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7" y="1395"/>
                  <a:ext cx="49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057" name="Group 83"/>
                <p:cNvGrpSpPr>
                  <a:grpSpLocks/>
                </p:cNvGrpSpPr>
                <p:nvPr/>
              </p:nvGrpSpPr>
              <p:grpSpPr bwMode="auto">
                <a:xfrm>
                  <a:off x="2753" y="1184"/>
                  <a:ext cx="505" cy="344"/>
                  <a:chOff x="2753" y="1184"/>
                  <a:chExt cx="505" cy="344"/>
                </a:xfrm>
              </p:grpSpPr>
              <p:grpSp>
                <p:nvGrpSpPr>
                  <p:cNvPr id="24102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3089" y="1390"/>
                    <a:ext cx="169" cy="138"/>
                    <a:chOff x="4754" y="2842"/>
                    <a:chExt cx="221" cy="189"/>
                  </a:xfrm>
                </p:grpSpPr>
                <p:sp>
                  <p:nvSpPr>
                    <p:cNvPr id="24107" name="WordArt 8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4108" name="WordArt 8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24103" name="WordArt 8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90" y="1377"/>
                    <a:ext cx="115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104" name="WordArt 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25" y="1407"/>
                    <a:ext cx="150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4105" name="Line 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53" y="1348"/>
                    <a:ext cx="474" cy="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106" name="WordArt 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62" y="1184"/>
                    <a:ext cx="48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4058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7" y="1165"/>
                  <a:ext cx="110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4059" name="Group 92"/>
                <p:cNvGrpSpPr>
                  <a:grpSpLocks/>
                </p:cNvGrpSpPr>
                <p:nvPr/>
              </p:nvGrpSpPr>
              <p:grpSpPr bwMode="auto">
                <a:xfrm>
                  <a:off x="3426" y="1149"/>
                  <a:ext cx="150" cy="183"/>
                  <a:chOff x="1870" y="1391"/>
                  <a:chExt cx="181" cy="196"/>
                </a:xfrm>
              </p:grpSpPr>
              <p:sp>
                <p:nvSpPr>
                  <p:cNvPr id="24100" name="WordArt 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70" y="1391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101" name="WordArt 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52" y="1433"/>
                    <a:ext cx="99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4060" name="AutoShape 95"/>
                <p:cNvSpPr>
                  <a:spLocks/>
                </p:cNvSpPr>
                <p:nvPr/>
              </p:nvSpPr>
              <p:spPr bwMode="auto">
                <a:xfrm>
                  <a:off x="3781" y="1163"/>
                  <a:ext cx="63" cy="369"/>
                </a:xfrm>
                <a:prstGeom prst="leftBrace">
                  <a:avLst>
                    <a:gd name="adj1" fmla="val 48810"/>
                    <a:gd name="adj2" fmla="val 50000"/>
                  </a:avLst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4061" name="Group 96"/>
                <p:cNvGrpSpPr>
                  <a:grpSpLocks/>
                </p:cNvGrpSpPr>
                <p:nvPr/>
              </p:nvGrpSpPr>
              <p:grpSpPr bwMode="auto">
                <a:xfrm>
                  <a:off x="3904" y="1111"/>
                  <a:ext cx="311" cy="182"/>
                  <a:chOff x="2440" y="1340"/>
                  <a:chExt cx="311" cy="182"/>
                </a:xfrm>
              </p:grpSpPr>
              <p:sp>
                <p:nvSpPr>
                  <p:cNvPr id="24096" name="WordArt 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74" y="1420"/>
                    <a:ext cx="77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Bookman Old Style"/>
                    </a:endParaRPr>
                  </a:p>
                </p:txBody>
              </p:sp>
              <p:grpSp>
                <p:nvGrpSpPr>
                  <p:cNvPr id="24097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2440" y="1340"/>
                    <a:ext cx="224" cy="173"/>
                    <a:chOff x="2909" y="1690"/>
                    <a:chExt cx="246" cy="161"/>
                  </a:xfrm>
                </p:grpSpPr>
                <p:sp>
                  <p:nvSpPr>
                    <p:cNvPr id="24098" name="WordArt 9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09" y="1690"/>
                      <a:ext cx="79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4099" name="WordArt 10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01" y="1717"/>
                      <a:ext cx="154" cy="13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grpSp>
              <p:nvGrpSpPr>
                <p:cNvPr id="24062" name="Group 101"/>
                <p:cNvGrpSpPr>
                  <a:grpSpLocks/>
                </p:cNvGrpSpPr>
                <p:nvPr/>
              </p:nvGrpSpPr>
              <p:grpSpPr bwMode="auto">
                <a:xfrm>
                  <a:off x="3925" y="1359"/>
                  <a:ext cx="299" cy="194"/>
                  <a:chOff x="2460" y="1599"/>
                  <a:chExt cx="299" cy="194"/>
                </a:xfrm>
              </p:grpSpPr>
              <p:sp>
                <p:nvSpPr>
                  <p:cNvPr id="24092" name="WordArt 1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82" y="1691"/>
                    <a:ext cx="77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24093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2460" y="1599"/>
                    <a:ext cx="224" cy="173"/>
                    <a:chOff x="2909" y="1690"/>
                    <a:chExt cx="246" cy="161"/>
                  </a:xfrm>
                </p:grpSpPr>
                <p:sp>
                  <p:nvSpPr>
                    <p:cNvPr id="24094" name="WordArt 10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09" y="1690"/>
                      <a:ext cx="79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4095" name="WordArt 10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01" y="1717"/>
                      <a:ext cx="154" cy="13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grpSp>
              <p:nvGrpSpPr>
                <p:cNvPr id="24063" name="Group 106"/>
                <p:cNvGrpSpPr>
                  <a:grpSpLocks/>
                </p:cNvGrpSpPr>
                <p:nvPr/>
              </p:nvGrpSpPr>
              <p:grpSpPr bwMode="auto">
                <a:xfrm rot="5400000">
                  <a:off x="4309" y="1152"/>
                  <a:ext cx="64" cy="118"/>
                  <a:chOff x="2928" y="3216"/>
                  <a:chExt cx="48" cy="240"/>
                </a:xfrm>
              </p:grpSpPr>
              <p:sp>
                <p:nvSpPr>
                  <p:cNvPr id="24090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91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064" name="Group 109"/>
                <p:cNvGrpSpPr>
                  <a:grpSpLocks/>
                </p:cNvGrpSpPr>
                <p:nvPr/>
              </p:nvGrpSpPr>
              <p:grpSpPr bwMode="auto">
                <a:xfrm rot="5400000">
                  <a:off x="4329" y="1411"/>
                  <a:ext cx="64" cy="118"/>
                  <a:chOff x="2928" y="3216"/>
                  <a:chExt cx="48" cy="240"/>
                </a:xfrm>
              </p:grpSpPr>
              <p:sp>
                <p:nvSpPr>
                  <p:cNvPr id="24088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89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065" name="Group 112"/>
                <p:cNvGrpSpPr>
                  <a:grpSpLocks/>
                </p:cNvGrpSpPr>
                <p:nvPr/>
              </p:nvGrpSpPr>
              <p:grpSpPr bwMode="auto">
                <a:xfrm>
                  <a:off x="4483" y="1099"/>
                  <a:ext cx="241" cy="183"/>
                  <a:chOff x="2909" y="1690"/>
                  <a:chExt cx="246" cy="161"/>
                </a:xfrm>
              </p:grpSpPr>
              <p:sp>
                <p:nvSpPr>
                  <p:cNvPr id="24086" name="WordArt 1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09" y="1690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087" name="WordArt 1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1" y="1717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4066" name="Group 115"/>
                <p:cNvGrpSpPr>
                  <a:grpSpLocks/>
                </p:cNvGrpSpPr>
                <p:nvPr/>
              </p:nvGrpSpPr>
              <p:grpSpPr bwMode="auto">
                <a:xfrm>
                  <a:off x="4492" y="1358"/>
                  <a:ext cx="241" cy="183"/>
                  <a:chOff x="2909" y="1690"/>
                  <a:chExt cx="246" cy="161"/>
                </a:xfrm>
              </p:grpSpPr>
              <p:sp>
                <p:nvSpPr>
                  <p:cNvPr id="24084" name="WordArt 1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09" y="1690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085" name="WordArt 1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1" y="1717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4067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33" y="1346"/>
                  <a:ext cx="121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  <p:grpSp>
              <p:nvGrpSpPr>
                <p:cNvPr id="24068" name="Group 119"/>
                <p:cNvGrpSpPr>
                  <a:grpSpLocks/>
                </p:cNvGrpSpPr>
                <p:nvPr/>
              </p:nvGrpSpPr>
              <p:grpSpPr bwMode="auto">
                <a:xfrm>
                  <a:off x="2199" y="729"/>
                  <a:ext cx="3301" cy="244"/>
                  <a:chOff x="2145" y="729"/>
                  <a:chExt cx="3301" cy="244"/>
                </a:xfrm>
              </p:grpSpPr>
              <p:sp>
                <p:nvSpPr>
                  <p:cNvPr id="24069" name="WordArt 1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6" y="803"/>
                    <a:ext cx="91" cy="16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24070" name="Group 121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471" y="801"/>
                    <a:ext cx="64" cy="130"/>
                    <a:chOff x="2928" y="3216"/>
                    <a:chExt cx="48" cy="240"/>
                  </a:xfrm>
                </p:grpSpPr>
                <p:sp>
                  <p:nvSpPr>
                    <p:cNvPr id="24082" name="Line 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216"/>
                      <a:ext cx="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083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216"/>
                      <a:ext cx="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4071" name="WordArt 1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99" y="756"/>
                    <a:ext cx="120" cy="17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28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l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24072" name="WordArt 1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77" y="752"/>
                    <a:ext cx="72" cy="1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073" name="WordArt 1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45" y="751"/>
                    <a:ext cx="954" cy="2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线元    带电</a:t>
                    </a:r>
                  </a:p>
                </p:txBody>
              </p:sp>
              <p:grpSp>
                <p:nvGrpSpPr>
                  <p:cNvPr id="24074" name="Group 127"/>
                  <p:cNvGrpSpPr>
                    <a:grpSpLocks/>
                  </p:cNvGrpSpPr>
                  <p:nvPr/>
                </p:nvGrpSpPr>
                <p:grpSpPr bwMode="auto">
                  <a:xfrm>
                    <a:off x="2542" y="747"/>
                    <a:ext cx="164" cy="215"/>
                    <a:chOff x="1870" y="1391"/>
                    <a:chExt cx="181" cy="196"/>
                  </a:xfrm>
                </p:grpSpPr>
                <p:sp>
                  <p:nvSpPr>
                    <p:cNvPr id="24080" name="WordArt 12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70" y="1391"/>
                      <a:ext cx="79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4081" name="WordArt 12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952" y="1433"/>
                      <a:ext cx="99" cy="15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y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24075" name="Group 130"/>
                  <p:cNvGrpSpPr>
                    <a:grpSpLocks/>
                  </p:cNvGrpSpPr>
                  <p:nvPr/>
                </p:nvGrpSpPr>
                <p:grpSpPr bwMode="auto">
                  <a:xfrm>
                    <a:off x="3741" y="758"/>
                    <a:ext cx="185" cy="215"/>
                    <a:chOff x="1870" y="1391"/>
                    <a:chExt cx="181" cy="196"/>
                  </a:xfrm>
                </p:grpSpPr>
                <p:sp>
                  <p:nvSpPr>
                    <p:cNvPr id="24078" name="WordArt 13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70" y="1391"/>
                      <a:ext cx="79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4079" name="WordArt 13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952" y="1433"/>
                      <a:ext cx="99" cy="15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y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24076" name="WordArt 1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59" y="729"/>
                    <a:ext cx="1387" cy="2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在  点产生元场强为</a:t>
                    </a:r>
                  </a:p>
                </p:txBody>
              </p:sp>
              <p:sp>
                <p:nvSpPr>
                  <p:cNvPr id="24077" name="WordArt 1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4" y="768"/>
                    <a:ext cx="115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23897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9" y="3794"/>
                <a:ext cx="994" cy="2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电荷线密度</a:t>
                </a:r>
              </a:p>
            </p:txBody>
          </p:sp>
          <p:sp>
            <p:nvSpPr>
              <p:cNvPr id="23898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0" y="3830"/>
                <a:ext cx="174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3899" name="Group 137"/>
              <p:cNvGrpSpPr>
                <a:grpSpLocks/>
              </p:cNvGrpSpPr>
              <p:nvPr/>
            </p:nvGrpSpPr>
            <p:grpSpPr bwMode="auto">
              <a:xfrm>
                <a:off x="2026" y="1625"/>
                <a:ext cx="1630" cy="230"/>
                <a:chOff x="2015" y="1657"/>
                <a:chExt cx="1630" cy="230"/>
              </a:xfrm>
            </p:grpSpPr>
            <p:sp>
              <p:nvSpPr>
                <p:cNvPr id="24041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5" y="1664"/>
                  <a:ext cx="379" cy="2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换元</a:t>
                  </a:r>
                </a:p>
              </p:txBody>
            </p:sp>
            <p:grpSp>
              <p:nvGrpSpPr>
                <p:cNvPr id="24042" name="Group 139"/>
                <p:cNvGrpSpPr>
                  <a:grpSpLocks/>
                </p:cNvGrpSpPr>
                <p:nvPr/>
              </p:nvGrpSpPr>
              <p:grpSpPr bwMode="auto">
                <a:xfrm>
                  <a:off x="2619" y="1657"/>
                  <a:ext cx="185" cy="215"/>
                  <a:chOff x="1870" y="1391"/>
                  <a:chExt cx="181" cy="196"/>
                </a:xfrm>
              </p:grpSpPr>
              <p:sp>
                <p:nvSpPr>
                  <p:cNvPr id="24047" name="WordArt 1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70" y="1391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048" name="WordArt 1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52" y="1433"/>
                    <a:ext cx="99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4043" name="Line 142"/>
                <p:cNvSpPr>
                  <a:spLocks noChangeShapeType="1"/>
                </p:cNvSpPr>
                <p:nvPr/>
              </p:nvSpPr>
              <p:spPr bwMode="auto">
                <a:xfrm>
                  <a:off x="2879" y="1781"/>
                  <a:ext cx="479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4044" name="Group 143"/>
                <p:cNvGrpSpPr>
                  <a:grpSpLocks/>
                </p:cNvGrpSpPr>
                <p:nvPr/>
              </p:nvGrpSpPr>
              <p:grpSpPr bwMode="auto">
                <a:xfrm>
                  <a:off x="3405" y="1682"/>
                  <a:ext cx="240" cy="184"/>
                  <a:chOff x="3405" y="1682"/>
                  <a:chExt cx="240" cy="184"/>
                </a:xfrm>
              </p:grpSpPr>
              <p:sp>
                <p:nvSpPr>
                  <p:cNvPr id="24045" name="WordArt 1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05" y="1685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046" name="WordArt 1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4" y="1682"/>
                    <a:ext cx="12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</p:grpSp>
          </p:grpSp>
          <p:grpSp>
            <p:nvGrpSpPr>
              <p:cNvPr id="23900" name="Group 146"/>
              <p:cNvGrpSpPr>
                <a:grpSpLocks/>
              </p:cNvGrpSpPr>
              <p:nvPr/>
            </p:nvGrpSpPr>
            <p:grpSpPr bwMode="auto">
              <a:xfrm>
                <a:off x="2735" y="1891"/>
                <a:ext cx="2802" cy="996"/>
                <a:chOff x="2735" y="1891"/>
                <a:chExt cx="2802" cy="996"/>
              </a:xfrm>
            </p:grpSpPr>
            <p:sp>
              <p:nvSpPr>
                <p:cNvPr id="23954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54" y="2667"/>
                  <a:ext cx="242" cy="1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ctg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955" name="WordArt 1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1" y="2452"/>
                  <a:ext cx="61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956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4" y="2167"/>
                  <a:ext cx="194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tg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957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2" y="1932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958" name="Line 151"/>
                <p:cNvSpPr>
                  <a:spLocks noChangeShapeType="1"/>
                </p:cNvSpPr>
                <p:nvPr/>
              </p:nvSpPr>
              <p:spPr bwMode="auto">
                <a:xfrm flipH="1">
                  <a:off x="3086" y="1891"/>
                  <a:ext cx="131" cy="20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959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1" y="1939"/>
                  <a:ext cx="97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3960" name="Group 153"/>
                <p:cNvGrpSpPr>
                  <a:grpSpLocks/>
                </p:cNvGrpSpPr>
                <p:nvPr/>
              </p:nvGrpSpPr>
              <p:grpSpPr bwMode="auto">
                <a:xfrm rot="5400000">
                  <a:off x="3451" y="1956"/>
                  <a:ext cx="64" cy="118"/>
                  <a:chOff x="2928" y="3216"/>
                  <a:chExt cx="48" cy="240"/>
                </a:xfrm>
              </p:grpSpPr>
              <p:sp>
                <p:nvSpPr>
                  <p:cNvPr id="24039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40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961" name="WordArt 1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0" y="2180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962" name="Line 157"/>
                <p:cNvSpPr>
                  <a:spLocks noChangeShapeType="1"/>
                </p:cNvSpPr>
                <p:nvPr/>
              </p:nvSpPr>
              <p:spPr bwMode="auto">
                <a:xfrm flipH="1">
                  <a:off x="3073" y="2139"/>
                  <a:ext cx="131" cy="20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963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92" y="2212"/>
                  <a:ext cx="131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3964" name="Group 159"/>
                <p:cNvGrpSpPr>
                  <a:grpSpLocks/>
                </p:cNvGrpSpPr>
                <p:nvPr/>
              </p:nvGrpSpPr>
              <p:grpSpPr bwMode="auto">
                <a:xfrm rot="5400000">
                  <a:off x="3449" y="2203"/>
                  <a:ext cx="64" cy="118"/>
                  <a:chOff x="2928" y="3216"/>
                  <a:chExt cx="48" cy="240"/>
                </a:xfrm>
              </p:grpSpPr>
              <p:sp>
                <p:nvSpPr>
                  <p:cNvPr id="24037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38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965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05" y="1902"/>
                  <a:ext cx="294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3966" name="Group 163"/>
                <p:cNvGrpSpPr>
                  <a:grpSpLocks/>
                </p:cNvGrpSpPr>
                <p:nvPr/>
              </p:nvGrpSpPr>
              <p:grpSpPr bwMode="auto">
                <a:xfrm>
                  <a:off x="3961" y="1911"/>
                  <a:ext cx="630" cy="183"/>
                  <a:chOff x="3396" y="2031"/>
                  <a:chExt cx="630" cy="183"/>
                </a:xfrm>
              </p:grpSpPr>
              <p:sp>
                <p:nvSpPr>
                  <p:cNvPr id="24032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3671" y="2113"/>
                    <a:ext cx="116" cy="1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33" name="WordArt 1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96" y="2032"/>
                    <a:ext cx="94" cy="1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034" name="WordArt 1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32" y="2031"/>
                    <a:ext cx="94" cy="1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)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035" name="WordArt 1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93" y="2060"/>
                    <a:ext cx="153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4036" name="WordArt 1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08" y="2052"/>
                    <a:ext cx="110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23967" name="Group 169"/>
                <p:cNvGrpSpPr>
                  <a:grpSpLocks/>
                </p:cNvGrpSpPr>
                <p:nvPr/>
              </p:nvGrpSpPr>
              <p:grpSpPr bwMode="auto">
                <a:xfrm rot="5400000">
                  <a:off x="4689" y="1955"/>
                  <a:ext cx="64" cy="118"/>
                  <a:chOff x="2928" y="3216"/>
                  <a:chExt cx="48" cy="240"/>
                </a:xfrm>
              </p:grpSpPr>
              <p:sp>
                <p:nvSpPr>
                  <p:cNvPr id="24030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31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968" name="Group 172"/>
                <p:cNvGrpSpPr>
                  <a:grpSpLocks/>
                </p:cNvGrpSpPr>
                <p:nvPr/>
              </p:nvGrpSpPr>
              <p:grpSpPr bwMode="auto">
                <a:xfrm>
                  <a:off x="4831" y="1911"/>
                  <a:ext cx="455" cy="182"/>
                  <a:chOff x="4668" y="1966"/>
                  <a:chExt cx="455" cy="182"/>
                </a:xfrm>
              </p:grpSpPr>
              <p:sp>
                <p:nvSpPr>
                  <p:cNvPr id="24028" name="WordArt 1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68" y="1966"/>
                    <a:ext cx="294" cy="1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sin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029" name="WordArt 1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13" y="1996"/>
                    <a:ext cx="110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3969" name="Line 175"/>
                <p:cNvSpPr>
                  <a:spLocks noChangeShapeType="1"/>
                </p:cNvSpPr>
                <p:nvPr/>
              </p:nvSpPr>
              <p:spPr bwMode="auto">
                <a:xfrm>
                  <a:off x="4115" y="2231"/>
                  <a:ext cx="116" cy="1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970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0" y="2150"/>
                  <a:ext cx="9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971" name="WordArt 1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6" y="2149"/>
                  <a:ext cx="9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972" name="WordArt 1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37" y="2178"/>
                  <a:ext cx="15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3973" name="WordArt 1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52" y="2170"/>
                  <a:ext cx="110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  <p:grpSp>
              <p:nvGrpSpPr>
                <p:cNvPr id="23974" name="Group 180"/>
                <p:cNvGrpSpPr>
                  <a:grpSpLocks/>
                </p:cNvGrpSpPr>
                <p:nvPr/>
              </p:nvGrpSpPr>
              <p:grpSpPr bwMode="auto">
                <a:xfrm rot="5400000">
                  <a:off x="4546" y="2181"/>
                  <a:ext cx="64" cy="118"/>
                  <a:chOff x="2928" y="3216"/>
                  <a:chExt cx="48" cy="240"/>
                </a:xfrm>
              </p:grpSpPr>
              <p:sp>
                <p:nvSpPr>
                  <p:cNvPr id="24026" name="Line 18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27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975" name="Line 183"/>
                <p:cNvSpPr>
                  <a:spLocks noChangeShapeType="1"/>
                </p:cNvSpPr>
                <p:nvPr/>
              </p:nvSpPr>
              <p:spPr bwMode="auto">
                <a:xfrm>
                  <a:off x="4689" y="2229"/>
                  <a:ext cx="116" cy="1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976" name="WordArt 1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32" y="2133"/>
                  <a:ext cx="194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tg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977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6" y="2147"/>
                  <a:ext cx="110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  <p:sp>
              <p:nvSpPr>
                <p:cNvPr id="23978" name="AutoShape 186"/>
                <p:cNvSpPr>
                  <a:spLocks/>
                </p:cNvSpPr>
                <p:nvPr/>
              </p:nvSpPr>
              <p:spPr bwMode="auto">
                <a:xfrm>
                  <a:off x="2791" y="1974"/>
                  <a:ext cx="96" cy="347"/>
                </a:xfrm>
                <a:prstGeom prst="leftBrace">
                  <a:avLst>
                    <a:gd name="adj1" fmla="val 30122"/>
                    <a:gd name="adj2" fmla="val 50000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979" name="AutoShape 187"/>
                <p:cNvSpPr>
                  <a:spLocks/>
                </p:cNvSpPr>
                <p:nvPr/>
              </p:nvSpPr>
              <p:spPr bwMode="auto">
                <a:xfrm>
                  <a:off x="2735" y="2472"/>
                  <a:ext cx="96" cy="347"/>
                </a:xfrm>
                <a:prstGeom prst="leftBrace">
                  <a:avLst>
                    <a:gd name="adj1" fmla="val 30122"/>
                    <a:gd name="adj2" fmla="val 50000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980" name="WordArt 1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2" y="2470"/>
                  <a:ext cx="88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3981" name="Group 189"/>
                <p:cNvGrpSpPr>
                  <a:grpSpLocks/>
                </p:cNvGrpSpPr>
                <p:nvPr/>
              </p:nvGrpSpPr>
              <p:grpSpPr bwMode="auto">
                <a:xfrm rot="5400000">
                  <a:off x="3273" y="2473"/>
                  <a:ext cx="64" cy="118"/>
                  <a:chOff x="2928" y="3216"/>
                  <a:chExt cx="48" cy="240"/>
                </a:xfrm>
              </p:grpSpPr>
              <p:sp>
                <p:nvSpPr>
                  <p:cNvPr id="24024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25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982" name="WordArt 1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4" y="2700"/>
                  <a:ext cx="120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3983" name="Group 193"/>
                <p:cNvGrpSpPr>
                  <a:grpSpLocks/>
                </p:cNvGrpSpPr>
                <p:nvPr/>
              </p:nvGrpSpPr>
              <p:grpSpPr bwMode="auto">
                <a:xfrm rot="5400000">
                  <a:off x="3185" y="2700"/>
                  <a:ext cx="64" cy="118"/>
                  <a:chOff x="2928" y="3216"/>
                  <a:chExt cx="48" cy="240"/>
                </a:xfrm>
              </p:grpSpPr>
              <p:sp>
                <p:nvSpPr>
                  <p:cNvPr id="24022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23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984" name="Group 196"/>
                <p:cNvGrpSpPr>
                  <a:grpSpLocks/>
                </p:cNvGrpSpPr>
                <p:nvPr/>
              </p:nvGrpSpPr>
              <p:grpSpPr bwMode="auto">
                <a:xfrm>
                  <a:off x="3394" y="2428"/>
                  <a:ext cx="211" cy="169"/>
                  <a:chOff x="3231" y="2483"/>
                  <a:chExt cx="211" cy="169"/>
                </a:xfrm>
              </p:grpSpPr>
              <p:sp>
                <p:nvSpPr>
                  <p:cNvPr id="24020" name="WordArt 1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31" y="2517"/>
                    <a:ext cx="101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4021" name="WordArt 1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81" y="2483"/>
                    <a:ext cx="61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3985" name="Line 199"/>
                <p:cNvSpPr>
                  <a:spLocks noChangeShapeType="1"/>
                </p:cNvSpPr>
                <p:nvPr/>
              </p:nvSpPr>
              <p:spPr bwMode="auto">
                <a:xfrm flipH="1">
                  <a:off x="3607" y="2422"/>
                  <a:ext cx="131" cy="20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3986" name="Group 200"/>
                <p:cNvGrpSpPr>
                  <a:grpSpLocks/>
                </p:cNvGrpSpPr>
                <p:nvPr/>
              </p:nvGrpSpPr>
              <p:grpSpPr bwMode="auto">
                <a:xfrm>
                  <a:off x="3775" y="2420"/>
                  <a:ext cx="455" cy="182"/>
                  <a:chOff x="4668" y="1966"/>
                  <a:chExt cx="455" cy="182"/>
                </a:xfrm>
              </p:grpSpPr>
              <p:sp>
                <p:nvSpPr>
                  <p:cNvPr id="24018" name="WordArt 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68" y="1966"/>
                    <a:ext cx="294" cy="1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sin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019" name="WordArt 2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13" y="1996"/>
                    <a:ext cx="110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3987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4" y="2371"/>
                  <a:ext cx="61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3988" name="Group 204"/>
                <p:cNvGrpSpPr>
                  <a:grpSpLocks/>
                </p:cNvGrpSpPr>
                <p:nvPr/>
              </p:nvGrpSpPr>
              <p:grpSpPr bwMode="auto">
                <a:xfrm rot="5400000">
                  <a:off x="4336" y="2438"/>
                  <a:ext cx="64" cy="118"/>
                  <a:chOff x="2928" y="3216"/>
                  <a:chExt cx="48" cy="240"/>
                </a:xfrm>
              </p:grpSpPr>
              <p:sp>
                <p:nvSpPr>
                  <p:cNvPr id="24016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17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989" name="Group 207"/>
                <p:cNvGrpSpPr>
                  <a:grpSpLocks/>
                </p:cNvGrpSpPr>
                <p:nvPr/>
              </p:nvGrpSpPr>
              <p:grpSpPr bwMode="auto">
                <a:xfrm>
                  <a:off x="4490" y="2413"/>
                  <a:ext cx="752" cy="190"/>
                  <a:chOff x="4490" y="2413"/>
                  <a:chExt cx="752" cy="190"/>
                </a:xfrm>
              </p:grpSpPr>
              <p:grpSp>
                <p:nvGrpSpPr>
                  <p:cNvPr id="24009" name="Group 208"/>
                  <p:cNvGrpSpPr>
                    <a:grpSpLocks/>
                  </p:cNvGrpSpPr>
                  <p:nvPr/>
                </p:nvGrpSpPr>
                <p:grpSpPr bwMode="auto">
                  <a:xfrm>
                    <a:off x="4490" y="2416"/>
                    <a:ext cx="211" cy="169"/>
                    <a:chOff x="3231" y="2483"/>
                    <a:chExt cx="211" cy="169"/>
                  </a:xfrm>
                </p:grpSpPr>
                <p:sp>
                  <p:nvSpPr>
                    <p:cNvPr id="24014" name="WordArt 20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31" y="2517"/>
                      <a:ext cx="101" cy="13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24015" name="WordArt 21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381" y="2483"/>
                      <a:ext cx="61" cy="8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24010" name="Group 211"/>
                  <p:cNvGrpSpPr>
                    <a:grpSpLocks/>
                  </p:cNvGrpSpPr>
                  <p:nvPr/>
                </p:nvGrpSpPr>
                <p:grpSpPr bwMode="auto">
                  <a:xfrm>
                    <a:off x="4745" y="2413"/>
                    <a:ext cx="497" cy="190"/>
                    <a:chOff x="4582" y="2468"/>
                    <a:chExt cx="497" cy="190"/>
                  </a:xfrm>
                </p:grpSpPr>
                <p:sp>
                  <p:nvSpPr>
                    <p:cNvPr id="24011" name="WordArt 21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582" y="2502"/>
                      <a:ext cx="261" cy="14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csc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4012" name="WordArt 21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58" y="2474"/>
                      <a:ext cx="121" cy="18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Symbol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24013" name="WordArt 21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876" y="2468"/>
                      <a:ext cx="61" cy="8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23990" name="Line 215"/>
                <p:cNvSpPr>
                  <a:spLocks noChangeShapeType="1"/>
                </p:cNvSpPr>
                <p:nvPr/>
              </p:nvSpPr>
              <p:spPr bwMode="auto">
                <a:xfrm>
                  <a:off x="3329" y="2759"/>
                  <a:ext cx="116" cy="1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991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83" y="2693"/>
                  <a:ext cx="91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992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35" y="2667"/>
                  <a:ext cx="121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Symbol"/>
                  </a:endParaRPr>
                </a:p>
              </p:txBody>
            </p:sp>
            <p:sp>
              <p:nvSpPr>
                <p:cNvPr id="23993" name="WordArt 2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1" y="2790"/>
                  <a:ext cx="47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3994" name="Group 219"/>
                <p:cNvGrpSpPr>
                  <a:grpSpLocks/>
                </p:cNvGrpSpPr>
                <p:nvPr/>
              </p:nvGrpSpPr>
              <p:grpSpPr bwMode="auto">
                <a:xfrm>
                  <a:off x="4238" y="2649"/>
                  <a:ext cx="181" cy="196"/>
                  <a:chOff x="1870" y="1391"/>
                  <a:chExt cx="181" cy="196"/>
                </a:xfrm>
              </p:grpSpPr>
              <p:sp>
                <p:nvSpPr>
                  <p:cNvPr id="24007" name="WordArt 2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70" y="1391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008" name="WordArt 2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52" y="1433"/>
                    <a:ext cx="99" cy="1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3995" name="Group 222"/>
                <p:cNvGrpSpPr>
                  <a:grpSpLocks/>
                </p:cNvGrpSpPr>
                <p:nvPr/>
              </p:nvGrpSpPr>
              <p:grpSpPr bwMode="auto">
                <a:xfrm rot="5400000">
                  <a:off x="4498" y="2710"/>
                  <a:ext cx="64" cy="118"/>
                  <a:chOff x="2928" y="3216"/>
                  <a:chExt cx="48" cy="240"/>
                </a:xfrm>
              </p:grpSpPr>
              <p:sp>
                <p:nvSpPr>
                  <p:cNvPr id="24005" name="Line 22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006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996" name="Group 225"/>
                <p:cNvGrpSpPr>
                  <a:grpSpLocks/>
                </p:cNvGrpSpPr>
                <p:nvPr/>
              </p:nvGrpSpPr>
              <p:grpSpPr bwMode="auto">
                <a:xfrm>
                  <a:off x="4614" y="2636"/>
                  <a:ext cx="923" cy="194"/>
                  <a:chOff x="4633" y="2647"/>
                  <a:chExt cx="923" cy="194"/>
                </a:xfrm>
              </p:grpSpPr>
              <p:sp>
                <p:nvSpPr>
                  <p:cNvPr id="23997" name="WordArt 2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33" y="2691"/>
                    <a:ext cx="91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23998" name="Group 227"/>
                  <p:cNvGrpSpPr>
                    <a:grpSpLocks/>
                  </p:cNvGrpSpPr>
                  <p:nvPr/>
                </p:nvGrpSpPr>
                <p:grpSpPr bwMode="auto">
                  <a:xfrm>
                    <a:off x="4765" y="2651"/>
                    <a:ext cx="497" cy="190"/>
                    <a:chOff x="4582" y="2468"/>
                    <a:chExt cx="497" cy="190"/>
                  </a:xfrm>
                </p:grpSpPr>
                <p:sp>
                  <p:nvSpPr>
                    <p:cNvPr id="24002" name="WordArt 22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582" y="2502"/>
                      <a:ext cx="261" cy="14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csc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4003" name="WordArt 22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58" y="2474"/>
                      <a:ext cx="121" cy="18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Symbol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24004" name="WordArt 23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876" y="2468"/>
                      <a:ext cx="61" cy="8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23999" name="Group 231"/>
                  <p:cNvGrpSpPr>
                    <a:grpSpLocks/>
                  </p:cNvGrpSpPr>
                  <p:nvPr/>
                </p:nvGrpSpPr>
                <p:grpSpPr bwMode="auto">
                  <a:xfrm>
                    <a:off x="5316" y="2647"/>
                    <a:ext cx="240" cy="184"/>
                    <a:chOff x="3405" y="1682"/>
                    <a:chExt cx="240" cy="184"/>
                  </a:xfrm>
                </p:grpSpPr>
                <p:sp>
                  <p:nvSpPr>
                    <p:cNvPr id="24000" name="WordArt 23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05" y="1685"/>
                      <a:ext cx="79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4001" name="WordArt 23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24" y="1682"/>
                      <a:ext cx="121" cy="18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Symbol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endParaRPr>
                    </a:p>
                  </p:txBody>
                </p:sp>
              </p:grpSp>
            </p:grpSp>
          </p:grpSp>
          <p:grpSp>
            <p:nvGrpSpPr>
              <p:cNvPr id="23901" name="Group 234"/>
              <p:cNvGrpSpPr>
                <a:grpSpLocks/>
              </p:cNvGrpSpPr>
              <p:nvPr/>
            </p:nvGrpSpPr>
            <p:grpSpPr bwMode="auto">
              <a:xfrm>
                <a:off x="3121" y="3045"/>
                <a:ext cx="2376" cy="875"/>
                <a:chOff x="3121" y="3045"/>
                <a:chExt cx="2376" cy="875"/>
              </a:xfrm>
            </p:grpSpPr>
            <p:grpSp>
              <p:nvGrpSpPr>
                <p:cNvPr id="23902" name="Group 235"/>
                <p:cNvGrpSpPr>
                  <a:grpSpLocks/>
                </p:cNvGrpSpPr>
                <p:nvPr/>
              </p:nvGrpSpPr>
              <p:grpSpPr bwMode="auto">
                <a:xfrm>
                  <a:off x="3401" y="3045"/>
                  <a:ext cx="2096" cy="875"/>
                  <a:chOff x="3270" y="2944"/>
                  <a:chExt cx="2096" cy="875"/>
                </a:xfrm>
              </p:grpSpPr>
              <p:sp>
                <p:nvSpPr>
                  <p:cNvPr id="23904" name="Line 2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08" y="3162"/>
                    <a:ext cx="1058" cy="1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3905" name="Group 237"/>
                  <p:cNvGrpSpPr>
                    <a:grpSpLocks/>
                  </p:cNvGrpSpPr>
                  <p:nvPr/>
                </p:nvGrpSpPr>
                <p:grpSpPr bwMode="auto">
                  <a:xfrm>
                    <a:off x="3270" y="3069"/>
                    <a:ext cx="241" cy="183"/>
                    <a:chOff x="2909" y="1690"/>
                    <a:chExt cx="246" cy="161"/>
                  </a:xfrm>
                </p:grpSpPr>
                <p:sp>
                  <p:nvSpPr>
                    <p:cNvPr id="23952" name="WordArt 23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09" y="1690"/>
                      <a:ext cx="79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953" name="WordArt 23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01" y="1717"/>
                      <a:ext cx="154" cy="13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23906" name="Group 240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607" y="3110"/>
                    <a:ext cx="64" cy="118"/>
                    <a:chOff x="2928" y="3216"/>
                    <a:chExt cx="48" cy="240"/>
                  </a:xfrm>
                </p:grpSpPr>
                <p:sp>
                  <p:nvSpPr>
                    <p:cNvPr id="23950" name="Line 2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216"/>
                      <a:ext cx="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951" name="Line 2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216"/>
                      <a:ext cx="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3907" name="Group 243"/>
                  <p:cNvGrpSpPr>
                    <a:grpSpLocks/>
                  </p:cNvGrpSpPr>
                  <p:nvPr/>
                </p:nvGrpSpPr>
                <p:grpSpPr bwMode="auto">
                  <a:xfrm>
                    <a:off x="3768" y="2998"/>
                    <a:ext cx="505" cy="344"/>
                    <a:chOff x="2753" y="1184"/>
                    <a:chExt cx="505" cy="344"/>
                  </a:xfrm>
                </p:grpSpPr>
                <p:grpSp>
                  <p:nvGrpSpPr>
                    <p:cNvPr id="23943" name="Group 2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89" y="1390"/>
                      <a:ext cx="169" cy="138"/>
                      <a:chOff x="4754" y="2842"/>
                      <a:chExt cx="221" cy="189"/>
                    </a:xfrm>
                  </p:grpSpPr>
                  <p:sp>
                    <p:nvSpPr>
                      <p:cNvPr id="23948" name="WordArt 245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910" y="2938"/>
                        <a:ext cx="65" cy="93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0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23949" name="WordArt 246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754" y="2842"/>
                        <a:ext cx="141" cy="162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Symbol"/>
                          </a:rPr>
                          <a:t>e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endParaRPr>
                      </a:p>
                    </p:txBody>
                  </p:sp>
                </p:grpSp>
                <p:sp>
                  <p:nvSpPr>
                    <p:cNvPr id="23944" name="WordArt 24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90" y="1377"/>
                      <a:ext cx="115" cy="13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4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945" name="WordArt 24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25" y="1407"/>
                      <a:ext cx="150" cy="10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Symbol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23946" name="Line 2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53" y="1348"/>
                      <a:ext cx="474" cy="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947" name="WordArt 25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62" y="1184"/>
                      <a:ext cx="48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23908" name="WordArt 2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53" y="2958"/>
                    <a:ext cx="110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28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l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grpSp>
                <p:nvGrpSpPr>
                  <p:cNvPr id="23909" name="Group 252"/>
                  <p:cNvGrpSpPr>
                    <a:grpSpLocks/>
                  </p:cNvGrpSpPr>
                  <p:nvPr/>
                </p:nvGrpSpPr>
                <p:grpSpPr bwMode="auto">
                  <a:xfrm>
                    <a:off x="4505" y="3196"/>
                    <a:ext cx="723" cy="170"/>
                    <a:chOff x="4490" y="2413"/>
                    <a:chExt cx="752" cy="190"/>
                  </a:xfrm>
                </p:grpSpPr>
                <p:grpSp>
                  <p:nvGrpSpPr>
                    <p:cNvPr id="23936" name="Group 25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90" y="2416"/>
                      <a:ext cx="211" cy="169"/>
                      <a:chOff x="3231" y="2483"/>
                      <a:chExt cx="211" cy="169"/>
                    </a:xfrm>
                  </p:grpSpPr>
                  <p:sp>
                    <p:nvSpPr>
                      <p:cNvPr id="23941" name="WordArt 254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231" y="2517"/>
                        <a:ext cx="101" cy="135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a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23942" name="WordArt 255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381" y="2483"/>
                        <a:ext cx="61" cy="86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2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  <p:grpSp>
                  <p:nvGrpSpPr>
                    <p:cNvPr id="23937" name="Group 25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45" y="2413"/>
                      <a:ext cx="497" cy="190"/>
                      <a:chOff x="4582" y="2468"/>
                      <a:chExt cx="497" cy="190"/>
                    </a:xfrm>
                  </p:grpSpPr>
                  <p:sp>
                    <p:nvSpPr>
                      <p:cNvPr id="23938" name="WordArt 25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582" y="2502"/>
                        <a:ext cx="261" cy="142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csc</a:t>
                        </a:r>
                        <a:endParaRPr lang="zh-CN" altLang="en-US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23939" name="WordArt 258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958" y="2474"/>
                        <a:ext cx="121" cy="184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rgbClr val="0066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8000"/>
                            </a:solidFill>
                            <a:latin typeface="Symbol"/>
                          </a:rPr>
                          <a:t>q</a:t>
                        </a:r>
                        <a:endParaRPr lang="zh-CN" altLang="en-US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Symbol"/>
                        </a:endParaRPr>
                      </a:p>
                    </p:txBody>
                  </p:sp>
                  <p:sp>
                    <p:nvSpPr>
                      <p:cNvPr id="23940" name="WordArt 259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876" y="2468"/>
                        <a:ext cx="61" cy="86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2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</p:grpSp>
              <p:grpSp>
                <p:nvGrpSpPr>
                  <p:cNvPr id="23910" name="Group 260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601" y="3571"/>
                    <a:ext cx="64" cy="118"/>
                    <a:chOff x="2928" y="3216"/>
                    <a:chExt cx="48" cy="240"/>
                  </a:xfrm>
                </p:grpSpPr>
                <p:sp>
                  <p:nvSpPr>
                    <p:cNvPr id="23934" name="Line 2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216"/>
                      <a:ext cx="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935" name="Line 2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216"/>
                      <a:ext cx="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3911" name="Group 263"/>
                  <p:cNvGrpSpPr>
                    <a:grpSpLocks/>
                  </p:cNvGrpSpPr>
                  <p:nvPr/>
                </p:nvGrpSpPr>
                <p:grpSpPr bwMode="auto">
                  <a:xfrm>
                    <a:off x="3793" y="3458"/>
                    <a:ext cx="505" cy="344"/>
                    <a:chOff x="2753" y="1184"/>
                    <a:chExt cx="505" cy="344"/>
                  </a:xfrm>
                </p:grpSpPr>
                <p:grpSp>
                  <p:nvGrpSpPr>
                    <p:cNvPr id="23927" name="Group 2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89" y="1390"/>
                      <a:ext cx="169" cy="138"/>
                      <a:chOff x="4754" y="2842"/>
                      <a:chExt cx="221" cy="189"/>
                    </a:xfrm>
                  </p:grpSpPr>
                  <p:sp>
                    <p:nvSpPr>
                      <p:cNvPr id="23932" name="WordArt 265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910" y="2938"/>
                        <a:ext cx="65" cy="93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0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23933" name="WordArt 266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754" y="2842"/>
                        <a:ext cx="141" cy="162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Symbol"/>
                          </a:rPr>
                          <a:t>e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endParaRPr>
                      </a:p>
                    </p:txBody>
                  </p:sp>
                </p:grpSp>
                <p:sp>
                  <p:nvSpPr>
                    <p:cNvPr id="23928" name="WordArt 26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90" y="1377"/>
                      <a:ext cx="115" cy="13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4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929" name="WordArt 26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25" y="1407"/>
                      <a:ext cx="150" cy="10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Symbol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23930" name="Line 2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53" y="1348"/>
                      <a:ext cx="474" cy="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931" name="WordArt 27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62" y="1184"/>
                      <a:ext cx="48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23912" name="WordArt 2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13" y="3673"/>
                    <a:ext cx="101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913" name="WordArt 2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29" y="3438"/>
                    <a:ext cx="110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28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l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grpSp>
                <p:nvGrpSpPr>
                  <p:cNvPr id="23914" name="Group 273"/>
                  <p:cNvGrpSpPr>
                    <a:grpSpLocks/>
                  </p:cNvGrpSpPr>
                  <p:nvPr/>
                </p:nvGrpSpPr>
                <p:grpSpPr bwMode="auto">
                  <a:xfrm>
                    <a:off x="4508" y="2944"/>
                    <a:ext cx="781" cy="185"/>
                    <a:chOff x="4528" y="2934"/>
                    <a:chExt cx="923" cy="194"/>
                  </a:xfrm>
                </p:grpSpPr>
                <p:sp>
                  <p:nvSpPr>
                    <p:cNvPr id="23919" name="WordArt 27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528" y="2978"/>
                      <a:ext cx="91" cy="13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grpSp>
                  <p:nvGrpSpPr>
                    <p:cNvPr id="23920" name="Group 2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60" y="2938"/>
                      <a:ext cx="497" cy="190"/>
                      <a:chOff x="4582" y="2468"/>
                      <a:chExt cx="497" cy="190"/>
                    </a:xfrm>
                  </p:grpSpPr>
                  <p:sp>
                    <p:nvSpPr>
                      <p:cNvPr id="23924" name="WordArt 276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582" y="2502"/>
                        <a:ext cx="261" cy="142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csc</a:t>
                        </a:r>
                        <a:endParaRPr lang="zh-CN" altLang="en-US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23925" name="WordArt 27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958" y="2474"/>
                        <a:ext cx="121" cy="184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rgbClr val="0066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8000"/>
                            </a:solidFill>
                            <a:latin typeface="Symbol"/>
                          </a:rPr>
                          <a:t>q</a:t>
                        </a:r>
                        <a:endParaRPr lang="zh-CN" altLang="en-US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Symbol"/>
                        </a:endParaRPr>
                      </a:p>
                    </p:txBody>
                  </p:sp>
                  <p:sp>
                    <p:nvSpPr>
                      <p:cNvPr id="23926" name="WordArt 278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876" y="2468"/>
                        <a:ext cx="61" cy="86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2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  <p:grpSp>
                  <p:nvGrpSpPr>
                    <p:cNvPr id="23921" name="Group 27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211" y="2934"/>
                      <a:ext cx="240" cy="184"/>
                      <a:chOff x="3405" y="1682"/>
                      <a:chExt cx="240" cy="184"/>
                    </a:xfrm>
                  </p:grpSpPr>
                  <p:sp>
                    <p:nvSpPr>
                      <p:cNvPr id="23922" name="WordArt 280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405" y="1685"/>
                        <a:ext cx="79" cy="161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800" kern="10">
                            <a:ln w="9525">
                              <a:solidFill>
                                <a:srgbClr val="0066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6600"/>
                            </a:solidFill>
                            <a:latin typeface="宋体"/>
                            <a:ea typeface="宋体"/>
                          </a:rPr>
                          <a:t>d</a:t>
                        </a:r>
                        <a:endParaRPr lang="zh-CN" altLang="en-US" sz="1800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23923" name="WordArt 281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524" y="1682"/>
                        <a:ext cx="121" cy="184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rgbClr val="0066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8000"/>
                            </a:solidFill>
                            <a:latin typeface="Symbol"/>
                          </a:rPr>
                          <a:t>q</a:t>
                        </a:r>
                        <a:endParaRPr lang="zh-CN" altLang="en-US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Symbol"/>
                        </a:endParaRPr>
                      </a:p>
                    </p:txBody>
                  </p:sp>
                </p:grpSp>
              </p:grpSp>
              <p:grpSp>
                <p:nvGrpSpPr>
                  <p:cNvPr id="23915" name="Group 282"/>
                  <p:cNvGrpSpPr>
                    <a:grpSpLocks/>
                  </p:cNvGrpSpPr>
                  <p:nvPr/>
                </p:nvGrpSpPr>
                <p:grpSpPr bwMode="auto">
                  <a:xfrm>
                    <a:off x="4690" y="3546"/>
                    <a:ext cx="240" cy="184"/>
                    <a:chOff x="3405" y="1682"/>
                    <a:chExt cx="240" cy="184"/>
                  </a:xfrm>
                </p:grpSpPr>
                <p:sp>
                  <p:nvSpPr>
                    <p:cNvPr id="23917" name="WordArt 28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05" y="1685"/>
                      <a:ext cx="79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918" name="WordArt 28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24" y="1682"/>
                      <a:ext cx="121" cy="18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Symbol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endParaRPr>
                    </a:p>
                  </p:txBody>
                </p:sp>
              </p:grpSp>
              <p:sp>
                <p:nvSpPr>
                  <p:cNvPr id="23916" name="Line 285"/>
                  <p:cNvSpPr>
                    <a:spLocks noChangeShapeType="1"/>
                  </p:cNvSpPr>
                  <p:nvPr/>
                </p:nvSpPr>
                <p:spPr bwMode="auto">
                  <a:xfrm>
                    <a:off x="4325" y="3638"/>
                    <a:ext cx="32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903" name="WordArt 2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21" y="3159"/>
                  <a:ext cx="167" cy="2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得</a:t>
                  </a:r>
                </a:p>
              </p:txBody>
            </p:sp>
          </p:grpSp>
        </p:grpSp>
        <p:grpSp>
          <p:nvGrpSpPr>
            <p:cNvPr id="23687" name="Group 287"/>
            <p:cNvGrpSpPr>
              <a:grpSpLocks/>
            </p:cNvGrpSpPr>
            <p:nvPr/>
          </p:nvGrpSpPr>
          <p:grpSpPr bwMode="auto">
            <a:xfrm>
              <a:off x="2526" y="1832"/>
              <a:ext cx="3072" cy="2160"/>
              <a:chOff x="2536" y="1892"/>
              <a:chExt cx="3072" cy="2160"/>
            </a:xfrm>
          </p:grpSpPr>
          <p:sp>
            <p:nvSpPr>
              <p:cNvPr id="23822" name="Rectangle 288"/>
              <p:cNvSpPr>
                <a:spLocks noChangeArrowheads="1"/>
              </p:cNvSpPr>
              <p:nvPr/>
            </p:nvSpPr>
            <p:spPr bwMode="auto">
              <a:xfrm>
                <a:off x="2536" y="1900"/>
                <a:ext cx="3072" cy="10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823" name="Rectangle 289"/>
              <p:cNvSpPr>
                <a:spLocks noChangeArrowheads="1"/>
              </p:cNvSpPr>
              <p:nvPr/>
            </p:nvSpPr>
            <p:spPr bwMode="auto">
              <a:xfrm>
                <a:off x="3021" y="2779"/>
                <a:ext cx="2567" cy="127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3824" name="Group 290"/>
              <p:cNvGrpSpPr>
                <a:grpSpLocks/>
              </p:cNvGrpSpPr>
              <p:nvPr/>
            </p:nvGrpSpPr>
            <p:grpSpPr bwMode="auto">
              <a:xfrm>
                <a:off x="3050" y="1892"/>
                <a:ext cx="1940" cy="381"/>
                <a:chOff x="2686" y="1932"/>
                <a:chExt cx="1940" cy="381"/>
              </a:xfrm>
            </p:grpSpPr>
            <p:grpSp>
              <p:nvGrpSpPr>
                <p:cNvPr id="23825" name="Group 291"/>
                <p:cNvGrpSpPr>
                  <a:grpSpLocks/>
                </p:cNvGrpSpPr>
                <p:nvPr/>
              </p:nvGrpSpPr>
              <p:grpSpPr bwMode="auto">
                <a:xfrm>
                  <a:off x="2966" y="2028"/>
                  <a:ext cx="241" cy="183"/>
                  <a:chOff x="2909" y="1690"/>
                  <a:chExt cx="246" cy="161"/>
                </a:xfrm>
              </p:grpSpPr>
              <p:sp>
                <p:nvSpPr>
                  <p:cNvPr id="23845" name="WordArt 2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09" y="1690"/>
                    <a:ext cx="79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846" name="WordArt 2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01" y="1717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" name="Group 294"/>
                <p:cNvGrpSpPr>
                  <a:grpSpLocks/>
                </p:cNvGrpSpPr>
                <p:nvPr/>
              </p:nvGrpSpPr>
              <p:grpSpPr bwMode="auto">
                <a:xfrm rot="5400000">
                  <a:off x="3303" y="2069"/>
                  <a:ext cx="64" cy="118"/>
                  <a:chOff x="2928" y="3216"/>
                  <a:chExt cx="48" cy="240"/>
                </a:xfrm>
              </p:grpSpPr>
              <p:sp>
                <p:nvSpPr>
                  <p:cNvPr id="23843" name="Line 295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844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827" name="Group 297"/>
                <p:cNvGrpSpPr>
                  <a:grpSpLocks/>
                </p:cNvGrpSpPr>
                <p:nvPr/>
              </p:nvGrpSpPr>
              <p:grpSpPr bwMode="auto">
                <a:xfrm>
                  <a:off x="3489" y="1932"/>
                  <a:ext cx="1137" cy="381"/>
                  <a:chOff x="3489" y="2397"/>
                  <a:chExt cx="1137" cy="381"/>
                </a:xfrm>
              </p:grpSpPr>
              <p:grpSp>
                <p:nvGrpSpPr>
                  <p:cNvPr id="23829" name="Group 298"/>
                  <p:cNvGrpSpPr>
                    <a:grpSpLocks/>
                  </p:cNvGrpSpPr>
                  <p:nvPr/>
                </p:nvGrpSpPr>
                <p:grpSpPr bwMode="auto">
                  <a:xfrm>
                    <a:off x="3489" y="2417"/>
                    <a:ext cx="505" cy="344"/>
                    <a:chOff x="2753" y="1184"/>
                    <a:chExt cx="505" cy="344"/>
                  </a:xfrm>
                </p:grpSpPr>
                <p:grpSp>
                  <p:nvGrpSpPr>
                    <p:cNvPr id="23836" name="Group 29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89" y="1390"/>
                      <a:ext cx="169" cy="138"/>
                      <a:chOff x="4754" y="2842"/>
                      <a:chExt cx="221" cy="189"/>
                    </a:xfrm>
                  </p:grpSpPr>
                  <p:sp>
                    <p:nvSpPr>
                      <p:cNvPr id="23841" name="WordArt 300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910" y="2938"/>
                        <a:ext cx="65" cy="93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0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23842" name="WordArt 301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754" y="2842"/>
                        <a:ext cx="141" cy="162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Symbol"/>
                          </a:rPr>
                          <a:t>e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endParaRPr>
                      </a:p>
                    </p:txBody>
                  </p:sp>
                </p:grpSp>
                <p:sp>
                  <p:nvSpPr>
                    <p:cNvPr id="23837" name="WordArt 30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90" y="1377"/>
                      <a:ext cx="115" cy="13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4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838" name="WordArt 30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25" y="1407"/>
                      <a:ext cx="150" cy="10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Symbol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23839" name="Line 3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53" y="1348"/>
                      <a:ext cx="474" cy="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3840" name="WordArt 30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62" y="1184"/>
                      <a:ext cx="48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23830" name="WordArt 3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09" y="2632"/>
                    <a:ext cx="101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831" name="WordArt 3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25" y="2397"/>
                    <a:ext cx="110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28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l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grpSp>
                <p:nvGrpSpPr>
                  <p:cNvPr id="23832" name="Group 308"/>
                  <p:cNvGrpSpPr>
                    <a:grpSpLocks/>
                  </p:cNvGrpSpPr>
                  <p:nvPr/>
                </p:nvGrpSpPr>
                <p:grpSpPr bwMode="auto">
                  <a:xfrm>
                    <a:off x="4386" y="2505"/>
                    <a:ext cx="240" cy="184"/>
                    <a:chOff x="3405" y="1682"/>
                    <a:chExt cx="240" cy="184"/>
                  </a:xfrm>
                </p:grpSpPr>
                <p:sp>
                  <p:nvSpPr>
                    <p:cNvPr id="23834" name="WordArt 30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05" y="1685"/>
                      <a:ext cx="79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835" name="WordArt 31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24" y="1682"/>
                      <a:ext cx="121" cy="18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8000"/>
                          </a:solidFill>
                          <a:latin typeface="Symbol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endParaRPr>
                    </a:p>
                  </p:txBody>
                </p:sp>
              </p:grpSp>
              <p:sp>
                <p:nvSpPr>
                  <p:cNvPr id="23833" name="Line 311"/>
                  <p:cNvSpPr>
                    <a:spLocks noChangeShapeType="1"/>
                  </p:cNvSpPr>
                  <p:nvPr/>
                </p:nvSpPr>
                <p:spPr bwMode="auto">
                  <a:xfrm>
                    <a:off x="4021" y="2597"/>
                    <a:ext cx="32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828" name="WordArt 3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6" y="2017"/>
                  <a:ext cx="167" cy="2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得</a:t>
                  </a:r>
                </a:p>
              </p:txBody>
            </p:sp>
          </p:grpSp>
        </p:grpSp>
        <p:grpSp>
          <p:nvGrpSpPr>
            <p:cNvPr id="23688" name="Group 313"/>
            <p:cNvGrpSpPr>
              <a:grpSpLocks/>
            </p:cNvGrpSpPr>
            <p:nvPr/>
          </p:nvGrpSpPr>
          <p:grpSpPr bwMode="auto">
            <a:xfrm>
              <a:off x="2649" y="2257"/>
              <a:ext cx="2829" cy="803"/>
              <a:chOff x="2649" y="2257"/>
              <a:chExt cx="2829" cy="803"/>
            </a:xfrm>
          </p:grpSpPr>
          <p:grpSp>
            <p:nvGrpSpPr>
              <p:cNvPr id="23757" name="Group 314"/>
              <p:cNvGrpSpPr>
                <a:grpSpLocks/>
              </p:cNvGrpSpPr>
              <p:nvPr/>
            </p:nvGrpSpPr>
            <p:grpSpPr bwMode="auto">
              <a:xfrm>
                <a:off x="2649" y="2257"/>
                <a:ext cx="2802" cy="390"/>
                <a:chOff x="2649" y="2257"/>
                <a:chExt cx="2802" cy="390"/>
              </a:xfrm>
            </p:grpSpPr>
            <p:sp>
              <p:nvSpPr>
                <p:cNvPr id="23781" name="WordArt 3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0" y="2414"/>
                  <a:ext cx="294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3782" name="Group 316"/>
                <p:cNvGrpSpPr>
                  <a:grpSpLocks/>
                </p:cNvGrpSpPr>
                <p:nvPr/>
              </p:nvGrpSpPr>
              <p:grpSpPr bwMode="auto">
                <a:xfrm>
                  <a:off x="3197" y="2364"/>
                  <a:ext cx="311" cy="182"/>
                  <a:chOff x="2440" y="1340"/>
                  <a:chExt cx="311" cy="182"/>
                </a:xfrm>
              </p:grpSpPr>
              <p:sp>
                <p:nvSpPr>
                  <p:cNvPr id="23818" name="WordArt 3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74" y="1420"/>
                    <a:ext cx="77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Bookman Old Style"/>
                    </a:endParaRPr>
                  </a:p>
                </p:txBody>
              </p:sp>
              <p:grpSp>
                <p:nvGrpSpPr>
                  <p:cNvPr id="23819" name="Group 318"/>
                  <p:cNvGrpSpPr>
                    <a:grpSpLocks/>
                  </p:cNvGrpSpPr>
                  <p:nvPr/>
                </p:nvGrpSpPr>
                <p:grpSpPr bwMode="auto">
                  <a:xfrm>
                    <a:off x="2440" y="1340"/>
                    <a:ext cx="224" cy="173"/>
                    <a:chOff x="2909" y="1690"/>
                    <a:chExt cx="246" cy="161"/>
                  </a:xfrm>
                </p:grpSpPr>
                <p:sp>
                  <p:nvSpPr>
                    <p:cNvPr id="23820" name="WordArt 31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09" y="1690"/>
                      <a:ext cx="79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821" name="WordArt 32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01" y="1717"/>
                      <a:ext cx="154" cy="13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grpSp>
              <p:nvGrpSpPr>
                <p:cNvPr id="23783" name="Group 321"/>
                <p:cNvGrpSpPr>
                  <a:grpSpLocks/>
                </p:cNvGrpSpPr>
                <p:nvPr/>
              </p:nvGrpSpPr>
              <p:grpSpPr bwMode="auto">
                <a:xfrm rot="5400000">
                  <a:off x="2965" y="2416"/>
                  <a:ext cx="64" cy="118"/>
                  <a:chOff x="2928" y="3216"/>
                  <a:chExt cx="48" cy="240"/>
                </a:xfrm>
              </p:grpSpPr>
              <p:sp>
                <p:nvSpPr>
                  <p:cNvPr id="23816" name="Line 32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817" name="Line 32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784" name="WordArt 3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00" y="2469"/>
                  <a:ext cx="7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Bookman Old Style"/>
                  </a:endParaRPr>
                </a:p>
              </p:txBody>
            </p:sp>
            <p:sp>
              <p:nvSpPr>
                <p:cNvPr id="23785" name="WordArt 3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49" y="2399"/>
                  <a:ext cx="140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3786" name="Group 326"/>
                <p:cNvGrpSpPr>
                  <a:grpSpLocks/>
                </p:cNvGrpSpPr>
                <p:nvPr/>
              </p:nvGrpSpPr>
              <p:grpSpPr bwMode="auto">
                <a:xfrm rot="123913">
                  <a:off x="3057" y="2326"/>
                  <a:ext cx="114" cy="274"/>
                  <a:chOff x="4590" y="526"/>
                  <a:chExt cx="529" cy="1700"/>
                </a:xfrm>
              </p:grpSpPr>
              <p:sp>
                <p:nvSpPr>
                  <p:cNvPr id="23813" name="Oval 327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814" name="Oval 328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815" name="Freeform 329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787" name="Group 330"/>
                <p:cNvGrpSpPr>
                  <a:grpSpLocks/>
                </p:cNvGrpSpPr>
                <p:nvPr/>
              </p:nvGrpSpPr>
              <p:grpSpPr bwMode="auto">
                <a:xfrm rot="5400000">
                  <a:off x="3597" y="2411"/>
                  <a:ext cx="64" cy="118"/>
                  <a:chOff x="2928" y="3216"/>
                  <a:chExt cx="48" cy="240"/>
                </a:xfrm>
              </p:grpSpPr>
              <p:sp>
                <p:nvSpPr>
                  <p:cNvPr id="23811" name="Line 33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812" name="Line 33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788" name="Group 333"/>
                <p:cNvGrpSpPr>
                  <a:grpSpLocks/>
                </p:cNvGrpSpPr>
                <p:nvPr/>
              </p:nvGrpSpPr>
              <p:grpSpPr bwMode="auto">
                <a:xfrm rot="123913">
                  <a:off x="4417" y="2331"/>
                  <a:ext cx="114" cy="274"/>
                  <a:chOff x="4590" y="526"/>
                  <a:chExt cx="529" cy="1700"/>
                </a:xfrm>
              </p:grpSpPr>
              <p:sp>
                <p:nvSpPr>
                  <p:cNvPr id="23808" name="Oval 334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809" name="Oval 335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810" name="Freeform 336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789" name="Group 337"/>
                <p:cNvGrpSpPr>
                  <a:grpSpLocks/>
                </p:cNvGrpSpPr>
                <p:nvPr/>
              </p:nvGrpSpPr>
              <p:grpSpPr bwMode="auto">
                <a:xfrm>
                  <a:off x="3742" y="2257"/>
                  <a:ext cx="686" cy="374"/>
                  <a:chOff x="3853" y="1872"/>
                  <a:chExt cx="686" cy="374"/>
                </a:xfrm>
              </p:grpSpPr>
              <p:grpSp>
                <p:nvGrpSpPr>
                  <p:cNvPr id="23800" name="Group 338"/>
                  <p:cNvGrpSpPr>
                    <a:grpSpLocks/>
                  </p:cNvGrpSpPr>
                  <p:nvPr/>
                </p:nvGrpSpPr>
                <p:grpSpPr bwMode="auto">
                  <a:xfrm>
                    <a:off x="4189" y="2108"/>
                    <a:ext cx="169" cy="138"/>
                    <a:chOff x="4754" y="2842"/>
                    <a:chExt cx="221" cy="189"/>
                  </a:xfrm>
                </p:grpSpPr>
                <p:sp>
                  <p:nvSpPr>
                    <p:cNvPr id="23806" name="WordArt 33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807" name="WordArt 34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23801" name="WordArt 3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90" y="2095"/>
                    <a:ext cx="115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802" name="WordArt 3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25" y="2125"/>
                    <a:ext cx="150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3803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3853" y="2071"/>
                    <a:ext cx="686" cy="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804" name="WordArt 3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92" y="2097"/>
                    <a:ext cx="101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805" name="WordArt 3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15" y="1872"/>
                    <a:ext cx="110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28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l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grpSp>
              <p:nvGrpSpPr>
                <p:cNvPr id="23790" name="Group 346"/>
                <p:cNvGrpSpPr>
                  <a:grpSpLocks/>
                </p:cNvGrpSpPr>
                <p:nvPr/>
              </p:nvGrpSpPr>
              <p:grpSpPr bwMode="auto">
                <a:xfrm>
                  <a:off x="4515" y="2527"/>
                  <a:ext cx="141" cy="120"/>
                  <a:chOff x="2868" y="1265"/>
                  <a:chExt cx="169" cy="156"/>
                </a:xfrm>
              </p:grpSpPr>
              <p:sp>
                <p:nvSpPr>
                  <p:cNvPr id="23798" name="WordArt 3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76" y="1324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99" name="WordArt 3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68" y="1265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23791" name="Group 349"/>
                <p:cNvGrpSpPr>
                  <a:grpSpLocks/>
                </p:cNvGrpSpPr>
                <p:nvPr/>
              </p:nvGrpSpPr>
              <p:grpSpPr bwMode="auto">
                <a:xfrm>
                  <a:off x="4560" y="2316"/>
                  <a:ext cx="157" cy="120"/>
                  <a:chOff x="3246" y="1329"/>
                  <a:chExt cx="188" cy="156"/>
                </a:xfrm>
              </p:grpSpPr>
              <p:sp>
                <p:nvSpPr>
                  <p:cNvPr id="23796" name="WordArt 3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73" y="1388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97" name="WordArt 3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6" y="1329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23792" name="Group 352"/>
                <p:cNvGrpSpPr>
                  <a:grpSpLocks/>
                </p:cNvGrpSpPr>
                <p:nvPr/>
              </p:nvGrpSpPr>
              <p:grpSpPr bwMode="auto">
                <a:xfrm>
                  <a:off x="5104" y="2412"/>
                  <a:ext cx="347" cy="192"/>
                  <a:chOff x="5113" y="2501"/>
                  <a:chExt cx="347" cy="192"/>
                </a:xfrm>
              </p:grpSpPr>
              <p:sp>
                <p:nvSpPr>
                  <p:cNvPr id="23793" name="WordArt 3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13" y="2514"/>
                    <a:ext cx="100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3794" name="WordArt 3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42" y="2501"/>
                    <a:ext cx="93" cy="1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95" name="WordArt 3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60" y="2520"/>
                    <a:ext cx="100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</p:grpSp>
          </p:grpSp>
          <p:sp>
            <p:nvSpPr>
              <p:cNvPr id="23758" name="WordArt 3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7" y="2850"/>
                <a:ext cx="303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759" name="Line 357"/>
              <p:cNvSpPr>
                <a:spLocks noChangeShapeType="1"/>
              </p:cNvSpPr>
              <p:nvPr/>
            </p:nvSpPr>
            <p:spPr bwMode="auto">
              <a:xfrm rot="5400000">
                <a:off x="4765" y="2848"/>
                <a:ext cx="0" cy="1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760" name="Group 358"/>
              <p:cNvGrpSpPr>
                <a:grpSpLocks/>
              </p:cNvGrpSpPr>
              <p:nvPr/>
            </p:nvGrpSpPr>
            <p:grpSpPr bwMode="auto">
              <a:xfrm rot="5400000">
                <a:off x="3148" y="2839"/>
                <a:ext cx="64" cy="118"/>
                <a:chOff x="2928" y="3216"/>
                <a:chExt cx="48" cy="240"/>
              </a:xfrm>
            </p:grpSpPr>
            <p:sp>
              <p:nvSpPr>
                <p:cNvPr id="23779" name="Line 35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80" name="Line 36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761" name="Group 361"/>
              <p:cNvGrpSpPr>
                <a:grpSpLocks/>
              </p:cNvGrpSpPr>
              <p:nvPr/>
            </p:nvGrpSpPr>
            <p:grpSpPr bwMode="auto">
              <a:xfrm>
                <a:off x="3303" y="2686"/>
                <a:ext cx="686" cy="374"/>
                <a:chOff x="3853" y="1872"/>
                <a:chExt cx="686" cy="374"/>
              </a:xfrm>
            </p:grpSpPr>
            <p:grpSp>
              <p:nvGrpSpPr>
                <p:cNvPr id="23771" name="Group 362"/>
                <p:cNvGrpSpPr>
                  <a:grpSpLocks/>
                </p:cNvGrpSpPr>
                <p:nvPr/>
              </p:nvGrpSpPr>
              <p:grpSpPr bwMode="auto">
                <a:xfrm>
                  <a:off x="4189" y="2108"/>
                  <a:ext cx="169" cy="138"/>
                  <a:chOff x="4754" y="2842"/>
                  <a:chExt cx="221" cy="189"/>
                </a:xfrm>
              </p:grpSpPr>
              <p:sp>
                <p:nvSpPr>
                  <p:cNvPr id="23777" name="WordArt 3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78" name="WordArt 3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3772" name="WordArt 3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90" y="2095"/>
                  <a:ext cx="11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773" name="WordArt 3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5" y="2125"/>
                  <a:ext cx="15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3774" name="Line 367"/>
                <p:cNvSpPr>
                  <a:spLocks noChangeShapeType="1"/>
                </p:cNvSpPr>
                <p:nvPr/>
              </p:nvSpPr>
              <p:spPr bwMode="auto">
                <a:xfrm>
                  <a:off x="3853" y="2071"/>
                  <a:ext cx="686" cy="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775" name="WordArt 3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92" y="2097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776" name="WordArt 3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5" y="1872"/>
                  <a:ext cx="110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23762" name="Group 370"/>
              <p:cNvGrpSpPr>
                <a:grpSpLocks/>
              </p:cNvGrpSpPr>
              <p:nvPr/>
            </p:nvGrpSpPr>
            <p:grpSpPr bwMode="auto">
              <a:xfrm>
                <a:off x="4479" y="2854"/>
                <a:ext cx="167" cy="146"/>
                <a:chOff x="2868" y="1265"/>
                <a:chExt cx="169" cy="156"/>
              </a:xfrm>
            </p:grpSpPr>
            <p:sp>
              <p:nvSpPr>
                <p:cNvPr id="23769" name="WordArt 3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6" y="132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770" name="WordArt 3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68" y="1265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23763" name="Group 373"/>
              <p:cNvGrpSpPr>
                <a:grpSpLocks/>
              </p:cNvGrpSpPr>
              <p:nvPr/>
            </p:nvGrpSpPr>
            <p:grpSpPr bwMode="auto">
              <a:xfrm>
                <a:off x="5228" y="2832"/>
                <a:ext cx="174" cy="146"/>
                <a:chOff x="3246" y="1329"/>
                <a:chExt cx="188" cy="156"/>
              </a:xfrm>
            </p:grpSpPr>
            <p:sp>
              <p:nvSpPr>
                <p:cNvPr id="23767" name="WordArt 3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73" y="1388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768" name="WordArt 3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46" y="1329"/>
                  <a:ext cx="10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3764" name="WordArt 3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3" y="2797"/>
                <a:ext cx="64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765" name="WordArt 3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14" y="2797"/>
                <a:ext cx="64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766" name="WordArt 3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0" y="2845"/>
                <a:ext cx="303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3689" name="Group 379"/>
            <p:cNvGrpSpPr>
              <a:grpSpLocks/>
            </p:cNvGrpSpPr>
            <p:nvPr/>
          </p:nvGrpSpPr>
          <p:grpSpPr bwMode="auto">
            <a:xfrm>
              <a:off x="2813" y="3191"/>
              <a:ext cx="2765" cy="864"/>
              <a:chOff x="2813" y="3191"/>
              <a:chExt cx="2765" cy="864"/>
            </a:xfrm>
          </p:grpSpPr>
          <p:grpSp>
            <p:nvGrpSpPr>
              <p:cNvPr id="23690" name="Group 380"/>
              <p:cNvGrpSpPr>
                <a:grpSpLocks/>
              </p:cNvGrpSpPr>
              <p:nvPr/>
            </p:nvGrpSpPr>
            <p:grpSpPr bwMode="auto">
              <a:xfrm>
                <a:off x="2813" y="3191"/>
                <a:ext cx="2765" cy="390"/>
                <a:chOff x="2813" y="3191"/>
                <a:chExt cx="2765" cy="390"/>
              </a:xfrm>
            </p:grpSpPr>
            <p:grpSp>
              <p:nvGrpSpPr>
                <p:cNvPr id="23715" name="Group 381"/>
                <p:cNvGrpSpPr>
                  <a:grpSpLocks/>
                </p:cNvGrpSpPr>
                <p:nvPr/>
              </p:nvGrpSpPr>
              <p:grpSpPr bwMode="auto">
                <a:xfrm>
                  <a:off x="3349" y="3308"/>
                  <a:ext cx="299" cy="194"/>
                  <a:chOff x="2460" y="1599"/>
                  <a:chExt cx="299" cy="194"/>
                </a:xfrm>
              </p:grpSpPr>
              <p:sp>
                <p:nvSpPr>
                  <p:cNvPr id="23753" name="WordArt 3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82" y="1691"/>
                    <a:ext cx="77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23754" name="Group 383"/>
                  <p:cNvGrpSpPr>
                    <a:grpSpLocks/>
                  </p:cNvGrpSpPr>
                  <p:nvPr/>
                </p:nvGrpSpPr>
                <p:grpSpPr bwMode="auto">
                  <a:xfrm>
                    <a:off x="2460" y="1599"/>
                    <a:ext cx="224" cy="173"/>
                    <a:chOff x="2909" y="1690"/>
                    <a:chExt cx="246" cy="161"/>
                  </a:xfrm>
                </p:grpSpPr>
                <p:sp>
                  <p:nvSpPr>
                    <p:cNvPr id="23755" name="WordArt 38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09" y="1690"/>
                      <a:ext cx="79" cy="1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756" name="WordArt 38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01" y="1717"/>
                      <a:ext cx="154" cy="13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grpSp>
              <p:nvGrpSpPr>
                <p:cNvPr id="23716" name="Group 386"/>
                <p:cNvGrpSpPr>
                  <a:grpSpLocks/>
                </p:cNvGrpSpPr>
                <p:nvPr/>
              </p:nvGrpSpPr>
              <p:grpSpPr bwMode="auto">
                <a:xfrm rot="5400000">
                  <a:off x="3092" y="3350"/>
                  <a:ext cx="64" cy="118"/>
                  <a:chOff x="2928" y="3216"/>
                  <a:chExt cx="48" cy="240"/>
                </a:xfrm>
              </p:grpSpPr>
              <p:sp>
                <p:nvSpPr>
                  <p:cNvPr id="23751" name="Line 38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52" name="Line 388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717" name="Group 389"/>
                <p:cNvGrpSpPr>
                  <a:grpSpLocks/>
                </p:cNvGrpSpPr>
                <p:nvPr/>
              </p:nvGrpSpPr>
              <p:grpSpPr bwMode="auto">
                <a:xfrm rot="123913">
                  <a:off x="3184" y="3260"/>
                  <a:ext cx="114" cy="274"/>
                  <a:chOff x="4590" y="526"/>
                  <a:chExt cx="529" cy="1700"/>
                </a:xfrm>
              </p:grpSpPr>
              <p:sp>
                <p:nvSpPr>
                  <p:cNvPr id="23748" name="Oval 390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49" name="Oval 391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50" name="Freeform 392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718" name="Group 393"/>
                <p:cNvGrpSpPr>
                  <a:grpSpLocks/>
                </p:cNvGrpSpPr>
                <p:nvPr/>
              </p:nvGrpSpPr>
              <p:grpSpPr bwMode="auto">
                <a:xfrm rot="5400000">
                  <a:off x="3724" y="3345"/>
                  <a:ext cx="64" cy="118"/>
                  <a:chOff x="2928" y="3216"/>
                  <a:chExt cx="48" cy="240"/>
                </a:xfrm>
              </p:grpSpPr>
              <p:sp>
                <p:nvSpPr>
                  <p:cNvPr id="23746" name="Line 39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47" name="Line 39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719" name="Group 396"/>
                <p:cNvGrpSpPr>
                  <a:grpSpLocks/>
                </p:cNvGrpSpPr>
                <p:nvPr/>
              </p:nvGrpSpPr>
              <p:grpSpPr bwMode="auto">
                <a:xfrm rot="123913">
                  <a:off x="4544" y="3265"/>
                  <a:ext cx="114" cy="274"/>
                  <a:chOff x="4590" y="526"/>
                  <a:chExt cx="529" cy="1700"/>
                </a:xfrm>
              </p:grpSpPr>
              <p:sp>
                <p:nvSpPr>
                  <p:cNvPr id="23743" name="Oval 397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44" name="Oval 398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45" name="Freeform 399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720" name="Group 400"/>
                <p:cNvGrpSpPr>
                  <a:grpSpLocks/>
                </p:cNvGrpSpPr>
                <p:nvPr/>
              </p:nvGrpSpPr>
              <p:grpSpPr bwMode="auto">
                <a:xfrm>
                  <a:off x="3869" y="3191"/>
                  <a:ext cx="686" cy="374"/>
                  <a:chOff x="3853" y="1872"/>
                  <a:chExt cx="686" cy="374"/>
                </a:xfrm>
              </p:grpSpPr>
              <p:grpSp>
                <p:nvGrpSpPr>
                  <p:cNvPr id="23735" name="Group 401"/>
                  <p:cNvGrpSpPr>
                    <a:grpSpLocks/>
                  </p:cNvGrpSpPr>
                  <p:nvPr/>
                </p:nvGrpSpPr>
                <p:grpSpPr bwMode="auto">
                  <a:xfrm>
                    <a:off x="4189" y="2108"/>
                    <a:ext cx="169" cy="138"/>
                    <a:chOff x="4754" y="2842"/>
                    <a:chExt cx="221" cy="189"/>
                  </a:xfrm>
                </p:grpSpPr>
                <p:sp>
                  <p:nvSpPr>
                    <p:cNvPr id="23741" name="WordArt 40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742" name="WordArt 40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23736" name="WordArt 4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90" y="2095"/>
                    <a:ext cx="115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37" name="WordArt 4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25" y="2125"/>
                    <a:ext cx="150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3738" name="Line 406"/>
                  <p:cNvSpPr>
                    <a:spLocks noChangeShapeType="1"/>
                  </p:cNvSpPr>
                  <p:nvPr/>
                </p:nvSpPr>
                <p:spPr bwMode="auto">
                  <a:xfrm>
                    <a:off x="3853" y="2071"/>
                    <a:ext cx="686" cy="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39" name="WordArt 4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92" y="2097"/>
                    <a:ext cx="101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740" name="WordArt 4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15" y="1872"/>
                    <a:ext cx="110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28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l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grpSp>
              <p:nvGrpSpPr>
                <p:cNvPr id="23721" name="Group 409"/>
                <p:cNvGrpSpPr>
                  <a:grpSpLocks/>
                </p:cNvGrpSpPr>
                <p:nvPr/>
              </p:nvGrpSpPr>
              <p:grpSpPr bwMode="auto">
                <a:xfrm>
                  <a:off x="4642" y="3461"/>
                  <a:ext cx="141" cy="120"/>
                  <a:chOff x="2868" y="1265"/>
                  <a:chExt cx="169" cy="156"/>
                </a:xfrm>
              </p:grpSpPr>
              <p:sp>
                <p:nvSpPr>
                  <p:cNvPr id="23733" name="WordArt 4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76" y="1324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34" name="WordArt 4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68" y="1265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23722" name="Group 412"/>
                <p:cNvGrpSpPr>
                  <a:grpSpLocks/>
                </p:cNvGrpSpPr>
                <p:nvPr/>
              </p:nvGrpSpPr>
              <p:grpSpPr bwMode="auto">
                <a:xfrm>
                  <a:off x="4687" y="3250"/>
                  <a:ext cx="157" cy="120"/>
                  <a:chOff x="3246" y="1329"/>
                  <a:chExt cx="188" cy="156"/>
                </a:xfrm>
              </p:grpSpPr>
              <p:sp>
                <p:nvSpPr>
                  <p:cNvPr id="23731" name="WordArt 4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73" y="1388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32" name="WordArt 4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6" y="1329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23723" name="Group 415"/>
                <p:cNvGrpSpPr>
                  <a:grpSpLocks/>
                </p:cNvGrpSpPr>
                <p:nvPr/>
              </p:nvGrpSpPr>
              <p:grpSpPr bwMode="auto">
                <a:xfrm>
                  <a:off x="5231" y="3346"/>
                  <a:ext cx="347" cy="192"/>
                  <a:chOff x="5113" y="2501"/>
                  <a:chExt cx="347" cy="192"/>
                </a:xfrm>
              </p:grpSpPr>
              <p:sp>
                <p:nvSpPr>
                  <p:cNvPr id="23728" name="WordArt 4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13" y="2514"/>
                    <a:ext cx="100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3729" name="WordArt 4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42" y="2501"/>
                    <a:ext cx="93" cy="1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30" name="WordArt 4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60" y="2520"/>
                    <a:ext cx="100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23724" name="Group 419"/>
                <p:cNvGrpSpPr>
                  <a:grpSpLocks/>
                </p:cNvGrpSpPr>
                <p:nvPr/>
              </p:nvGrpSpPr>
              <p:grpSpPr bwMode="auto">
                <a:xfrm>
                  <a:off x="2813" y="3323"/>
                  <a:ext cx="215" cy="165"/>
                  <a:chOff x="367" y="3929"/>
                  <a:chExt cx="215" cy="165"/>
                </a:xfrm>
              </p:grpSpPr>
              <p:sp>
                <p:nvSpPr>
                  <p:cNvPr id="23726" name="WordArt 4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5" y="3992"/>
                    <a:ext cx="77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727" name="WordArt 4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7" y="3929"/>
                    <a:ext cx="140" cy="1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3725" name="WordArt 4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85" y="3365"/>
                  <a:ext cx="303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3691" name="Group 423"/>
              <p:cNvGrpSpPr>
                <a:grpSpLocks/>
              </p:cNvGrpSpPr>
              <p:nvPr/>
            </p:nvGrpSpPr>
            <p:grpSpPr bwMode="auto">
              <a:xfrm>
                <a:off x="3005" y="3681"/>
                <a:ext cx="2357" cy="374"/>
                <a:chOff x="3005" y="3681"/>
                <a:chExt cx="2357" cy="374"/>
              </a:xfrm>
            </p:grpSpPr>
            <p:sp>
              <p:nvSpPr>
                <p:cNvPr id="23692" name="Line 424"/>
                <p:cNvSpPr>
                  <a:spLocks noChangeShapeType="1"/>
                </p:cNvSpPr>
                <p:nvPr/>
              </p:nvSpPr>
              <p:spPr bwMode="auto">
                <a:xfrm rot="5400000">
                  <a:off x="4649" y="3843"/>
                  <a:ext cx="0" cy="11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3693" name="Group 425"/>
                <p:cNvGrpSpPr>
                  <a:grpSpLocks/>
                </p:cNvGrpSpPr>
                <p:nvPr/>
              </p:nvGrpSpPr>
              <p:grpSpPr bwMode="auto">
                <a:xfrm rot="5400000">
                  <a:off x="3032" y="3834"/>
                  <a:ext cx="64" cy="118"/>
                  <a:chOff x="2928" y="3216"/>
                  <a:chExt cx="48" cy="240"/>
                </a:xfrm>
              </p:grpSpPr>
              <p:sp>
                <p:nvSpPr>
                  <p:cNvPr id="23713" name="Line 42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14" name="Line 42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694" name="Group 428"/>
                <p:cNvGrpSpPr>
                  <a:grpSpLocks/>
                </p:cNvGrpSpPr>
                <p:nvPr/>
              </p:nvGrpSpPr>
              <p:grpSpPr bwMode="auto">
                <a:xfrm>
                  <a:off x="3187" y="3681"/>
                  <a:ext cx="686" cy="374"/>
                  <a:chOff x="3853" y="1872"/>
                  <a:chExt cx="686" cy="374"/>
                </a:xfrm>
              </p:grpSpPr>
              <p:grpSp>
                <p:nvGrpSpPr>
                  <p:cNvPr id="23705" name="Group 429"/>
                  <p:cNvGrpSpPr>
                    <a:grpSpLocks/>
                  </p:cNvGrpSpPr>
                  <p:nvPr/>
                </p:nvGrpSpPr>
                <p:grpSpPr bwMode="auto">
                  <a:xfrm>
                    <a:off x="4189" y="2108"/>
                    <a:ext cx="169" cy="138"/>
                    <a:chOff x="4754" y="2842"/>
                    <a:chExt cx="221" cy="189"/>
                  </a:xfrm>
                </p:grpSpPr>
                <p:sp>
                  <p:nvSpPr>
                    <p:cNvPr id="23711" name="WordArt 43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712" name="WordArt 43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23706" name="WordArt 4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90" y="2095"/>
                    <a:ext cx="115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07" name="WordArt 4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25" y="2125"/>
                    <a:ext cx="150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3708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3853" y="2071"/>
                    <a:ext cx="686" cy="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709" name="WordArt 4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92" y="2097"/>
                    <a:ext cx="101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710" name="WordArt 4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15" y="1872"/>
                    <a:ext cx="110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28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l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grpSp>
              <p:nvGrpSpPr>
                <p:cNvPr id="23695" name="Group 437"/>
                <p:cNvGrpSpPr>
                  <a:grpSpLocks/>
                </p:cNvGrpSpPr>
                <p:nvPr/>
              </p:nvGrpSpPr>
              <p:grpSpPr bwMode="auto">
                <a:xfrm>
                  <a:off x="5101" y="3849"/>
                  <a:ext cx="167" cy="146"/>
                  <a:chOff x="2868" y="1265"/>
                  <a:chExt cx="169" cy="156"/>
                </a:xfrm>
              </p:grpSpPr>
              <p:sp>
                <p:nvSpPr>
                  <p:cNvPr id="23703" name="WordArt 4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76" y="1324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04" name="WordArt 4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68" y="1265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23696" name="Group 440"/>
                <p:cNvGrpSpPr>
                  <a:grpSpLocks/>
                </p:cNvGrpSpPr>
                <p:nvPr/>
              </p:nvGrpSpPr>
              <p:grpSpPr bwMode="auto">
                <a:xfrm>
                  <a:off x="4354" y="3837"/>
                  <a:ext cx="174" cy="146"/>
                  <a:chOff x="3246" y="1329"/>
                  <a:chExt cx="188" cy="156"/>
                </a:xfrm>
              </p:grpSpPr>
              <p:sp>
                <p:nvSpPr>
                  <p:cNvPr id="23701" name="WordArt 4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73" y="1388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702" name="WordArt 4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6" y="1329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3697" name="WordArt 4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27" y="3792"/>
                  <a:ext cx="64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698" name="WordArt 4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98" y="3792"/>
                  <a:ext cx="64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699" name="WordArt 4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2" y="3808"/>
                  <a:ext cx="294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700" name="WordArt 4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5" y="3812"/>
                  <a:ext cx="294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sp>
        <p:nvSpPr>
          <p:cNvPr id="20929" name="Rectangle 449"/>
          <p:cNvSpPr>
            <a:spLocks noChangeArrowheads="1"/>
          </p:cNvSpPr>
          <p:nvPr/>
        </p:nvSpPr>
        <p:spPr bwMode="auto">
          <a:xfrm>
            <a:off x="2790825" y="1155700"/>
            <a:ext cx="6080125" cy="24050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826" name="Group 506"/>
          <p:cNvGrpSpPr>
            <a:grpSpLocks/>
          </p:cNvGrpSpPr>
          <p:nvPr/>
        </p:nvGrpSpPr>
        <p:grpSpPr bwMode="auto">
          <a:xfrm>
            <a:off x="4140200" y="1089025"/>
            <a:ext cx="5003800" cy="5456238"/>
            <a:chOff x="2557" y="696"/>
            <a:chExt cx="3152" cy="3437"/>
          </a:xfrm>
        </p:grpSpPr>
        <p:grpSp>
          <p:nvGrpSpPr>
            <p:cNvPr id="23631" name="Group 450"/>
            <p:cNvGrpSpPr>
              <a:grpSpLocks/>
            </p:cNvGrpSpPr>
            <p:nvPr/>
          </p:nvGrpSpPr>
          <p:grpSpPr bwMode="auto">
            <a:xfrm>
              <a:off x="2619" y="696"/>
              <a:ext cx="2667" cy="773"/>
              <a:chOff x="2649" y="2262"/>
              <a:chExt cx="2667" cy="773"/>
            </a:xfrm>
          </p:grpSpPr>
          <p:grpSp>
            <p:nvGrpSpPr>
              <p:cNvPr id="23633" name="Group 451"/>
              <p:cNvGrpSpPr>
                <a:grpSpLocks/>
              </p:cNvGrpSpPr>
              <p:nvPr/>
            </p:nvGrpSpPr>
            <p:grpSpPr bwMode="auto">
              <a:xfrm rot="5400000">
                <a:off x="2965" y="2416"/>
                <a:ext cx="64" cy="118"/>
                <a:chOff x="2928" y="3216"/>
                <a:chExt cx="48" cy="240"/>
              </a:xfrm>
            </p:grpSpPr>
            <p:sp>
              <p:nvSpPr>
                <p:cNvPr id="23684" name="Line 45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85" name="Line 45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634" name="WordArt 4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0" y="2469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35" name="WordArt 4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9" y="2399"/>
                <a:ext cx="14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636" name="Group 456"/>
              <p:cNvGrpSpPr>
                <a:grpSpLocks/>
              </p:cNvGrpSpPr>
              <p:nvPr/>
            </p:nvGrpSpPr>
            <p:grpSpPr bwMode="auto">
              <a:xfrm>
                <a:off x="3141" y="2262"/>
                <a:ext cx="2175" cy="374"/>
                <a:chOff x="3303" y="2686"/>
                <a:chExt cx="2175" cy="374"/>
              </a:xfrm>
            </p:grpSpPr>
            <p:sp>
              <p:nvSpPr>
                <p:cNvPr id="23664" name="WordArt 4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47" y="2850"/>
                  <a:ext cx="303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665" name="Line 458"/>
                <p:cNvSpPr>
                  <a:spLocks noChangeShapeType="1"/>
                </p:cNvSpPr>
                <p:nvPr/>
              </p:nvSpPr>
              <p:spPr bwMode="auto">
                <a:xfrm rot="5400000">
                  <a:off x="4765" y="2848"/>
                  <a:ext cx="0" cy="11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3666" name="Group 459"/>
                <p:cNvGrpSpPr>
                  <a:grpSpLocks/>
                </p:cNvGrpSpPr>
                <p:nvPr/>
              </p:nvGrpSpPr>
              <p:grpSpPr bwMode="auto">
                <a:xfrm>
                  <a:off x="3303" y="2686"/>
                  <a:ext cx="686" cy="374"/>
                  <a:chOff x="3853" y="1872"/>
                  <a:chExt cx="686" cy="374"/>
                </a:xfrm>
              </p:grpSpPr>
              <p:grpSp>
                <p:nvGrpSpPr>
                  <p:cNvPr id="23676" name="Group 460"/>
                  <p:cNvGrpSpPr>
                    <a:grpSpLocks/>
                  </p:cNvGrpSpPr>
                  <p:nvPr/>
                </p:nvGrpSpPr>
                <p:grpSpPr bwMode="auto">
                  <a:xfrm>
                    <a:off x="4189" y="2108"/>
                    <a:ext cx="169" cy="138"/>
                    <a:chOff x="4754" y="2842"/>
                    <a:chExt cx="221" cy="189"/>
                  </a:xfrm>
                </p:grpSpPr>
                <p:sp>
                  <p:nvSpPr>
                    <p:cNvPr id="23682" name="WordArt 46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683" name="WordArt 46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23677" name="WordArt 4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90" y="2095"/>
                    <a:ext cx="115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678" name="WordArt 4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25" y="2125"/>
                    <a:ext cx="150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3679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3853" y="2071"/>
                    <a:ext cx="686" cy="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80" name="WordArt 4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92" y="2097"/>
                    <a:ext cx="101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681" name="WordArt 4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15" y="1872"/>
                    <a:ext cx="110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28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l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grpSp>
              <p:nvGrpSpPr>
                <p:cNvPr id="23667" name="Group 468"/>
                <p:cNvGrpSpPr>
                  <a:grpSpLocks/>
                </p:cNvGrpSpPr>
                <p:nvPr/>
              </p:nvGrpSpPr>
              <p:grpSpPr bwMode="auto">
                <a:xfrm>
                  <a:off x="4479" y="2854"/>
                  <a:ext cx="167" cy="146"/>
                  <a:chOff x="2868" y="1265"/>
                  <a:chExt cx="169" cy="156"/>
                </a:xfrm>
              </p:grpSpPr>
              <p:sp>
                <p:nvSpPr>
                  <p:cNvPr id="23674" name="WordArt 4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76" y="1324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675" name="WordArt 4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68" y="1265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23668" name="Group 471"/>
                <p:cNvGrpSpPr>
                  <a:grpSpLocks/>
                </p:cNvGrpSpPr>
                <p:nvPr/>
              </p:nvGrpSpPr>
              <p:grpSpPr bwMode="auto">
                <a:xfrm>
                  <a:off x="5228" y="2832"/>
                  <a:ext cx="174" cy="146"/>
                  <a:chOff x="3246" y="1329"/>
                  <a:chExt cx="188" cy="156"/>
                </a:xfrm>
              </p:grpSpPr>
              <p:sp>
                <p:nvSpPr>
                  <p:cNvPr id="23672" name="WordArt 4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73" y="1388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673" name="WordArt 4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6" y="1329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3669" name="WordArt 4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3" y="2797"/>
                  <a:ext cx="64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670" name="WordArt 4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14" y="2797"/>
                  <a:ext cx="64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671" name="WordArt 4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70" y="2845"/>
                  <a:ext cx="303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3637" name="Group 477"/>
              <p:cNvGrpSpPr>
                <a:grpSpLocks/>
              </p:cNvGrpSpPr>
              <p:nvPr/>
            </p:nvGrpSpPr>
            <p:grpSpPr bwMode="auto">
              <a:xfrm>
                <a:off x="2651" y="2798"/>
                <a:ext cx="215" cy="165"/>
                <a:chOff x="367" y="3929"/>
                <a:chExt cx="215" cy="165"/>
              </a:xfrm>
            </p:grpSpPr>
            <p:sp>
              <p:nvSpPr>
                <p:cNvPr id="23662" name="WordArt 4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5" y="3992"/>
                  <a:ext cx="7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663" name="WordArt 4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" y="3929"/>
                  <a:ext cx="140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638" name="Group 480"/>
              <p:cNvGrpSpPr>
                <a:grpSpLocks/>
              </p:cNvGrpSpPr>
              <p:nvPr/>
            </p:nvGrpSpPr>
            <p:grpSpPr bwMode="auto">
              <a:xfrm>
                <a:off x="2954" y="2652"/>
                <a:ext cx="2357" cy="383"/>
                <a:chOff x="3005" y="3672"/>
                <a:chExt cx="2357" cy="383"/>
              </a:xfrm>
            </p:grpSpPr>
            <p:sp>
              <p:nvSpPr>
                <p:cNvPr id="23639" name="Line 481"/>
                <p:cNvSpPr>
                  <a:spLocks noChangeShapeType="1"/>
                </p:cNvSpPr>
                <p:nvPr/>
              </p:nvSpPr>
              <p:spPr bwMode="auto">
                <a:xfrm rot="5400000">
                  <a:off x="4649" y="3843"/>
                  <a:ext cx="0" cy="11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3640" name="Group 482"/>
                <p:cNvGrpSpPr>
                  <a:grpSpLocks/>
                </p:cNvGrpSpPr>
                <p:nvPr/>
              </p:nvGrpSpPr>
              <p:grpSpPr bwMode="auto">
                <a:xfrm rot="5400000">
                  <a:off x="3032" y="3834"/>
                  <a:ext cx="64" cy="118"/>
                  <a:chOff x="2928" y="3216"/>
                  <a:chExt cx="48" cy="240"/>
                </a:xfrm>
              </p:grpSpPr>
              <p:sp>
                <p:nvSpPr>
                  <p:cNvPr id="23660" name="Line 48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61" name="Line 48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641" name="Group 485"/>
                <p:cNvGrpSpPr>
                  <a:grpSpLocks/>
                </p:cNvGrpSpPr>
                <p:nvPr/>
              </p:nvGrpSpPr>
              <p:grpSpPr bwMode="auto">
                <a:xfrm>
                  <a:off x="3187" y="3672"/>
                  <a:ext cx="686" cy="383"/>
                  <a:chOff x="3853" y="1863"/>
                  <a:chExt cx="686" cy="383"/>
                </a:xfrm>
              </p:grpSpPr>
              <p:grpSp>
                <p:nvGrpSpPr>
                  <p:cNvPr id="23652" name="Group 486"/>
                  <p:cNvGrpSpPr>
                    <a:grpSpLocks/>
                  </p:cNvGrpSpPr>
                  <p:nvPr/>
                </p:nvGrpSpPr>
                <p:grpSpPr bwMode="auto">
                  <a:xfrm>
                    <a:off x="4189" y="2108"/>
                    <a:ext cx="169" cy="138"/>
                    <a:chOff x="4754" y="2842"/>
                    <a:chExt cx="221" cy="189"/>
                  </a:xfrm>
                </p:grpSpPr>
                <p:sp>
                  <p:nvSpPr>
                    <p:cNvPr id="23658" name="WordArt 48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3659" name="WordArt 48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23653" name="WordArt 4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90" y="2095"/>
                    <a:ext cx="115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654" name="WordArt 4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25" y="2125"/>
                    <a:ext cx="150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23655" name="Line 491"/>
                  <p:cNvSpPr>
                    <a:spLocks noChangeShapeType="1"/>
                  </p:cNvSpPr>
                  <p:nvPr/>
                </p:nvSpPr>
                <p:spPr bwMode="auto">
                  <a:xfrm>
                    <a:off x="3853" y="2071"/>
                    <a:ext cx="686" cy="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56" name="WordArt 4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92" y="2097"/>
                    <a:ext cx="101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657" name="WordArt 4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15" y="1863"/>
                    <a:ext cx="240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285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 dirty="0" smtClean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-l</a:t>
                    </a:r>
                    <a:endParaRPr lang="zh-CN" altLang="en-US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grpSp>
              <p:nvGrpSpPr>
                <p:cNvPr id="23642" name="Group 494"/>
                <p:cNvGrpSpPr>
                  <a:grpSpLocks/>
                </p:cNvGrpSpPr>
                <p:nvPr/>
              </p:nvGrpSpPr>
              <p:grpSpPr bwMode="auto">
                <a:xfrm>
                  <a:off x="5101" y="3849"/>
                  <a:ext cx="167" cy="146"/>
                  <a:chOff x="2868" y="1265"/>
                  <a:chExt cx="169" cy="156"/>
                </a:xfrm>
              </p:grpSpPr>
              <p:sp>
                <p:nvSpPr>
                  <p:cNvPr id="23650" name="WordArt 4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76" y="1324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651" name="WordArt 4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68" y="1265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23643" name="Group 497"/>
                <p:cNvGrpSpPr>
                  <a:grpSpLocks/>
                </p:cNvGrpSpPr>
                <p:nvPr/>
              </p:nvGrpSpPr>
              <p:grpSpPr bwMode="auto">
                <a:xfrm>
                  <a:off x="4354" y="3837"/>
                  <a:ext cx="174" cy="146"/>
                  <a:chOff x="3246" y="1329"/>
                  <a:chExt cx="188" cy="156"/>
                </a:xfrm>
              </p:grpSpPr>
              <p:sp>
                <p:nvSpPr>
                  <p:cNvPr id="23648" name="WordArt 4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73" y="1388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649" name="WordArt 4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6" y="1329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3644" name="WordArt 5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27" y="3792"/>
                  <a:ext cx="64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645" name="WordArt 5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98" y="3792"/>
                  <a:ext cx="64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646" name="WordArt 5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2" y="3808"/>
                  <a:ext cx="294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647" name="WordArt 5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5" y="3812"/>
                  <a:ext cx="294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3632" name="Freeform 505"/>
            <p:cNvSpPr>
              <a:spLocks/>
            </p:cNvSpPr>
            <p:nvPr/>
          </p:nvSpPr>
          <p:spPr bwMode="auto">
            <a:xfrm>
              <a:off x="2557" y="2163"/>
              <a:ext cx="3152" cy="1970"/>
            </a:xfrm>
            <a:custGeom>
              <a:avLst/>
              <a:gdLst>
                <a:gd name="T0" fmla="*/ 0 w 3152"/>
                <a:gd name="T1" fmla="*/ 40 h 1970"/>
                <a:gd name="T2" fmla="*/ 0 w 3152"/>
                <a:gd name="T3" fmla="*/ 576 h 1970"/>
                <a:gd name="T4" fmla="*/ 505 w 3152"/>
                <a:gd name="T5" fmla="*/ 576 h 1970"/>
                <a:gd name="T6" fmla="*/ 505 w 3152"/>
                <a:gd name="T7" fmla="*/ 1152 h 1970"/>
                <a:gd name="T8" fmla="*/ 454 w 3152"/>
                <a:gd name="T9" fmla="*/ 1111 h 1970"/>
                <a:gd name="T10" fmla="*/ 222 w 3152"/>
                <a:gd name="T11" fmla="*/ 1141 h 1970"/>
                <a:gd name="T12" fmla="*/ 222 w 3152"/>
                <a:gd name="T13" fmla="*/ 1970 h 1970"/>
                <a:gd name="T14" fmla="*/ 3152 w 3152"/>
                <a:gd name="T15" fmla="*/ 1960 h 1970"/>
                <a:gd name="T16" fmla="*/ 3152 w 3152"/>
                <a:gd name="T17" fmla="*/ 0 h 1970"/>
                <a:gd name="T18" fmla="*/ 0 w 3152"/>
                <a:gd name="T19" fmla="*/ 40 h 19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152"/>
                <a:gd name="T31" fmla="*/ 0 h 1970"/>
                <a:gd name="T32" fmla="*/ 3152 w 3152"/>
                <a:gd name="T33" fmla="*/ 1970 h 19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152" h="1970">
                  <a:moveTo>
                    <a:pt x="0" y="40"/>
                  </a:moveTo>
                  <a:lnTo>
                    <a:pt x="0" y="576"/>
                  </a:lnTo>
                  <a:lnTo>
                    <a:pt x="505" y="576"/>
                  </a:lnTo>
                  <a:lnTo>
                    <a:pt x="505" y="1152"/>
                  </a:lnTo>
                  <a:lnTo>
                    <a:pt x="454" y="1111"/>
                  </a:lnTo>
                  <a:lnTo>
                    <a:pt x="222" y="1141"/>
                  </a:lnTo>
                  <a:lnTo>
                    <a:pt x="222" y="1970"/>
                  </a:lnTo>
                  <a:lnTo>
                    <a:pt x="3152" y="1960"/>
                  </a:lnTo>
                  <a:lnTo>
                    <a:pt x="3152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938" name="Group 590"/>
          <p:cNvGrpSpPr>
            <a:grpSpLocks/>
          </p:cNvGrpSpPr>
          <p:nvPr/>
        </p:nvGrpSpPr>
        <p:grpSpPr bwMode="auto">
          <a:xfrm>
            <a:off x="5159375" y="2513013"/>
            <a:ext cx="2547938" cy="989012"/>
            <a:chOff x="3240" y="1542"/>
            <a:chExt cx="1605" cy="623"/>
          </a:xfrm>
        </p:grpSpPr>
        <p:grpSp>
          <p:nvGrpSpPr>
            <p:cNvPr id="23597" name="Group 514"/>
            <p:cNvGrpSpPr>
              <a:grpSpLocks/>
            </p:cNvGrpSpPr>
            <p:nvPr/>
          </p:nvGrpSpPr>
          <p:grpSpPr bwMode="auto">
            <a:xfrm>
              <a:off x="4655" y="1548"/>
              <a:ext cx="190" cy="213"/>
              <a:chOff x="4726" y="2134"/>
              <a:chExt cx="190" cy="213"/>
            </a:xfrm>
          </p:grpSpPr>
          <p:sp>
            <p:nvSpPr>
              <p:cNvPr id="23629" name="WordArt 5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6" y="2203"/>
                <a:ext cx="104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30" name="Line 509"/>
              <p:cNvSpPr>
                <a:spLocks noChangeShapeType="1"/>
              </p:cNvSpPr>
              <p:nvPr/>
            </p:nvSpPr>
            <p:spPr bwMode="auto">
              <a:xfrm>
                <a:off x="4780" y="2134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98" name="Group 515"/>
            <p:cNvGrpSpPr>
              <a:grpSpLocks/>
            </p:cNvGrpSpPr>
            <p:nvPr/>
          </p:nvGrpSpPr>
          <p:grpSpPr bwMode="auto">
            <a:xfrm>
              <a:off x="3986" y="1542"/>
              <a:ext cx="166" cy="218"/>
              <a:chOff x="4481" y="2047"/>
              <a:chExt cx="136" cy="218"/>
            </a:xfrm>
          </p:grpSpPr>
          <p:sp>
            <p:nvSpPr>
              <p:cNvPr id="23627" name="WordArt 5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89" y="2132"/>
                <a:ext cx="48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28" name="Line 512"/>
              <p:cNvSpPr>
                <a:spLocks noChangeShapeType="1"/>
              </p:cNvSpPr>
              <p:nvPr/>
            </p:nvSpPr>
            <p:spPr bwMode="auto">
              <a:xfrm>
                <a:off x="4481" y="2047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 type="none" w="sm" len="med"/>
                <a:tailEnd type="triangl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3599" name="Group 516"/>
            <p:cNvGrpSpPr>
              <a:grpSpLocks/>
            </p:cNvGrpSpPr>
            <p:nvPr/>
          </p:nvGrpSpPr>
          <p:grpSpPr bwMode="auto">
            <a:xfrm>
              <a:off x="3700" y="1590"/>
              <a:ext cx="228" cy="172"/>
              <a:chOff x="2649" y="2399"/>
              <a:chExt cx="228" cy="172"/>
            </a:xfrm>
          </p:grpSpPr>
          <p:sp>
            <p:nvSpPr>
              <p:cNvPr id="23625" name="WordArt 5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0" y="2469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26" name="WordArt 5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9" y="2399"/>
                <a:ext cx="14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600" name="WordArt 519"/>
            <p:cNvSpPr>
              <a:spLocks noChangeArrowheads="1" noChangeShapeType="1" noTextEdit="1"/>
            </p:cNvSpPr>
            <p:nvPr/>
          </p:nvSpPr>
          <p:spPr bwMode="auto">
            <a:xfrm>
              <a:off x="4175" y="1601"/>
              <a:ext cx="153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3601" name="Group 520"/>
            <p:cNvGrpSpPr>
              <a:grpSpLocks/>
            </p:cNvGrpSpPr>
            <p:nvPr/>
          </p:nvGrpSpPr>
          <p:grpSpPr bwMode="auto">
            <a:xfrm>
              <a:off x="3240" y="1547"/>
              <a:ext cx="245" cy="218"/>
              <a:chOff x="877" y="2193"/>
              <a:chExt cx="214" cy="178"/>
            </a:xfrm>
          </p:grpSpPr>
          <p:sp>
            <p:nvSpPr>
              <p:cNvPr id="23623" name="WordArt 5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24" name="Line 522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2" name="Group 524"/>
            <p:cNvGrpSpPr>
              <a:grpSpLocks/>
            </p:cNvGrpSpPr>
            <p:nvPr/>
          </p:nvGrpSpPr>
          <p:grpSpPr bwMode="auto">
            <a:xfrm rot="5400000">
              <a:off x="3547" y="1602"/>
              <a:ext cx="64" cy="149"/>
              <a:chOff x="2928" y="3216"/>
              <a:chExt cx="48" cy="240"/>
            </a:xfrm>
          </p:grpSpPr>
          <p:sp>
            <p:nvSpPr>
              <p:cNvPr id="23621" name="Line 52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2" name="Line 52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3" name="Group 527"/>
            <p:cNvGrpSpPr>
              <a:grpSpLocks/>
            </p:cNvGrpSpPr>
            <p:nvPr/>
          </p:nvGrpSpPr>
          <p:grpSpPr bwMode="auto">
            <a:xfrm>
              <a:off x="4409" y="1606"/>
              <a:ext cx="215" cy="165"/>
              <a:chOff x="367" y="3929"/>
              <a:chExt cx="215" cy="165"/>
            </a:xfrm>
          </p:grpSpPr>
          <p:sp>
            <p:nvSpPr>
              <p:cNvPr id="23619" name="WordArt 5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5" y="3992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20" name="WordArt 5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" y="3929"/>
                <a:ext cx="14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604" name="WordArt 532"/>
            <p:cNvSpPr>
              <a:spLocks noChangeArrowheads="1" noChangeShapeType="1" noTextEdit="1"/>
            </p:cNvSpPr>
            <p:nvPr/>
          </p:nvSpPr>
          <p:spPr bwMode="auto">
            <a:xfrm>
              <a:off x="3245" y="1912"/>
              <a:ext cx="176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605" name="Group 534"/>
            <p:cNvGrpSpPr>
              <a:grpSpLocks/>
            </p:cNvGrpSpPr>
            <p:nvPr/>
          </p:nvGrpSpPr>
          <p:grpSpPr bwMode="auto">
            <a:xfrm rot="5400000">
              <a:off x="3531" y="1911"/>
              <a:ext cx="64" cy="149"/>
              <a:chOff x="2928" y="3216"/>
              <a:chExt cx="48" cy="240"/>
            </a:xfrm>
          </p:grpSpPr>
          <p:sp>
            <p:nvSpPr>
              <p:cNvPr id="23617" name="Line 53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8" name="Line 53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06" name="WordArt 537"/>
            <p:cNvSpPr>
              <a:spLocks noChangeArrowheads="1" noChangeShapeType="1" noTextEdit="1"/>
            </p:cNvSpPr>
            <p:nvPr/>
          </p:nvSpPr>
          <p:spPr bwMode="auto">
            <a:xfrm>
              <a:off x="4052" y="1918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07" name="Freeform 538"/>
            <p:cNvSpPr>
              <a:spLocks/>
            </p:cNvSpPr>
            <p:nvPr/>
          </p:nvSpPr>
          <p:spPr bwMode="auto">
            <a:xfrm>
              <a:off x="3628" y="1849"/>
              <a:ext cx="114" cy="316"/>
            </a:xfrm>
            <a:custGeom>
              <a:avLst/>
              <a:gdLst>
                <a:gd name="T0" fmla="*/ 0 w 170"/>
                <a:gd name="T1" fmla="*/ 10 h 452"/>
                <a:gd name="T2" fmla="*/ 1 w 170"/>
                <a:gd name="T3" fmla="*/ 7 h 452"/>
                <a:gd name="T4" fmla="*/ 3 w 170"/>
                <a:gd name="T5" fmla="*/ 13 h 452"/>
                <a:gd name="T6" fmla="*/ 3 w 170"/>
                <a:gd name="T7" fmla="*/ 0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452"/>
                <a:gd name="T14" fmla="*/ 170 w 170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452">
                  <a:moveTo>
                    <a:pt x="0" y="384"/>
                  </a:moveTo>
                  <a:lnTo>
                    <a:pt x="57" y="260"/>
                  </a:lnTo>
                  <a:lnTo>
                    <a:pt x="170" y="452"/>
                  </a:lnTo>
                  <a:lnTo>
                    <a:pt x="17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08" name="Group 539"/>
            <p:cNvGrpSpPr>
              <a:grpSpLocks/>
            </p:cNvGrpSpPr>
            <p:nvPr/>
          </p:nvGrpSpPr>
          <p:grpSpPr bwMode="auto">
            <a:xfrm>
              <a:off x="3806" y="1959"/>
              <a:ext cx="228" cy="172"/>
              <a:chOff x="2649" y="2399"/>
              <a:chExt cx="228" cy="172"/>
            </a:xfrm>
          </p:grpSpPr>
          <p:sp>
            <p:nvSpPr>
              <p:cNvPr id="23615" name="WordArt 5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0" y="2469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16" name="WordArt 5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9" y="2399"/>
                <a:ext cx="14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609" name="WordArt 542"/>
            <p:cNvSpPr>
              <a:spLocks noChangeArrowheads="1" noChangeShapeType="1" noTextEdit="1"/>
            </p:cNvSpPr>
            <p:nvPr/>
          </p:nvSpPr>
          <p:spPr bwMode="auto">
            <a:xfrm>
              <a:off x="4119" y="1980"/>
              <a:ext cx="153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3610" name="Group 543"/>
            <p:cNvGrpSpPr>
              <a:grpSpLocks/>
            </p:cNvGrpSpPr>
            <p:nvPr/>
          </p:nvGrpSpPr>
          <p:grpSpPr bwMode="auto">
            <a:xfrm>
              <a:off x="4343" y="1955"/>
              <a:ext cx="215" cy="165"/>
              <a:chOff x="367" y="3929"/>
              <a:chExt cx="215" cy="165"/>
            </a:xfrm>
          </p:grpSpPr>
          <p:sp>
            <p:nvSpPr>
              <p:cNvPr id="23613" name="WordArt 5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5" y="3992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614" name="WordArt 5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" y="3929"/>
                <a:ext cx="14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611" name="WordArt 546"/>
            <p:cNvSpPr>
              <a:spLocks noChangeArrowheads="1" noChangeShapeType="1" noTextEdit="1"/>
            </p:cNvSpPr>
            <p:nvPr/>
          </p:nvSpPr>
          <p:spPr bwMode="auto">
            <a:xfrm>
              <a:off x="4603" y="1934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612" name="Line 547"/>
            <p:cNvSpPr>
              <a:spLocks noChangeShapeType="1"/>
            </p:cNvSpPr>
            <p:nvPr/>
          </p:nvSpPr>
          <p:spPr bwMode="auto">
            <a:xfrm>
              <a:off x="3729" y="1859"/>
              <a:ext cx="9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948" name="Group 589"/>
          <p:cNvGrpSpPr>
            <a:grpSpLocks/>
          </p:cNvGrpSpPr>
          <p:nvPr/>
        </p:nvGrpSpPr>
        <p:grpSpPr bwMode="auto">
          <a:xfrm>
            <a:off x="4795838" y="3689350"/>
            <a:ext cx="4140200" cy="2582863"/>
            <a:chOff x="3021" y="2324"/>
            <a:chExt cx="2608" cy="1627"/>
          </a:xfrm>
        </p:grpSpPr>
        <p:sp>
          <p:nvSpPr>
            <p:cNvPr id="23560" name="Rectangle 549"/>
            <p:cNvSpPr>
              <a:spLocks noChangeArrowheads="1"/>
            </p:cNvSpPr>
            <p:nvPr/>
          </p:nvSpPr>
          <p:spPr bwMode="auto">
            <a:xfrm>
              <a:off x="3021" y="2324"/>
              <a:ext cx="2608" cy="1627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30" name="WordArt 550"/>
            <p:cNvSpPr>
              <a:spLocks noChangeArrowheads="1" noChangeShapeType="1" noTextEdit="1"/>
            </p:cNvSpPr>
            <p:nvPr/>
          </p:nvSpPr>
          <p:spPr bwMode="auto">
            <a:xfrm>
              <a:off x="3370" y="2502"/>
              <a:ext cx="1872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若 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L </a:t>
              </a: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为无限长</a:t>
              </a:r>
            </a:p>
          </p:txBody>
        </p:sp>
        <p:grpSp>
          <p:nvGrpSpPr>
            <p:cNvPr id="23562" name="Group 588"/>
            <p:cNvGrpSpPr>
              <a:grpSpLocks/>
            </p:cNvGrpSpPr>
            <p:nvPr/>
          </p:nvGrpSpPr>
          <p:grpSpPr bwMode="auto">
            <a:xfrm>
              <a:off x="3448" y="2911"/>
              <a:ext cx="1729" cy="193"/>
              <a:chOff x="3478" y="2680"/>
              <a:chExt cx="1729" cy="193"/>
            </a:xfrm>
          </p:grpSpPr>
          <p:sp>
            <p:nvSpPr>
              <p:cNvPr id="23583" name="WordArt 5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6" y="2704"/>
                <a:ext cx="120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3584" name="Group 553"/>
              <p:cNvGrpSpPr>
                <a:grpSpLocks/>
              </p:cNvGrpSpPr>
              <p:nvPr/>
            </p:nvGrpSpPr>
            <p:grpSpPr bwMode="auto">
              <a:xfrm rot="5400000">
                <a:off x="3783" y="2739"/>
                <a:ext cx="64" cy="118"/>
                <a:chOff x="2928" y="3216"/>
                <a:chExt cx="48" cy="240"/>
              </a:xfrm>
            </p:grpSpPr>
            <p:sp>
              <p:nvSpPr>
                <p:cNvPr id="23595" name="Line 55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6" name="Line 55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585" name="WordArt 5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7" y="2759"/>
                <a:ext cx="79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586" name="WordArt 5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8" y="2692"/>
                <a:ext cx="132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23587" name="Group 558"/>
              <p:cNvGrpSpPr>
                <a:grpSpLocks/>
              </p:cNvGrpSpPr>
              <p:nvPr/>
            </p:nvGrpSpPr>
            <p:grpSpPr bwMode="auto">
              <a:xfrm>
                <a:off x="4520" y="2680"/>
                <a:ext cx="687" cy="176"/>
                <a:chOff x="4025" y="1741"/>
                <a:chExt cx="687" cy="176"/>
              </a:xfrm>
            </p:grpSpPr>
            <p:grpSp>
              <p:nvGrpSpPr>
                <p:cNvPr id="23588" name="Group 559"/>
                <p:cNvGrpSpPr>
                  <a:grpSpLocks/>
                </p:cNvGrpSpPr>
                <p:nvPr/>
              </p:nvGrpSpPr>
              <p:grpSpPr bwMode="auto">
                <a:xfrm>
                  <a:off x="4025" y="1741"/>
                  <a:ext cx="275" cy="176"/>
                  <a:chOff x="3246" y="1329"/>
                  <a:chExt cx="188" cy="156"/>
                </a:xfrm>
              </p:grpSpPr>
              <p:sp>
                <p:nvSpPr>
                  <p:cNvPr id="23593" name="WordArt 5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73" y="1388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594" name="WordArt 5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46" y="1329"/>
                    <a:ext cx="102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23589" name="Group 562"/>
                <p:cNvGrpSpPr>
                  <a:grpSpLocks/>
                </p:cNvGrpSpPr>
                <p:nvPr/>
              </p:nvGrpSpPr>
              <p:grpSpPr bwMode="auto">
                <a:xfrm rot="5400000">
                  <a:off x="4375" y="1753"/>
                  <a:ext cx="64" cy="118"/>
                  <a:chOff x="2928" y="3216"/>
                  <a:chExt cx="48" cy="240"/>
                </a:xfrm>
              </p:grpSpPr>
              <p:sp>
                <p:nvSpPr>
                  <p:cNvPr id="23591" name="Line 56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2" name="Line 56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590" name="WordArt 5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18" y="1759"/>
                  <a:ext cx="194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</p:grpSp>
        <p:grpSp>
          <p:nvGrpSpPr>
            <p:cNvPr id="23563" name="Group 587"/>
            <p:cNvGrpSpPr>
              <a:grpSpLocks/>
            </p:cNvGrpSpPr>
            <p:nvPr/>
          </p:nvGrpSpPr>
          <p:grpSpPr bwMode="auto">
            <a:xfrm>
              <a:off x="3219" y="3212"/>
              <a:ext cx="2194" cy="495"/>
              <a:chOff x="3250" y="2991"/>
              <a:chExt cx="2113" cy="434"/>
            </a:xfrm>
          </p:grpSpPr>
          <p:sp>
            <p:nvSpPr>
              <p:cNvPr id="23564" name="WordArt 5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0" y="3119"/>
                <a:ext cx="267" cy="2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565" name="Group 567"/>
              <p:cNvGrpSpPr>
                <a:grpSpLocks/>
              </p:cNvGrpSpPr>
              <p:nvPr/>
            </p:nvGrpSpPr>
            <p:grpSpPr bwMode="auto">
              <a:xfrm rot="5400000">
                <a:off x="3625" y="3178"/>
                <a:ext cx="54" cy="149"/>
                <a:chOff x="2928" y="3216"/>
                <a:chExt cx="48" cy="240"/>
              </a:xfrm>
            </p:grpSpPr>
            <p:sp>
              <p:nvSpPr>
                <p:cNvPr id="23581" name="Line 56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2" name="Line 56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66" name="Group 570"/>
              <p:cNvGrpSpPr>
                <a:grpSpLocks/>
              </p:cNvGrpSpPr>
              <p:nvPr/>
            </p:nvGrpSpPr>
            <p:grpSpPr bwMode="auto">
              <a:xfrm>
                <a:off x="3771" y="3136"/>
                <a:ext cx="349" cy="264"/>
                <a:chOff x="2649" y="2399"/>
                <a:chExt cx="228" cy="172"/>
              </a:xfrm>
            </p:grpSpPr>
            <p:sp>
              <p:nvSpPr>
                <p:cNvPr id="23579" name="WordArt 5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00" y="2469"/>
                  <a:ext cx="7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580" name="WordArt 5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49" y="2399"/>
                  <a:ext cx="140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567" name="Group 573"/>
              <p:cNvGrpSpPr>
                <a:grpSpLocks/>
              </p:cNvGrpSpPr>
              <p:nvPr/>
            </p:nvGrpSpPr>
            <p:grpSpPr bwMode="auto">
              <a:xfrm rot="5400000">
                <a:off x="4240" y="3179"/>
                <a:ext cx="65" cy="149"/>
                <a:chOff x="2928" y="3216"/>
                <a:chExt cx="48" cy="240"/>
              </a:xfrm>
            </p:grpSpPr>
            <p:sp>
              <p:nvSpPr>
                <p:cNvPr id="23577" name="Line 57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8" name="Line 57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68" name="Group 586"/>
              <p:cNvGrpSpPr>
                <a:grpSpLocks/>
              </p:cNvGrpSpPr>
              <p:nvPr/>
            </p:nvGrpSpPr>
            <p:grpSpPr bwMode="auto">
              <a:xfrm>
                <a:off x="4475" y="2991"/>
                <a:ext cx="888" cy="434"/>
                <a:chOff x="4414" y="3040"/>
                <a:chExt cx="686" cy="374"/>
              </a:xfrm>
            </p:grpSpPr>
            <p:grpSp>
              <p:nvGrpSpPr>
                <p:cNvPr id="23569" name="Group 577"/>
                <p:cNvGrpSpPr>
                  <a:grpSpLocks/>
                </p:cNvGrpSpPr>
                <p:nvPr/>
              </p:nvGrpSpPr>
              <p:grpSpPr bwMode="auto">
                <a:xfrm>
                  <a:off x="4750" y="3276"/>
                  <a:ext cx="169" cy="138"/>
                  <a:chOff x="4754" y="2842"/>
                  <a:chExt cx="221" cy="189"/>
                </a:xfrm>
              </p:grpSpPr>
              <p:sp>
                <p:nvSpPr>
                  <p:cNvPr id="23575" name="WordArt 5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3576" name="WordArt 5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3570" name="WordArt 5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6" y="3293"/>
                  <a:ext cx="15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23571" name="Line 582"/>
                <p:cNvSpPr>
                  <a:spLocks noChangeShapeType="1"/>
                </p:cNvSpPr>
                <p:nvPr/>
              </p:nvSpPr>
              <p:spPr bwMode="auto">
                <a:xfrm>
                  <a:off x="4414" y="3239"/>
                  <a:ext cx="686" cy="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2" name="WordArt 5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3" y="3265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573" name="WordArt 5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76" y="3040"/>
                  <a:ext cx="110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3574" name="WordArt 5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41" y="3287"/>
                  <a:ext cx="122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sp>
        <p:nvSpPr>
          <p:cNvPr id="579" name="Text Box 8"/>
          <p:cNvSpPr txBox="1">
            <a:spLocks noChangeArrowheads="1"/>
          </p:cNvSpPr>
          <p:nvPr/>
        </p:nvSpPr>
        <p:spPr bwMode="auto">
          <a:xfrm>
            <a:off x="5668234" y="6293956"/>
            <a:ext cx="2040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具有旋转对称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2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29" grpId="0" animBg="1"/>
      <p:bldP spid="5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31950" y="0"/>
            <a:ext cx="7772400" cy="1920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本章内容</a:t>
            </a:r>
          </a:p>
        </p:txBody>
      </p:sp>
      <p:sp>
        <p:nvSpPr>
          <p:cNvPr id="7172" name="Rectangle 3" descr="羊皮纸"/>
          <p:cNvSpPr>
            <a:spLocks noChangeArrowheads="1"/>
          </p:cNvSpPr>
          <p:nvPr/>
        </p:nvSpPr>
        <p:spPr bwMode="auto">
          <a:xfrm>
            <a:off x="0" y="6637338"/>
            <a:ext cx="9144000" cy="2111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Rectangle 8" descr="羊皮纸"/>
          <p:cNvSpPr>
            <a:spLocks noChangeArrowheads="1"/>
          </p:cNvSpPr>
          <p:nvPr/>
        </p:nvSpPr>
        <p:spPr bwMode="auto">
          <a:xfrm>
            <a:off x="0" y="0"/>
            <a:ext cx="9144000" cy="2111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WordArt 5"/>
          <p:cNvSpPr>
            <a:spLocks noChangeArrowheads="1" noChangeShapeType="1" noTextEdit="1"/>
          </p:cNvSpPr>
          <p:nvPr/>
        </p:nvSpPr>
        <p:spPr bwMode="auto">
          <a:xfrm>
            <a:off x="2335213" y="517525"/>
            <a:ext cx="4116388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本章内容</a:t>
            </a:r>
          </a:p>
        </p:txBody>
      </p:sp>
      <p:grpSp>
        <p:nvGrpSpPr>
          <p:cNvPr id="7175" name="Group 11"/>
          <p:cNvGrpSpPr>
            <a:grpSpLocks/>
          </p:cNvGrpSpPr>
          <p:nvPr/>
        </p:nvGrpSpPr>
        <p:grpSpPr bwMode="auto">
          <a:xfrm>
            <a:off x="1693863" y="1649413"/>
            <a:ext cx="319088" cy="300038"/>
            <a:chOff x="2136" y="1382"/>
            <a:chExt cx="576" cy="576"/>
          </a:xfrm>
        </p:grpSpPr>
        <p:sp>
          <p:nvSpPr>
            <p:cNvPr id="7204" name="Oval 12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Oval 13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76" name="Group 15"/>
          <p:cNvGrpSpPr>
            <a:grpSpLocks/>
          </p:cNvGrpSpPr>
          <p:nvPr/>
        </p:nvGrpSpPr>
        <p:grpSpPr bwMode="auto">
          <a:xfrm>
            <a:off x="1692275" y="2493963"/>
            <a:ext cx="319088" cy="300038"/>
            <a:chOff x="2136" y="1382"/>
            <a:chExt cx="576" cy="576"/>
          </a:xfrm>
        </p:grpSpPr>
        <p:sp>
          <p:nvSpPr>
            <p:cNvPr id="7202" name="Oval 16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Oval 17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77" name="Group 19"/>
          <p:cNvGrpSpPr>
            <a:grpSpLocks/>
          </p:cNvGrpSpPr>
          <p:nvPr/>
        </p:nvGrpSpPr>
        <p:grpSpPr bwMode="auto">
          <a:xfrm>
            <a:off x="1693863" y="3297238"/>
            <a:ext cx="319088" cy="300038"/>
            <a:chOff x="2136" y="1382"/>
            <a:chExt cx="576" cy="576"/>
          </a:xfrm>
        </p:grpSpPr>
        <p:sp>
          <p:nvSpPr>
            <p:cNvPr id="7200" name="Oval 20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1" name="Oval 21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78" name="Group 23"/>
          <p:cNvGrpSpPr>
            <a:grpSpLocks/>
          </p:cNvGrpSpPr>
          <p:nvPr/>
        </p:nvGrpSpPr>
        <p:grpSpPr bwMode="auto">
          <a:xfrm>
            <a:off x="1693863" y="4156075"/>
            <a:ext cx="319088" cy="300038"/>
            <a:chOff x="2136" y="1382"/>
            <a:chExt cx="576" cy="576"/>
          </a:xfrm>
        </p:grpSpPr>
        <p:sp>
          <p:nvSpPr>
            <p:cNvPr id="7198" name="Oval 24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Oval 25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0" name="WordArt 33"/>
          <p:cNvSpPr>
            <a:spLocks noChangeArrowheads="1" noChangeShapeType="1" noTextEdit="1"/>
          </p:cNvSpPr>
          <p:nvPr/>
        </p:nvSpPr>
        <p:spPr bwMode="auto">
          <a:xfrm>
            <a:off x="2318292" y="1580086"/>
            <a:ext cx="2514966" cy="4191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690082"/>
                </a:solidFill>
                <a:latin typeface="宋体"/>
                <a:ea typeface="宋体"/>
              </a:rPr>
              <a:t>库仑定律</a:t>
            </a:r>
            <a:endParaRPr lang="zh-CN" altLang="en-US" sz="36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690082"/>
              </a:solidFill>
              <a:latin typeface="宋体"/>
              <a:ea typeface="宋体"/>
            </a:endParaRPr>
          </a:p>
        </p:txBody>
      </p:sp>
      <p:sp>
        <p:nvSpPr>
          <p:cNvPr id="7181" name="WordArt 34"/>
          <p:cNvSpPr>
            <a:spLocks noChangeArrowheads="1" noChangeShapeType="1" noTextEdit="1"/>
          </p:cNvSpPr>
          <p:nvPr/>
        </p:nvSpPr>
        <p:spPr bwMode="auto">
          <a:xfrm>
            <a:off x="2316163" y="2414588"/>
            <a:ext cx="3892550" cy="4191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690082"/>
                </a:solidFill>
                <a:latin typeface="宋体"/>
                <a:ea typeface="宋体"/>
              </a:rPr>
              <a:t>电场  电场强度</a:t>
            </a:r>
          </a:p>
        </p:txBody>
      </p:sp>
      <p:sp>
        <p:nvSpPr>
          <p:cNvPr id="7182" name="WordArt 35"/>
          <p:cNvSpPr>
            <a:spLocks noChangeArrowheads="1" noChangeShapeType="1" noTextEdit="1"/>
          </p:cNvSpPr>
          <p:nvPr/>
        </p:nvSpPr>
        <p:spPr bwMode="auto">
          <a:xfrm>
            <a:off x="2352675" y="3257550"/>
            <a:ext cx="5424488" cy="46196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690082"/>
                </a:solidFill>
                <a:latin typeface="宋体"/>
                <a:ea typeface="宋体"/>
              </a:rPr>
              <a:t>真空中静电场的</a:t>
            </a:r>
            <a:r>
              <a:rPr lang="zh-CN" altLang="en-US" sz="3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690082"/>
                </a:solidFill>
                <a:latin typeface="宋体"/>
                <a:ea typeface="宋体"/>
              </a:rPr>
              <a:t>高斯定理</a:t>
            </a:r>
          </a:p>
        </p:txBody>
      </p:sp>
      <p:sp>
        <p:nvSpPr>
          <p:cNvPr id="7183" name="WordArt 37"/>
          <p:cNvSpPr>
            <a:spLocks noChangeArrowheads="1" noChangeShapeType="1" noTextEdit="1"/>
          </p:cNvSpPr>
          <p:nvPr/>
        </p:nvSpPr>
        <p:spPr bwMode="auto">
          <a:xfrm>
            <a:off x="2335213" y="4122738"/>
            <a:ext cx="3492831" cy="4191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690082"/>
                </a:solidFill>
                <a:latin typeface="宋体"/>
                <a:ea typeface="宋体"/>
              </a:rPr>
              <a:t>环路</a:t>
            </a:r>
            <a:r>
              <a:rPr lang="zh-CN" altLang="en-US" sz="3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690082"/>
                </a:solidFill>
                <a:latin typeface="宋体"/>
                <a:ea typeface="宋体"/>
              </a:rPr>
              <a:t>定理  </a:t>
            </a:r>
            <a:r>
              <a:rPr lang="zh-CN" altLang="en-US" sz="3600" kern="10" dirty="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690082"/>
                </a:solidFill>
                <a:latin typeface="宋体"/>
                <a:ea typeface="宋体"/>
              </a:rPr>
              <a:t>电势</a:t>
            </a:r>
            <a:endParaRPr lang="zh-CN" altLang="en-US" sz="36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690082"/>
              </a:solidFill>
              <a:latin typeface="宋体"/>
              <a:ea typeface="宋体"/>
            </a:endParaRPr>
          </a:p>
        </p:txBody>
      </p:sp>
      <p:grpSp>
        <p:nvGrpSpPr>
          <p:cNvPr id="7185" name="Group 39"/>
          <p:cNvGrpSpPr>
            <a:grpSpLocks/>
          </p:cNvGrpSpPr>
          <p:nvPr/>
        </p:nvGrpSpPr>
        <p:grpSpPr bwMode="auto">
          <a:xfrm>
            <a:off x="1665305" y="5107912"/>
            <a:ext cx="319088" cy="300038"/>
            <a:chOff x="2136" y="1382"/>
            <a:chExt cx="576" cy="576"/>
          </a:xfrm>
        </p:grpSpPr>
        <p:sp>
          <p:nvSpPr>
            <p:cNvPr id="7194" name="Oval 40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Oval 41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6" name="WordArt 42"/>
          <p:cNvSpPr>
            <a:spLocks noChangeArrowheads="1" noChangeShapeType="1" noTextEdit="1"/>
          </p:cNvSpPr>
          <p:nvPr/>
        </p:nvSpPr>
        <p:spPr bwMode="auto">
          <a:xfrm>
            <a:off x="2306655" y="5074575"/>
            <a:ext cx="4468813" cy="4191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690082"/>
                </a:solidFill>
                <a:latin typeface="宋体"/>
                <a:ea typeface="宋体"/>
              </a:rPr>
              <a:t>等势面  电势梯度</a:t>
            </a:r>
            <a:endParaRPr lang="zh-CN" altLang="en-US" sz="36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690082"/>
              </a:solidFill>
              <a:latin typeface="宋体"/>
              <a:ea typeface="宋体"/>
            </a:endParaRPr>
          </a:p>
        </p:txBody>
      </p:sp>
      <p:sp>
        <p:nvSpPr>
          <p:cNvPr id="7187" name="AutoShape 47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8" name="AutoShape 4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26329" y="4965141"/>
            <a:ext cx="4727130" cy="576263"/>
          </a:xfrm>
          <a:prstGeom prst="actionButtonBlank">
            <a:avLst/>
          </a:prstGeom>
          <a:solidFill>
            <a:srgbClr val="FF99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9" name="AutoShape 5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60099" y="4046014"/>
            <a:ext cx="3848815" cy="576263"/>
          </a:xfrm>
          <a:prstGeom prst="actionButtonBlank">
            <a:avLst/>
          </a:prstGeom>
          <a:solidFill>
            <a:srgbClr val="FF99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0" name="AutoShape 5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81260" y="3230545"/>
            <a:ext cx="5656454" cy="576263"/>
          </a:xfrm>
          <a:prstGeom prst="actionButtonBlank">
            <a:avLst/>
          </a:prstGeom>
          <a:solidFill>
            <a:srgbClr val="FF99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1" name="AutoShape 5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25675" y="2341563"/>
            <a:ext cx="3970338" cy="576263"/>
          </a:xfrm>
          <a:prstGeom prst="actionButtonBlank">
            <a:avLst/>
          </a:prstGeom>
          <a:solidFill>
            <a:srgbClr val="FF99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2" name="AutoShape 53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0157" y="1478504"/>
            <a:ext cx="2643536" cy="576263"/>
          </a:xfrm>
          <a:prstGeom prst="actionButtonBlank">
            <a:avLst/>
          </a:prstGeom>
          <a:solidFill>
            <a:srgbClr val="FF9900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30"/>
          <p:cNvSpPr>
            <a:spLocks noGrp="1" noChangeArrowheads="1"/>
          </p:cNvSpPr>
          <p:nvPr>
            <p:ph type="title" idx="4294967295"/>
          </p:nvPr>
        </p:nvSpPr>
        <p:spPr>
          <a:xfrm>
            <a:off x="1462088" y="0"/>
            <a:ext cx="6551612" cy="14922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带电圆环场强</a:t>
            </a:r>
          </a:p>
        </p:txBody>
      </p:sp>
      <p:grpSp>
        <p:nvGrpSpPr>
          <p:cNvPr id="2" name="Group 443"/>
          <p:cNvGrpSpPr>
            <a:grpSpLocks/>
          </p:cNvGrpSpPr>
          <p:nvPr/>
        </p:nvGrpSpPr>
        <p:grpSpPr bwMode="auto">
          <a:xfrm>
            <a:off x="465138" y="1316038"/>
            <a:ext cx="5326062" cy="2533650"/>
            <a:chOff x="293" y="829"/>
            <a:chExt cx="3355" cy="1596"/>
          </a:xfrm>
        </p:grpSpPr>
        <p:grpSp>
          <p:nvGrpSpPr>
            <p:cNvPr id="24822" name="Group 444"/>
            <p:cNvGrpSpPr>
              <a:grpSpLocks/>
            </p:cNvGrpSpPr>
            <p:nvPr/>
          </p:nvGrpSpPr>
          <p:grpSpPr bwMode="auto">
            <a:xfrm>
              <a:off x="293" y="829"/>
              <a:ext cx="3355" cy="1596"/>
              <a:chOff x="293" y="829"/>
              <a:chExt cx="3355" cy="1596"/>
            </a:xfrm>
          </p:grpSpPr>
          <p:sp>
            <p:nvSpPr>
              <p:cNvPr id="24824" name="Line 445"/>
              <p:cNvSpPr>
                <a:spLocks noChangeShapeType="1"/>
              </p:cNvSpPr>
              <p:nvPr/>
            </p:nvSpPr>
            <p:spPr bwMode="auto">
              <a:xfrm>
                <a:off x="2526" y="1637"/>
                <a:ext cx="8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25" name="WordArt 4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3" y="1677"/>
                <a:ext cx="143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826" name="Group 447"/>
              <p:cNvGrpSpPr>
                <a:grpSpLocks/>
              </p:cNvGrpSpPr>
              <p:nvPr/>
            </p:nvGrpSpPr>
            <p:grpSpPr bwMode="auto">
              <a:xfrm>
                <a:off x="491" y="834"/>
                <a:ext cx="681" cy="1591"/>
                <a:chOff x="461" y="854"/>
                <a:chExt cx="873" cy="1915"/>
              </a:xfrm>
            </p:grpSpPr>
            <p:sp>
              <p:nvSpPr>
                <p:cNvPr id="24833" name="Oval 448"/>
                <p:cNvSpPr>
                  <a:spLocks noChangeArrowheads="1"/>
                </p:cNvSpPr>
                <p:nvPr/>
              </p:nvSpPr>
              <p:spPr bwMode="auto">
                <a:xfrm>
                  <a:off x="476" y="859"/>
                  <a:ext cx="858" cy="1910"/>
                </a:xfrm>
                <a:prstGeom prst="ellipse">
                  <a:avLst/>
                </a:prstGeom>
                <a:noFill/>
                <a:ln w="57150">
                  <a:solidFill>
                    <a:srgbClr val="99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834" name="Oval 449"/>
                <p:cNvSpPr>
                  <a:spLocks noChangeArrowheads="1"/>
                </p:cNvSpPr>
                <p:nvPr/>
              </p:nvSpPr>
              <p:spPr bwMode="auto">
                <a:xfrm>
                  <a:off x="461" y="854"/>
                  <a:ext cx="858" cy="1910"/>
                </a:xfrm>
                <a:prstGeom prst="ellipse">
                  <a:avLst/>
                </a:prstGeom>
                <a:noFill/>
                <a:ln w="317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4827" name="WordArt 4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" y="1480"/>
                <a:ext cx="117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828" name="Line 451"/>
              <p:cNvSpPr>
                <a:spLocks noChangeShapeType="1"/>
              </p:cNvSpPr>
              <p:nvPr/>
            </p:nvSpPr>
            <p:spPr bwMode="auto">
              <a:xfrm flipV="1">
                <a:off x="838" y="829"/>
                <a:ext cx="0" cy="8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29" name="WordArt 4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4" y="1218"/>
                <a:ext cx="10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830" name="WordArt 4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6" y="1667"/>
                <a:ext cx="108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831" name="Line 454"/>
              <p:cNvSpPr>
                <a:spLocks noChangeShapeType="1"/>
              </p:cNvSpPr>
              <p:nvPr/>
            </p:nvSpPr>
            <p:spPr bwMode="auto">
              <a:xfrm>
                <a:off x="848" y="1638"/>
                <a:ext cx="2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32" name="WordArt 4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3" y="1677"/>
                <a:ext cx="143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823" name="WordArt 456"/>
            <p:cNvSpPr>
              <a:spLocks noChangeArrowheads="1" noChangeShapeType="1" noTextEdit="1"/>
            </p:cNvSpPr>
            <p:nvPr/>
          </p:nvSpPr>
          <p:spPr bwMode="auto">
            <a:xfrm>
              <a:off x="1574" y="1700"/>
              <a:ext cx="17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434"/>
          <p:cNvGrpSpPr>
            <a:grpSpLocks/>
          </p:cNvGrpSpPr>
          <p:nvPr/>
        </p:nvGrpSpPr>
        <p:grpSpPr bwMode="auto">
          <a:xfrm>
            <a:off x="3363913" y="1890713"/>
            <a:ext cx="1052512" cy="407987"/>
            <a:chOff x="2119" y="1191"/>
            <a:chExt cx="663" cy="257"/>
          </a:xfrm>
        </p:grpSpPr>
        <p:sp>
          <p:nvSpPr>
            <p:cNvPr id="24816" name="WordArt 428"/>
            <p:cNvSpPr>
              <a:spLocks noChangeArrowheads="1" noChangeShapeType="1" noTextEdit="1"/>
            </p:cNvSpPr>
            <p:nvPr/>
          </p:nvSpPr>
          <p:spPr bwMode="auto">
            <a:xfrm>
              <a:off x="2119" y="1261"/>
              <a:ext cx="25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4817" name="Group 429"/>
            <p:cNvGrpSpPr>
              <a:grpSpLocks/>
            </p:cNvGrpSpPr>
            <p:nvPr/>
          </p:nvGrpSpPr>
          <p:grpSpPr bwMode="auto">
            <a:xfrm rot="5400000">
              <a:off x="2469" y="1283"/>
              <a:ext cx="59" cy="147"/>
              <a:chOff x="2928" y="3216"/>
              <a:chExt cx="48" cy="240"/>
            </a:xfrm>
          </p:grpSpPr>
          <p:sp>
            <p:nvSpPr>
              <p:cNvPr id="24820" name="Line 43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21" name="Line 43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818" name="Line 432"/>
            <p:cNvSpPr>
              <a:spLocks noChangeShapeType="1"/>
            </p:cNvSpPr>
            <p:nvPr/>
          </p:nvSpPr>
          <p:spPr bwMode="auto">
            <a:xfrm>
              <a:off x="2152" y="1191"/>
              <a:ext cx="2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19" name="WordArt 433"/>
            <p:cNvSpPr>
              <a:spLocks noChangeArrowheads="1" noChangeShapeType="1" noTextEdit="1"/>
            </p:cNvSpPr>
            <p:nvPr/>
          </p:nvSpPr>
          <p:spPr bwMode="auto">
            <a:xfrm>
              <a:off x="2626" y="1241"/>
              <a:ext cx="156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？</a:t>
              </a:r>
            </a:p>
          </p:txBody>
        </p:sp>
      </p:grpSp>
      <p:sp>
        <p:nvSpPr>
          <p:cNvPr id="23987" name="Rectangle 435"/>
          <p:cNvSpPr>
            <a:spLocks noChangeArrowheads="1"/>
          </p:cNvSpPr>
          <p:nvPr/>
        </p:nvSpPr>
        <p:spPr bwMode="auto">
          <a:xfrm>
            <a:off x="3240088" y="1797050"/>
            <a:ext cx="1235075" cy="5445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2" name="Rectangle 2" descr="羊皮纸"/>
          <p:cNvSpPr>
            <a:spLocks noChangeArrowheads="1"/>
          </p:cNvSpPr>
          <p:nvPr/>
        </p:nvSpPr>
        <p:spPr bwMode="auto">
          <a:xfrm>
            <a:off x="0" y="0"/>
            <a:ext cx="9144000" cy="1682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583" name="Group 3"/>
          <p:cNvGrpSpPr>
            <a:grpSpLocks/>
          </p:cNvGrpSpPr>
          <p:nvPr/>
        </p:nvGrpSpPr>
        <p:grpSpPr bwMode="auto">
          <a:xfrm>
            <a:off x="754063" y="215900"/>
            <a:ext cx="879475" cy="481013"/>
            <a:chOff x="396" y="441"/>
            <a:chExt cx="619" cy="368"/>
          </a:xfrm>
        </p:grpSpPr>
        <p:sp>
          <p:nvSpPr>
            <p:cNvPr id="24814" name="Oval 4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815" name="WordArt 5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3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24584" name="Rectangle 6" descr="羊皮纸"/>
          <p:cNvSpPr>
            <a:spLocks noChangeArrowheads="1"/>
          </p:cNvSpPr>
          <p:nvPr/>
        </p:nvSpPr>
        <p:spPr bwMode="auto">
          <a:xfrm>
            <a:off x="0" y="760413"/>
            <a:ext cx="9144000" cy="889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0" name="WordArt 8"/>
          <p:cNvSpPr>
            <a:spLocks noChangeArrowheads="1" noChangeShapeType="1" noTextEdit="1"/>
          </p:cNvSpPr>
          <p:nvPr/>
        </p:nvSpPr>
        <p:spPr bwMode="auto">
          <a:xfrm>
            <a:off x="1860550" y="234950"/>
            <a:ext cx="6078538" cy="347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均匀带电圆环轴线上任意一点的场强</a:t>
            </a:r>
          </a:p>
        </p:txBody>
      </p:sp>
      <p:sp>
        <p:nvSpPr>
          <p:cNvPr id="23647" name="AutoShape 95"/>
          <p:cNvSpPr>
            <a:spLocks noChangeArrowheads="1"/>
          </p:cNvSpPr>
          <p:nvPr/>
        </p:nvSpPr>
        <p:spPr bwMode="auto">
          <a:xfrm>
            <a:off x="7877175" y="1012825"/>
            <a:ext cx="671513" cy="292100"/>
          </a:xfrm>
          <a:prstGeom prst="rightArrow">
            <a:avLst>
              <a:gd name="adj1" fmla="val 45648"/>
              <a:gd name="adj2" fmla="val 99460"/>
            </a:avLst>
          </a:prstGeom>
          <a:gradFill rotWithShape="0">
            <a:gsLst>
              <a:gs pos="0">
                <a:srgbClr val="B2B2B2"/>
              </a:gs>
              <a:gs pos="100000">
                <a:srgbClr val="00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441"/>
          <p:cNvGrpSpPr>
            <a:grpSpLocks/>
          </p:cNvGrpSpPr>
          <p:nvPr/>
        </p:nvGrpSpPr>
        <p:grpSpPr bwMode="auto">
          <a:xfrm>
            <a:off x="4051300" y="995363"/>
            <a:ext cx="3654425" cy="300037"/>
            <a:chOff x="2552" y="627"/>
            <a:chExt cx="2302" cy="189"/>
          </a:xfrm>
        </p:grpSpPr>
        <p:sp>
          <p:nvSpPr>
            <p:cNvPr id="24812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2552" y="627"/>
              <a:ext cx="2302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圆环轴上   点的场强</a:t>
              </a:r>
            </a:p>
          </p:txBody>
        </p:sp>
        <p:sp>
          <p:nvSpPr>
            <p:cNvPr id="24813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3615" y="651"/>
              <a:ext cx="203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9" name="Group 115"/>
          <p:cNvGrpSpPr>
            <a:grpSpLocks/>
          </p:cNvGrpSpPr>
          <p:nvPr/>
        </p:nvGrpSpPr>
        <p:grpSpPr bwMode="auto">
          <a:xfrm>
            <a:off x="2149475" y="3624263"/>
            <a:ext cx="2590800" cy="347662"/>
            <a:chOff x="1333" y="2342"/>
            <a:chExt cx="1632" cy="189"/>
          </a:xfrm>
        </p:grpSpPr>
        <p:sp>
          <p:nvSpPr>
            <p:cNvPr id="24804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1333" y="2342"/>
              <a:ext cx="1632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各线元的       成对相消</a:t>
              </a:r>
            </a:p>
          </p:txBody>
        </p:sp>
        <p:grpSp>
          <p:nvGrpSpPr>
            <p:cNvPr id="24805" name="Group 107"/>
            <p:cNvGrpSpPr>
              <a:grpSpLocks/>
            </p:cNvGrpSpPr>
            <p:nvPr/>
          </p:nvGrpSpPr>
          <p:grpSpPr bwMode="auto">
            <a:xfrm>
              <a:off x="2019" y="2360"/>
              <a:ext cx="300" cy="158"/>
              <a:chOff x="2173" y="2069"/>
              <a:chExt cx="381" cy="199"/>
            </a:xfrm>
          </p:grpSpPr>
          <p:grpSp>
            <p:nvGrpSpPr>
              <p:cNvPr id="24806" name="Group 108"/>
              <p:cNvGrpSpPr>
                <a:grpSpLocks/>
              </p:cNvGrpSpPr>
              <p:nvPr/>
            </p:nvGrpSpPr>
            <p:grpSpPr bwMode="auto">
              <a:xfrm>
                <a:off x="2173" y="2069"/>
                <a:ext cx="250" cy="199"/>
                <a:chOff x="3709" y="3141"/>
                <a:chExt cx="301" cy="199"/>
              </a:xfrm>
            </p:grpSpPr>
            <p:sp>
              <p:nvSpPr>
                <p:cNvPr id="24810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4" y="3173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811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9" y="3141"/>
                  <a:ext cx="110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4807" name="Group 111"/>
              <p:cNvGrpSpPr>
                <a:grpSpLocks/>
              </p:cNvGrpSpPr>
              <p:nvPr/>
            </p:nvGrpSpPr>
            <p:grpSpPr bwMode="auto">
              <a:xfrm>
                <a:off x="2440" y="2167"/>
                <a:ext cx="114" cy="86"/>
                <a:chOff x="2160" y="2928"/>
                <a:chExt cx="624" cy="432"/>
              </a:xfrm>
            </p:grpSpPr>
            <p:sp>
              <p:nvSpPr>
                <p:cNvPr id="24808" name="Line 112"/>
                <p:cNvSpPr>
                  <a:spLocks noChangeShapeType="1"/>
                </p:cNvSpPr>
                <p:nvPr/>
              </p:nvSpPr>
              <p:spPr bwMode="auto">
                <a:xfrm>
                  <a:off x="2448" y="292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809" name="Line 113"/>
                <p:cNvSpPr>
                  <a:spLocks noChangeShapeType="1"/>
                </p:cNvSpPr>
                <p:nvPr/>
              </p:nvSpPr>
              <p:spPr bwMode="auto">
                <a:xfrm>
                  <a:off x="2160" y="3360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3" name="Group 493"/>
          <p:cNvGrpSpPr>
            <a:grpSpLocks/>
          </p:cNvGrpSpPr>
          <p:nvPr/>
        </p:nvGrpSpPr>
        <p:grpSpPr bwMode="auto">
          <a:xfrm>
            <a:off x="6297613" y="1981200"/>
            <a:ext cx="2236787" cy="2382838"/>
            <a:chOff x="3947" y="1187"/>
            <a:chExt cx="1409" cy="1501"/>
          </a:xfrm>
        </p:grpSpPr>
        <p:sp>
          <p:nvSpPr>
            <p:cNvPr id="24762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3967" y="1219"/>
              <a:ext cx="1337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595D"/>
                    </a:solidFill>
                    <a:round/>
                    <a:headEnd/>
                    <a:tailEnd/>
                  </a:ln>
                  <a:solidFill>
                    <a:srgbClr val="FF595D"/>
                  </a:solidFill>
                  <a:latin typeface="华文中宋"/>
                  <a:ea typeface="华文中宋"/>
                </a:rPr>
                <a:t>线元    的电量为</a:t>
              </a:r>
            </a:p>
          </p:txBody>
        </p:sp>
        <p:grpSp>
          <p:nvGrpSpPr>
            <p:cNvPr id="24763" name="Group 117"/>
            <p:cNvGrpSpPr>
              <a:grpSpLocks/>
            </p:cNvGrpSpPr>
            <p:nvPr/>
          </p:nvGrpSpPr>
          <p:grpSpPr bwMode="auto">
            <a:xfrm>
              <a:off x="4394" y="1187"/>
              <a:ext cx="169" cy="179"/>
              <a:chOff x="4368" y="1980"/>
              <a:chExt cx="246" cy="272"/>
            </a:xfrm>
          </p:grpSpPr>
          <p:sp>
            <p:nvSpPr>
              <p:cNvPr id="24802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8" y="1980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803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2" y="2022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4764" name="Group 69"/>
            <p:cNvGrpSpPr>
              <a:grpSpLocks/>
            </p:cNvGrpSpPr>
            <p:nvPr/>
          </p:nvGrpSpPr>
          <p:grpSpPr bwMode="auto">
            <a:xfrm rot="5400000">
              <a:off x="4353" y="1654"/>
              <a:ext cx="58" cy="133"/>
              <a:chOff x="2928" y="3216"/>
              <a:chExt cx="48" cy="240"/>
            </a:xfrm>
          </p:grpSpPr>
          <p:sp>
            <p:nvSpPr>
              <p:cNvPr id="24800" name="Line 7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01" name="Line 7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765" name="Group 142"/>
            <p:cNvGrpSpPr>
              <a:grpSpLocks/>
            </p:cNvGrpSpPr>
            <p:nvPr/>
          </p:nvGrpSpPr>
          <p:grpSpPr bwMode="auto">
            <a:xfrm>
              <a:off x="4048" y="1617"/>
              <a:ext cx="228" cy="186"/>
              <a:chOff x="4089" y="1686"/>
              <a:chExt cx="228" cy="186"/>
            </a:xfrm>
          </p:grpSpPr>
          <p:sp>
            <p:nvSpPr>
              <p:cNvPr id="24798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9" y="1686"/>
                <a:ext cx="8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799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4" y="1704"/>
                <a:ext cx="113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766" name="Line 124"/>
            <p:cNvSpPr>
              <a:spLocks noChangeShapeType="1"/>
            </p:cNvSpPr>
            <p:nvPr/>
          </p:nvSpPr>
          <p:spPr bwMode="auto">
            <a:xfrm>
              <a:off x="4499" y="1708"/>
              <a:ext cx="53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67" name="Group 210"/>
            <p:cNvGrpSpPr>
              <a:grpSpLocks/>
            </p:cNvGrpSpPr>
            <p:nvPr/>
          </p:nvGrpSpPr>
          <p:grpSpPr bwMode="auto">
            <a:xfrm>
              <a:off x="4553" y="1745"/>
              <a:ext cx="413" cy="132"/>
              <a:chOff x="4563" y="1846"/>
              <a:chExt cx="413" cy="132"/>
            </a:xfrm>
          </p:grpSpPr>
          <p:grpSp>
            <p:nvGrpSpPr>
              <p:cNvPr id="24794" name="Group 76"/>
              <p:cNvGrpSpPr>
                <a:grpSpLocks/>
              </p:cNvGrpSpPr>
              <p:nvPr/>
            </p:nvGrpSpPr>
            <p:grpSpPr bwMode="auto">
              <a:xfrm>
                <a:off x="4563" y="1847"/>
                <a:ext cx="301" cy="131"/>
                <a:chOff x="3225" y="2290"/>
                <a:chExt cx="313" cy="145"/>
              </a:xfrm>
            </p:grpSpPr>
            <p:sp>
              <p:nvSpPr>
                <p:cNvPr id="24796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25" y="2290"/>
                  <a:ext cx="102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97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54" y="2301"/>
                  <a:ext cx="184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24795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9" y="1846"/>
                <a:ext cx="9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768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4693" y="1512"/>
              <a:ext cx="113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4769" name="Group 127"/>
            <p:cNvGrpSpPr>
              <a:grpSpLocks/>
            </p:cNvGrpSpPr>
            <p:nvPr/>
          </p:nvGrpSpPr>
          <p:grpSpPr bwMode="auto">
            <a:xfrm>
              <a:off x="5108" y="1608"/>
              <a:ext cx="192" cy="203"/>
              <a:chOff x="4368" y="1980"/>
              <a:chExt cx="246" cy="272"/>
            </a:xfrm>
          </p:grpSpPr>
          <p:sp>
            <p:nvSpPr>
              <p:cNvPr id="24792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8" y="1980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793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2" y="2022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770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4060" y="2006"/>
              <a:ext cx="1199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595D"/>
                    </a:solidFill>
                    <a:round/>
                    <a:headEnd/>
                    <a:tailEnd/>
                  </a:ln>
                  <a:solidFill>
                    <a:srgbClr val="FF595D"/>
                  </a:solidFill>
                  <a:latin typeface="华文中宋"/>
                  <a:ea typeface="华文中宋"/>
                </a:rPr>
                <a:t>对应的元场强为</a:t>
              </a:r>
            </a:p>
          </p:txBody>
        </p:sp>
        <p:grpSp>
          <p:nvGrpSpPr>
            <p:cNvPr id="24771" name="Group 194"/>
            <p:cNvGrpSpPr>
              <a:grpSpLocks/>
            </p:cNvGrpSpPr>
            <p:nvPr/>
          </p:nvGrpSpPr>
          <p:grpSpPr bwMode="auto">
            <a:xfrm>
              <a:off x="3947" y="2405"/>
              <a:ext cx="257" cy="196"/>
              <a:chOff x="3957" y="2506"/>
              <a:chExt cx="257" cy="196"/>
            </a:xfrm>
          </p:grpSpPr>
          <p:sp>
            <p:nvSpPr>
              <p:cNvPr id="24790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9" y="2529"/>
                <a:ext cx="145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791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7" y="2506"/>
                <a:ext cx="91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4772" name="Group 137"/>
            <p:cNvGrpSpPr>
              <a:grpSpLocks/>
            </p:cNvGrpSpPr>
            <p:nvPr/>
          </p:nvGrpSpPr>
          <p:grpSpPr bwMode="auto">
            <a:xfrm rot="5400000">
              <a:off x="4309" y="2438"/>
              <a:ext cx="66" cy="125"/>
              <a:chOff x="2928" y="3216"/>
              <a:chExt cx="48" cy="240"/>
            </a:xfrm>
          </p:grpSpPr>
          <p:sp>
            <p:nvSpPr>
              <p:cNvPr id="24788" name="Line 13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89" name="Line 13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773" name="Group 216"/>
            <p:cNvGrpSpPr>
              <a:grpSpLocks/>
            </p:cNvGrpSpPr>
            <p:nvPr/>
          </p:nvGrpSpPr>
          <p:grpSpPr bwMode="auto">
            <a:xfrm>
              <a:off x="4474" y="2278"/>
              <a:ext cx="882" cy="410"/>
              <a:chOff x="4484" y="2379"/>
              <a:chExt cx="882" cy="410"/>
            </a:xfrm>
          </p:grpSpPr>
          <p:sp>
            <p:nvSpPr>
              <p:cNvPr id="24774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93" y="2429"/>
                <a:ext cx="55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4775" name="Group 42"/>
              <p:cNvGrpSpPr>
                <a:grpSpLocks/>
              </p:cNvGrpSpPr>
              <p:nvPr/>
            </p:nvGrpSpPr>
            <p:grpSpPr bwMode="auto">
              <a:xfrm>
                <a:off x="4780" y="2648"/>
                <a:ext cx="154" cy="141"/>
                <a:chOff x="4754" y="2842"/>
                <a:chExt cx="221" cy="189"/>
              </a:xfrm>
            </p:grpSpPr>
            <p:sp>
              <p:nvSpPr>
                <p:cNvPr id="24786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87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24776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8" y="2635"/>
                <a:ext cx="105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777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31" y="2665"/>
                <a:ext cx="136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4778" name="Line 47"/>
              <p:cNvSpPr>
                <a:spLocks noChangeShapeType="1"/>
              </p:cNvSpPr>
              <p:nvPr/>
            </p:nvSpPr>
            <p:spPr bwMode="auto">
              <a:xfrm>
                <a:off x="4484" y="2599"/>
                <a:ext cx="466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779" name="Group 148"/>
              <p:cNvGrpSpPr>
                <a:grpSpLocks/>
              </p:cNvGrpSpPr>
              <p:nvPr/>
            </p:nvGrpSpPr>
            <p:grpSpPr bwMode="auto">
              <a:xfrm>
                <a:off x="4989" y="2379"/>
                <a:ext cx="377" cy="398"/>
                <a:chOff x="5042" y="2307"/>
                <a:chExt cx="415" cy="388"/>
              </a:xfrm>
            </p:grpSpPr>
            <p:sp>
              <p:nvSpPr>
                <p:cNvPr id="24780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47" y="2545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781" name="Line 141"/>
                <p:cNvSpPr>
                  <a:spLocks noChangeShapeType="1"/>
                </p:cNvSpPr>
                <p:nvPr/>
              </p:nvSpPr>
              <p:spPr bwMode="auto">
                <a:xfrm>
                  <a:off x="5042" y="2526"/>
                  <a:ext cx="41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4782" name="Group 143"/>
                <p:cNvGrpSpPr>
                  <a:grpSpLocks/>
                </p:cNvGrpSpPr>
                <p:nvPr/>
              </p:nvGrpSpPr>
              <p:grpSpPr bwMode="auto">
                <a:xfrm>
                  <a:off x="5114" y="2307"/>
                  <a:ext cx="228" cy="186"/>
                  <a:chOff x="4089" y="1686"/>
                  <a:chExt cx="228" cy="186"/>
                </a:xfrm>
              </p:grpSpPr>
              <p:sp>
                <p:nvSpPr>
                  <p:cNvPr id="24784" name="WordArt 1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89" y="1686"/>
                    <a:ext cx="8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4785" name="WordArt 1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04" y="1704"/>
                    <a:ext cx="113" cy="15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4783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75" y="2558"/>
                  <a:ext cx="116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6" name="Group 437"/>
          <p:cNvGrpSpPr>
            <a:grpSpLocks/>
          </p:cNvGrpSpPr>
          <p:nvPr/>
        </p:nvGrpSpPr>
        <p:grpSpPr bwMode="auto">
          <a:xfrm>
            <a:off x="739775" y="4138613"/>
            <a:ext cx="4806950" cy="361950"/>
            <a:chOff x="466" y="2516"/>
            <a:chExt cx="2977" cy="188"/>
          </a:xfrm>
        </p:grpSpPr>
        <p:grpSp>
          <p:nvGrpSpPr>
            <p:cNvPr id="24734" name="Group 151"/>
            <p:cNvGrpSpPr>
              <a:grpSpLocks/>
            </p:cNvGrpSpPr>
            <p:nvPr/>
          </p:nvGrpSpPr>
          <p:grpSpPr bwMode="auto">
            <a:xfrm>
              <a:off x="466" y="2524"/>
              <a:ext cx="352" cy="179"/>
              <a:chOff x="3770" y="3141"/>
              <a:chExt cx="352" cy="209"/>
            </a:xfrm>
          </p:grpSpPr>
          <p:sp>
            <p:nvSpPr>
              <p:cNvPr id="24758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5" y="3248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759" name="Group 153"/>
              <p:cNvGrpSpPr>
                <a:grpSpLocks/>
              </p:cNvGrpSpPr>
              <p:nvPr/>
            </p:nvGrpSpPr>
            <p:grpSpPr bwMode="auto">
              <a:xfrm>
                <a:off x="3770" y="3141"/>
                <a:ext cx="250" cy="199"/>
                <a:chOff x="3709" y="3141"/>
                <a:chExt cx="301" cy="199"/>
              </a:xfrm>
            </p:grpSpPr>
            <p:sp>
              <p:nvSpPr>
                <p:cNvPr id="24760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4" y="3173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61" name="WordArt 1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9" y="3141"/>
                  <a:ext cx="110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24735" name="Group 156"/>
            <p:cNvGrpSpPr>
              <a:grpSpLocks/>
            </p:cNvGrpSpPr>
            <p:nvPr/>
          </p:nvGrpSpPr>
          <p:grpSpPr bwMode="auto">
            <a:xfrm rot="5400000">
              <a:off x="880" y="2568"/>
              <a:ext cx="61" cy="125"/>
              <a:chOff x="2928" y="3216"/>
              <a:chExt cx="48" cy="240"/>
            </a:xfrm>
          </p:grpSpPr>
          <p:sp>
            <p:nvSpPr>
              <p:cNvPr id="24756" name="Line 15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57" name="Line 15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736" name="Group 199"/>
            <p:cNvGrpSpPr>
              <a:grpSpLocks/>
            </p:cNvGrpSpPr>
            <p:nvPr/>
          </p:nvGrpSpPr>
          <p:grpSpPr bwMode="auto">
            <a:xfrm>
              <a:off x="1011" y="2522"/>
              <a:ext cx="709" cy="182"/>
              <a:chOff x="1021" y="2623"/>
              <a:chExt cx="709" cy="182"/>
            </a:xfrm>
          </p:grpSpPr>
          <p:sp>
            <p:nvSpPr>
              <p:cNvPr id="24751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6" y="2696"/>
                <a:ext cx="258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752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27" y="2665"/>
                <a:ext cx="103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24753" name="Group 159"/>
              <p:cNvGrpSpPr>
                <a:grpSpLocks/>
              </p:cNvGrpSpPr>
              <p:nvPr/>
            </p:nvGrpSpPr>
            <p:grpSpPr bwMode="auto">
              <a:xfrm>
                <a:off x="1021" y="2623"/>
                <a:ext cx="257" cy="181"/>
                <a:chOff x="3295" y="3030"/>
                <a:chExt cx="311" cy="199"/>
              </a:xfrm>
            </p:grpSpPr>
            <p:sp>
              <p:nvSpPr>
                <p:cNvPr id="24754" name="WordArt 1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0" y="3053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55" name="WordArt 1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5" y="3030"/>
                  <a:ext cx="110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4737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2997" y="2561"/>
              <a:ext cx="306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4738" name="Group 163"/>
            <p:cNvGrpSpPr>
              <a:grpSpLocks/>
            </p:cNvGrpSpPr>
            <p:nvPr/>
          </p:nvGrpSpPr>
          <p:grpSpPr bwMode="auto">
            <a:xfrm>
              <a:off x="2127" y="2516"/>
              <a:ext cx="238" cy="172"/>
              <a:chOff x="3709" y="3141"/>
              <a:chExt cx="301" cy="199"/>
            </a:xfrm>
          </p:grpSpPr>
          <p:sp>
            <p:nvSpPr>
              <p:cNvPr id="24749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4" y="3173"/>
                <a:ext cx="17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750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9" y="3141"/>
                <a:ext cx="110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4739" name="Group 166"/>
            <p:cNvGrpSpPr>
              <a:grpSpLocks/>
            </p:cNvGrpSpPr>
            <p:nvPr/>
          </p:nvGrpSpPr>
          <p:grpSpPr bwMode="auto">
            <a:xfrm>
              <a:off x="2381" y="2621"/>
              <a:ext cx="109" cy="66"/>
              <a:chOff x="2160" y="2928"/>
              <a:chExt cx="624" cy="432"/>
            </a:xfrm>
          </p:grpSpPr>
          <p:sp>
            <p:nvSpPr>
              <p:cNvPr id="24747" name="Line 167"/>
              <p:cNvSpPr>
                <a:spLocks noChangeShapeType="1"/>
              </p:cNvSpPr>
              <p:nvPr/>
            </p:nvSpPr>
            <p:spPr bwMode="auto">
              <a:xfrm>
                <a:off x="2448" y="2928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48" name="Line 168"/>
              <p:cNvSpPr>
                <a:spLocks noChangeShapeType="1"/>
              </p:cNvSpPr>
              <p:nvPr/>
            </p:nvSpPr>
            <p:spPr bwMode="auto">
              <a:xfrm>
                <a:off x="2160" y="336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740" name="Group 169"/>
            <p:cNvGrpSpPr>
              <a:grpSpLocks/>
            </p:cNvGrpSpPr>
            <p:nvPr/>
          </p:nvGrpSpPr>
          <p:grpSpPr bwMode="auto">
            <a:xfrm rot="5400000">
              <a:off x="2539" y="2550"/>
              <a:ext cx="54" cy="126"/>
              <a:chOff x="2928" y="3216"/>
              <a:chExt cx="48" cy="240"/>
            </a:xfrm>
          </p:grpSpPr>
          <p:sp>
            <p:nvSpPr>
              <p:cNvPr id="24745" name="Line 17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46" name="Line 17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741" name="Group 172"/>
            <p:cNvGrpSpPr>
              <a:grpSpLocks/>
            </p:cNvGrpSpPr>
            <p:nvPr/>
          </p:nvGrpSpPr>
          <p:grpSpPr bwMode="auto">
            <a:xfrm>
              <a:off x="2687" y="2527"/>
              <a:ext cx="249" cy="172"/>
              <a:chOff x="3295" y="3030"/>
              <a:chExt cx="311" cy="199"/>
            </a:xfrm>
          </p:grpSpPr>
          <p:sp>
            <p:nvSpPr>
              <p:cNvPr id="24743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0" y="3053"/>
                <a:ext cx="17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744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5" y="3030"/>
                <a:ext cx="110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4742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3339" y="2566"/>
              <a:ext cx="104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</p:grpSp>
      <p:grpSp>
        <p:nvGrpSpPr>
          <p:cNvPr id="23556" name="Group 492"/>
          <p:cNvGrpSpPr>
            <a:grpSpLocks/>
          </p:cNvGrpSpPr>
          <p:nvPr/>
        </p:nvGrpSpPr>
        <p:grpSpPr bwMode="auto">
          <a:xfrm>
            <a:off x="3484563" y="1436688"/>
            <a:ext cx="5372100" cy="315912"/>
            <a:chOff x="2195" y="905"/>
            <a:chExt cx="3384" cy="199"/>
          </a:xfrm>
        </p:grpSpPr>
        <p:sp>
          <p:nvSpPr>
            <p:cNvPr id="24732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2195" y="905"/>
              <a:ext cx="3384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595D"/>
                    </a:solidFill>
                    <a:round/>
                    <a:headEnd/>
                    <a:tailEnd/>
                  </a:ln>
                  <a:solidFill>
                    <a:srgbClr val="FF595D"/>
                  </a:solidFill>
                  <a:latin typeface="华文中宋"/>
                  <a:ea typeface="华文中宋"/>
                </a:rPr>
                <a:t>圆周上各线元在    点的元场强的矢量和</a:t>
              </a:r>
            </a:p>
          </p:txBody>
        </p:sp>
        <p:sp>
          <p:nvSpPr>
            <p:cNvPr id="24733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3587" y="950"/>
              <a:ext cx="203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24592" name="Rectangle 307" descr="羊皮纸"/>
          <p:cNvSpPr>
            <a:spLocks noChangeArrowheads="1"/>
          </p:cNvSpPr>
          <p:nvPr/>
        </p:nvSpPr>
        <p:spPr bwMode="auto">
          <a:xfrm>
            <a:off x="0" y="6707188"/>
            <a:ext cx="9144000" cy="15081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557" name="Group 457"/>
          <p:cNvGrpSpPr>
            <a:grpSpLocks/>
          </p:cNvGrpSpPr>
          <p:nvPr/>
        </p:nvGrpSpPr>
        <p:grpSpPr bwMode="auto">
          <a:xfrm>
            <a:off x="1198563" y="912813"/>
            <a:ext cx="4432300" cy="2744787"/>
            <a:chOff x="755" y="575"/>
            <a:chExt cx="2792" cy="1729"/>
          </a:xfrm>
        </p:grpSpPr>
        <p:sp>
          <p:nvSpPr>
            <p:cNvPr id="24698" name="Freeform 458"/>
            <p:cNvSpPr>
              <a:spLocks/>
            </p:cNvSpPr>
            <p:nvPr/>
          </p:nvSpPr>
          <p:spPr bwMode="auto">
            <a:xfrm>
              <a:off x="773" y="834"/>
              <a:ext cx="134" cy="18"/>
            </a:xfrm>
            <a:custGeom>
              <a:avLst/>
              <a:gdLst>
                <a:gd name="T0" fmla="*/ 0 w 134"/>
                <a:gd name="T1" fmla="*/ 15 h 18"/>
                <a:gd name="T2" fmla="*/ 23 w 134"/>
                <a:gd name="T3" fmla="*/ 5 h 18"/>
                <a:gd name="T4" fmla="*/ 47 w 134"/>
                <a:gd name="T5" fmla="*/ 2 h 18"/>
                <a:gd name="T6" fmla="*/ 68 w 134"/>
                <a:gd name="T7" fmla="*/ 0 h 18"/>
                <a:gd name="T8" fmla="*/ 89 w 134"/>
                <a:gd name="T9" fmla="*/ 3 h 18"/>
                <a:gd name="T10" fmla="*/ 110 w 134"/>
                <a:gd name="T11" fmla="*/ 9 h 18"/>
                <a:gd name="T12" fmla="*/ 122 w 134"/>
                <a:gd name="T13" fmla="*/ 15 h 18"/>
                <a:gd name="T14" fmla="*/ 134 w 134"/>
                <a:gd name="T15" fmla="*/ 18 h 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4"/>
                <a:gd name="T25" fmla="*/ 0 h 18"/>
                <a:gd name="T26" fmla="*/ 134 w 134"/>
                <a:gd name="T27" fmla="*/ 18 h 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4" h="18">
                  <a:moveTo>
                    <a:pt x="0" y="15"/>
                  </a:moveTo>
                  <a:lnTo>
                    <a:pt x="23" y="5"/>
                  </a:lnTo>
                  <a:lnTo>
                    <a:pt x="47" y="2"/>
                  </a:lnTo>
                  <a:lnTo>
                    <a:pt x="68" y="0"/>
                  </a:lnTo>
                  <a:lnTo>
                    <a:pt x="89" y="3"/>
                  </a:lnTo>
                  <a:lnTo>
                    <a:pt x="110" y="9"/>
                  </a:lnTo>
                  <a:lnTo>
                    <a:pt x="122" y="15"/>
                  </a:lnTo>
                  <a:lnTo>
                    <a:pt x="134" y="18"/>
                  </a:lnTo>
                </a:path>
              </a:pathLst>
            </a:cu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99" name="Line 459"/>
            <p:cNvSpPr>
              <a:spLocks noChangeShapeType="1"/>
            </p:cNvSpPr>
            <p:nvPr/>
          </p:nvSpPr>
          <p:spPr bwMode="auto">
            <a:xfrm>
              <a:off x="758" y="829"/>
              <a:ext cx="21" cy="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00" name="Line 460"/>
            <p:cNvSpPr>
              <a:spLocks noChangeShapeType="1"/>
            </p:cNvSpPr>
            <p:nvPr/>
          </p:nvSpPr>
          <p:spPr bwMode="auto">
            <a:xfrm flipH="1">
              <a:off x="899" y="829"/>
              <a:ext cx="18" cy="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01" name="Freeform 461"/>
            <p:cNvSpPr>
              <a:spLocks/>
            </p:cNvSpPr>
            <p:nvPr/>
          </p:nvSpPr>
          <p:spPr bwMode="auto">
            <a:xfrm>
              <a:off x="766" y="819"/>
              <a:ext cx="145" cy="18"/>
            </a:xfrm>
            <a:custGeom>
              <a:avLst/>
              <a:gdLst>
                <a:gd name="T0" fmla="*/ 0 w 145"/>
                <a:gd name="T1" fmla="*/ 18 h 18"/>
                <a:gd name="T2" fmla="*/ 21 w 145"/>
                <a:gd name="T3" fmla="*/ 10 h 18"/>
                <a:gd name="T4" fmla="*/ 49 w 145"/>
                <a:gd name="T5" fmla="*/ 1 h 18"/>
                <a:gd name="T6" fmla="*/ 84 w 145"/>
                <a:gd name="T7" fmla="*/ 0 h 18"/>
                <a:gd name="T8" fmla="*/ 115 w 145"/>
                <a:gd name="T9" fmla="*/ 6 h 18"/>
                <a:gd name="T10" fmla="*/ 133 w 145"/>
                <a:gd name="T11" fmla="*/ 15 h 18"/>
                <a:gd name="T12" fmla="*/ 145 w 145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"/>
                <a:gd name="T22" fmla="*/ 0 h 18"/>
                <a:gd name="T23" fmla="*/ 145 w 145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" h="18">
                  <a:moveTo>
                    <a:pt x="0" y="18"/>
                  </a:moveTo>
                  <a:lnTo>
                    <a:pt x="21" y="10"/>
                  </a:lnTo>
                  <a:lnTo>
                    <a:pt x="49" y="1"/>
                  </a:lnTo>
                  <a:lnTo>
                    <a:pt x="84" y="0"/>
                  </a:lnTo>
                  <a:lnTo>
                    <a:pt x="115" y="6"/>
                  </a:lnTo>
                  <a:lnTo>
                    <a:pt x="133" y="15"/>
                  </a:lnTo>
                  <a:lnTo>
                    <a:pt x="145" y="1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02" name="Freeform 462"/>
            <p:cNvSpPr>
              <a:spLocks/>
            </p:cNvSpPr>
            <p:nvPr/>
          </p:nvSpPr>
          <p:spPr bwMode="auto">
            <a:xfrm rot="-96993">
              <a:off x="769" y="855"/>
              <a:ext cx="136" cy="27"/>
            </a:xfrm>
            <a:custGeom>
              <a:avLst/>
              <a:gdLst>
                <a:gd name="T0" fmla="*/ 0 w 124"/>
                <a:gd name="T1" fmla="*/ 1526 h 17"/>
                <a:gd name="T2" fmla="*/ 52 w 124"/>
                <a:gd name="T3" fmla="*/ 648 h 17"/>
                <a:gd name="T4" fmla="*/ 94 w 124"/>
                <a:gd name="T5" fmla="*/ 210 h 17"/>
                <a:gd name="T6" fmla="*/ 146 w 124"/>
                <a:gd name="T7" fmla="*/ 0 h 17"/>
                <a:gd name="T8" fmla="*/ 181 w 124"/>
                <a:gd name="T9" fmla="*/ 0 h 17"/>
                <a:gd name="T10" fmla="*/ 220 w 124"/>
                <a:gd name="T11" fmla="*/ 334 h 17"/>
                <a:gd name="T12" fmla="*/ 283 w 124"/>
                <a:gd name="T13" fmla="*/ 1094 h 17"/>
                <a:gd name="T14" fmla="*/ 311 w 124"/>
                <a:gd name="T15" fmla="*/ 1738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4"/>
                <a:gd name="T25" fmla="*/ 0 h 17"/>
                <a:gd name="T26" fmla="*/ 124 w 124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4" h="17">
                  <a:moveTo>
                    <a:pt x="0" y="15"/>
                  </a:moveTo>
                  <a:lnTo>
                    <a:pt x="21" y="6"/>
                  </a:lnTo>
                  <a:lnTo>
                    <a:pt x="37" y="2"/>
                  </a:lnTo>
                  <a:lnTo>
                    <a:pt x="57" y="0"/>
                  </a:lnTo>
                  <a:lnTo>
                    <a:pt x="72" y="0"/>
                  </a:lnTo>
                  <a:lnTo>
                    <a:pt x="88" y="3"/>
                  </a:lnTo>
                  <a:lnTo>
                    <a:pt x="112" y="11"/>
                  </a:lnTo>
                  <a:lnTo>
                    <a:pt x="124" y="17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03" name="Group 463"/>
            <p:cNvGrpSpPr>
              <a:grpSpLocks/>
            </p:cNvGrpSpPr>
            <p:nvPr/>
          </p:nvGrpSpPr>
          <p:grpSpPr bwMode="auto">
            <a:xfrm>
              <a:off x="755" y="575"/>
              <a:ext cx="170" cy="206"/>
              <a:chOff x="4368" y="1980"/>
              <a:chExt cx="246" cy="272"/>
            </a:xfrm>
          </p:grpSpPr>
          <p:sp>
            <p:nvSpPr>
              <p:cNvPr id="24730" name="WordArt 4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8" y="1980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731" name="WordArt 4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2" y="2022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704" name="Line 466"/>
            <p:cNvSpPr>
              <a:spLocks noChangeShapeType="1"/>
            </p:cNvSpPr>
            <p:nvPr/>
          </p:nvSpPr>
          <p:spPr bwMode="auto">
            <a:xfrm>
              <a:off x="839" y="840"/>
              <a:ext cx="1697" cy="7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05" name="WordArt 467"/>
            <p:cNvSpPr>
              <a:spLocks noChangeArrowheads="1" noChangeShapeType="1" noTextEdit="1"/>
            </p:cNvSpPr>
            <p:nvPr/>
          </p:nvSpPr>
          <p:spPr bwMode="auto">
            <a:xfrm>
              <a:off x="1713" y="1006"/>
              <a:ext cx="126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706" name="Arc 468"/>
            <p:cNvSpPr>
              <a:spLocks/>
            </p:cNvSpPr>
            <p:nvPr/>
          </p:nvSpPr>
          <p:spPr bwMode="auto">
            <a:xfrm>
              <a:off x="1947" y="1389"/>
              <a:ext cx="576" cy="256"/>
            </a:xfrm>
            <a:custGeom>
              <a:avLst/>
              <a:gdLst>
                <a:gd name="T0" fmla="*/ 0 w 21600"/>
                <a:gd name="T1" fmla="*/ 0 h 9617"/>
                <a:gd name="T2" fmla="*/ 0 w 21600"/>
                <a:gd name="T3" fmla="*/ 0 h 9617"/>
                <a:gd name="T4" fmla="*/ 0 w 21600"/>
                <a:gd name="T5" fmla="*/ 0 h 9617"/>
                <a:gd name="T6" fmla="*/ 0 60000 65536"/>
                <a:gd name="T7" fmla="*/ 0 60000 65536"/>
                <a:gd name="T8" fmla="*/ 0 60000 65536"/>
                <a:gd name="T9" fmla="*/ 0 w 21600"/>
                <a:gd name="T10" fmla="*/ 0 h 9617"/>
                <a:gd name="T11" fmla="*/ 21600 w 21600"/>
                <a:gd name="T12" fmla="*/ 9617 h 96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9617" fill="none" extrusionOk="0">
                  <a:moveTo>
                    <a:pt x="47" y="9616"/>
                  </a:moveTo>
                  <a:cubicBezTo>
                    <a:pt x="15" y="9142"/>
                    <a:pt x="0" y="8667"/>
                    <a:pt x="0" y="8192"/>
                  </a:cubicBezTo>
                  <a:cubicBezTo>
                    <a:pt x="-1" y="5382"/>
                    <a:pt x="548" y="2599"/>
                    <a:pt x="1613" y="-1"/>
                  </a:cubicBezTo>
                </a:path>
                <a:path w="21600" h="9617" stroke="0" extrusionOk="0">
                  <a:moveTo>
                    <a:pt x="47" y="9616"/>
                  </a:moveTo>
                  <a:cubicBezTo>
                    <a:pt x="15" y="9142"/>
                    <a:pt x="0" y="8667"/>
                    <a:pt x="0" y="8192"/>
                  </a:cubicBezTo>
                  <a:cubicBezTo>
                    <a:pt x="-1" y="5382"/>
                    <a:pt x="548" y="2599"/>
                    <a:pt x="1613" y="-1"/>
                  </a:cubicBezTo>
                  <a:lnTo>
                    <a:pt x="21600" y="819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7" name="WordArt 469"/>
            <p:cNvSpPr>
              <a:spLocks noChangeArrowheads="1" noChangeShapeType="1" noTextEdit="1"/>
            </p:cNvSpPr>
            <p:nvPr/>
          </p:nvSpPr>
          <p:spPr bwMode="auto">
            <a:xfrm>
              <a:off x="1723" y="1386"/>
              <a:ext cx="132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24708" name="Line 470"/>
            <p:cNvSpPr>
              <a:spLocks noChangeShapeType="1"/>
            </p:cNvSpPr>
            <p:nvPr/>
          </p:nvSpPr>
          <p:spPr bwMode="auto">
            <a:xfrm>
              <a:off x="2526" y="1637"/>
              <a:ext cx="0" cy="3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09" name="Group 471"/>
            <p:cNvGrpSpPr>
              <a:grpSpLocks/>
            </p:cNvGrpSpPr>
            <p:nvPr/>
          </p:nvGrpSpPr>
          <p:grpSpPr bwMode="auto">
            <a:xfrm>
              <a:off x="2163" y="1968"/>
              <a:ext cx="381" cy="199"/>
              <a:chOff x="2173" y="2069"/>
              <a:chExt cx="381" cy="199"/>
            </a:xfrm>
          </p:grpSpPr>
          <p:grpSp>
            <p:nvGrpSpPr>
              <p:cNvPr id="24724" name="Group 472"/>
              <p:cNvGrpSpPr>
                <a:grpSpLocks/>
              </p:cNvGrpSpPr>
              <p:nvPr/>
            </p:nvGrpSpPr>
            <p:grpSpPr bwMode="auto">
              <a:xfrm>
                <a:off x="2173" y="2069"/>
                <a:ext cx="250" cy="199"/>
                <a:chOff x="3709" y="3141"/>
                <a:chExt cx="301" cy="199"/>
              </a:xfrm>
            </p:grpSpPr>
            <p:sp>
              <p:nvSpPr>
                <p:cNvPr id="24728" name="WordArt 4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4" y="3173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29" name="WordArt 4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9" y="3141"/>
                  <a:ext cx="110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4725" name="Group 475"/>
              <p:cNvGrpSpPr>
                <a:grpSpLocks/>
              </p:cNvGrpSpPr>
              <p:nvPr/>
            </p:nvGrpSpPr>
            <p:grpSpPr bwMode="auto">
              <a:xfrm>
                <a:off x="2440" y="2167"/>
                <a:ext cx="114" cy="86"/>
                <a:chOff x="2160" y="2928"/>
                <a:chExt cx="624" cy="432"/>
              </a:xfrm>
            </p:grpSpPr>
            <p:sp>
              <p:nvSpPr>
                <p:cNvPr id="24726" name="Line 476"/>
                <p:cNvSpPr>
                  <a:spLocks noChangeShapeType="1"/>
                </p:cNvSpPr>
                <p:nvPr/>
              </p:nvSpPr>
              <p:spPr bwMode="auto">
                <a:xfrm>
                  <a:off x="2448" y="292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727" name="Line 477"/>
                <p:cNvSpPr>
                  <a:spLocks noChangeShapeType="1"/>
                </p:cNvSpPr>
                <p:nvPr/>
              </p:nvSpPr>
              <p:spPr bwMode="auto">
                <a:xfrm>
                  <a:off x="2160" y="3360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4710" name="Line 478"/>
            <p:cNvSpPr>
              <a:spLocks noChangeShapeType="1"/>
            </p:cNvSpPr>
            <p:nvPr/>
          </p:nvSpPr>
          <p:spPr bwMode="auto">
            <a:xfrm>
              <a:off x="2521" y="2016"/>
              <a:ext cx="8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11" name="Line 479"/>
            <p:cNvSpPr>
              <a:spLocks noChangeShapeType="1"/>
            </p:cNvSpPr>
            <p:nvPr/>
          </p:nvSpPr>
          <p:spPr bwMode="auto">
            <a:xfrm>
              <a:off x="2516" y="1637"/>
              <a:ext cx="798" cy="374"/>
            </a:xfrm>
            <a:prstGeom prst="line">
              <a:avLst/>
            </a:prstGeom>
            <a:noFill/>
            <a:ln w="57150">
              <a:solidFill>
                <a:srgbClr val="FF595D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12" name="Line 480"/>
            <p:cNvSpPr>
              <a:spLocks noChangeShapeType="1"/>
            </p:cNvSpPr>
            <p:nvPr/>
          </p:nvSpPr>
          <p:spPr bwMode="auto">
            <a:xfrm>
              <a:off x="2526" y="1637"/>
              <a:ext cx="7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13" name="Group 481"/>
            <p:cNvGrpSpPr>
              <a:grpSpLocks/>
            </p:cNvGrpSpPr>
            <p:nvPr/>
          </p:nvGrpSpPr>
          <p:grpSpPr bwMode="auto">
            <a:xfrm>
              <a:off x="2775" y="1347"/>
              <a:ext cx="352" cy="209"/>
              <a:chOff x="3770" y="3141"/>
              <a:chExt cx="352" cy="209"/>
            </a:xfrm>
          </p:grpSpPr>
          <p:sp>
            <p:nvSpPr>
              <p:cNvPr id="24720" name="WordArt 4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5" y="3248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721" name="Group 483"/>
              <p:cNvGrpSpPr>
                <a:grpSpLocks/>
              </p:cNvGrpSpPr>
              <p:nvPr/>
            </p:nvGrpSpPr>
            <p:grpSpPr bwMode="auto">
              <a:xfrm>
                <a:off x="3770" y="3141"/>
                <a:ext cx="250" cy="199"/>
                <a:chOff x="3709" y="3141"/>
                <a:chExt cx="301" cy="199"/>
              </a:xfrm>
            </p:grpSpPr>
            <p:sp>
              <p:nvSpPr>
                <p:cNvPr id="24722" name="WordArt 4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4" y="3173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23" name="WordArt 4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9" y="3141"/>
                  <a:ext cx="110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4714" name="Line 486"/>
            <p:cNvSpPr>
              <a:spLocks noChangeShapeType="1"/>
            </p:cNvSpPr>
            <p:nvPr/>
          </p:nvSpPr>
          <p:spPr bwMode="auto">
            <a:xfrm>
              <a:off x="3319" y="1662"/>
              <a:ext cx="0" cy="3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715" name="Group 487"/>
            <p:cNvGrpSpPr>
              <a:grpSpLocks/>
            </p:cNvGrpSpPr>
            <p:nvPr/>
          </p:nvGrpSpPr>
          <p:grpSpPr bwMode="auto">
            <a:xfrm>
              <a:off x="3214" y="2082"/>
              <a:ext cx="333" cy="222"/>
              <a:chOff x="3214" y="2082"/>
              <a:chExt cx="333" cy="222"/>
            </a:xfrm>
          </p:grpSpPr>
          <p:grpSp>
            <p:nvGrpSpPr>
              <p:cNvPr id="24716" name="Group 488"/>
              <p:cNvGrpSpPr>
                <a:grpSpLocks/>
              </p:cNvGrpSpPr>
              <p:nvPr/>
            </p:nvGrpSpPr>
            <p:grpSpPr bwMode="auto">
              <a:xfrm>
                <a:off x="3214" y="2113"/>
                <a:ext cx="313" cy="191"/>
                <a:chOff x="3295" y="3030"/>
                <a:chExt cx="311" cy="199"/>
              </a:xfrm>
            </p:grpSpPr>
            <p:sp>
              <p:nvSpPr>
                <p:cNvPr id="24718" name="WordArt 4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0" y="3053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719" name="WordArt 4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5" y="3030"/>
                  <a:ext cx="110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4717" name="Line 491"/>
              <p:cNvSpPr>
                <a:spLocks noChangeShapeType="1"/>
              </p:cNvSpPr>
              <p:nvPr/>
            </p:nvSpPr>
            <p:spPr bwMode="auto">
              <a:xfrm>
                <a:off x="3375" y="2082"/>
                <a:ext cx="1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3567" name="Group 425"/>
          <p:cNvGrpSpPr>
            <a:grpSpLocks/>
          </p:cNvGrpSpPr>
          <p:nvPr/>
        </p:nvGrpSpPr>
        <p:grpSpPr bwMode="auto">
          <a:xfrm>
            <a:off x="3557588" y="2551113"/>
            <a:ext cx="498475" cy="358775"/>
            <a:chOff x="2251" y="1708"/>
            <a:chExt cx="314" cy="226"/>
          </a:xfrm>
        </p:grpSpPr>
        <p:sp>
          <p:nvSpPr>
            <p:cNvPr id="24696" name="WordArt 426"/>
            <p:cNvSpPr>
              <a:spLocks noChangeArrowheads="1" noChangeShapeType="1" noTextEdit="1"/>
            </p:cNvSpPr>
            <p:nvPr/>
          </p:nvSpPr>
          <p:spPr bwMode="auto">
            <a:xfrm>
              <a:off x="2251" y="1794"/>
              <a:ext cx="172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697" name="Oval 427"/>
            <p:cNvSpPr>
              <a:spLocks noChangeArrowheads="1"/>
            </p:cNvSpPr>
            <p:nvPr/>
          </p:nvSpPr>
          <p:spPr bwMode="auto">
            <a:xfrm>
              <a:off x="2505" y="1708"/>
              <a:ext cx="60" cy="6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68" name="Group 506"/>
          <p:cNvGrpSpPr>
            <a:grpSpLocks/>
          </p:cNvGrpSpPr>
          <p:nvPr/>
        </p:nvGrpSpPr>
        <p:grpSpPr bwMode="auto">
          <a:xfrm>
            <a:off x="619125" y="4730750"/>
            <a:ext cx="7394575" cy="1641475"/>
            <a:chOff x="390" y="2980"/>
            <a:chExt cx="4658" cy="1034"/>
          </a:xfrm>
        </p:grpSpPr>
        <p:sp>
          <p:nvSpPr>
            <p:cNvPr id="2459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1146" y="3135"/>
              <a:ext cx="205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597" name="Freeform 54"/>
            <p:cNvSpPr>
              <a:spLocks/>
            </p:cNvSpPr>
            <p:nvPr/>
          </p:nvSpPr>
          <p:spPr bwMode="auto">
            <a:xfrm>
              <a:off x="1549" y="3096"/>
              <a:ext cx="77" cy="279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390" y="3102"/>
              <a:ext cx="251" cy="2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则</a:t>
              </a:r>
            </a:p>
          </p:txBody>
        </p:sp>
        <p:grpSp>
          <p:nvGrpSpPr>
            <p:cNvPr id="24599" name="Group 183"/>
            <p:cNvGrpSpPr>
              <a:grpSpLocks/>
            </p:cNvGrpSpPr>
            <p:nvPr/>
          </p:nvGrpSpPr>
          <p:grpSpPr bwMode="auto">
            <a:xfrm rot="5400000">
              <a:off x="1420" y="3168"/>
              <a:ext cx="74" cy="128"/>
              <a:chOff x="2928" y="3216"/>
              <a:chExt cx="48" cy="240"/>
            </a:xfrm>
          </p:grpSpPr>
          <p:sp>
            <p:nvSpPr>
              <p:cNvPr id="24694" name="Line 18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95" name="Line 18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0" name="Group 186"/>
            <p:cNvGrpSpPr>
              <a:grpSpLocks/>
            </p:cNvGrpSpPr>
            <p:nvPr/>
          </p:nvGrpSpPr>
          <p:grpSpPr bwMode="auto">
            <a:xfrm>
              <a:off x="1695" y="3105"/>
              <a:ext cx="359" cy="235"/>
              <a:chOff x="3770" y="3141"/>
              <a:chExt cx="352" cy="209"/>
            </a:xfrm>
          </p:grpSpPr>
          <p:sp>
            <p:nvSpPr>
              <p:cNvPr id="24690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5" y="3248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4691" name="Group 188"/>
              <p:cNvGrpSpPr>
                <a:grpSpLocks/>
              </p:cNvGrpSpPr>
              <p:nvPr/>
            </p:nvGrpSpPr>
            <p:grpSpPr bwMode="auto">
              <a:xfrm>
                <a:off x="3770" y="3141"/>
                <a:ext cx="250" cy="199"/>
                <a:chOff x="3709" y="3141"/>
                <a:chExt cx="301" cy="199"/>
              </a:xfrm>
            </p:grpSpPr>
            <p:sp>
              <p:nvSpPr>
                <p:cNvPr id="24692" name="WordArt 1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4" y="3173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93" name="WordArt 1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9" y="3141"/>
                  <a:ext cx="110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24601" name="Group 191"/>
            <p:cNvGrpSpPr>
              <a:grpSpLocks/>
            </p:cNvGrpSpPr>
            <p:nvPr/>
          </p:nvGrpSpPr>
          <p:grpSpPr bwMode="auto">
            <a:xfrm rot="5400000">
              <a:off x="2148" y="3185"/>
              <a:ext cx="74" cy="128"/>
              <a:chOff x="2928" y="3216"/>
              <a:chExt cx="48" cy="240"/>
            </a:xfrm>
          </p:grpSpPr>
          <p:sp>
            <p:nvSpPr>
              <p:cNvPr id="24688" name="Line 19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89" name="Line 19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02" name="Freeform 198"/>
            <p:cNvSpPr>
              <a:spLocks/>
            </p:cNvSpPr>
            <p:nvPr/>
          </p:nvSpPr>
          <p:spPr bwMode="auto">
            <a:xfrm>
              <a:off x="2267" y="3079"/>
              <a:ext cx="78" cy="279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03" name="Group 200"/>
            <p:cNvGrpSpPr>
              <a:grpSpLocks/>
            </p:cNvGrpSpPr>
            <p:nvPr/>
          </p:nvGrpSpPr>
          <p:grpSpPr bwMode="auto">
            <a:xfrm>
              <a:off x="2391" y="3097"/>
              <a:ext cx="737" cy="230"/>
              <a:chOff x="1021" y="2623"/>
              <a:chExt cx="709" cy="182"/>
            </a:xfrm>
          </p:grpSpPr>
          <p:sp>
            <p:nvSpPr>
              <p:cNvPr id="24683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6" y="2696"/>
                <a:ext cx="258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684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27" y="2665"/>
                <a:ext cx="103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24685" name="Group 203"/>
              <p:cNvGrpSpPr>
                <a:grpSpLocks/>
              </p:cNvGrpSpPr>
              <p:nvPr/>
            </p:nvGrpSpPr>
            <p:grpSpPr bwMode="auto">
              <a:xfrm>
                <a:off x="1021" y="2623"/>
                <a:ext cx="257" cy="181"/>
                <a:chOff x="3295" y="3030"/>
                <a:chExt cx="311" cy="199"/>
              </a:xfrm>
            </p:grpSpPr>
            <p:sp>
              <p:nvSpPr>
                <p:cNvPr id="24686" name="WordArt 2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0" y="3053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87" name="WordArt 2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5" y="3030"/>
                  <a:ext cx="110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24604" name="Group 206"/>
            <p:cNvGrpSpPr>
              <a:grpSpLocks/>
            </p:cNvGrpSpPr>
            <p:nvPr/>
          </p:nvGrpSpPr>
          <p:grpSpPr bwMode="auto">
            <a:xfrm rot="5400000">
              <a:off x="3217" y="3169"/>
              <a:ext cx="74" cy="127"/>
              <a:chOff x="2928" y="3216"/>
              <a:chExt cx="48" cy="240"/>
            </a:xfrm>
          </p:grpSpPr>
          <p:sp>
            <p:nvSpPr>
              <p:cNvPr id="24681" name="Line 20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82" name="Line 20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5" name="Group 496"/>
            <p:cNvGrpSpPr>
              <a:grpSpLocks/>
            </p:cNvGrpSpPr>
            <p:nvPr/>
          </p:nvGrpSpPr>
          <p:grpSpPr bwMode="auto">
            <a:xfrm>
              <a:off x="3340" y="3018"/>
              <a:ext cx="239" cy="437"/>
              <a:chOff x="3340" y="3018"/>
              <a:chExt cx="239" cy="437"/>
            </a:xfrm>
          </p:grpSpPr>
          <p:sp>
            <p:nvSpPr>
              <p:cNvPr id="24678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8" y="3340"/>
                <a:ext cx="88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79" name="Freeform 209"/>
              <p:cNvSpPr>
                <a:spLocks/>
              </p:cNvSpPr>
              <p:nvPr/>
            </p:nvSpPr>
            <p:spPr bwMode="auto">
              <a:xfrm>
                <a:off x="3340" y="3078"/>
                <a:ext cx="78" cy="278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80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6" y="3018"/>
                <a:ext cx="93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606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3804" y="3036"/>
              <a:ext cx="56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4607" name="Group 219"/>
            <p:cNvGrpSpPr>
              <a:grpSpLocks/>
            </p:cNvGrpSpPr>
            <p:nvPr/>
          </p:nvGrpSpPr>
          <p:grpSpPr bwMode="auto">
            <a:xfrm>
              <a:off x="3893" y="3282"/>
              <a:ext cx="157" cy="159"/>
              <a:chOff x="4754" y="2842"/>
              <a:chExt cx="221" cy="189"/>
            </a:xfrm>
          </p:grpSpPr>
          <p:sp>
            <p:nvSpPr>
              <p:cNvPr id="24676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77" name="WordArt 2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24608" name="WordArt 222"/>
            <p:cNvSpPr>
              <a:spLocks noChangeArrowheads="1" noChangeShapeType="1" noTextEdit="1"/>
            </p:cNvSpPr>
            <p:nvPr/>
          </p:nvSpPr>
          <p:spPr bwMode="auto">
            <a:xfrm>
              <a:off x="3615" y="3268"/>
              <a:ext cx="107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609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3741" y="3302"/>
              <a:ext cx="139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24610" name="Line 224"/>
            <p:cNvSpPr>
              <a:spLocks noChangeShapeType="1"/>
            </p:cNvSpPr>
            <p:nvPr/>
          </p:nvSpPr>
          <p:spPr bwMode="auto">
            <a:xfrm>
              <a:off x="3590" y="3227"/>
              <a:ext cx="477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4389" y="3254"/>
              <a:ext cx="57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4612" name="Line 227"/>
            <p:cNvSpPr>
              <a:spLocks noChangeShapeType="1"/>
            </p:cNvSpPr>
            <p:nvPr/>
          </p:nvSpPr>
          <p:spPr bwMode="auto">
            <a:xfrm>
              <a:off x="4106" y="3233"/>
              <a:ext cx="3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13" name="Group 228"/>
            <p:cNvGrpSpPr>
              <a:grpSpLocks/>
            </p:cNvGrpSpPr>
            <p:nvPr/>
          </p:nvGrpSpPr>
          <p:grpSpPr bwMode="auto">
            <a:xfrm>
              <a:off x="4173" y="2980"/>
              <a:ext cx="212" cy="215"/>
              <a:chOff x="4089" y="1686"/>
              <a:chExt cx="228" cy="186"/>
            </a:xfrm>
          </p:grpSpPr>
          <p:sp>
            <p:nvSpPr>
              <p:cNvPr id="24674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9" y="1686"/>
                <a:ext cx="8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675" name="WordArt 2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4" y="1704"/>
                <a:ext cx="113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614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4230" y="3269"/>
              <a:ext cx="107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615" name="Line 232"/>
            <p:cNvSpPr>
              <a:spLocks noChangeShapeType="1"/>
            </p:cNvSpPr>
            <p:nvPr/>
          </p:nvSpPr>
          <p:spPr bwMode="auto">
            <a:xfrm>
              <a:off x="4590" y="3231"/>
              <a:ext cx="2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4685" y="3033"/>
              <a:ext cx="151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4617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4710" y="3263"/>
              <a:ext cx="107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4618" name="Group 505"/>
            <p:cNvGrpSpPr>
              <a:grpSpLocks/>
            </p:cNvGrpSpPr>
            <p:nvPr/>
          </p:nvGrpSpPr>
          <p:grpSpPr bwMode="auto">
            <a:xfrm>
              <a:off x="3233" y="3558"/>
              <a:ext cx="1815" cy="435"/>
              <a:chOff x="3604" y="3583"/>
              <a:chExt cx="1751" cy="397"/>
            </a:xfrm>
          </p:grpSpPr>
          <p:grpSp>
            <p:nvGrpSpPr>
              <p:cNvPr id="24650" name="Group 278"/>
              <p:cNvGrpSpPr>
                <a:grpSpLocks/>
              </p:cNvGrpSpPr>
              <p:nvPr/>
            </p:nvGrpSpPr>
            <p:grpSpPr bwMode="auto">
              <a:xfrm rot="5400000">
                <a:off x="3631" y="3712"/>
                <a:ext cx="68" cy="121"/>
                <a:chOff x="2928" y="3216"/>
                <a:chExt cx="48" cy="240"/>
              </a:xfrm>
            </p:grpSpPr>
            <p:sp>
              <p:nvSpPr>
                <p:cNvPr id="24672" name="Line 27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73" name="Line 28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651" name="Group 305"/>
              <p:cNvGrpSpPr>
                <a:grpSpLocks/>
              </p:cNvGrpSpPr>
              <p:nvPr/>
            </p:nvGrpSpPr>
            <p:grpSpPr bwMode="auto">
              <a:xfrm>
                <a:off x="3804" y="3583"/>
                <a:ext cx="1551" cy="397"/>
                <a:chOff x="4164" y="3421"/>
                <a:chExt cx="1596" cy="407"/>
              </a:xfrm>
            </p:grpSpPr>
            <p:sp>
              <p:nvSpPr>
                <p:cNvPr id="24652" name="WordArt 2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39" y="3646"/>
                  <a:ext cx="9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53" name="WordArt 2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18" y="3637"/>
                  <a:ext cx="9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654" name="Group 304"/>
                <p:cNvGrpSpPr>
                  <a:grpSpLocks/>
                </p:cNvGrpSpPr>
                <p:nvPr/>
              </p:nvGrpSpPr>
              <p:grpSpPr bwMode="auto">
                <a:xfrm>
                  <a:off x="4177" y="3671"/>
                  <a:ext cx="426" cy="154"/>
                  <a:chOff x="4095" y="3641"/>
                  <a:chExt cx="426" cy="154"/>
                </a:xfrm>
              </p:grpSpPr>
              <p:grpSp>
                <p:nvGrpSpPr>
                  <p:cNvPr id="24667" name="Group 286"/>
                  <p:cNvGrpSpPr>
                    <a:grpSpLocks/>
                  </p:cNvGrpSpPr>
                  <p:nvPr/>
                </p:nvGrpSpPr>
                <p:grpSpPr bwMode="auto">
                  <a:xfrm>
                    <a:off x="4367" y="3654"/>
                    <a:ext cx="154" cy="141"/>
                    <a:chOff x="4754" y="2842"/>
                    <a:chExt cx="221" cy="189"/>
                  </a:xfrm>
                </p:grpSpPr>
                <p:sp>
                  <p:nvSpPr>
                    <p:cNvPr id="24670" name="WordArt 28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4671" name="WordArt 28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24668" name="WordArt 2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95" y="3641"/>
                    <a:ext cx="105" cy="13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669" name="WordArt 2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18" y="3671"/>
                    <a:ext cx="136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24655" name="WordArt 2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3421"/>
                  <a:ext cx="113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56" name="WordArt 2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71" y="3452"/>
                  <a:ext cx="148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57" name="Line 294"/>
                <p:cNvSpPr>
                  <a:spLocks noChangeShapeType="1"/>
                </p:cNvSpPr>
                <p:nvPr/>
              </p:nvSpPr>
              <p:spPr bwMode="auto">
                <a:xfrm>
                  <a:off x="4164" y="3612"/>
                  <a:ext cx="15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58" name="WordArt 2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26" y="3676"/>
                  <a:ext cx="148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59" name="WordArt 2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79" y="3659"/>
                  <a:ext cx="11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60" name="WordArt 2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4" y="3648"/>
                  <a:ext cx="67" cy="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61" name="WordArt 2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12" y="3714"/>
                  <a:ext cx="109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4662" name="WordArt 2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26" y="3658"/>
                  <a:ext cx="66" cy="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4663" name="Group 300"/>
                <p:cNvGrpSpPr>
                  <a:grpSpLocks/>
                </p:cNvGrpSpPr>
                <p:nvPr/>
              </p:nvGrpSpPr>
              <p:grpSpPr bwMode="auto">
                <a:xfrm>
                  <a:off x="5542" y="3642"/>
                  <a:ext cx="167" cy="137"/>
                  <a:chOff x="2996" y="3466"/>
                  <a:chExt cx="188" cy="178"/>
                </a:xfrm>
              </p:grpSpPr>
              <p:sp>
                <p:nvSpPr>
                  <p:cNvPr id="24664" name="WordArt 3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96" y="3474"/>
                    <a:ext cx="60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4665" name="Line 3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42" y="3466"/>
                    <a:ext cx="122" cy="16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66" name="WordArt 3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18" y="3568"/>
                    <a:ext cx="66" cy="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grpSp>
          <p:nvGrpSpPr>
            <p:cNvPr id="24619" name="Group 504"/>
            <p:cNvGrpSpPr>
              <a:grpSpLocks/>
            </p:cNvGrpSpPr>
            <p:nvPr/>
          </p:nvGrpSpPr>
          <p:grpSpPr bwMode="auto">
            <a:xfrm>
              <a:off x="668" y="3513"/>
              <a:ext cx="2509" cy="501"/>
              <a:chOff x="438" y="3577"/>
              <a:chExt cx="2432" cy="437"/>
            </a:xfrm>
          </p:grpSpPr>
          <p:grpSp>
            <p:nvGrpSpPr>
              <p:cNvPr id="24620" name="Group 235"/>
              <p:cNvGrpSpPr>
                <a:grpSpLocks/>
              </p:cNvGrpSpPr>
              <p:nvPr/>
            </p:nvGrpSpPr>
            <p:grpSpPr bwMode="auto">
              <a:xfrm rot="5400000">
                <a:off x="467" y="3727"/>
                <a:ext cx="67" cy="126"/>
                <a:chOff x="2928" y="3216"/>
                <a:chExt cx="48" cy="240"/>
              </a:xfrm>
            </p:grpSpPr>
            <p:sp>
              <p:nvSpPr>
                <p:cNvPr id="24648" name="Line 23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49" name="Line 23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21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5" y="3817"/>
                <a:ext cx="91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22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8" y="3808"/>
                <a:ext cx="91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23" name="WordArt 2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39" y="3600"/>
                <a:ext cx="5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4624" name="Group 241"/>
              <p:cNvGrpSpPr>
                <a:grpSpLocks/>
              </p:cNvGrpSpPr>
              <p:nvPr/>
            </p:nvGrpSpPr>
            <p:grpSpPr bwMode="auto">
              <a:xfrm>
                <a:off x="923" y="3825"/>
                <a:ext cx="149" cy="145"/>
                <a:chOff x="4754" y="2842"/>
                <a:chExt cx="221" cy="189"/>
              </a:xfrm>
            </p:grpSpPr>
            <p:sp>
              <p:nvSpPr>
                <p:cNvPr id="24646" name="WordArt 2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47" name="WordArt 2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24625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0" y="3812"/>
                <a:ext cx="102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26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9" y="3843"/>
                <a:ext cx="131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24627" name="Line 246"/>
              <p:cNvSpPr>
                <a:spLocks noChangeShapeType="1"/>
              </p:cNvSpPr>
              <p:nvPr/>
            </p:nvSpPr>
            <p:spPr bwMode="auto">
              <a:xfrm>
                <a:off x="637" y="3775"/>
                <a:ext cx="450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8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44" y="3604"/>
                <a:ext cx="143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629" name="Line 249"/>
              <p:cNvSpPr>
                <a:spLocks noChangeShapeType="1"/>
              </p:cNvSpPr>
              <p:nvPr/>
            </p:nvSpPr>
            <p:spPr bwMode="auto">
              <a:xfrm>
                <a:off x="1117" y="3782"/>
                <a:ext cx="1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30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0" y="3848"/>
                <a:ext cx="142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4631" name="WordArt 2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7" y="3830"/>
                <a:ext cx="107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632" name="WordArt 2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1" y="3819"/>
                <a:ext cx="65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4633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46" y="3887"/>
                <a:ext cx="105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4634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9" y="3829"/>
                <a:ext cx="64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4635" name="Group 258"/>
              <p:cNvGrpSpPr>
                <a:grpSpLocks/>
              </p:cNvGrpSpPr>
              <p:nvPr/>
            </p:nvGrpSpPr>
            <p:grpSpPr bwMode="auto">
              <a:xfrm>
                <a:off x="2057" y="3813"/>
                <a:ext cx="162" cy="141"/>
                <a:chOff x="2996" y="3466"/>
                <a:chExt cx="188" cy="178"/>
              </a:xfrm>
            </p:grpSpPr>
            <p:sp>
              <p:nvSpPr>
                <p:cNvPr id="24643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96" y="3474"/>
                  <a:ext cx="6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44" name="Line 256"/>
                <p:cNvSpPr>
                  <a:spLocks noChangeShapeType="1"/>
                </p:cNvSpPr>
                <p:nvPr/>
              </p:nvSpPr>
              <p:spPr bwMode="auto">
                <a:xfrm flipH="1">
                  <a:off x="3042" y="3466"/>
                  <a:ext cx="122" cy="16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45" name="WordArt 2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8" y="3568"/>
                  <a:ext cx="66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4636" name="Group 497"/>
              <p:cNvGrpSpPr>
                <a:grpSpLocks/>
              </p:cNvGrpSpPr>
              <p:nvPr/>
            </p:nvGrpSpPr>
            <p:grpSpPr bwMode="auto">
              <a:xfrm>
                <a:off x="2362" y="3577"/>
                <a:ext cx="239" cy="437"/>
                <a:chOff x="3340" y="3018"/>
                <a:chExt cx="239" cy="437"/>
              </a:xfrm>
            </p:grpSpPr>
            <p:sp>
              <p:nvSpPr>
                <p:cNvPr id="24640" name="WordArt 4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8" y="3340"/>
                  <a:ext cx="88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4641" name="Freeform 499"/>
                <p:cNvSpPr>
                  <a:spLocks/>
                </p:cNvSpPr>
                <p:nvPr/>
              </p:nvSpPr>
              <p:spPr bwMode="auto">
                <a:xfrm>
                  <a:off x="3340" y="3078"/>
                  <a:ext cx="78" cy="278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42" name="WordArt 5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86" y="3018"/>
                  <a:ext cx="93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4637" name="Group 501"/>
              <p:cNvGrpSpPr>
                <a:grpSpLocks/>
              </p:cNvGrpSpPr>
              <p:nvPr/>
            </p:nvGrpSpPr>
            <p:grpSpPr bwMode="auto">
              <a:xfrm>
                <a:off x="2658" y="3680"/>
                <a:ext cx="212" cy="215"/>
                <a:chOff x="4089" y="1686"/>
                <a:chExt cx="228" cy="186"/>
              </a:xfrm>
            </p:grpSpPr>
            <p:sp>
              <p:nvSpPr>
                <p:cNvPr id="24638" name="WordArt 5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9" y="1686"/>
                  <a:ext cx="83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639" name="WordArt 5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04" y="1704"/>
                  <a:ext cx="113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87" grpId="0" animBg="1"/>
      <p:bldP spid="23560" grpId="0" animBg="1"/>
      <p:bldP spid="2364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20"/>
          <p:cNvSpPr>
            <a:spLocks noChangeArrowheads="1"/>
          </p:cNvSpPr>
          <p:nvPr/>
        </p:nvSpPr>
        <p:spPr bwMode="auto">
          <a:xfrm>
            <a:off x="2093913" y="0"/>
            <a:ext cx="7050087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800">
                <a:solidFill>
                  <a:schemeClr val="bg1"/>
                </a:solidFill>
                <a:ea typeface="宋体" pitchFamily="2" charset="-122"/>
              </a:rPr>
              <a:t>续</a:t>
            </a:r>
            <a:r>
              <a:rPr lang="en-US" altLang="zh-CN" sz="800">
                <a:solidFill>
                  <a:schemeClr val="bg1"/>
                </a:solidFill>
                <a:ea typeface="宋体" pitchFamily="2" charset="-122"/>
              </a:rPr>
              <a:t>19</a:t>
            </a:r>
          </a:p>
        </p:txBody>
      </p:sp>
      <p:grpSp>
        <p:nvGrpSpPr>
          <p:cNvPr id="2" name="Group 280"/>
          <p:cNvGrpSpPr>
            <a:grpSpLocks/>
          </p:cNvGrpSpPr>
          <p:nvPr/>
        </p:nvGrpSpPr>
        <p:grpSpPr bwMode="auto">
          <a:xfrm>
            <a:off x="0" y="914400"/>
            <a:ext cx="9144000" cy="5678488"/>
            <a:chOff x="0" y="607"/>
            <a:chExt cx="5760" cy="3577"/>
          </a:xfrm>
        </p:grpSpPr>
        <p:sp>
          <p:nvSpPr>
            <p:cNvPr id="25668" name="Rectangle 281"/>
            <p:cNvSpPr>
              <a:spLocks noChangeArrowheads="1"/>
            </p:cNvSpPr>
            <p:nvPr/>
          </p:nvSpPr>
          <p:spPr bwMode="auto">
            <a:xfrm>
              <a:off x="0" y="607"/>
              <a:ext cx="5760" cy="35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69" name="Group 282"/>
            <p:cNvGrpSpPr>
              <a:grpSpLocks/>
            </p:cNvGrpSpPr>
            <p:nvPr/>
          </p:nvGrpSpPr>
          <p:grpSpPr bwMode="auto">
            <a:xfrm>
              <a:off x="293" y="675"/>
              <a:ext cx="5185" cy="2130"/>
              <a:chOff x="293" y="675"/>
              <a:chExt cx="5185" cy="2130"/>
            </a:xfrm>
          </p:grpSpPr>
          <p:sp>
            <p:nvSpPr>
              <p:cNvPr id="25670" name="Line 283"/>
              <p:cNvSpPr>
                <a:spLocks noChangeShapeType="1"/>
              </p:cNvSpPr>
              <p:nvPr/>
            </p:nvSpPr>
            <p:spPr bwMode="auto">
              <a:xfrm>
                <a:off x="2526" y="1647"/>
                <a:ext cx="8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1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3" y="1718"/>
                <a:ext cx="213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5672" name="Group 285"/>
              <p:cNvGrpSpPr>
                <a:grpSpLocks/>
              </p:cNvGrpSpPr>
              <p:nvPr/>
            </p:nvGrpSpPr>
            <p:grpSpPr bwMode="auto">
              <a:xfrm>
                <a:off x="491" y="844"/>
                <a:ext cx="681" cy="1591"/>
                <a:chOff x="461" y="854"/>
                <a:chExt cx="873" cy="1915"/>
              </a:xfrm>
            </p:grpSpPr>
            <p:sp>
              <p:nvSpPr>
                <p:cNvPr id="25749" name="Oval 286"/>
                <p:cNvSpPr>
                  <a:spLocks noChangeArrowheads="1"/>
                </p:cNvSpPr>
                <p:nvPr/>
              </p:nvSpPr>
              <p:spPr bwMode="auto">
                <a:xfrm>
                  <a:off x="476" y="859"/>
                  <a:ext cx="858" cy="1910"/>
                </a:xfrm>
                <a:prstGeom prst="ellipse">
                  <a:avLst/>
                </a:prstGeom>
                <a:noFill/>
                <a:ln w="57150">
                  <a:solidFill>
                    <a:srgbClr val="99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50" name="Oval 287"/>
                <p:cNvSpPr>
                  <a:spLocks noChangeArrowheads="1"/>
                </p:cNvSpPr>
                <p:nvPr/>
              </p:nvSpPr>
              <p:spPr bwMode="auto">
                <a:xfrm>
                  <a:off x="461" y="854"/>
                  <a:ext cx="858" cy="1910"/>
                </a:xfrm>
                <a:prstGeom prst="ellipse">
                  <a:avLst/>
                </a:prstGeom>
                <a:noFill/>
                <a:ln w="317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73" name="WordArt 2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" y="1490"/>
                <a:ext cx="117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74" name="Line 289"/>
              <p:cNvSpPr>
                <a:spLocks noChangeShapeType="1"/>
              </p:cNvSpPr>
              <p:nvPr/>
            </p:nvSpPr>
            <p:spPr bwMode="auto">
              <a:xfrm flipV="1">
                <a:off x="838" y="839"/>
                <a:ext cx="0" cy="8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5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4" y="1228"/>
                <a:ext cx="10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76" name="WordArt 2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6" y="1677"/>
                <a:ext cx="108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677" name="Line 292"/>
              <p:cNvSpPr>
                <a:spLocks noChangeShapeType="1"/>
              </p:cNvSpPr>
              <p:nvPr/>
            </p:nvSpPr>
            <p:spPr bwMode="auto">
              <a:xfrm>
                <a:off x="848" y="1648"/>
                <a:ext cx="2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8" name="WordArt 2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4" y="1710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79" name="Line 294"/>
              <p:cNvSpPr>
                <a:spLocks noChangeShapeType="1"/>
              </p:cNvSpPr>
              <p:nvPr/>
            </p:nvSpPr>
            <p:spPr bwMode="auto">
              <a:xfrm>
                <a:off x="839" y="829"/>
                <a:ext cx="1697" cy="8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0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3" y="1006"/>
                <a:ext cx="126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81" name="Line 296"/>
              <p:cNvSpPr>
                <a:spLocks noChangeShapeType="1"/>
              </p:cNvSpPr>
              <p:nvPr/>
            </p:nvSpPr>
            <p:spPr bwMode="auto">
              <a:xfrm>
                <a:off x="2516" y="1637"/>
                <a:ext cx="75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82" name="Group 297"/>
              <p:cNvGrpSpPr>
                <a:grpSpLocks/>
              </p:cNvGrpSpPr>
              <p:nvPr/>
            </p:nvGrpSpPr>
            <p:grpSpPr bwMode="auto">
              <a:xfrm>
                <a:off x="2683" y="1304"/>
                <a:ext cx="238" cy="250"/>
                <a:chOff x="3350" y="2082"/>
                <a:chExt cx="197" cy="209"/>
              </a:xfrm>
            </p:grpSpPr>
            <p:sp>
              <p:nvSpPr>
                <p:cNvPr id="25747" name="WordArt 2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50" y="2135"/>
                  <a:ext cx="177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748" name="Line 299"/>
                <p:cNvSpPr>
                  <a:spLocks noChangeShapeType="1"/>
                </p:cNvSpPr>
                <p:nvPr/>
              </p:nvSpPr>
              <p:spPr bwMode="auto">
                <a:xfrm>
                  <a:off x="3375" y="2082"/>
                  <a:ext cx="1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83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13" y="1743"/>
                <a:ext cx="172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84" name="Oval 301"/>
              <p:cNvSpPr>
                <a:spLocks noChangeArrowheads="1"/>
              </p:cNvSpPr>
              <p:nvPr/>
            </p:nvSpPr>
            <p:spPr bwMode="auto">
              <a:xfrm>
                <a:off x="2495" y="1607"/>
                <a:ext cx="60" cy="6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85" name="Line 302"/>
              <p:cNvSpPr>
                <a:spLocks noChangeShapeType="1"/>
              </p:cNvSpPr>
              <p:nvPr/>
            </p:nvSpPr>
            <p:spPr bwMode="auto">
              <a:xfrm flipV="1">
                <a:off x="849" y="1637"/>
                <a:ext cx="1657" cy="7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6" name="Rectangle 303"/>
              <p:cNvSpPr>
                <a:spLocks noChangeArrowheads="1"/>
              </p:cNvSpPr>
              <p:nvPr/>
            </p:nvSpPr>
            <p:spPr bwMode="auto">
              <a:xfrm>
                <a:off x="3324" y="675"/>
                <a:ext cx="2154" cy="749"/>
              </a:xfrm>
              <a:prstGeom prst="rect">
                <a:avLst/>
              </a:prstGeom>
              <a:noFill/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87" name="WordArt 3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917"/>
                <a:ext cx="217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5688" name="Group 305"/>
              <p:cNvGrpSpPr>
                <a:grpSpLocks/>
              </p:cNvGrpSpPr>
              <p:nvPr/>
            </p:nvGrpSpPr>
            <p:grpSpPr bwMode="auto">
              <a:xfrm rot="5400000">
                <a:off x="3777" y="970"/>
                <a:ext cx="76" cy="132"/>
                <a:chOff x="2928" y="3216"/>
                <a:chExt cx="48" cy="240"/>
              </a:xfrm>
            </p:grpSpPr>
            <p:sp>
              <p:nvSpPr>
                <p:cNvPr id="25745" name="Line 30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46" name="Line 30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89" name="Group 308"/>
              <p:cNvGrpSpPr>
                <a:grpSpLocks/>
              </p:cNvGrpSpPr>
              <p:nvPr/>
            </p:nvGrpSpPr>
            <p:grpSpPr bwMode="auto">
              <a:xfrm>
                <a:off x="3940" y="1062"/>
                <a:ext cx="413" cy="221"/>
                <a:chOff x="4095" y="3641"/>
                <a:chExt cx="426" cy="154"/>
              </a:xfrm>
            </p:grpSpPr>
            <p:grpSp>
              <p:nvGrpSpPr>
                <p:cNvPr id="25740" name="Group 309"/>
                <p:cNvGrpSpPr>
                  <a:grpSpLocks/>
                </p:cNvGrpSpPr>
                <p:nvPr/>
              </p:nvGrpSpPr>
              <p:grpSpPr bwMode="auto">
                <a:xfrm>
                  <a:off x="4367" y="3654"/>
                  <a:ext cx="154" cy="141"/>
                  <a:chOff x="4754" y="2842"/>
                  <a:chExt cx="221" cy="189"/>
                </a:xfrm>
              </p:grpSpPr>
              <p:sp>
                <p:nvSpPr>
                  <p:cNvPr id="25743" name="WordArt 3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44" name="WordArt 3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5741" name="WordArt 3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5" y="3641"/>
                  <a:ext cx="105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42" name="WordArt 3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8" y="3671"/>
                  <a:ext cx="136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5690" name="WordArt 3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8" y="765"/>
                <a:ext cx="133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91" name="WordArt 3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8" y="795"/>
                <a:ext cx="154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92" name="Line 316"/>
              <p:cNvSpPr>
                <a:spLocks noChangeShapeType="1"/>
              </p:cNvSpPr>
              <p:nvPr/>
            </p:nvSpPr>
            <p:spPr bwMode="auto">
              <a:xfrm>
                <a:off x="3959" y="1015"/>
                <a:ext cx="1380" cy="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93" name="Group 317"/>
              <p:cNvGrpSpPr>
                <a:grpSpLocks/>
              </p:cNvGrpSpPr>
              <p:nvPr/>
            </p:nvGrpSpPr>
            <p:grpSpPr bwMode="auto">
              <a:xfrm>
                <a:off x="4383" y="1047"/>
                <a:ext cx="884" cy="250"/>
                <a:chOff x="4383" y="1047"/>
                <a:chExt cx="884" cy="250"/>
              </a:xfrm>
            </p:grpSpPr>
            <p:sp>
              <p:nvSpPr>
                <p:cNvPr id="25729" name="WordArt 3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83" y="1059"/>
                  <a:ext cx="77" cy="2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30" name="WordArt 3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26" y="1047"/>
                  <a:ext cx="78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31" name="WordArt 3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54" y="1099"/>
                  <a:ext cx="123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732" name="WordArt 3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29" y="1076"/>
                  <a:ext cx="91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733" name="WordArt 3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10" y="1062"/>
                  <a:ext cx="55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34" name="WordArt 3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91" y="1148"/>
                  <a:ext cx="90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5735" name="WordArt 3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0" y="1075"/>
                  <a:ext cx="55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5736" name="Group 325"/>
                <p:cNvGrpSpPr>
                  <a:grpSpLocks/>
                </p:cNvGrpSpPr>
                <p:nvPr/>
              </p:nvGrpSpPr>
              <p:grpSpPr bwMode="auto">
                <a:xfrm>
                  <a:off x="5129" y="1054"/>
                  <a:ext cx="138" cy="179"/>
                  <a:chOff x="2996" y="3466"/>
                  <a:chExt cx="188" cy="178"/>
                </a:xfrm>
              </p:grpSpPr>
              <p:sp>
                <p:nvSpPr>
                  <p:cNvPr id="25737" name="WordArt 3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96" y="3474"/>
                    <a:ext cx="60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38" name="Line 3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42" y="3466"/>
                    <a:ext cx="122" cy="16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39" name="WordArt 3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18" y="3568"/>
                    <a:ext cx="66" cy="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25694" name="WordArt 3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6" y="763"/>
                <a:ext cx="884" cy="2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9900"/>
                      </a:solidFill>
                      <a:round/>
                      <a:headEnd/>
                      <a:tailEnd/>
                    </a:ln>
                    <a:solidFill>
                      <a:srgbClr val="FF9900"/>
                    </a:solidFill>
                    <a:latin typeface="华文中宋"/>
                    <a:ea typeface="华文中宋"/>
                  </a:rPr>
                  <a:t>结果：</a:t>
                </a:r>
              </a:p>
            </p:txBody>
          </p:sp>
          <p:sp>
            <p:nvSpPr>
              <p:cNvPr id="25695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6" y="1523"/>
                <a:ext cx="606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又因</a:t>
                </a:r>
              </a:p>
            </p:txBody>
          </p:sp>
          <p:grpSp>
            <p:nvGrpSpPr>
              <p:cNvPr id="25696" name="Group 331"/>
              <p:cNvGrpSpPr>
                <a:grpSpLocks/>
              </p:cNvGrpSpPr>
              <p:nvPr/>
            </p:nvGrpSpPr>
            <p:grpSpPr bwMode="auto">
              <a:xfrm>
                <a:off x="4358" y="1765"/>
                <a:ext cx="938" cy="264"/>
                <a:chOff x="4054" y="1836"/>
                <a:chExt cx="938" cy="264"/>
              </a:xfrm>
            </p:grpSpPr>
            <p:sp>
              <p:nvSpPr>
                <p:cNvPr id="25719" name="WordArt 3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54" y="1862"/>
                  <a:ext cx="77" cy="2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20" name="WordArt 3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97" y="1850"/>
                  <a:ext cx="78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21" name="WordArt 3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25" y="1902"/>
                  <a:ext cx="123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722" name="WordArt 3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00" y="1879"/>
                  <a:ext cx="91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723" name="WordArt 3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81" y="1865"/>
                  <a:ext cx="55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24" name="WordArt 3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62" y="1951"/>
                  <a:ext cx="90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5725" name="WordArt 3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21" y="1878"/>
                  <a:ext cx="55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26" name="Line 339"/>
                <p:cNvSpPr>
                  <a:spLocks noChangeShapeType="1"/>
                </p:cNvSpPr>
                <p:nvPr/>
              </p:nvSpPr>
              <p:spPr bwMode="auto">
                <a:xfrm flipH="1">
                  <a:off x="4849" y="1836"/>
                  <a:ext cx="89" cy="16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27" name="WordArt 3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38" y="1900"/>
                  <a:ext cx="54" cy="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28" name="WordArt 3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05" y="1839"/>
                  <a:ext cx="55" cy="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5697" name="Group 342"/>
              <p:cNvGrpSpPr>
                <a:grpSpLocks/>
              </p:cNvGrpSpPr>
              <p:nvPr/>
            </p:nvGrpSpPr>
            <p:grpSpPr bwMode="auto">
              <a:xfrm rot="5400000">
                <a:off x="4147" y="1823"/>
                <a:ext cx="76" cy="173"/>
                <a:chOff x="2928" y="3216"/>
                <a:chExt cx="48" cy="240"/>
              </a:xfrm>
            </p:grpSpPr>
            <p:sp>
              <p:nvSpPr>
                <p:cNvPr id="25717" name="Line 34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18" name="Line 34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98" name="WordArt 3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1" y="1799"/>
                <a:ext cx="147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99" name="WordArt 3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5" y="2411"/>
                <a:ext cx="1419" cy="2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故又可表成</a:t>
                </a:r>
              </a:p>
            </p:txBody>
          </p:sp>
          <p:grpSp>
            <p:nvGrpSpPr>
              <p:cNvPr id="25700" name="Group 347"/>
              <p:cNvGrpSpPr>
                <a:grpSpLocks/>
              </p:cNvGrpSpPr>
              <p:nvPr/>
            </p:nvGrpSpPr>
            <p:grpSpPr bwMode="auto">
              <a:xfrm>
                <a:off x="3304" y="2246"/>
                <a:ext cx="1556" cy="559"/>
                <a:chOff x="3304" y="2246"/>
                <a:chExt cx="1556" cy="559"/>
              </a:xfrm>
            </p:grpSpPr>
            <p:sp>
              <p:nvSpPr>
                <p:cNvPr id="25701" name="WordArt 3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90" y="2581"/>
                  <a:ext cx="94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702" name="WordArt 3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04" y="2406"/>
                  <a:ext cx="238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5703" name="Group 350"/>
                <p:cNvGrpSpPr>
                  <a:grpSpLocks/>
                </p:cNvGrpSpPr>
                <p:nvPr/>
              </p:nvGrpSpPr>
              <p:grpSpPr bwMode="auto">
                <a:xfrm rot="5400000">
                  <a:off x="3681" y="2450"/>
                  <a:ext cx="76" cy="173"/>
                  <a:chOff x="2928" y="3216"/>
                  <a:chExt cx="48" cy="240"/>
                </a:xfrm>
              </p:grpSpPr>
              <p:sp>
                <p:nvSpPr>
                  <p:cNvPr id="25715" name="Line 35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16" name="Line 35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5704" name="Group 353"/>
                <p:cNvGrpSpPr>
                  <a:grpSpLocks/>
                </p:cNvGrpSpPr>
                <p:nvPr/>
              </p:nvGrpSpPr>
              <p:grpSpPr bwMode="auto">
                <a:xfrm>
                  <a:off x="3955" y="2594"/>
                  <a:ext cx="484" cy="211"/>
                  <a:chOff x="4095" y="3641"/>
                  <a:chExt cx="426" cy="154"/>
                </a:xfrm>
              </p:grpSpPr>
              <p:grpSp>
                <p:nvGrpSpPr>
                  <p:cNvPr id="25710" name="Group 354"/>
                  <p:cNvGrpSpPr>
                    <a:grpSpLocks/>
                  </p:cNvGrpSpPr>
                  <p:nvPr/>
                </p:nvGrpSpPr>
                <p:grpSpPr bwMode="auto">
                  <a:xfrm>
                    <a:off x="4367" y="3654"/>
                    <a:ext cx="154" cy="141"/>
                    <a:chOff x="4754" y="2842"/>
                    <a:chExt cx="221" cy="189"/>
                  </a:xfrm>
                </p:grpSpPr>
                <p:sp>
                  <p:nvSpPr>
                    <p:cNvPr id="25713" name="WordArt 35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5714" name="WordArt 35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25711" name="WordArt 3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95" y="3641"/>
                    <a:ext cx="105" cy="13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712" name="WordArt 3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18" y="3671"/>
                    <a:ext cx="136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25705" name="Group 359"/>
                <p:cNvGrpSpPr>
                  <a:grpSpLocks/>
                </p:cNvGrpSpPr>
                <p:nvPr/>
              </p:nvGrpSpPr>
              <p:grpSpPr bwMode="auto">
                <a:xfrm>
                  <a:off x="4170" y="2246"/>
                  <a:ext cx="324" cy="202"/>
                  <a:chOff x="4402" y="2185"/>
                  <a:chExt cx="324" cy="202"/>
                </a:xfrm>
              </p:grpSpPr>
              <p:sp>
                <p:nvSpPr>
                  <p:cNvPr id="25708" name="WordArt 3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02" y="2185"/>
                    <a:ext cx="133" cy="2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5709" name="WordArt 3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72" y="2215"/>
                    <a:ext cx="154" cy="16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5706" name="Line 362"/>
                <p:cNvSpPr>
                  <a:spLocks noChangeShapeType="1"/>
                </p:cNvSpPr>
                <p:nvPr/>
              </p:nvSpPr>
              <p:spPr bwMode="auto">
                <a:xfrm>
                  <a:off x="3880" y="2536"/>
                  <a:ext cx="9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707" name="WordArt 3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2" y="2592"/>
                  <a:ext cx="147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8" name="Group 364"/>
          <p:cNvGrpSpPr>
            <a:grpSpLocks/>
          </p:cNvGrpSpPr>
          <p:nvPr/>
        </p:nvGrpSpPr>
        <p:grpSpPr bwMode="auto">
          <a:xfrm>
            <a:off x="0" y="4672013"/>
            <a:ext cx="9144000" cy="1649412"/>
            <a:chOff x="0" y="2943"/>
            <a:chExt cx="5760" cy="1039"/>
          </a:xfrm>
        </p:grpSpPr>
        <p:sp>
          <p:nvSpPr>
            <p:cNvPr id="25613" name="Rectangle 365" descr="羊皮纸"/>
            <p:cNvSpPr>
              <a:spLocks noChangeArrowheads="1"/>
            </p:cNvSpPr>
            <p:nvPr/>
          </p:nvSpPr>
          <p:spPr bwMode="auto">
            <a:xfrm>
              <a:off x="0" y="2943"/>
              <a:ext cx="5760" cy="95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14" name="Group 366"/>
            <p:cNvGrpSpPr>
              <a:grpSpLocks/>
            </p:cNvGrpSpPr>
            <p:nvPr/>
          </p:nvGrpSpPr>
          <p:grpSpPr bwMode="auto">
            <a:xfrm>
              <a:off x="352" y="3221"/>
              <a:ext cx="4945" cy="761"/>
              <a:chOff x="180" y="3747"/>
              <a:chExt cx="5188" cy="407"/>
            </a:xfrm>
          </p:grpSpPr>
          <p:sp>
            <p:nvSpPr>
              <p:cNvPr id="25615" name="WordArt 3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0" y="3754"/>
                <a:ext cx="199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若</a:t>
                </a:r>
              </a:p>
            </p:txBody>
          </p:sp>
          <p:sp>
            <p:nvSpPr>
              <p:cNvPr id="25616" name="WordArt 3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5" y="3777"/>
                <a:ext cx="138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5617" name="WordArt 3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1" y="3772"/>
                <a:ext cx="143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5618" name="Group 370"/>
              <p:cNvGrpSpPr>
                <a:grpSpLocks/>
              </p:cNvGrpSpPr>
              <p:nvPr/>
            </p:nvGrpSpPr>
            <p:grpSpPr bwMode="auto">
              <a:xfrm>
                <a:off x="722" y="3794"/>
                <a:ext cx="278" cy="112"/>
                <a:chOff x="722" y="3784"/>
                <a:chExt cx="278" cy="132"/>
              </a:xfrm>
            </p:grpSpPr>
            <p:sp>
              <p:nvSpPr>
                <p:cNvPr id="25666" name="Freeform 371"/>
                <p:cNvSpPr>
                  <a:spLocks/>
                </p:cNvSpPr>
                <p:nvPr/>
              </p:nvSpPr>
              <p:spPr bwMode="auto">
                <a:xfrm>
                  <a:off x="722" y="3784"/>
                  <a:ext cx="145" cy="128"/>
                </a:xfrm>
                <a:custGeom>
                  <a:avLst/>
                  <a:gdLst>
                    <a:gd name="T0" fmla="*/ 0 w 202"/>
                    <a:gd name="T1" fmla="*/ 0 h 152"/>
                    <a:gd name="T2" fmla="*/ 7 w 202"/>
                    <a:gd name="T3" fmla="*/ 17 h 152"/>
                    <a:gd name="T4" fmla="*/ 0 w 202"/>
                    <a:gd name="T5" fmla="*/ 28 h 152"/>
                    <a:gd name="T6" fmla="*/ 0 60000 65536"/>
                    <a:gd name="T7" fmla="*/ 0 60000 65536"/>
                    <a:gd name="T8" fmla="*/ 0 60000 65536"/>
                    <a:gd name="T9" fmla="*/ 0 w 202"/>
                    <a:gd name="T10" fmla="*/ 0 h 152"/>
                    <a:gd name="T11" fmla="*/ 202 w 202"/>
                    <a:gd name="T12" fmla="*/ 152 h 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2" h="152">
                      <a:moveTo>
                        <a:pt x="0" y="0"/>
                      </a:moveTo>
                      <a:lnTo>
                        <a:pt x="202" y="91"/>
                      </a:lnTo>
                      <a:lnTo>
                        <a:pt x="0" y="152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7" name="Freeform 372"/>
                <p:cNvSpPr>
                  <a:spLocks/>
                </p:cNvSpPr>
                <p:nvPr/>
              </p:nvSpPr>
              <p:spPr bwMode="auto">
                <a:xfrm>
                  <a:off x="855" y="3788"/>
                  <a:ext cx="145" cy="128"/>
                </a:xfrm>
                <a:custGeom>
                  <a:avLst/>
                  <a:gdLst>
                    <a:gd name="T0" fmla="*/ 0 w 202"/>
                    <a:gd name="T1" fmla="*/ 0 h 152"/>
                    <a:gd name="T2" fmla="*/ 7 w 202"/>
                    <a:gd name="T3" fmla="*/ 17 h 152"/>
                    <a:gd name="T4" fmla="*/ 0 w 202"/>
                    <a:gd name="T5" fmla="*/ 28 h 152"/>
                    <a:gd name="T6" fmla="*/ 0 60000 65536"/>
                    <a:gd name="T7" fmla="*/ 0 60000 65536"/>
                    <a:gd name="T8" fmla="*/ 0 60000 65536"/>
                    <a:gd name="T9" fmla="*/ 0 w 202"/>
                    <a:gd name="T10" fmla="*/ 0 h 152"/>
                    <a:gd name="T11" fmla="*/ 202 w 202"/>
                    <a:gd name="T12" fmla="*/ 152 h 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2" h="152">
                      <a:moveTo>
                        <a:pt x="0" y="0"/>
                      </a:moveTo>
                      <a:lnTo>
                        <a:pt x="202" y="91"/>
                      </a:lnTo>
                      <a:lnTo>
                        <a:pt x="0" y="152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19" name="WordArt 3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3" y="3763"/>
                <a:ext cx="580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effectLst>
                      <a:outerShdw dist="35921" dir="2700000" algn="ctr" rotWithShape="0">
                        <a:srgbClr val="808080"/>
                      </a:outerShdw>
                    </a:effectLst>
                    <a:latin typeface="宋体"/>
                    <a:ea typeface="宋体"/>
                  </a:rPr>
                  <a:t>（远场）</a:t>
                </a:r>
              </a:p>
            </p:txBody>
          </p:sp>
          <p:sp>
            <p:nvSpPr>
              <p:cNvPr id="25620" name="WordArt 3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33" y="3785"/>
                <a:ext cx="144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5621" name="Line 375"/>
              <p:cNvSpPr>
                <a:spLocks noChangeShapeType="1"/>
              </p:cNvSpPr>
              <p:nvPr/>
            </p:nvSpPr>
            <p:spPr bwMode="auto">
              <a:xfrm flipV="1">
                <a:off x="4183" y="3760"/>
                <a:ext cx="121" cy="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2" name="WordArt 3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8" y="3770"/>
                <a:ext cx="91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623" name="WordArt 3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2" y="3762"/>
                <a:ext cx="90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624" name="WordArt 3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3" y="3795"/>
                <a:ext cx="143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5625" name="WordArt 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0" y="3781"/>
                <a:ext cx="108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26" name="WordArt 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34" y="3772"/>
                <a:ext cx="65" cy="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627" name="WordArt 3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9" y="3828"/>
                <a:ext cx="105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5628" name="WordArt 3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3" y="3780"/>
                <a:ext cx="63" cy="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5629" name="Group 383"/>
              <p:cNvGrpSpPr>
                <a:grpSpLocks/>
              </p:cNvGrpSpPr>
              <p:nvPr/>
            </p:nvGrpSpPr>
            <p:grpSpPr bwMode="auto">
              <a:xfrm>
                <a:off x="3341" y="3767"/>
                <a:ext cx="162" cy="115"/>
                <a:chOff x="2996" y="3466"/>
                <a:chExt cx="188" cy="178"/>
              </a:xfrm>
            </p:grpSpPr>
            <p:sp>
              <p:nvSpPr>
                <p:cNvPr id="25663" name="WordArt 3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96" y="3474"/>
                  <a:ext cx="6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64" name="Line 385"/>
                <p:cNvSpPr>
                  <a:spLocks noChangeShapeType="1"/>
                </p:cNvSpPr>
                <p:nvPr/>
              </p:nvSpPr>
              <p:spPr bwMode="auto">
                <a:xfrm flipH="1">
                  <a:off x="3042" y="3466"/>
                  <a:ext cx="122" cy="16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5" name="WordArt 3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8" y="3568"/>
                  <a:ext cx="66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5630" name="AutoShape 387"/>
              <p:cNvSpPr>
                <a:spLocks noChangeArrowheads="1"/>
              </p:cNvSpPr>
              <p:nvPr/>
            </p:nvSpPr>
            <p:spPr bwMode="auto">
              <a:xfrm>
                <a:off x="3629" y="3767"/>
                <a:ext cx="304" cy="129"/>
              </a:xfrm>
              <a:prstGeom prst="notchedRightArrow">
                <a:avLst>
                  <a:gd name="adj1" fmla="val 50000"/>
                  <a:gd name="adj2" fmla="val 58915"/>
                </a:avLst>
              </a:prstGeom>
              <a:noFill/>
              <a:ln w="38100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1" name="WordArt 3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8" y="3771"/>
                <a:ext cx="144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5632" name="Line 389"/>
              <p:cNvSpPr>
                <a:spLocks noChangeShapeType="1"/>
              </p:cNvSpPr>
              <p:nvPr/>
            </p:nvSpPr>
            <p:spPr bwMode="auto">
              <a:xfrm flipV="1">
                <a:off x="2328" y="3765"/>
                <a:ext cx="121" cy="15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3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4" y="3772"/>
                <a:ext cx="144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5634" name="WordArt 3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6" y="3758"/>
                <a:ext cx="62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5635" name="Group 392"/>
              <p:cNvGrpSpPr>
                <a:grpSpLocks/>
              </p:cNvGrpSpPr>
              <p:nvPr/>
            </p:nvGrpSpPr>
            <p:grpSpPr bwMode="auto">
              <a:xfrm rot="5400000">
                <a:off x="4688" y="3785"/>
                <a:ext cx="59" cy="126"/>
                <a:chOff x="2928" y="3216"/>
                <a:chExt cx="48" cy="240"/>
              </a:xfrm>
            </p:grpSpPr>
            <p:sp>
              <p:nvSpPr>
                <p:cNvPr id="25661" name="Line 39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2" name="Line 39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36" name="WordArt 3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3" y="3779"/>
                <a:ext cx="55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637" name="Line 396"/>
              <p:cNvSpPr>
                <a:spLocks noChangeShapeType="1"/>
              </p:cNvSpPr>
              <p:nvPr/>
            </p:nvSpPr>
            <p:spPr bwMode="auto">
              <a:xfrm flipV="1">
                <a:off x="4951" y="3747"/>
                <a:ext cx="120" cy="15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38" name="Group 397"/>
              <p:cNvGrpSpPr>
                <a:grpSpLocks/>
              </p:cNvGrpSpPr>
              <p:nvPr/>
            </p:nvGrpSpPr>
            <p:grpSpPr bwMode="auto">
              <a:xfrm>
                <a:off x="5111" y="3752"/>
                <a:ext cx="257" cy="137"/>
                <a:chOff x="5061" y="3733"/>
                <a:chExt cx="256" cy="153"/>
              </a:xfrm>
            </p:grpSpPr>
            <p:sp>
              <p:nvSpPr>
                <p:cNvPr id="25659" name="WordArt 3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40" y="3733"/>
                  <a:ext cx="77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60" name="WordArt 3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1" y="3770"/>
                  <a:ext cx="143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sp>
            <p:nvSpPr>
              <p:cNvPr id="25639" name="WordArt 4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3" y="3985"/>
                <a:ext cx="228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则</a:t>
                </a:r>
              </a:p>
            </p:txBody>
          </p:sp>
          <p:grpSp>
            <p:nvGrpSpPr>
              <p:cNvPr id="25640" name="Group 401"/>
              <p:cNvGrpSpPr>
                <a:grpSpLocks/>
              </p:cNvGrpSpPr>
              <p:nvPr/>
            </p:nvGrpSpPr>
            <p:grpSpPr bwMode="auto">
              <a:xfrm>
                <a:off x="2469" y="4008"/>
                <a:ext cx="411" cy="130"/>
                <a:chOff x="4095" y="3641"/>
                <a:chExt cx="426" cy="154"/>
              </a:xfrm>
            </p:grpSpPr>
            <p:grpSp>
              <p:nvGrpSpPr>
                <p:cNvPr id="25654" name="Group 402"/>
                <p:cNvGrpSpPr>
                  <a:grpSpLocks/>
                </p:cNvGrpSpPr>
                <p:nvPr/>
              </p:nvGrpSpPr>
              <p:grpSpPr bwMode="auto">
                <a:xfrm>
                  <a:off x="4367" y="3654"/>
                  <a:ext cx="154" cy="141"/>
                  <a:chOff x="4754" y="2842"/>
                  <a:chExt cx="221" cy="189"/>
                </a:xfrm>
              </p:grpSpPr>
              <p:sp>
                <p:nvSpPr>
                  <p:cNvPr id="25657" name="WordArt 4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5658" name="WordArt 4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25655" name="WordArt 4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5" y="3641"/>
                  <a:ext cx="105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56" name="WordArt 4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8" y="3671"/>
                  <a:ext cx="136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5641" name="WordArt 4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9" y="3994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5642" name="WordArt 4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52" y="4015"/>
                <a:ext cx="217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远</a:t>
                </a:r>
              </a:p>
            </p:txBody>
          </p:sp>
          <p:sp>
            <p:nvSpPr>
              <p:cNvPr id="25643" name="WordArt 4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5" y="3974"/>
                <a:ext cx="243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5644" name="Group 410"/>
              <p:cNvGrpSpPr>
                <a:grpSpLocks/>
              </p:cNvGrpSpPr>
              <p:nvPr/>
            </p:nvGrpSpPr>
            <p:grpSpPr bwMode="auto">
              <a:xfrm rot="5400000">
                <a:off x="1883" y="3982"/>
                <a:ext cx="49" cy="147"/>
                <a:chOff x="2928" y="3216"/>
                <a:chExt cx="48" cy="240"/>
              </a:xfrm>
            </p:grpSpPr>
            <p:sp>
              <p:nvSpPr>
                <p:cNvPr id="25652" name="Line 41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3" name="Line 41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45" name="Line 413"/>
              <p:cNvSpPr>
                <a:spLocks noChangeShapeType="1"/>
              </p:cNvSpPr>
              <p:nvPr/>
            </p:nvSpPr>
            <p:spPr bwMode="auto">
              <a:xfrm flipV="1">
                <a:off x="2200" y="3994"/>
                <a:ext cx="121" cy="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6" name="WordArt 4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1" y="4000"/>
                <a:ext cx="91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5647" name="Group 415"/>
              <p:cNvGrpSpPr>
                <a:grpSpLocks/>
              </p:cNvGrpSpPr>
              <p:nvPr/>
            </p:nvGrpSpPr>
            <p:grpSpPr bwMode="auto">
              <a:xfrm>
                <a:off x="2921" y="3991"/>
                <a:ext cx="257" cy="136"/>
                <a:chOff x="5061" y="3733"/>
                <a:chExt cx="256" cy="153"/>
              </a:xfrm>
            </p:grpSpPr>
            <p:sp>
              <p:nvSpPr>
                <p:cNvPr id="25650" name="WordArt 4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40" y="3733"/>
                  <a:ext cx="77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5651" name="WordArt 4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1" y="3770"/>
                  <a:ext cx="143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sp>
            <p:nvSpPr>
              <p:cNvPr id="25648" name="WordArt 4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16" y="3992"/>
                <a:ext cx="91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5649" name="WordArt 4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4" y="3980"/>
                <a:ext cx="1866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相当于点电荷的场强</a:t>
                </a:r>
              </a:p>
            </p:txBody>
          </p:sp>
        </p:grpSp>
      </p:grpSp>
      <p:sp>
        <p:nvSpPr>
          <p:cNvPr id="25605" name="Rectangle 422" descr="羊皮纸"/>
          <p:cNvSpPr>
            <a:spLocks noChangeArrowheads="1"/>
          </p:cNvSpPr>
          <p:nvPr/>
        </p:nvSpPr>
        <p:spPr bwMode="auto">
          <a:xfrm>
            <a:off x="0" y="0"/>
            <a:ext cx="9144000" cy="1682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606" name="Group 423"/>
          <p:cNvGrpSpPr>
            <a:grpSpLocks/>
          </p:cNvGrpSpPr>
          <p:nvPr/>
        </p:nvGrpSpPr>
        <p:grpSpPr bwMode="auto">
          <a:xfrm>
            <a:off x="146050" y="215900"/>
            <a:ext cx="879475" cy="481013"/>
            <a:chOff x="396" y="441"/>
            <a:chExt cx="619" cy="368"/>
          </a:xfrm>
        </p:grpSpPr>
        <p:sp>
          <p:nvSpPr>
            <p:cNvPr id="25611" name="Oval 424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2" name="WordArt 425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续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3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25607" name="Rectangle 426" descr="羊皮纸"/>
          <p:cNvSpPr>
            <a:spLocks noChangeArrowheads="1"/>
          </p:cNvSpPr>
          <p:nvPr/>
        </p:nvSpPr>
        <p:spPr bwMode="auto">
          <a:xfrm>
            <a:off x="0" y="760413"/>
            <a:ext cx="9144000" cy="889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8" name="WordArt 427"/>
          <p:cNvSpPr>
            <a:spLocks noChangeArrowheads="1" noChangeShapeType="1" noTextEdit="1"/>
          </p:cNvSpPr>
          <p:nvPr/>
        </p:nvSpPr>
        <p:spPr bwMode="auto">
          <a:xfrm>
            <a:off x="1252538" y="234950"/>
            <a:ext cx="6323919" cy="347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均匀带电圆环轴</a:t>
            </a:r>
            <a:r>
              <a:rPr lang="zh-CN" altLang="en-US" sz="3600" kern="10" dirty="0" smtClean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上任意一点</a:t>
            </a:r>
            <a:r>
              <a: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的场强</a:t>
            </a:r>
          </a:p>
        </p:txBody>
      </p:sp>
      <p:sp>
        <p:nvSpPr>
          <p:cNvPr id="25609" name="Rectangle 4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续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41674" y="6382954"/>
            <a:ext cx="2059995" cy="528984"/>
            <a:chOff x="441674" y="6382954"/>
            <a:chExt cx="2059995" cy="528984"/>
          </a:xfrm>
        </p:grpSpPr>
        <p:sp>
          <p:nvSpPr>
            <p:cNvPr id="150" name="Text Box 8"/>
            <p:cNvSpPr txBox="1">
              <a:spLocks noChangeArrowheads="1"/>
            </p:cNvSpPr>
            <p:nvPr/>
          </p:nvSpPr>
          <p:spPr bwMode="auto">
            <a:xfrm>
              <a:off x="441674" y="6382954"/>
              <a:ext cx="11160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当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楷体_GB2312"/>
                  <a:ea typeface="楷体_GB2312"/>
                  <a:cs typeface="楷体_GB2312"/>
                </a:rPr>
                <a:t>x=0,</a:t>
              </a:r>
              <a:endParaRPr lang="zh-CN" altLang="en-US" sz="2400" dirty="0"/>
            </a:p>
          </p:txBody>
        </p:sp>
        <p:graphicFrame>
          <p:nvGraphicFramePr>
            <p:cNvPr id="15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099605"/>
                </p:ext>
              </p:extLst>
            </p:nvPr>
          </p:nvGraphicFramePr>
          <p:xfrm>
            <a:off x="1468206" y="6396001"/>
            <a:ext cx="1033463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88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10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206" y="6396001"/>
                          <a:ext cx="1033463" cy="515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5"/>
          <p:cNvSpPr>
            <a:spLocks noGrp="1" noChangeArrowheads="1"/>
          </p:cNvSpPr>
          <p:nvPr>
            <p:ph type="title" idx="4294967295"/>
          </p:nvPr>
        </p:nvSpPr>
        <p:spPr>
          <a:xfrm>
            <a:off x="1335088" y="0"/>
            <a:ext cx="7302500" cy="2016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带电圆盘场强</a:t>
            </a:r>
          </a:p>
        </p:txBody>
      </p:sp>
      <p:grpSp>
        <p:nvGrpSpPr>
          <p:cNvPr id="2" name="Group 651"/>
          <p:cNvGrpSpPr>
            <a:grpSpLocks/>
          </p:cNvGrpSpPr>
          <p:nvPr/>
        </p:nvGrpSpPr>
        <p:grpSpPr bwMode="auto">
          <a:xfrm>
            <a:off x="3017838" y="2068513"/>
            <a:ext cx="965200" cy="438150"/>
            <a:chOff x="2810" y="2435"/>
            <a:chExt cx="608" cy="276"/>
          </a:xfrm>
        </p:grpSpPr>
        <p:grpSp>
          <p:nvGrpSpPr>
            <p:cNvPr id="26938" name="Group 649"/>
            <p:cNvGrpSpPr>
              <a:grpSpLocks/>
            </p:cNvGrpSpPr>
            <p:nvPr/>
          </p:nvGrpSpPr>
          <p:grpSpPr bwMode="auto">
            <a:xfrm>
              <a:off x="2810" y="2494"/>
              <a:ext cx="608" cy="217"/>
              <a:chOff x="2749" y="2857"/>
              <a:chExt cx="608" cy="217"/>
            </a:xfrm>
          </p:grpSpPr>
          <p:sp>
            <p:nvSpPr>
              <p:cNvPr id="26940" name="WordArt 5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9" y="2864"/>
                <a:ext cx="228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6941" name="Group 556"/>
              <p:cNvGrpSpPr>
                <a:grpSpLocks/>
              </p:cNvGrpSpPr>
              <p:nvPr/>
            </p:nvGrpSpPr>
            <p:grpSpPr bwMode="auto">
              <a:xfrm rot="5400000">
                <a:off x="3053" y="2898"/>
                <a:ext cx="48" cy="144"/>
                <a:chOff x="2928" y="3216"/>
                <a:chExt cx="48" cy="240"/>
              </a:xfrm>
            </p:grpSpPr>
            <p:sp>
              <p:nvSpPr>
                <p:cNvPr id="26943" name="Line 55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944" name="Line 55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942" name="WordArt 6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0" y="2857"/>
                <a:ext cx="167" cy="2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？</a:t>
                </a:r>
              </a:p>
            </p:txBody>
          </p:sp>
        </p:grpSp>
        <p:sp>
          <p:nvSpPr>
            <p:cNvPr id="26939" name="Line 650"/>
            <p:cNvSpPr>
              <a:spLocks noChangeShapeType="1"/>
            </p:cNvSpPr>
            <p:nvPr/>
          </p:nvSpPr>
          <p:spPr bwMode="auto">
            <a:xfrm>
              <a:off x="2880" y="2435"/>
              <a:ext cx="2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64" name="Rectangle 652"/>
          <p:cNvSpPr>
            <a:spLocks noChangeArrowheads="1"/>
          </p:cNvSpPr>
          <p:nvPr/>
        </p:nvSpPr>
        <p:spPr bwMode="auto">
          <a:xfrm>
            <a:off x="2951163" y="2020888"/>
            <a:ext cx="1139825" cy="5143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628"/>
          <p:cNvGrpSpPr>
            <a:grpSpLocks/>
          </p:cNvGrpSpPr>
          <p:nvPr/>
        </p:nvGrpSpPr>
        <p:grpSpPr bwMode="auto">
          <a:xfrm>
            <a:off x="785813" y="1117600"/>
            <a:ext cx="1660525" cy="2992438"/>
            <a:chOff x="495" y="704"/>
            <a:chExt cx="1046" cy="1885"/>
          </a:xfrm>
        </p:grpSpPr>
        <p:grpSp>
          <p:nvGrpSpPr>
            <p:cNvPr id="26932" name="Group 629"/>
            <p:cNvGrpSpPr>
              <a:grpSpLocks/>
            </p:cNvGrpSpPr>
            <p:nvPr/>
          </p:nvGrpSpPr>
          <p:grpSpPr bwMode="auto">
            <a:xfrm>
              <a:off x="495" y="704"/>
              <a:ext cx="1046" cy="1885"/>
              <a:chOff x="424" y="764"/>
              <a:chExt cx="1046" cy="1885"/>
            </a:xfrm>
          </p:grpSpPr>
          <p:sp>
            <p:nvSpPr>
              <p:cNvPr id="26936" name="Oval 630"/>
              <p:cNvSpPr>
                <a:spLocks noChangeArrowheads="1"/>
              </p:cNvSpPr>
              <p:nvPr/>
            </p:nvSpPr>
            <p:spPr bwMode="auto">
              <a:xfrm>
                <a:off x="424" y="769"/>
                <a:ext cx="1029" cy="1880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937" name="Oval 631"/>
              <p:cNvSpPr>
                <a:spLocks noChangeArrowheads="1"/>
              </p:cNvSpPr>
              <p:nvPr/>
            </p:nvSpPr>
            <p:spPr bwMode="auto">
              <a:xfrm>
                <a:off x="441" y="764"/>
                <a:ext cx="1029" cy="1880"/>
              </a:xfrm>
              <a:prstGeom prst="ellipse">
                <a:avLst/>
              </a:pr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933" name="Group 632"/>
            <p:cNvGrpSpPr>
              <a:grpSpLocks/>
            </p:cNvGrpSpPr>
            <p:nvPr/>
          </p:nvGrpSpPr>
          <p:grpSpPr bwMode="auto">
            <a:xfrm>
              <a:off x="726" y="2188"/>
              <a:ext cx="154" cy="170"/>
              <a:chOff x="2474" y="2460"/>
              <a:chExt cx="154" cy="170"/>
            </a:xfrm>
          </p:grpSpPr>
          <p:sp>
            <p:nvSpPr>
              <p:cNvPr id="26934" name="WordArt 6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4" y="2469"/>
                <a:ext cx="151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s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26935" name="WordArt 6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460"/>
                <a:ext cx="151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</p:grpSp>
      <p:sp>
        <p:nvSpPr>
          <p:cNvPr id="26630" name="Rectangle 467" descr="羊皮纸"/>
          <p:cNvSpPr>
            <a:spLocks noChangeArrowheads="1"/>
          </p:cNvSpPr>
          <p:nvPr/>
        </p:nvSpPr>
        <p:spPr bwMode="auto">
          <a:xfrm>
            <a:off x="0" y="0"/>
            <a:ext cx="9144000" cy="1682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31" name="Group 468"/>
          <p:cNvGrpSpPr>
            <a:grpSpLocks/>
          </p:cNvGrpSpPr>
          <p:nvPr/>
        </p:nvGrpSpPr>
        <p:grpSpPr bwMode="auto">
          <a:xfrm>
            <a:off x="754063" y="215900"/>
            <a:ext cx="879475" cy="481013"/>
            <a:chOff x="396" y="441"/>
            <a:chExt cx="619" cy="368"/>
          </a:xfrm>
        </p:grpSpPr>
        <p:sp>
          <p:nvSpPr>
            <p:cNvPr id="26930" name="Oval 469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931" name="WordArt 470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4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26632" name="Rectangle 471" descr="羊皮纸"/>
          <p:cNvSpPr>
            <a:spLocks noChangeArrowheads="1"/>
          </p:cNvSpPr>
          <p:nvPr/>
        </p:nvSpPr>
        <p:spPr bwMode="auto">
          <a:xfrm>
            <a:off x="0" y="760413"/>
            <a:ext cx="9144000" cy="889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" name="Rectangle 472" descr="羊皮纸"/>
          <p:cNvSpPr>
            <a:spLocks noChangeArrowheads="1"/>
          </p:cNvSpPr>
          <p:nvPr/>
        </p:nvSpPr>
        <p:spPr bwMode="auto">
          <a:xfrm>
            <a:off x="0" y="6707188"/>
            <a:ext cx="9144000" cy="15081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85" name="WordArt 473"/>
          <p:cNvSpPr>
            <a:spLocks noChangeArrowheads="1" noChangeShapeType="1" noTextEdit="1"/>
          </p:cNvSpPr>
          <p:nvPr/>
        </p:nvSpPr>
        <p:spPr bwMode="auto">
          <a:xfrm>
            <a:off x="1860550" y="250825"/>
            <a:ext cx="6207125" cy="3635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均匀带电薄圆盘轴上点的场强</a:t>
            </a:r>
          </a:p>
        </p:txBody>
      </p:sp>
      <p:sp>
        <p:nvSpPr>
          <p:cNvPr id="13790" name="Oval 478"/>
          <p:cNvSpPr>
            <a:spLocks noChangeArrowheads="1"/>
          </p:cNvSpPr>
          <p:nvPr/>
        </p:nvSpPr>
        <p:spPr bwMode="auto">
          <a:xfrm>
            <a:off x="1201738" y="1573213"/>
            <a:ext cx="898525" cy="2114550"/>
          </a:xfrm>
          <a:prstGeom prst="ellipse">
            <a:avLst/>
          </a:prstGeom>
          <a:noFill/>
          <a:ln w="57150">
            <a:solidFill>
              <a:srgbClr val="FF8F9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93" name="AutoShape 581"/>
          <p:cNvSpPr>
            <a:spLocks noChangeArrowheads="1"/>
          </p:cNvSpPr>
          <p:nvPr/>
        </p:nvSpPr>
        <p:spPr bwMode="auto">
          <a:xfrm>
            <a:off x="7877175" y="1012825"/>
            <a:ext cx="671513" cy="292100"/>
          </a:xfrm>
          <a:prstGeom prst="rightArrow">
            <a:avLst>
              <a:gd name="adj1" fmla="val 45648"/>
              <a:gd name="adj2" fmla="val 99460"/>
            </a:avLst>
          </a:prstGeom>
          <a:gradFill rotWithShape="0">
            <a:gsLst>
              <a:gs pos="0">
                <a:srgbClr val="B2B2B2"/>
              </a:gs>
              <a:gs pos="100000">
                <a:srgbClr val="00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586"/>
          <p:cNvGrpSpPr>
            <a:grpSpLocks/>
          </p:cNvGrpSpPr>
          <p:nvPr/>
        </p:nvGrpSpPr>
        <p:grpSpPr bwMode="auto">
          <a:xfrm>
            <a:off x="4565650" y="979488"/>
            <a:ext cx="3190875" cy="314325"/>
            <a:chOff x="2876" y="617"/>
            <a:chExt cx="2010" cy="198"/>
          </a:xfrm>
        </p:grpSpPr>
        <p:sp>
          <p:nvSpPr>
            <p:cNvPr id="26928" name="WordArt 580"/>
            <p:cNvSpPr>
              <a:spLocks noChangeArrowheads="1" noChangeShapeType="1" noTextEdit="1"/>
            </p:cNvSpPr>
            <p:nvPr/>
          </p:nvSpPr>
          <p:spPr bwMode="auto">
            <a:xfrm>
              <a:off x="2876" y="617"/>
              <a:ext cx="2010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华文中宋"/>
                  <a:ea typeface="华文中宋"/>
                </a:rPr>
                <a:t>圆盘在   点的场强</a:t>
              </a:r>
            </a:p>
          </p:txBody>
        </p:sp>
        <p:sp>
          <p:nvSpPr>
            <p:cNvPr id="26929" name="WordArt 582"/>
            <p:cNvSpPr>
              <a:spLocks noChangeArrowheads="1" noChangeShapeType="1" noTextEdit="1"/>
            </p:cNvSpPr>
            <p:nvPr/>
          </p:nvSpPr>
          <p:spPr bwMode="auto">
            <a:xfrm>
              <a:off x="3671" y="656"/>
              <a:ext cx="172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0" name="Group 702"/>
          <p:cNvGrpSpPr>
            <a:grpSpLocks/>
          </p:cNvGrpSpPr>
          <p:nvPr/>
        </p:nvGrpSpPr>
        <p:grpSpPr bwMode="auto">
          <a:xfrm>
            <a:off x="3900488" y="1436688"/>
            <a:ext cx="4956175" cy="347662"/>
            <a:chOff x="2457" y="905"/>
            <a:chExt cx="3122" cy="219"/>
          </a:xfrm>
        </p:grpSpPr>
        <p:sp>
          <p:nvSpPr>
            <p:cNvPr id="26926" name="WordArt 584"/>
            <p:cNvSpPr>
              <a:spLocks noChangeArrowheads="1" noChangeShapeType="1" noTextEdit="1"/>
            </p:cNvSpPr>
            <p:nvPr/>
          </p:nvSpPr>
          <p:spPr bwMode="auto">
            <a:xfrm>
              <a:off x="2457" y="905"/>
              <a:ext cx="3122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595D"/>
                    </a:solidFill>
                    <a:round/>
                    <a:headEnd/>
                    <a:tailEnd/>
                  </a:ln>
                  <a:solidFill>
                    <a:srgbClr val="FF595D"/>
                  </a:solidFill>
                  <a:latin typeface="华文中宋"/>
                  <a:ea typeface="华文中宋"/>
                </a:rPr>
                <a:t>各同心环带元在    点的元场强的矢量和</a:t>
              </a:r>
            </a:p>
          </p:txBody>
        </p:sp>
        <p:sp>
          <p:nvSpPr>
            <p:cNvPr id="26927" name="WordArt 585"/>
            <p:cNvSpPr>
              <a:spLocks noChangeArrowheads="1" noChangeShapeType="1" noTextEdit="1"/>
            </p:cNvSpPr>
            <p:nvPr/>
          </p:nvSpPr>
          <p:spPr bwMode="auto">
            <a:xfrm>
              <a:off x="3759" y="940"/>
              <a:ext cx="173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1" name="Group 623"/>
          <p:cNvGrpSpPr>
            <a:grpSpLocks/>
          </p:cNvGrpSpPr>
          <p:nvPr/>
        </p:nvGrpSpPr>
        <p:grpSpPr bwMode="auto">
          <a:xfrm>
            <a:off x="912813" y="2632075"/>
            <a:ext cx="738187" cy="738188"/>
            <a:chOff x="575" y="1658"/>
            <a:chExt cx="465" cy="465"/>
          </a:xfrm>
        </p:grpSpPr>
        <p:sp>
          <p:nvSpPr>
            <p:cNvPr id="26922" name="Line 624"/>
            <p:cNvSpPr>
              <a:spLocks noChangeShapeType="1"/>
            </p:cNvSpPr>
            <p:nvPr/>
          </p:nvSpPr>
          <p:spPr bwMode="auto">
            <a:xfrm flipH="1">
              <a:off x="575" y="1658"/>
              <a:ext cx="465" cy="4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923" name="Group 625"/>
            <p:cNvGrpSpPr>
              <a:grpSpLocks/>
            </p:cNvGrpSpPr>
            <p:nvPr/>
          </p:nvGrpSpPr>
          <p:grpSpPr bwMode="auto">
            <a:xfrm>
              <a:off x="745" y="1779"/>
              <a:ext cx="160" cy="149"/>
              <a:chOff x="2361" y="2487"/>
              <a:chExt cx="160" cy="149"/>
            </a:xfrm>
          </p:grpSpPr>
          <p:sp>
            <p:nvSpPr>
              <p:cNvPr id="26924" name="WordArt 6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1" y="2487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6925" name="WordArt 6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1" y="2490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3" name="Group 635"/>
          <p:cNvGrpSpPr>
            <a:grpSpLocks/>
          </p:cNvGrpSpPr>
          <p:nvPr/>
        </p:nvGrpSpPr>
        <p:grpSpPr bwMode="auto">
          <a:xfrm>
            <a:off x="1584325" y="2598738"/>
            <a:ext cx="3197225" cy="385762"/>
            <a:chOff x="998" y="1637"/>
            <a:chExt cx="2014" cy="243"/>
          </a:xfrm>
        </p:grpSpPr>
        <p:grpSp>
          <p:nvGrpSpPr>
            <p:cNvPr id="26914" name="Group 636"/>
            <p:cNvGrpSpPr>
              <a:grpSpLocks/>
            </p:cNvGrpSpPr>
            <p:nvPr/>
          </p:nvGrpSpPr>
          <p:grpSpPr bwMode="auto">
            <a:xfrm>
              <a:off x="998" y="1696"/>
              <a:ext cx="108" cy="151"/>
              <a:chOff x="2555" y="2464"/>
              <a:chExt cx="108" cy="151"/>
            </a:xfrm>
          </p:grpSpPr>
          <p:sp>
            <p:nvSpPr>
              <p:cNvPr id="26920" name="WordArt 6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5" y="2464"/>
                <a:ext cx="108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6921" name="WordArt 6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5" y="2464"/>
                <a:ext cx="108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915" name="Line 639"/>
            <p:cNvSpPr>
              <a:spLocks noChangeShapeType="1"/>
            </p:cNvSpPr>
            <p:nvPr/>
          </p:nvSpPr>
          <p:spPr bwMode="auto">
            <a:xfrm>
              <a:off x="1051" y="1637"/>
              <a:ext cx="19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16" name="WordArt 640"/>
            <p:cNvSpPr>
              <a:spLocks noChangeArrowheads="1" noChangeShapeType="1" noTextEdit="1"/>
            </p:cNvSpPr>
            <p:nvPr/>
          </p:nvSpPr>
          <p:spPr bwMode="auto">
            <a:xfrm>
              <a:off x="2745" y="1707"/>
              <a:ext cx="184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6917" name="Group 641"/>
            <p:cNvGrpSpPr>
              <a:grpSpLocks/>
            </p:cNvGrpSpPr>
            <p:nvPr/>
          </p:nvGrpSpPr>
          <p:grpSpPr bwMode="auto">
            <a:xfrm>
              <a:off x="1434" y="1678"/>
              <a:ext cx="183" cy="202"/>
              <a:chOff x="2161" y="2294"/>
              <a:chExt cx="183" cy="202"/>
            </a:xfrm>
          </p:grpSpPr>
          <p:sp>
            <p:nvSpPr>
              <p:cNvPr id="26918" name="Rectangle 642"/>
              <p:cNvSpPr>
                <a:spLocks noChangeArrowheads="1"/>
              </p:cNvSpPr>
              <p:nvPr/>
            </p:nvSpPr>
            <p:spPr bwMode="auto">
              <a:xfrm>
                <a:off x="2163" y="2294"/>
                <a:ext cx="181" cy="20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919" name="WordArt 6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1" y="2316"/>
                <a:ext cx="178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6" name="Group 655"/>
          <p:cNvGrpSpPr>
            <a:grpSpLocks/>
          </p:cNvGrpSpPr>
          <p:nvPr/>
        </p:nvGrpSpPr>
        <p:grpSpPr bwMode="auto">
          <a:xfrm>
            <a:off x="1165225" y="1328738"/>
            <a:ext cx="3100388" cy="2368550"/>
            <a:chOff x="734" y="837"/>
            <a:chExt cx="1953" cy="1492"/>
          </a:xfrm>
        </p:grpSpPr>
        <p:sp>
          <p:nvSpPr>
            <p:cNvPr id="26890" name="Line 656"/>
            <p:cNvSpPr>
              <a:spLocks noChangeShapeType="1"/>
            </p:cNvSpPr>
            <p:nvPr/>
          </p:nvSpPr>
          <p:spPr bwMode="auto">
            <a:xfrm flipV="1">
              <a:off x="1046" y="1632"/>
              <a:ext cx="1132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91" name="Line 657"/>
            <p:cNvSpPr>
              <a:spLocks noChangeShapeType="1"/>
            </p:cNvSpPr>
            <p:nvPr/>
          </p:nvSpPr>
          <p:spPr bwMode="auto">
            <a:xfrm>
              <a:off x="1051" y="980"/>
              <a:ext cx="1122" cy="6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92" name="WordArt 658"/>
            <p:cNvSpPr>
              <a:spLocks noChangeArrowheads="1" noChangeShapeType="1" noTextEdit="1"/>
            </p:cNvSpPr>
            <p:nvPr/>
          </p:nvSpPr>
          <p:spPr bwMode="auto">
            <a:xfrm>
              <a:off x="1632" y="1108"/>
              <a:ext cx="146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6893" name="Group 659"/>
            <p:cNvGrpSpPr>
              <a:grpSpLocks/>
            </p:cNvGrpSpPr>
            <p:nvPr/>
          </p:nvGrpSpPr>
          <p:grpSpPr bwMode="auto">
            <a:xfrm>
              <a:off x="2199" y="1314"/>
              <a:ext cx="380" cy="232"/>
              <a:chOff x="2805" y="3032"/>
              <a:chExt cx="380" cy="232"/>
            </a:xfrm>
          </p:grpSpPr>
          <p:grpSp>
            <p:nvGrpSpPr>
              <p:cNvPr id="26910" name="Group 660"/>
              <p:cNvGrpSpPr>
                <a:grpSpLocks/>
              </p:cNvGrpSpPr>
              <p:nvPr/>
            </p:nvGrpSpPr>
            <p:grpSpPr bwMode="auto">
              <a:xfrm>
                <a:off x="2940" y="3032"/>
                <a:ext cx="245" cy="218"/>
                <a:chOff x="877" y="2193"/>
                <a:chExt cx="214" cy="178"/>
              </a:xfrm>
            </p:grpSpPr>
            <p:sp>
              <p:nvSpPr>
                <p:cNvPr id="26912" name="WordArt 6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913" name="Line 662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911" name="WordArt 6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5" y="3065"/>
                <a:ext cx="110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6894" name="Group 664"/>
            <p:cNvGrpSpPr>
              <a:grpSpLocks/>
            </p:cNvGrpSpPr>
            <p:nvPr/>
          </p:nvGrpSpPr>
          <p:grpSpPr bwMode="auto">
            <a:xfrm>
              <a:off x="734" y="837"/>
              <a:ext cx="364" cy="800"/>
              <a:chOff x="734" y="837"/>
              <a:chExt cx="364" cy="800"/>
            </a:xfrm>
          </p:grpSpPr>
          <p:sp>
            <p:nvSpPr>
              <p:cNvPr id="26896" name="Line 665"/>
              <p:cNvSpPr>
                <a:spLocks noChangeShapeType="1"/>
              </p:cNvSpPr>
              <p:nvPr/>
            </p:nvSpPr>
            <p:spPr bwMode="auto">
              <a:xfrm>
                <a:off x="1041" y="1011"/>
                <a:ext cx="0" cy="6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97" name="Line 666"/>
              <p:cNvSpPr>
                <a:spLocks noChangeShapeType="1"/>
              </p:cNvSpPr>
              <p:nvPr/>
            </p:nvSpPr>
            <p:spPr bwMode="auto">
              <a:xfrm>
                <a:off x="938" y="969"/>
                <a:ext cx="157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98" name="Line 667"/>
              <p:cNvSpPr>
                <a:spLocks noChangeShapeType="1"/>
              </p:cNvSpPr>
              <p:nvPr/>
            </p:nvSpPr>
            <p:spPr bwMode="auto">
              <a:xfrm>
                <a:off x="932" y="1002"/>
                <a:ext cx="157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99" name="Line 668"/>
              <p:cNvSpPr>
                <a:spLocks noChangeShapeType="1"/>
              </p:cNvSpPr>
              <p:nvPr/>
            </p:nvSpPr>
            <p:spPr bwMode="auto">
              <a:xfrm>
                <a:off x="1041" y="837"/>
                <a:ext cx="0" cy="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900" name="Group 669"/>
              <p:cNvGrpSpPr>
                <a:grpSpLocks/>
              </p:cNvGrpSpPr>
              <p:nvPr/>
            </p:nvGrpSpPr>
            <p:grpSpPr bwMode="auto">
              <a:xfrm>
                <a:off x="734" y="877"/>
                <a:ext cx="170" cy="170"/>
                <a:chOff x="2250" y="2413"/>
                <a:chExt cx="170" cy="170"/>
              </a:xfrm>
            </p:grpSpPr>
            <p:grpSp>
              <p:nvGrpSpPr>
                <p:cNvPr id="26904" name="Group 670"/>
                <p:cNvGrpSpPr>
                  <a:grpSpLocks/>
                </p:cNvGrpSpPr>
                <p:nvPr/>
              </p:nvGrpSpPr>
              <p:grpSpPr bwMode="auto">
                <a:xfrm>
                  <a:off x="2250" y="2413"/>
                  <a:ext cx="170" cy="166"/>
                  <a:chOff x="2250" y="2413"/>
                  <a:chExt cx="170" cy="166"/>
                </a:xfrm>
              </p:grpSpPr>
              <p:sp>
                <p:nvSpPr>
                  <p:cNvPr id="26908" name="WordArt 6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35" y="2460"/>
                    <a:ext cx="85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6909" name="WordArt 6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50" y="2413"/>
                    <a:ext cx="73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6905" name="Group 673"/>
                <p:cNvGrpSpPr>
                  <a:grpSpLocks/>
                </p:cNvGrpSpPr>
                <p:nvPr/>
              </p:nvGrpSpPr>
              <p:grpSpPr bwMode="auto">
                <a:xfrm>
                  <a:off x="2250" y="2417"/>
                  <a:ext cx="170" cy="166"/>
                  <a:chOff x="2250" y="2413"/>
                  <a:chExt cx="170" cy="166"/>
                </a:xfrm>
              </p:grpSpPr>
              <p:sp>
                <p:nvSpPr>
                  <p:cNvPr id="26906" name="WordArt 6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35" y="2460"/>
                    <a:ext cx="85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6907" name="WordArt 6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50" y="2413"/>
                    <a:ext cx="73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26901" name="Group 676"/>
              <p:cNvGrpSpPr>
                <a:grpSpLocks/>
              </p:cNvGrpSpPr>
              <p:nvPr/>
            </p:nvGrpSpPr>
            <p:grpSpPr bwMode="auto">
              <a:xfrm>
                <a:off x="967" y="1250"/>
                <a:ext cx="131" cy="149"/>
                <a:chOff x="2442" y="2482"/>
                <a:chExt cx="101" cy="149"/>
              </a:xfrm>
            </p:grpSpPr>
            <p:sp>
              <p:nvSpPr>
                <p:cNvPr id="26902" name="WordArt 6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2" y="2482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903" name="WordArt 6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2" y="2485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6895" name="Line 679"/>
            <p:cNvSpPr>
              <a:spLocks noChangeShapeType="1"/>
            </p:cNvSpPr>
            <p:nvPr/>
          </p:nvSpPr>
          <p:spPr bwMode="auto">
            <a:xfrm>
              <a:off x="2163" y="1637"/>
              <a:ext cx="524" cy="0"/>
            </a:xfrm>
            <a:prstGeom prst="line">
              <a:avLst/>
            </a:prstGeom>
            <a:noFill/>
            <a:ln w="57150">
              <a:solidFill>
                <a:srgbClr val="FF777A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607"/>
          <p:cNvGrpSpPr>
            <a:grpSpLocks/>
          </p:cNvGrpSpPr>
          <p:nvPr/>
        </p:nvGrpSpPr>
        <p:grpSpPr bwMode="auto">
          <a:xfrm>
            <a:off x="3300413" y="2551113"/>
            <a:ext cx="273050" cy="438150"/>
            <a:chOff x="2079" y="1607"/>
            <a:chExt cx="172" cy="276"/>
          </a:xfrm>
        </p:grpSpPr>
        <p:sp>
          <p:nvSpPr>
            <p:cNvPr id="26888" name="WordArt 501"/>
            <p:cNvSpPr>
              <a:spLocks noChangeArrowheads="1" noChangeShapeType="1" noTextEdit="1"/>
            </p:cNvSpPr>
            <p:nvPr/>
          </p:nvSpPr>
          <p:spPr bwMode="auto">
            <a:xfrm>
              <a:off x="2079" y="1743"/>
              <a:ext cx="172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889" name="Oval 502"/>
            <p:cNvSpPr>
              <a:spLocks noChangeArrowheads="1"/>
            </p:cNvSpPr>
            <p:nvPr/>
          </p:nvSpPr>
          <p:spPr bwMode="auto">
            <a:xfrm>
              <a:off x="2121" y="1607"/>
              <a:ext cx="60" cy="6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703"/>
          <p:cNvGrpSpPr>
            <a:grpSpLocks/>
          </p:cNvGrpSpPr>
          <p:nvPr/>
        </p:nvGrpSpPr>
        <p:grpSpPr bwMode="auto">
          <a:xfrm>
            <a:off x="350838" y="1566863"/>
            <a:ext cx="271462" cy="2259012"/>
            <a:chOff x="221" y="987"/>
            <a:chExt cx="171" cy="1423"/>
          </a:xfrm>
        </p:grpSpPr>
        <p:sp>
          <p:nvSpPr>
            <p:cNvPr id="26886" name="WordArt 682"/>
            <p:cNvSpPr>
              <a:spLocks noChangeArrowheads="1" noChangeShapeType="1" noTextEdit="1"/>
            </p:cNvSpPr>
            <p:nvPr/>
          </p:nvSpPr>
          <p:spPr bwMode="auto">
            <a:xfrm rot="5400000">
              <a:off x="-266" y="1474"/>
              <a:ext cx="1145" cy="171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电荷面密度</a:t>
              </a:r>
            </a:p>
          </p:txBody>
        </p:sp>
        <p:sp>
          <p:nvSpPr>
            <p:cNvPr id="26887" name="WordArt 683"/>
            <p:cNvSpPr>
              <a:spLocks noChangeArrowheads="1" noChangeShapeType="1" noTextEdit="1"/>
            </p:cNvSpPr>
            <p:nvPr/>
          </p:nvSpPr>
          <p:spPr bwMode="auto">
            <a:xfrm>
              <a:off x="241" y="2205"/>
              <a:ext cx="148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26" name="Group 1022"/>
          <p:cNvGrpSpPr>
            <a:grpSpLocks/>
          </p:cNvGrpSpPr>
          <p:nvPr/>
        </p:nvGrpSpPr>
        <p:grpSpPr bwMode="auto">
          <a:xfrm>
            <a:off x="5154613" y="1965325"/>
            <a:ext cx="3508375" cy="747713"/>
            <a:chOff x="3247" y="1238"/>
            <a:chExt cx="2210" cy="471"/>
          </a:xfrm>
        </p:grpSpPr>
        <p:grpSp>
          <p:nvGrpSpPr>
            <p:cNvPr id="26865" name="Group 529"/>
            <p:cNvGrpSpPr>
              <a:grpSpLocks/>
            </p:cNvGrpSpPr>
            <p:nvPr/>
          </p:nvGrpSpPr>
          <p:grpSpPr bwMode="auto">
            <a:xfrm>
              <a:off x="5249" y="1243"/>
              <a:ext cx="208" cy="162"/>
              <a:chOff x="796" y="3464"/>
              <a:chExt cx="201" cy="206"/>
            </a:xfrm>
          </p:grpSpPr>
          <p:sp>
            <p:nvSpPr>
              <p:cNvPr id="26884" name="WordArt 5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96" y="3522"/>
                <a:ext cx="10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885" name="WordArt 5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6" y="3464"/>
                <a:ext cx="86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866" name="WordArt 560"/>
            <p:cNvSpPr>
              <a:spLocks noChangeArrowheads="1" noChangeShapeType="1" noTextEdit="1"/>
            </p:cNvSpPr>
            <p:nvPr/>
          </p:nvSpPr>
          <p:spPr bwMode="auto">
            <a:xfrm>
              <a:off x="4280" y="1268"/>
              <a:ext cx="121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867" name="WordArt 680"/>
            <p:cNvSpPr>
              <a:spLocks noChangeArrowheads="1" noChangeShapeType="1" noTextEdit="1"/>
            </p:cNvSpPr>
            <p:nvPr/>
          </p:nvSpPr>
          <p:spPr bwMode="auto">
            <a:xfrm>
              <a:off x="3247" y="1238"/>
              <a:ext cx="1959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某圆环半径   ，环带宽</a:t>
              </a:r>
            </a:p>
          </p:txBody>
        </p:sp>
        <p:grpSp>
          <p:nvGrpSpPr>
            <p:cNvPr id="26868" name="Group 777"/>
            <p:cNvGrpSpPr>
              <a:grpSpLocks/>
            </p:cNvGrpSpPr>
            <p:nvPr/>
          </p:nvGrpSpPr>
          <p:grpSpPr bwMode="auto">
            <a:xfrm>
              <a:off x="4238" y="1516"/>
              <a:ext cx="202" cy="173"/>
              <a:chOff x="4258" y="1537"/>
              <a:chExt cx="202" cy="173"/>
            </a:xfrm>
          </p:grpSpPr>
          <p:sp>
            <p:nvSpPr>
              <p:cNvPr id="26882" name="WordArt 5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8" y="1537"/>
                <a:ext cx="85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6883" name="WordArt 5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8" y="1570"/>
                <a:ext cx="102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869" name="WordArt 684"/>
            <p:cNvSpPr>
              <a:spLocks noChangeArrowheads="1" noChangeShapeType="1" noTextEdit="1"/>
            </p:cNvSpPr>
            <p:nvPr/>
          </p:nvSpPr>
          <p:spPr bwMode="auto">
            <a:xfrm>
              <a:off x="3251" y="1510"/>
              <a:ext cx="935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该环带电为</a:t>
              </a:r>
            </a:p>
          </p:txBody>
        </p:sp>
        <p:grpSp>
          <p:nvGrpSpPr>
            <p:cNvPr id="26870" name="Group 686"/>
            <p:cNvGrpSpPr>
              <a:grpSpLocks/>
            </p:cNvGrpSpPr>
            <p:nvPr/>
          </p:nvGrpSpPr>
          <p:grpSpPr bwMode="auto">
            <a:xfrm rot="5400000">
              <a:off x="4502" y="1563"/>
              <a:ext cx="55" cy="130"/>
              <a:chOff x="2928" y="3216"/>
              <a:chExt cx="48" cy="240"/>
            </a:xfrm>
          </p:grpSpPr>
          <p:sp>
            <p:nvSpPr>
              <p:cNvPr id="26880" name="Line 68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81" name="Line 68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871" name="Group 817"/>
            <p:cNvGrpSpPr>
              <a:grpSpLocks/>
            </p:cNvGrpSpPr>
            <p:nvPr/>
          </p:nvGrpSpPr>
          <p:grpSpPr bwMode="auto">
            <a:xfrm>
              <a:off x="4615" y="1520"/>
              <a:ext cx="818" cy="179"/>
              <a:chOff x="4635" y="1571"/>
              <a:chExt cx="818" cy="179"/>
            </a:xfrm>
          </p:grpSpPr>
          <p:grpSp>
            <p:nvGrpSpPr>
              <p:cNvPr id="26872" name="Group 695"/>
              <p:cNvGrpSpPr>
                <a:grpSpLocks/>
              </p:cNvGrpSpPr>
              <p:nvPr/>
            </p:nvGrpSpPr>
            <p:grpSpPr bwMode="auto">
              <a:xfrm>
                <a:off x="4784" y="1621"/>
                <a:ext cx="293" cy="117"/>
                <a:chOff x="3933" y="2622"/>
                <a:chExt cx="311" cy="135"/>
              </a:xfrm>
            </p:grpSpPr>
            <p:sp>
              <p:nvSpPr>
                <p:cNvPr id="26878" name="WordArt 5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33" y="2630"/>
                  <a:ext cx="101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879" name="WordArt 5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61" y="2622"/>
                  <a:ext cx="183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26873" name="WordArt 6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35" y="1571"/>
                <a:ext cx="139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6874" name="WordArt 6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3" y="1604"/>
                <a:ext cx="122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6875" name="Group 698"/>
              <p:cNvGrpSpPr>
                <a:grpSpLocks/>
              </p:cNvGrpSpPr>
              <p:nvPr/>
            </p:nvGrpSpPr>
            <p:grpSpPr bwMode="auto">
              <a:xfrm>
                <a:off x="5246" y="1571"/>
                <a:ext cx="207" cy="162"/>
                <a:chOff x="796" y="3464"/>
                <a:chExt cx="201" cy="206"/>
              </a:xfrm>
            </p:grpSpPr>
            <p:sp>
              <p:nvSpPr>
                <p:cNvPr id="26876" name="WordArt 6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96" y="3522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877" name="WordArt 7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96" y="3464"/>
                  <a:ext cx="86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6625" name="Group 1023"/>
          <p:cNvGrpSpPr>
            <a:grpSpLocks/>
          </p:cNvGrpSpPr>
          <p:nvPr/>
        </p:nvGrpSpPr>
        <p:grpSpPr bwMode="auto">
          <a:xfrm>
            <a:off x="2678113" y="2789238"/>
            <a:ext cx="6035675" cy="1766887"/>
            <a:chOff x="1687" y="1757"/>
            <a:chExt cx="3802" cy="1113"/>
          </a:xfrm>
        </p:grpSpPr>
        <p:sp>
          <p:nvSpPr>
            <p:cNvPr id="26778" name="WordArt 727"/>
            <p:cNvSpPr>
              <a:spLocks noChangeArrowheads="1" noChangeShapeType="1" noTextEdit="1"/>
            </p:cNvSpPr>
            <p:nvPr/>
          </p:nvSpPr>
          <p:spPr bwMode="auto">
            <a:xfrm>
              <a:off x="1885" y="2456"/>
              <a:ext cx="147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6779" name="Group 728"/>
            <p:cNvGrpSpPr>
              <a:grpSpLocks/>
            </p:cNvGrpSpPr>
            <p:nvPr/>
          </p:nvGrpSpPr>
          <p:grpSpPr bwMode="auto">
            <a:xfrm>
              <a:off x="2083" y="2484"/>
              <a:ext cx="138" cy="69"/>
              <a:chOff x="3871" y="2393"/>
              <a:chExt cx="174" cy="58"/>
            </a:xfrm>
          </p:grpSpPr>
          <p:sp>
            <p:nvSpPr>
              <p:cNvPr id="26863" name="Line 729"/>
              <p:cNvSpPr>
                <a:spLocks noChangeShapeType="1"/>
              </p:cNvSpPr>
              <p:nvPr/>
            </p:nvSpPr>
            <p:spPr bwMode="auto">
              <a:xfrm rot="5400000">
                <a:off x="3958" y="2306"/>
                <a:ext cx="0" cy="174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64" name="Line 730"/>
              <p:cNvSpPr>
                <a:spLocks noChangeShapeType="1"/>
              </p:cNvSpPr>
              <p:nvPr/>
            </p:nvSpPr>
            <p:spPr bwMode="auto">
              <a:xfrm rot="5400000">
                <a:off x="3958" y="2364"/>
                <a:ext cx="0" cy="174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780" name="Group 756"/>
            <p:cNvGrpSpPr>
              <a:grpSpLocks/>
            </p:cNvGrpSpPr>
            <p:nvPr/>
          </p:nvGrpSpPr>
          <p:grpSpPr bwMode="auto">
            <a:xfrm>
              <a:off x="2243" y="2336"/>
              <a:ext cx="1219" cy="363"/>
              <a:chOff x="2271" y="2273"/>
              <a:chExt cx="1213" cy="303"/>
            </a:xfrm>
          </p:grpSpPr>
          <p:sp>
            <p:nvSpPr>
              <p:cNvPr id="26844" name="WordArt 4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19" y="2281"/>
                <a:ext cx="103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Bookman Old Style"/>
                </a:endParaRPr>
              </a:p>
            </p:txBody>
          </p:sp>
          <p:sp>
            <p:nvSpPr>
              <p:cNvPr id="26845" name="WordArt 5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2" y="2448"/>
                <a:ext cx="52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6846" name="WordArt 5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6" y="2448"/>
                <a:ext cx="52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6847" name="WordArt 5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1" y="2454"/>
                <a:ext cx="105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6848" name="Group 566"/>
              <p:cNvGrpSpPr>
                <a:grpSpLocks/>
              </p:cNvGrpSpPr>
              <p:nvPr/>
            </p:nvGrpSpPr>
            <p:grpSpPr bwMode="auto">
              <a:xfrm>
                <a:off x="3300" y="2419"/>
                <a:ext cx="148" cy="121"/>
                <a:chOff x="2390" y="1677"/>
                <a:chExt cx="219" cy="172"/>
              </a:xfrm>
            </p:grpSpPr>
            <p:sp>
              <p:nvSpPr>
                <p:cNvPr id="26860" name="WordArt 5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8" y="1737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6861" name="WordArt 5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90" y="1705"/>
                  <a:ext cx="6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6862" name="Line 569"/>
                <p:cNvSpPr>
                  <a:spLocks noChangeShapeType="1"/>
                </p:cNvSpPr>
                <p:nvPr/>
              </p:nvSpPr>
              <p:spPr bwMode="auto">
                <a:xfrm flipH="1">
                  <a:off x="2456" y="1677"/>
                  <a:ext cx="90" cy="172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849" name="Group 736"/>
              <p:cNvGrpSpPr>
                <a:grpSpLocks/>
              </p:cNvGrpSpPr>
              <p:nvPr/>
            </p:nvGrpSpPr>
            <p:grpSpPr bwMode="auto">
              <a:xfrm>
                <a:off x="2388" y="2451"/>
                <a:ext cx="276" cy="124"/>
                <a:chOff x="2243" y="1701"/>
                <a:chExt cx="372" cy="167"/>
              </a:xfrm>
            </p:grpSpPr>
            <p:sp>
              <p:nvSpPr>
                <p:cNvPr id="26857" name="WordArt 7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43" y="1712"/>
                  <a:ext cx="183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endParaRPr>
                </a:p>
              </p:txBody>
            </p:sp>
            <p:sp>
              <p:nvSpPr>
                <p:cNvPr id="26858" name="WordArt 7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24" y="1701"/>
                  <a:ext cx="112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endParaRPr>
                </a:p>
              </p:txBody>
            </p:sp>
            <p:sp>
              <p:nvSpPr>
                <p:cNvPr id="26859" name="WordArt 7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50" y="1775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850" name="Line 740"/>
              <p:cNvSpPr>
                <a:spLocks noChangeShapeType="1"/>
              </p:cNvSpPr>
              <p:nvPr/>
            </p:nvSpPr>
            <p:spPr bwMode="auto">
              <a:xfrm flipV="1">
                <a:off x="2292" y="2412"/>
                <a:ext cx="1192" cy="7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51" name="WordArt 7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7" y="2273"/>
                <a:ext cx="8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6852" name="WordArt 5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8" y="2466"/>
                <a:ext cx="91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6853" name="WordArt 5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3" y="2447"/>
                <a:ext cx="46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6854" name="WordArt 7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56" y="2461"/>
                <a:ext cx="74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6855" name="WordArt 7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7" y="2465"/>
                <a:ext cx="95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Bookman Old Style"/>
                </a:endParaRPr>
              </a:p>
            </p:txBody>
          </p:sp>
          <p:sp>
            <p:nvSpPr>
              <p:cNvPr id="26856" name="WordArt 7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7" y="2451"/>
                <a:ext cx="46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6781" name="AutoShape 747"/>
            <p:cNvSpPr>
              <a:spLocks noChangeArrowheads="1"/>
            </p:cNvSpPr>
            <p:nvPr/>
          </p:nvSpPr>
          <p:spPr bwMode="auto">
            <a:xfrm flipH="1" flipV="1">
              <a:off x="1687" y="1890"/>
              <a:ext cx="1991" cy="980"/>
            </a:xfrm>
            <a:prstGeom prst="cloudCallout">
              <a:avLst>
                <a:gd name="adj1" fmla="val -72009"/>
                <a:gd name="adj2" fmla="val 54273"/>
              </a:avLst>
            </a:prstGeom>
            <a:noFill/>
            <a:ln w="28575">
              <a:solidFill>
                <a:srgbClr val="FF595D"/>
              </a:solidFill>
              <a:round/>
              <a:headEnd/>
              <a:tailEnd/>
            </a:ln>
          </p:spPr>
          <p:txBody>
            <a:bodyPr rot="10800000"/>
            <a:lstStyle/>
            <a:p>
              <a:pPr algn="ctr"/>
              <a:endParaRPr lang="zh-CN" altLang="zh-CN" sz="2400"/>
            </a:p>
          </p:txBody>
        </p:sp>
        <p:sp>
          <p:nvSpPr>
            <p:cNvPr id="26782" name="Rectangle 751"/>
            <p:cNvSpPr>
              <a:spLocks noChangeArrowheads="1"/>
            </p:cNvSpPr>
            <p:nvPr/>
          </p:nvSpPr>
          <p:spPr bwMode="auto">
            <a:xfrm>
              <a:off x="1747" y="1975"/>
              <a:ext cx="1891" cy="3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83" name="WordArt 725"/>
            <p:cNvSpPr>
              <a:spLocks noChangeArrowheads="1" noChangeShapeType="1" noTextEdit="1"/>
            </p:cNvSpPr>
            <p:nvPr/>
          </p:nvSpPr>
          <p:spPr bwMode="auto">
            <a:xfrm>
              <a:off x="1815" y="2024"/>
              <a:ext cx="1742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运用带电圆环轴上场强公式</a:t>
              </a:r>
            </a:p>
          </p:txBody>
        </p:sp>
        <p:grpSp>
          <p:nvGrpSpPr>
            <p:cNvPr id="26784" name="Group 787"/>
            <p:cNvGrpSpPr>
              <a:grpSpLocks/>
            </p:cNvGrpSpPr>
            <p:nvPr/>
          </p:nvGrpSpPr>
          <p:grpSpPr bwMode="auto">
            <a:xfrm>
              <a:off x="3808" y="2025"/>
              <a:ext cx="1628" cy="392"/>
              <a:chOff x="3818" y="2228"/>
              <a:chExt cx="1618" cy="443"/>
            </a:xfrm>
          </p:grpSpPr>
          <p:grpSp>
            <p:nvGrpSpPr>
              <p:cNvPr id="26817" name="Group 707"/>
              <p:cNvGrpSpPr>
                <a:grpSpLocks/>
              </p:cNvGrpSpPr>
              <p:nvPr/>
            </p:nvGrpSpPr>
            <p:grpSpPr bwMode="auto">
              <a:xfrm>
                <a:off x="3818" y="2353"/>
                <a:ext cx="209" cy="184"/>
                <a:chOff x="3295" y="3030"/>
                <a:chExt cx="311" cy="199"/>
              </a:xfrm>
            </p:grpSpPr>
            <p:sp>
              <p:nvSpPr>
                <p:cNvPr id="26842" name="WordArt 7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0" y="3053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843" name="WordArt 7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5" y="3030"/>
                  <a:ext cx="110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6818" name="Group 753"/>
              <p:cNvGrpSpPr>
                <a:grpSpLocks/>
              </p:cNvGrpSpPr>
              <p:nvPr/>
            </p:nvGrpSpPr>
            <p:grpSpPr bwMode="auto">
              <a:xfrm>
                <a:off x="4070" y="2434"/>
                <a:ext cx="129" cy="63"/>
                <a:chOff x="3871" y="2393"/>
                <a:chExt cx="174" cy="58"/>
              </a:xfrm>
            </p:grpSpPr>
            <p:sp>
              <p:nvSpPr>
                <p:cNvPr id="26840" name="Line 754"/>
                <p:cNvSpPr>
                  <a:spLocks noChangeShapeType="1"/>
                </p:cNvSpPr>
                <p:nvPr/>
              </p:nvSpPr>
              <p:spPr bwMode="auto">
                <a:xfrm rot="5400000">
                  <a:off x="3958" y="2306"/>
                  <a:ext cx="0" cy="174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841" name="Line 755"/>
                <p:cNvSpPr>
                  <a:spLocks noChangeShapeType="1"/>
                </p:cNvSpPr>
                <p:nvPr/>
              </p:nvSpPr>
              <p:spPr bwMode="auto">
                <a:xfrm rot="5400000">
                  <a:off x="3958" y="2364"/>
                  <a:ext cx="0" cy="174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819" name="WordArt 7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09" y="2291"/>
                <a:ext cx="122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820" name="WordArt 7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35" y="2490"/>
                <a:ext cx="52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821" name="WordArt 7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2" y="2501"/>
                <a:ext cx="51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822" name="WordArt 7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9" y="2500"/>
                <a:ext cx="104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823" name="Group 762"/>
              <p:cNvGrpSpPr>
                <a:grpSpLocks/>
              </p:cNvGrpSpPr>
              <p:nvPr/>
            </p:nvGrpSpPr>
            <p:grpSpPr bwMode="auto">
              <a:xfrm>
                <a:off x="5274" y="2463"/>
                <a:ext cx="146" cy="161"/>
                <a:chOff x="2390" y="1677"/>
                <a:chExt cx="219" cy="172"/>
              </a:xfrm>
            </p:grpSpPr>
            <p:sp>
              <p:nvSpPr>
                <p:cNvPr id="26837" name="WordArt 7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8" y="1737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838" name="WordArt 7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90" y="1705"/>
                  <a:ext cx="6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839" name="Line 765"/>
                <p:cNvSpPr>
                  <a:spLocks noChangeShapeType="1"/>
                </p:cNvSpPr>
                <p:nvPr/>
              </p:nvSpPr>
              <p:spPr bwMode="auto">
                <a:xfrm flipH="1">
                  <a:off x="2456" y="1677"/>
                  <a:ext cx="90" cy="1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824" name="Group 766"/>
              <p:cNvGrpSpPr>
                <a:grpSpLocks/>
              </p:cNvGrpSpPr>
              <p:nvPr/>
            </p:nvGrpSpPr>
            <p:grpSpPr bwMode="auto">
              <a:xfrm>
                <a:off x="4336" y="2505"/>
                <a:ext cx="272" cy="165"/>
                <a:chOff x="2243" y="1701"/>
                <a:chExt cx="372" cy="167"/>
              </a:xfrm>
            </p:grpSpPr>
            <p:sp>
              <p:nvSpPr>
                <p:cNvPr id="26834" name="WordArt 7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43" y="1712"/>
                  <a:ext cx="183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6835" name="WordArt 7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24" y="1701"/>
                  <a:ext cx="112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6836" name="WordArt 7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50" y="1775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825" name="Line 770"/>
              <p:cNvSpPr>
                <a:spLocks noChangeShapeType="1"/>
              </p:cNvSpPr>
              <p:nvPr/>
            </p:nvSpPr>
            <p:spPr bwMode="auto">
              <a:xfrm flipV="1">
                <a:off x="4230" y="2443"/>
                <a:ext cx="1206" cy="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26" name="WordArt 7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8" y="2526"/>
                <a:ext cx="89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827" name="WordArt 7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0" y="2500"/>
                <a:ext cx="45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828" name="WordArt 7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4" y="2518"/>
                <a:ext cx="7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829" name="WordArt 7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9" y="2524"/>
                <a:ext cx="94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26830" name="WordArt 7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7" y="2505"/>
                <a:ext cx="46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831" name="Group 778"/>
              <p:cNvGrpSpPr>
                <a:grpSpLocks/>
              </p:cNvGrpSpPr>
              <p:nvPr/>
            </p:nvGrpSpPr>
            <p:grpSpPr bwMode="auto">
              <a:xfrm>
                <a:off x="4569" y="2228"/>
                <a:ext cx="190" cy="186"/>
                <a:chOff x="4258" y="1537"/>
                <a:chExt cx="202" cy="173"/>
              </a:xfrm>
            </p:grpSpPr>
            <p:sp>
              <p:nvSpPr>
                <p:cNvPr id="26832" name="WordArt 7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58" y="1537"/>
                  <a:ext cx="85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833" name="WordArt 7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58" y="1570"/>
                  <a:ext cx="102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6785" name="Rectangle 781"/>
            <p:cNvSpPr>
              <a:spLocks noChangeArrowheads="1"/>
            </p:cNvSpPr>
            <p:nvPr/>
          </p:nvSpPr>
          <p:spPr bwMode="auto">
            <a:xfrm>
              <a:off x="3851" y="1757"/>
              <a:ext cx="1536" cy="2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86" name="WordArt 706"/>
            <p:cNvSpPr>
              <a:spLocks noChangeArrowheads="1" noChangeShapeType="1" noTextEdit="1"/>
            </p:cNvSpPr>
            <p:nvPr/>
          </p:nvSpPr>
          <p:spPr bwMode="auto">
            <a:xfrm>
              <a:off x="3943" y="1794"/>
              <a:ext cx="1330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595D"/>
                    </a:solidFill>
                    <a:round/>
                    <a:headEnd/>
                    <a:tailEnd/>
                  </a:ln>
                  <a:solidFill>
                    <a:srgbClr val="FF595D"/>
                  </a:solidFill>
                  <a:latin typeface="华文中宋"/>
                  <a:ea typeface="华文中宋"/>
                </a:rPr>
                <a:t>对应于本题为</a:t>
              </a:r>
            </a:p>
          </p:txBody>
        </p:sp>
        <p:grpSp>
          <p:nvGrpSpPr>
            <p:cNvPr id="26787" name="Group 792"/>
            <p:cNvGrpSpPr>
              <a:grpSpLocks/>
            </p:cNvGrpSpPr>
            <p:nvPr/>
          </p:nvGrpSpPr>
          <p:grpSpPr bwMode="auto">
            <a:xfrm>
              <a:off x="3884" y="2640"/>
              <a:ext cx="129" cy="63"/>
              <a:chOff x="3871" y="2393"/>
              <a:chExt cx="174" cy="58"/>
            </a:xfrm>
          </p:grpSpPr>
          <p:sp>
            <p:nvSpPr>
              <p:cNvPr id="26815" name="Line 793"/>
              <p:cNvSpPr>
                <a:spLocks noChangeShapeType="1"/>
              </p:cNvSpPr>
              <p:nvPr/>
            </p:nvSpPr>
            <p:spPr bwMode="auto">
              <a:xfrm rot="5400000">
                <a:off x="3958" y="2306"/>
                <a:ext cx="0" cy="174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16" name="Line 794"/>
              <p:cNvSpPr>
                <a:spLocks noChangeShapeType="1"/>
              </p:cNvSpPr>
              <p:nvPr/>
            </p:nvSpPr>
            <p:spPr bwMode="auto">
              <a:xfrm rot="5400000">
                <a:off x="3958" y="2364"/>
                <a:ext cx="0" cy="174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788" name="WordArt 798"/>
            <p:cNvSpPr>
              <a:spLocks noChangeArrowheads="1" noChangeShapeType="1" noTextEdit="1"/>
            </p:cNvSpPr>
            <p:nvPr/>
          </p:nvSpPr>
          <p:spPr bwMode="auto">
            <a:xfrm>
              <a:off x="4094" y="2699"/>
              <a:ext cx="98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6789" name="Group 803"/>
            <p:cNvGrpSpPr>
              <a:grpSpLocks/>
            </p:cNvGrpSpPr>
            <p:nvPr/>
          </p:nvGrpSpPr>
          <p:grpSpPr bwMode="auto">
            <a:xfrm>
              <a:off x="4205" y="2703"/>
              <a:ext cx="257" cy="133"/>
              <a:chOff x="2243" y="1701"/>
              <a:chExt cx="372" cy="167"/>
            </a:xfrm>
          </p:grpSpPr>
          <p:sp>
            <p:nvSpPr>
              <p:cNvPr id="26812" name="WordArt 8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3" y="1712"/>
                <a:ext cx="183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6813" name="WordArt 8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24" y="1701"/>
                <a:ext cx="112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6814" name="WordArt 8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0" y="1775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6790" name="Line 807"/>
            <p:cNvSpPr>
              <a:spLocks noChangeShapeType="1"/>
            </p:cNvSpPr>
            <p:nvPr/>
          </p:nvSpPr>
          <p:spPr bwMode="auto">
            <a:xfrm flipV="1">
              <a:off x="4104" y="2653"/>
              <a:ext cx="1141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791" name="Group 844"/>
            <p:cNvGrpSpPr>
              <a:grpSpLocks/>
            </p:cNvGrpSpPr>
            <p:nvPr/>
          </p:nvGrpSpPr>
          <p:grpSpPr bwMode="auto">
            <a:xfrm>
              <a:off x="4487" y="2669"/>
              <a:ext cx="743" cy="168"/>
              <a:chOff x="4487" y="2669"/>
              <a:chExt cx="743" cy="168"/>
            </a:xfrm>
          </p:grpSpPr>
          <p:sp>
            <p:nvSpPr>
              <p:cNvPr id="26801" name="WordArt 7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87" y="2691"/>
                <a:ext cx="50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802" name="WordArt 7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4" y="2700"/>
                <a:ext cx="49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6803" name="Group 799"/>
              <p:cNvGrpSpPr>
                <a:grpSpLocks/>
              </p:cNvGrpSpPr>
              <p:nvPr/>
            </p:nvGrpSpPr>
            <p:grpSpPr bwMode="auto">
              <a:xfrm>
                <a:off x="5092" y="2669"/>
                <a:ext cx="138" cy="130"/>
                <a:chOff x="2390" y="1677"/>
                <a:chExt cx="219" cy="172"/>
              </a:xfrm>
            </p:grpSpPr>
            <p:sp>
              <p:nvSpPr>
                <p:cNvPr id="26809" name="WordArt 8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8" y="1737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810" name="WordArt 8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90" y="1705"/>
                  <a:ext cx="6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811" name="Line 802"/>
                <p:cNvSpPr>
                  <a:spLocks noChangeShapeType="1"/>
                </p:cNvSpPr>
                <p:nvPr/>
              </p:nvSpPr>
              <p:spPr bwMode="auto">
                <a:xfrm flipH="1">
                  <a:off x="2456" y="1677"/>
                  <a:ext cx="90" cy="1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804" name="WordArt 8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6" y="2720"/>
                <a:ext cx="84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805" name="WordArt 8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6" y="2699"/>
                <a:ext cx="43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806" name="WordArt 8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6" y="2714"/>
                <a:ext cx="69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807" name="WordArt 8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7" y="2718"/>
                <a:ext cx="89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808" name="WordArt 8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9" y="2703"/>
                <a:ext cx="44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6792" name="WordArt 795"/>
            <p:cNvSpPr>
              <a:spLocks noChangeArrowheads="1" noChangeShapeType="1" noTextEdit="1"/>
            </p:cNvSpPr>
            <p:nvPr/>
          </p:nvSpPr>
          <p:spPr bwMode="auto">
            <a:xfrm>
              <a:off x="4901" y="2523"/>
              <a:ext cx="115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6793" name="Group 819"/>
            <p:cNvGrpSpPr>
              <a:grpSpLocks/>
            </p:cNvGrpSpPr>
            <p:nvPr/>
          </p:nvGrpSpPr>
          <p:grpSpPr bwMode="auto">
            <a:xfrm>
              <a:off x="4475" y="2536"/>
              <a:ext cx="277" cy="94"/>
              <a:chOff x="3933" y="2622"/>
              <a:chExt cx="311" cy="135"/>
            </a:xfrm>
          </p:grpSpPr>
          <p:sp>
            <p:nvSpPr>
              <p:cNvPr id="26799" name="WordArt 8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3" y="2630"/>
                <a:ext cx="101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800" name="WordArt 8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1" y="2622"/>
                <a:ext cx="183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</p:grpSp>
        <p:sp>
          <p:nvSpPr>
            <p:cNvPr id="26794" name="WordArt 822"/>
            <p:cNvSpPr>
              <a:spLocks noChangeArrowheads="1" noChangeShapeType="1" noTextEdit="1"/>
            </p:cNvSpPr>
            <p:nvPr/>
          </p:nvSpPr>
          <p:spPr bwMode="auto">
            <a:xfrm>
              <a:off x="4334" y="2496"/>
              <a:ext cx="13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6795" name="WordArt 823"/>
            <p:cNvSpPr>
              <a:spLocks noChangeArrowheads="1" noChangeShapeType="1" noTextEdit="1"/>
            </p:cNvSpPr>
            <p:nvPr/>
          </p:nvSpPr>
          <p:spPr bwMode="auto">
            <a:xfrm>
              <a:off x="4767" y="2523"/>
              <a:ext cx="116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6796" name="Group 824"/>
            <p:cNvGrpSpPr>
              <a:grpSpLocks/>
            </p:cNvGrpSpPr>
            <p:nvPr/>
          </p:nvGrpSpPr>
          <p:grpSpPr bwMode="auto">
            <a:xfrm>
              <a:off x="5293" y="2564"/>
              <a:ext cx="196" cy="131"/>
              <a:chOff x="796" y="3464"/>
              <a:chExt cx="201" cy="206"/>
            </a:xfrm>
          </p:grpSpPr>
          <p:sp>
            <p:nvSpPr>
              <p:cNvPr id="26797" name="WordArt 8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96" y="3522"/>
                <a:ext cx="10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98" name="WordArt 8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6" y="3464"/>
                <a:ext cx="86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6646" name="Rectangle 940" descr="羊皮纸"/>
          <p:cNvSpPr>
            <a:spLocks noChangeArrowheads="1"/>
          </p:cNvSpPr>
          <p:nvPr/>
        </p:nvSpPr>
        <p:spPr bwMode="auto">
          <a:xfrm>
            <a:off x="0" y="5622925"/>
            <a:ext cx="9144000" cy="1508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47" name="Group 1024"/>
          <p:cNvGrpSpPr>
            <a:grpSpLocks/>
          </p:cNvGrpSpPr>
          <p:nvPr/>
        </p:nvGrpSpPr>
        <p:grpSpPr bwMode="auto">
          <a:xfrm>
            <a:off x="393700" y="4306888"/>
            <a:ext cx="8542338" cy="1146175"/>
            <a:chOff x="248" y="2713"/>
            <a:chExt cx="5381" cy="722"/>
          </a:xfrm>
        </p:grpSpPr>
        <p:grpSp>
          <p:nvGrpSpPr>
            <p:cNvPr id="26684" name="Group 644"/>
            <p:cNvGrpSpPr>
              <a:grpSpLocks/>
            </p:cNvGrpSpPr>
            <p:nvPr/>
          </p:nvGrpSpPr>
          <p:grpSpPr bwMode="auto">
            <a:xfrm rot="5400000">
              <a:off x="567" y="3121"/>
              <a:ext cx="58" cy="164"/>
              <a:chOff x="2928" y="3216"/>
              <a:chExt cx="48" cy="240"/>
            </a:xfrm>
          </p:grpSpPr>
          <p:sp>
            <p:nvSpPr>
              <p:cNvPr id="26776" name="Line 64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77" name="Line 64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85" name="WordArt 647"/>
            <p:cNvSpPr>
              <a:spLocks noChangeArrowheads="1" noChangeShapeType="1" noTextEdit="1"/>
            </p:cNvSpPr>
            <p:nvPr/>
          </p:nvSpPr>
          <p:spPr bwMode="auto">
            <a:xfrm>
              <a:off x="248" y="3089"/>
              <a:ext cx="228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686" name="WordArt 831"/>
            <p:cNvSpPr>
              <a:spLocks noChangeArrowheads="1" noChangeShapeType="1" noTextEdit="1"/>
            </p:cNvSpPr>
            <p:nvPr/>
          </p:nvSpPr>
          <p:spPr bwMode="auto">
            <a:xfrm>
              <a:off x="302" y="2713"/>
              <a:ext cx="177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则</a:t>
              </a:r>
            </a:p>
          </p:txBody>
        </p:sp>
        <p:grpSp>
          <p:nvGrpSpPr>
            <p:cNvPr id="26687" name="Group 939"/>
            <p:cNvGrpSpPr>
              <a:grpSpLocks/>
            </p:cNvGrpSpPr>
            <p:nvPr/>
          </p:nvGrpSpPr>
          <p:grpSpPr bwMode="auto">
            <a:xfrm>
              <a:off x="727" y="2989"/>
              <a:ext cx="2174" cy="446"/>
              <a:chOff x="647" y="2999"/>
              <a:chExt cx="2690" cy="395"/>
            </a:xfrm>
          </p:grpSpPr>
          <p:grpSp>
            <p:nvGrpSpPr>
              <p:cNvPr id="26736" name="Group 789"/>
              <p:cNvGrpSpPr>
                <a:grpSpLocks/>
              </p:cNvGrpSpPr>
              <p:nvPr/>
            </p:nvGrpSpPr>
            <p:grpSpPr bwMode="auto">
              <a:xfrm>
                <a:off x="733" y="3085"/>
                <a:ext cx="270" cy="205"/>
                <a:chOff x="3295" y="3030"/>
                <a:chExt cx="311" cy="199"/>
              </a:xfrm>
            </p:grpSpPr>
            <p:sp>
              <p:nvSpPr>
                <p:cNvPr id="26774" name="WordArt 7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0" y="3053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775" name="WordArt 7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5" y="3030"/>
                  <a:ext cx="110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737" name="Freeform 832"/>
              <p:cNvSpPr>
                <a:spLocks/>
              </p:cNvSpPr>
              <p:nvPr/>
            </p:nvSpPr>
            <p:spPr bwMode="auto">
              <a:xfrm>
                <a:off x="647" y="3024"/>
                <a:ext cx="66" cy="308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738" name="Group 833"/>
              <p:cNvGrpSpPr>
                <a:grpSpLocks/>
              </p:cNvGrpSpPr>
              <p:nvPr/>
            </p:nvGrpSpPr>
            <p:grpSpPr bwMode="auto">
              <a:xfrm rot="5400000">
                <a:off x="1109" y="3105"/>
                <a:ext cx="58" cy="164"/>
                <a:chOff x="2928" y="3216"/>
                <a:chExt cx="48" cy="240"/>
              </a:xfrm>
            </p:grpSpPr>
            <p:sp>
              <p:nvSpPr>
                <p:cNvPr id="26772" name="Line 83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73" name="Line 83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739" name="Group 861"/>
              <p:cNvGrpSpPr>
                <a:grpSpLocks/>
              </p:cNvGrpSpPr>
              <p:nvPr/>
            </p:nvGrpSpPr>
            <p:grpSpPr bwMode="auto">
              <a:xfrm>
                <a:off x="1243" y="3017"/>
                <a:ext cx="357" cy="363"/>
                <a:chOff x="1981" y="3198"/>
                <a:chExt cx="357" cy="363"/>
              </a:xfrm>
            </p:grpSpPr>
            <p:grpSp>
              <p:nvGrpSpPr>
                <p:cNvPr id="26765" name="Group 842"/>
                <p:cNvGrpSpPr>
                  <a:grpSpLocks/>
                </p:cNvGrpSpPr>
                <p:nvPr/>
              </p:nvGrpSpPr>
              <p:grpSpPr bwMode="auto">
                <a:xfrm>
                  <a:off x="2020" y="3404"/>
                  <a:ext cx="318" cy="157"/>
                  <a:chOff x="2039" y="3414"/>
                  <a:chExt cx="318" cy="157"/>
                </a:xfrm>
              </p:grpSpPr>
              <p:sp>
                <p:nvSpPr>
                  <p:cNvPr id="26769" name="WordArt 6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39" y="3423"/>
                    <a:ext cx="101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6770" name="WordArt 6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65" y="3414"/>
                    <a:ext cx="112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26771" name="WordArt 6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92" y="347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6766" name="WordArt 8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05" y="3198"/>
                  <a:ext cx="131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6767" name="WordArt 8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27" y="3225"/>
                  <a:ext cx="115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768" name="Line 860"/>
                <p:cNvSpPr>
                  <a:spLocks noChangeShapeType="1"/>
                </p:cNvSpPr>
                <p:nvPr/>
              </p:nvSpPr>
              <p:spPr bwMode="auto">
                <a:xfrm>
                  <a:off x="1981" y="3375"/>
                  <a:ext cx="3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" name="Group 937"/>
              <p:cNvGrpSpPr>
                <a:grpSpLocks/>
              </p:cNvGrpSpPr>
              <p:nvPr/>
            </p:nvGrpSpPr>
            <p:grpSpPr bwMode="auto">
              <a:xfrm>
                <a:off x="1619" y="2999"/>
                <a:ext cx="229" cy="395"/>
                <a:chOff x="1751" y="2979"/>
                <a:chExt cx="229" cy="395"/>
              </a:xfrm>
            </p:grpSpPr>
            <p:sp>
              <p:nvSpPr>
                <p:cNvPr id="26762" name="Freeform 836"/>
                <p:cNvSpPr>
                  <a:spLocks/>
                </p:cNvSpPr>
                <p:nvPr/>
              </p:nvSpPr>
              <p:spPr bwMode="auto">
                <a:xfrm>
                  <a:off x="1751" y="3018"/>
                  <a:ext cx="66" cy="308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63" name="WordArt 8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31" y="2979"/>
                  <a:ext cx="149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764" name="WordArt 8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2" y="3261"/>
                  <a:ext cx="85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6741" name="Group 883"/>
              <p:cNvGrpSpPr>
                <a:grpSpLocks/>
              </p:cNvGrpSpPr>
              <p:nvPr/>
            </p:nvGrpSpPr>
            <p:grpSpPr bwMode="auto">
              <a:xfrm>
                <a:off x="1804" y="3013"/>
                <a:ext cx="1081" cy="375"/>
                <a:chOff x="2532" y="2983"/>
                <a:chExt cx="1081" cy="375"/>
              </a:xfrm>
            </p:grpSpPr>
            <p:sp>
              <p:nvSpPr>
                <p:cNvPr id="26748" name="WordArt 8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4" y="2983"/>
                  <a:ext cx="116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6749" name="Group 845"/>
                <p:cNvGrpSpPr>
                  <a:grpSpLocks/>
                </p:cNvGrpSpPr>
                <p:nvPr/>
              </p:nvGrpSpPr>
              <p:grpSpPr bwMode="auto">
                <a:xfrm>
                  <a:off x="2583" y="3160"/>
                  <a:ext cx="956" cy="198"/>
                  <a:chOff x="4487" y="2669"/>
                  <a:chExt cx="743" cy="168"/>
                </a:xfrm>
              </p:grpSpPr>
              <p:sp>
                <p:nvSpPr>
                  <p:cNvPr id="26751" name="WordArt 8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87" y="2691"/>
                    <a:ext cx="50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(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6752" name="WordArt 8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14" y="2700"/>
                    <a:ext cx="49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)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26753" name="Group 848"/>
                  <p:cNvGrpSpPr>
                    <a:grpSpLocks/>
                  </p:cNvGrpSpPr>
                  <p:nvPr/>
                </p:nvGrpSpPr>
                <p:grpSpPr bwMode="auto">
                  <a:xfrm>
                    <a:off x="5092" y="2669"/>
                    <a:ext cx="138" cy="130"/>
                    <a:chOff x="2390" y="1677"/>
                    <a:chExt cx="219" cy="172"/>
                  </a:xfrm>
                </p:grpSpPr>
                <p:sp>
                  <p:nvSpPr>
                    <p:cNvPr id="26759" name="WordArt 84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548" y="1737"/>
                      <a:ext cx="61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6760" name="WordArt 85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390" y="1705"/>
                      <a:ext cx="60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3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26761" name="Line 85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56" y="1677"/>
                      <a:ext cx="90" cy="17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6754" name="WordArt 8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36" y="2720"/>
                    <a:ext cx="84" cy="9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6755" name="WordArt 8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46" y="2699"/>
                    <a:ext cx="43" cy="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6756" name="WordArt 8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46" y="2714"/>
                    <a:ext cx="69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6757" name="WordArt 8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57" y="2718"/>
                    <a:ext cx="89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6758" name="WordArt 8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69" y="2703"/>
                    <a:ext cx="44" cy="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6750" name="Line 868"/>
                <p:cNvSpPr>
                  <a:spLocks noChangeShapeType="1"/>
                </p:cNvSpPr>
                <p:nvPr/>
              </p:nvSpPr>
              <p:spPr bwMode="auto">
                <a:xfrm flipV="1">
                  <a:off x="2532" y="3143"/>
                  <a:ext cx="108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742" name="Group 869"/>
              <p:cNvGrpSpPr>
                <a:grpSpLocks/>
              </p:cNvGrpSpPr>
              <p:nvPr/>
            </p:nvGrpSpPr>
            <p:grpSpPr bwMode="auto">
              <a:xfrm>
                <a:off x="2912" y="3085"/>
                <a:ext cx="196" cy="181"/>
                <a:chOff x="796" y="3464"/>
                <a:chExt cx="201" cy="206"/>
              </a:xfrm>
            </p:grpSpPr>
            <p:sp>
              <p:nvSpPr>
                <p:cNvPr id="26746" name="WordArt 8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96" y="3522"/>
                  <a:ext cx="10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6747" name="WordArt 8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96" y="3464"/>
                  <a:ext cx="86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6743" name="Group 872"/>
              <p:cNvGrpSpPr>
                <a:grpSpLocks/>
              </p:cNvGrpSpPr>
              <p:nvPr/>
            </p:nvGrpSpPr>
            <p:grpSpPr bwMode="auto">
              <a:xfrm rot="5400000">
                <a:off x="3226" y="3112"/>
                <a:ext cx="58" cy="164"/>
                <a:chOff x="2928" y="3216"/>
                <a:chExt cx="48" cy="240"/>
              </a:xfrm>
            </p:grpSpPr>
            <p:sp>
              <p:nvSpPr>
                <p:cNvPr id="26744" name="Line 87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45" name="Line 87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6688" name="Group 875"/>
            <p:cNvGrpSpPr>
              <a:grpSpLocks/>
            </p:cNvGrpSpPr>
            <p:nvPr/>
          </p:nvGrpSpPr>
          <p:grpSpPr bwMode="auto">
            <a:xfrm>
              <a:off x="2932" y="3000"/>
              <a:ext cx="267" cy="425"/>
              <a:chOff x="1981" y="3198"/>
              <a:chExt cx="357" cy="363"/>
            </a:xfrm>
          </p:grpSpPr>
          <p:grpSp>
            <p:nvGrpSpPr>
              <p:cNvPr id="26729" name="Group 876"/>
              <p:cNvGrpSpPr>
                <a:grpSpLocks/>
              </p:cNvGrpSpPr>
              <p:nvPr/>
            </p:nvGrpSpPr>
            <p:grpSpPr bwMode="auto">
              <a:xfrm>
                <a:off x="2020" y="3404"/>
                <a:ext cx="318" cy="157"/>
                <a:chOff x="2039" y="3414"/>
                <a:chExt cx="318" cy="157"/>
              </a:xfrm>
            </p:grpSpPr>
            <p:sp>
              <p:nvSpPr>
                <p:cNvPr id="26733" name="WordArt 8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9" y="3423"/>
                  <a:ext cx="101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734" name="WordArt 8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5" y="3414"/>
                  <a:ext cx="112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6735" name="WordArt 8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2" y="347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730" name="WordArt 8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5" y="3198"/>
                <a:ext cx="131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6731" name="WordArt 8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27" y="3225"/>
                <a:ext cx="115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32" name="Line 882"/>
              <p:cNvSpPr>
                <a:spLocks noChangeShapeType="1"/>
              </p:cNvSpPr>
              <p:nvPr/>
            </p:nvSpPr>
            <p:spPr bwMode="auto">
              <a:xfrm>
                <a:off x="1981" y="3375"/>
                <a:ext cx="3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89" name="Line 898"/>
            <p:cNvSpPr>
              <a:spLocks noChangeShapeType="1"/>
            </p:cNvSpPr>
            <p:nvPr/>
          </p:nvSpPr>
          <p:spPr bwMode="auto">
            <a:xfrm flipV="1">
              <a:off x="3245" y="3172"/>
              <a:ext cx="808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0" name="WordArt 899"/>
            <p:cNvSpPr>
              <a:spLocks noChangeArrowheads="1" noChangeShapeType="1" noTextEdit="1"/>
            </p:cNvSpPr>
            <p:nvPr/>
          </p:nvSpPr>
          <p:spPr bwMode="auto">
            <a:xfrm>
              <a:off x="3604" y="3000"/>
              <a:ext cx="4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691" name="Line 900"/>
            <p:cNvSpPr>
              <a:spLocks noChangeShapeType="1"/>
            </p:cNvSpPr>
            <p:nvPr/>
          </p:nvSpPr>
          <p:spPr bwMode="auto">
            <a:xfrm>
              <a:off x="3477" y="3075"/>
              <a:ext cx="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2" name="WordArt 887"/>
            <p:cNvSpPr>
              <a:spLocks noChangeArrowheads="1" noChangeShapeType="1" noTextEdit="1"/>
            </p:cNvSpPr>
            <p:nvPr/>
          </p:nvSpPr>
          <p:spPr bwMode="auto">
            <a:xfrm>
              <a:off x="3283" y="3223"/>
              <a:ext cx="48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693" name="WordArt 888"/>
            <p:cNvSpPr>
              <a:spLocks noChangeArrowheads="1" noChangeShapeType="1" noTextEdit="1"/>
            </p:cNvSpPr>
            <p:nvPr/>
          </p:nvSpPr>
          <p:spPr bwMode="auto">
            <a:xfrm>
              <a:off x="3790" y="3236"/>
              <a:ext cx="47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694" name="WordArt 890"/>
            <p:cNvSpPr>
              <a:spLocks noChangeArrowheads="1" noChangeShapeType="1" noTextEdit="1"/>
            </p:cNvSpPr>
            <p:nvPr/>
          </p:nvSpPr>
          <p:spPr bwMode="auto">
            <a:xfrm>
              <a:off x="3960" y="3254"/>
              <a:ext cx="38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695" name="Line 892"/>
            <p:cNvSpPr>
              <a:spLocks noChangeShapeType="1"/>
            </p:cNvSpPr>
            <p:nvPr/>
          </p:nvSpPr>
          <p:spPr bwMode="auto">
            <a:xfrm flipH="1">
              <a:off x="3905" y="3216"/>
              <a:ext cx="39" cy="1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6" name="WordArt 893"/>
            <p:cNvSpPr>
              <a:spLocks noChangeArrowheads="1" noChangeShapeType="1" noTextEdit="1"/>
            </p:cNvSpPr>
            <p:nvPr/>
          </p:nvSpPr>
          <p:spPr bwMode="auto">
            <a:xfrm>
              <a:off x="3522" y="3262"/>
              <a:ext cx="81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697" name="WordArt 894"/>
            <p:cNvSpPr>
              <a:spLocks noChangeArrowheads="1" noChangeShapeType="1" noTextEdit="1"/>
            </p:cNvSpPr>
            <p:nvPr/>
          </p:nvSpPr>
          <p:spPr bwMode="auto">
            <a:xfrm>
              <a:off x="3725" y="3233"/>
              <a:ext cx="41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698" name="WordArt 895"/>
            <p:cNvSpPr>
              <a:spLocks noChangeArrowheads="1" noChangeShapeType="1" noTextEdit="1"/>
            </p:cNvSpPr>
            <p:nvPr/>
          </p:nvSpPr>
          <p:spPr bwMode="auto">
            <a:xfrm>
              <a:off x="3628" y="3254"/>
              <a:ext cx="67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699" name="WordArt 896"/>
            <p:cNvSpPr>
              <a:spLocks noChangeArrowheads="1" noChangeShapeType="1" noTextEdit="1"/>
            </p:cNvSpPr>
            <p:nvPr/>
          </p:nvSpPr>
          <p:spPr bwMode="auto">
            <a:xfrm>
              <a:off x="3350" y="3260"/>
              <a:ext cx="86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00" name="WordArt 897"/>
            <p:cNvSpPr>
              <a:spLocks noChangeArrowheads="1" noChangeShapeType="1" noTextEdit="1"/>
            </p:cNvSpPr>
            <p:nvPr/>
          </p:nvSpPr>
          <p:spPr bwMode="auto">
            <a:xfrm>
              <a:off x="3458" y="3239"/>
              <a:ext cx="43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701" name="WordArt 901"/>
            <p:cNvSpPr>
              <a:spLocks noChangeArrowheads="1" noChangeShapeType="1" noTextEdit="1"/>
            </p:cNvSpPr>
            <p:nvPr/>
          </p:nvSpPr>
          <p:spPr bwMode="auto">
            <a:xfrm>
              <a:off x="3865" y="3244"/>
              <a:ext cx="20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702" name="Line 902"/>
            <p:cNvSpPr>
              <a:spLocks noChangeShapeType="1"/>
            </p:cNvSpPr>
            <p:nvPr/>
          </p:nvSpPr>
          <p:spPr bwMode="auto">
            <a:xfrm>
              <a:off x="4083" y="3024"/>
              <a:ext cx="0" cy="3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03" name="WordArt 903"/>
            <p:cNvSpPr>
              <a:spLocks noChangeArrowheads="1" noChangeShapeType="1" noTextEdit="1"/>
            </p:cNvSpPr>
            <p:nvPr/>
          </p:nvSpPr>
          <p:spPr bwMode="auto">
            <a:xfrm>
              <a:off x="4126" y="3264"/>
              <a:ext cx="64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704" name="WordArt 904"/>
            <p:cNvSpPr>
              <a:spLocks noChangeArrowheads="1" noChangeShapeType="1" noTextEdit="1"/>
            </p:cNvSpPr>
            <p:nvPr/>
          </p:nvSpPr>
          <p:spPr bwMode="auto">
            <a:xfrm>
              <a:off x="4110" y="3016"/>
              <a:ext cx="11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6705" name="Group 905"/>
            <p:cNvGrpSpPr>
              <a:grpSpLocks/>
            </p:cNvGrpSpPr>
            <p:nvPr/>
          </p:nvGrpSpPr>
          <p:grpSpPr bwMode="auto">
            <a:xfrm rot="5400000">
              <a:off x="4281" y="3133"/>
              <a:ext cx="68" cy="123"/>
              <a:chOff x="2928" y="3216"/>
              <a:chExt cx="48" cy="240"/>
            </a:xfrm>
          </p:grpSpPr>
          <p:sp>
            <p:nvSpPr>
              <p:cNvPr id="26727" name="Line 90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28" name="Line 90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706" name="Group 1011"/>
            <p:cNvGrpSpPr>
              <a:grpSpLocks/>
            </p:cNvGrpSpPr>
            <p:nvPr/>
          </p:nvGrpSpPr>
          <p:grpSpPr bwMode="auto">
            <a:xfrm>
              <a:off x="4416" y="2983"/>
              <a:ext cx="267" cy="426"/>
              <a:chOff x="4416" y="2983"/>
              <a:chExt cx="267" cy="426"/>
            </a:xfrm>
          </p:grpSpPr>
          <p:grpSp>
            <p:nvGrpSpPr>
              <p:cNvPr id="26721" name="Group 909"/>
              <p:cNvGrpSpPr>
                <a:grpSpLocks/>
              </p:cNvGrpSpPr>
              <p:nvPr/>
            </p:nvGrpSpPr>
            <p:grpSpPr bwMode="auto">
              <a:xfrm>
                <a:off x="4445" y="3225"/>
                <a:ext cx="238" cy="184"/>
                <a:chOff x="2039" y="3414"/>
                <a:chExt cx="318" cy="157"/>
              </a:xfrm>
            </p:grpSpPr>
            <p:sp>
              <p:nvSpPr>
                <p:cNvPr id="26724" name="WordArt 9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9" y="3423"/>
                  <a:ext cx="101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725" name="WordArt 9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5" y="3414"/>
                  <a:ext cx="112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6726" name="WordArt 9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2" y="347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722" name="WordArt 9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9" y="2983"/>
                <a:ext cx="98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6723" name="Line 915"/>
              <p:cNvSpPr>
                <a:spLocks noChangeShapeType="1"/>
              </p:cNvSpPr>
              <p:nvPr/>
            </p:nvSpPr>
            <p:spPr bwMode="auto">
              <a:xfrm>
                <a:off x="4416" y="3191"/>
                <a:ext cx="23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707" name="WordArt 917"/>
            <p:cNvSpPr>
              <a:spLocks noChangeArrowheads="1" noChangeShapeType="1" noTextEdit="1"/>
            </p:cNvSpPr>
            <p:nvPr/>
          </p:nvSpPr>
          <p:spPr bwMode="auto">
            <a:xfrm>
              <a:off x="4683" y="3039"/>
              <a:ext cx="48" cy="3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708" name="WordArt 918"/>
            <p:cNvSpPr>
              <a:spLocks noChangeArrowheads="1" noChangeShapeType="1" noTextEdit="1"/>
            </p:cNvSpPr>
            <p:nvPr/>
          </p:nvSpPr>
          <p:spPr bwMode="auto">
            <a:xfrm>
              <a:off x="4756" y="3100"/>
              <a:ext cx="53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6709" name="Line 919"/>
            <p:cNvSpPr>
              <a:spLocks noChangeShapeType="1"/>
            </p:cNvSpPr>
            <p:nvPr/>
          </p:nvSpPr>
          <p:spPr bwMode="auto">
            <a:xfrm>
              <a:off x="4855" y="3175"/>
              <a:ext cx="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0" name="WordArt 920"/>
            <p:cNvSpPr>
              <a:spLocks noChangeArrowheads="1" noChangeShapeType="1" noTextEdit="1"/>
            </p:cNvSpPr>
            <p:nvPr/>
          </p:nvSpPr>
          <p:spPr bwMode="auto">
            <a:xfrm>
              <a:off x="5227" y="2935"/>
              <a:ext cx="86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6711" name="Line 934"/>
            <p:cNvSpPr>
              <a:spLocks noChangeShapeType="1"/>
            </p:cNvSpPr>
            <p:nvPr/>
          </p:nvSpPr>
          <p:spPr bwMode="auto">
            <a:xfrm flipV="1">
              <a:off x="5005" y="3130"/>
              <a:ext cx="528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12" name="WordArt 935"/>
            <p:cNvSpPr>
              <a:spLocks noChangeArrowheads="1" noChangeShapeType="1" noTextEdit="1"/>
            </p:cNvSpPr>
            <p:nvPr/>
          </p:nvSpPr>
          <p:spPr bwMode="auto">
            <a:xfrm>
              <a:off x="5563" y="3050"/>
              <a:ext cx="66" cy="2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6713" name="Group 999"/>
            <p:cNvGrpSpPr>
              <a:grpSpLocks/>
            </p:cNvGrpSpPr>
            <p:nvPr/>
          </p:nvGrpSpPr>
          <p:grpSpPr bwMode="auto">
            <a:xfrm>
              <a:off x="5000" y="3184"/>
              <a:ext cx="529" cy="235"/>
              <a:chOff x="5000" y="3184"/>
              <a:chExt cx="529" cy="235"/>
            </a:xfrm>
          </p:grpSpPr>
          <p:sp>
            <p:nvSpPr>
              <p:cNvPr id="26714" name="Line 916"/>
              <p:cNvSpPr>
                <a:spLocks noChangeShapeType="1"/>
              </p:cNvSpPr>
              <p:nvPr/>
            </p:nvSpPr>
            <p:spPr bwMode="auto">
              <a:xfrm flipV="1">
                <a:off x="5046" y="3184"/>
                <a:ext cx="483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15" name="WordArt 9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73" y="3257"/>
                <a:ext cx="8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16" name="WordArt 9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65" y="3227"/>
                <a:ext cx="41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17" name="WordArt 9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1" y="3254"/>
                <a:ext cx="86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718" name="WordArt 9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8" y="3233"/>
                <a:ext cx="43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6719" name="Freeform 933"/>
              <p:cNvSpPr>
                <a:spLocks/>
              </p:cNvSpPr>
              <p:nvPr/>
            </p:nvSpPr>
            <p:spPr bwMode="auto">
              <a:xfrm>
                <a:off x="5000" y="3207"/>
                <a:ext cx="55" cy="205"/>
              </a:xfrm>
              <a:custGeom>
                <a:avLst/>
                <a:gdLst>
                  <a:gd name="T0" fmla="*/ 0 w 170"/>
                  <a:gd name="T1" fmla="*/ 0 h 452"/>
                  <a:gd name="T2" fmla="*/ 0 w 170"/>
                  <a:gd name="T3" fmla="*/ 0 h 452"/>
                  <a:gd name="T4" fmla="*/ 0 w 170"/>
                  <a:gd name="T5" fmla="*/ 0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0"/>
                  <a:gd name="T13" fmla="*/ 0 h 452"/>
                  <a:gd name="T14" fmla="*/ 170 w 170"/>
                  <a:gd name="T15" fmla="*/ 452 h 4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20" name="WordArt 9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48" y="3244"/>
                <a:ext cx="92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6740" name="Group 1021"/>
          <p:cNvGrpSpPr>
            <a:grpSpLocks/>
          </p:cNvGrpSpPr>
          <p:nvPr/>
        </p:nvGrpSpPr>
        <p:grpSpPr bwMode="auto">
          <a:xfrm>
            <a:off x="269875" y="5800725"/>
            <a:ext cx="8512175" cy="825500"/>
            <a:chOff x="170" y="3654"/>
            <a:chExt cx="5362" cy="520"/>
          </a:xfrm>
        </p:grpSpPr>
        <p:sp>
          <p:nvSpPr>
            <p:cNvPr id="26649" name="WordArt 942"/>
            <p:cNvSpPr>
              <a:spLocks noChangeArrowheads="1" noChangeShapeType="1" noTextEdit="1"/>
            </p:cNvSpPr>
            <p:nvPr/>
          </p:nvSpPr>
          <p:spPr bwMode="auto">
            <a:xfrm>
              <a:off x="170" y="3695"/>
              <a:ext cx="23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若</a:t>
              </a:r>
            </a:p>
          </p:txBody>
        </p:sp>
        <p:sp>
          <p:nvSpPr>
            <p:cNvPr id="26650" name="WordArt 943"/>
            <p:cNvSpPr>
              <a:spLocks noChangeArrowheads="1" noChangeShapeType="1" noTextEdit="1"/>
            </p:cNvSpPr>
            <p:nvPr/>
          </p:nvSpPr>
          <p:spPr bwMode="auto">
            <a:xfrm>
              <a:off x="516" y="3717"/>
              <a:ext cx="138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6651" name="Group 945"/>
            <p:cNvGrpSpPr>
              <a:grpSpLocks/>
            </p:cNvGrpSpPr>
            <p:nvPr/>
          </p:nvGrpSpPr>
          <p:grpSpPr bwMode="auto">
            <a:xfrm flipH="1">
              <a:off x="753" y="3734"/>
              <a:ext cx="278" cy="112"/>
              <a:chOff x="722" y="3784"/>
              <a:chExt cx="278" cy="132"/>
            </a:xfrm>
          </p:grpSpPr>
          <p:sp>
            <p:nvSpPr>
              <p:cNvPr id="26682" name="Freeform 946"/>
              <p:cNvSpPr>
                <a:spLocks/>
              </p:cNvSpPr>
              <p:nvPr/>
            </p:nvSpPr>
            <p:spPr bwMode="auto">
              <a:xfrm>
                <a:off x="722" y="3784"/>
                <a:ext cx="145" cy="128"/>
              </a:xfrm>
              <a:custGeom>
                <a:avLst/>
                <a:gdLst>
                  <a:gd name="T0" fmla="*/ 0 w 202"/>
                  <a:gd name="T1" fmla="*/ 0 h 152"/>
                  <a:gd name="T2" fmla="*/ 7 w 202"/>
                  <a:gd name="T3" fmla="*/ 17 h 152"/>
                  <a:gd name="T4" fmla="*/ 0 w 202"/>
                  <a:gd name="T5" fmla="*/ 28 h 152"/>
                  <a:gd name="T6" fmla="*/ 0 60000 65536"/>
                  <a:gd name="T7" fmla="*/ 0 60000 65536"/>
                  <a:gd name="T8" fmla="*/ 0 60000 65536"/>
                  <a:gd name="T9" fmla="*/ 0 w 202"/>
                  <a:gd name="T10" fmla="*/ 0 h 152"/>
                  <a:gd name="T11" fmla="*/ 202 w 202"/>
                  <a:gd name="T12" fmla="*/ 152 h 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" h="152">
                    <a:moveTo>
                      <a:pt x="0" y="0"/>
                    </a:moveTo>
                    <a:lnTo>
                      <a:pt x="202" y="91"/>
                    </a:lnTo>
                    <a:lnTo>
                      <a:pt x="0" y="152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3" name="Freeform 947"/>
              <p:cNvSpPr>
                <a:spLocks/>
              </p:cNvSpPr>
              <p:nvPr/>
            </p:nvSpPr>
            <p:spPr bwMode="auto">
              <a:xfrm>
                <a:off x="855" y="3788"/>
                <a:ext cx="145" cy="128"/>
              </a:xfrm>
              <a:custGeom>
                <a:avLst/>
                <a:gdLst>
                  <a:gd name="T0" fmla="*/ 0 w 202"/>
                  <a:gd name="T1" fmla="*/ 0 h 152"/>
                  <a:gd name="T2" fmla="*/ 7 w 202"/>
                  <a:gd name="T3" fmla="*/ 17 h 152"/>
                  <a:gd name="T4" fmla="*/ 0 w 202"/>
                  <a:gd name="T5" fmla="*/ 28 h 152"/>
                  <a:gd name="T6" fmla="*/ 0 60000 65536"/>
                  <a:gd name="T7" fmla="*/ 0 60000 65536"/>
                  <a:gd name="T8" fmla="*/ 0 60000 65536"/>
                  <a:gd name="T9" fmla="*/ 0 w 202"/>
                  <a:gd name="T10" fmla="*/ 0 h 152"/>
                  <a:gd name="T11" fmla="*/ 202 w 202"/>
                  <a:gd name="T12" fmla="*/ 152 h 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" h="152">
                    <a:moveTo>
                      <a:pt x="0" y="0"/>
                    </a:moveTo>
                    <a:lnTo>
                      <a:pt x="202" y="91"/>
                    </a:lnTo>
                    <a:lnTo>
                      <a:pt x="0" y="152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52" name="WordArt 948"/>
            <p:cNvSpPr>
              <a:spLocks noChangeArrowheads="1" noChangeShapeType="1" noTextEdit="1"/>
            </p:cNvSpPr>
            <p:nvPr/>
          </p:nvSpPr>
          <p:spPr bwMode="auto">
            <a:xfrm>
              <a:off x="1333" y="3712"/>
              <a:ext cx="1065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effectLst>
                    <a:outerShdw dist="35921" dir="2700000" algn="ctr" rotWithShape="0">
                      <a:srgbClr val="808080"/>
                    </a:outerShdw>
                  </a:effectLst>
                  <a:latin typeface="宋体"/>
                  <a:ea typeface="宋体"/>
                </a:rPr>
                <a:t>（超近场）</a:t>
              </a:r>
            </a:p>
          </p:txBody>
        </p:sp>
        <p:sp>
          <p:nvSpPr>
            <p:cNvPr id="26653" name="AutoShape 962"/>
            <p:cNvSpPr>
              <a:spLocks noChangeArrowheads="1"/>
            </p:cNvSpPr>
            <p:nvPr/>
          </p:nvSpPr>
          <p:spPr bwMode="auto">
            <a:xfrm>
              <a:off x="4354" y="3707"/>
              <a:ext cx="375" cy="149"/>
            </a:xfrm>
            <a:prstGeom prst="notchedRightArrow">
              <a:avLst>
                <a:gd name="adj1" fmla="val 50000"/>
                <a:gd name="adj2" fmla="val 62919"/>
              </a:avLst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4" name="WordArt 975"/>
            <p:cNvSpPr>
              <a:spLocks noChangeArrowheads="1" noChangeShapeType="1" noTextEdit="1"/>
            </p:cNvSpPr>
            <p:nvPr/>
          </p:nvSpPr>
          <p:spPr bwMode="auto">
            <a:xfrm>
              <a:off x="279" y="4005"/>
              <a:ext cx="258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则</a:t>
              </a:r>
            </a:p>
          </p:txBody>
        </p:sp>
        <p:sp>
          <p:nvSpPr>
            <p:cNvPr id="26655" name="WordArt 994"/>
            <p:cNvSpPr>
              <a:spLocks noChangeArrowheads="1" noChangeShapeType="1" noTextEdit="1"/>
            </p:cNvSpPr>
            <p:nvPr/>
          </p:nvSpPr>
          <p:spPr bwMode="auto">
            <a:xfrm>
              <a:off x="2898" y="3980"/>
              <a:ext cx="2634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相当于无穷大带电平面的场强</a:t>
              </a:r>
            </a:p>
          </p:txBody>
        </p:sp>
        <p:sp>
          <p:nvSpPr>
            <p:cNvPr id="26656" name="WordArt 995"/>
            <p:cNvSpPr>
              <a:spLocks noChangeArrowheads="1" noChangeShapeType="1" noTextEdit="1"/>
            </p:cNvSpPr>
            <p:nvPr/>
          </p:nvSpPr>
          <p:spPr bwMode="auto">
            <a:xfrm>
              <a:off x="1064" y="3719"/>
              <a:ext cx="16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6657" name="Group 1008"/>
            <p:cNvGrpSpPr>
              <a:grpSpLocks/>
            </p:cNvGrpSpPr>
            <p:nvPr/>
          </p:nvGrpSpPr>
          <p:grpSpPr bwMode="auto">
            <a:xfrm>
              <a:off x="3376" y="3654"/>
              <a:ext cx="855" cy="214"/>
              <a:chOff x="2628" y="3674"/>
              <a:chExt cx="855" cy="214"/>
            </a:xfrm>
          </p:grpSpPr>
          <p:sp>
            <p:nvSpPr>
              <p:cNvPr id="26672" name="WordArt 9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8" y="3724"/>
                <a:ext cx="124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6673" name="Line 964"/>
              <p:cNvSpPr>
                <a:spLocks noChangeShapeType="1"/>
              </p:cNvSpPr>
              <p:nvPr/>
            </p:nvSpPr>
            <p:spPr bwMode="auto">
              <a:xfrm flipV="1">
                <a:off x="2765" y="3674"/>
                <a:ext cx="131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674" name="Group 1000"/>
              <p:cNvGrpSpPr>
                <a:grpSpLocks/>
              </p:cNvGrpSpPr>
              <p:nvPr/>
            </p:nvGrpSpPr>
            <p:grpSpPr bwMode="auto">
              <a:xfrm>
                <a:off x="2904" y="3715"/>
                <a:ext cx="579" cy="173"/>
                <a:chOff x="5000" y="3184"/>
                <a:chExt cx="529" cy="235"/>
              </a:xfrm>
            </p:grpSpPr>
            <p:sp>
              <p:nvSpPr>
                <p:cNvPr id="26675" name="Line 1001"/>
                <p:cNvSpPr>
                  <a:spLocks noChangeShapeType="1"/>
                </p:cNvSpPr>
                <p:nvPr/>
              </p:nvSpPr>
              <p:spPr bwMode="auto">
                <a:xfrm flipV="1">
                  <a:off x="5046" y="3184"/>
                  <a:ext cx="483" cy="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6" name="WordArt 10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73" y="3257"/>
                  <a:ext cx="80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677" name="WordArt 10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65" y="3227"/>
                  <a:ext cx="41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678" name="WordArt 10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91" y="3254"/>
                  <a:ext cx="86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26679" name="WordArt 10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98" y="3233"/>
                  <a:ext cx="43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680" name="Freeform 1006"/>
                <p:cNvSpPr>
                  <a:spLocks/>
                </p:cNvSpPr>
                <p:nvPr/>
              </p:nvSpPr>
              <p:spPr bwMode="auto">
                <a:xfrm>
                  <a:off x="5000" y="3207"/>
                  <a:ext cx="55" cy="205"/>
                </a:xfrm>
                <a:custGeom>
                  <a:avLst/>
                  <a:gdLst>
                    <a:gd name="T0" fmla="*/ 0 w 170"/>
                    <a:gd name="T1" fmla="*/ 0 h 452"/>
                    <a:gd name="T2" fmla="*/ 0 w 170"/>
                    <a:gd name="T3" fmla="*/ 0 h 452"/>
                    <a:gd name="T4" fmla="*/ 0 w 170"/>
                    <a:gd name="T5" fmla="*/ 0 h 452"/>
                    <a:gd name="T6" fmla="*/ 0 w 170"/>
                    <a:gd name="T7" fmla="*/ 0 h 4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0"/>
                    <a:gd name="T13" fmla="*/ 0 h 452"/>
                    <a:gd name="T14" fmla="*/ 170 w 170"/>
                    <a:gd name="T15" fmla="*/ 452 h 4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81" name="WordArt 10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48" y="3244"/>
                  <a:ext cx="92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6658" name="WordArt 1009"/>
            <p:cNvSpPr>
              <a:spLocks noChangeArrowheads="1" noChangeShapeType="1" noTextEdit="1"/>
            </p:cNvSpPr>
            <p:nvPr/>
          </p:nvSpPr>
          <p:spPr bwMode="auto">
            <a:xfrm>
              <a:off x="2825" y="3706"/>
              <a:ext cx="424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以至</a:t>
              </a:r>
            </a:p>
          </p:txBody>
        </p:sp>
        <p:sp>
          <p:nvSpPr>
            <p:cNvPr id="26659" name="WordArt 1010"/>
            <p:cNvSpPr>
              <a:spLocks noChangeArrowheads="1" noChangeShapeType="1" noTextEdit="1"/>
            </p:cNvSpPr>
            <p:nvPr/>
          </p:nvSpPr>
          <p:spPr bwMode="auto">
            <a:xfrm>
              <a:off x="4803" y="3696"/>
              <a:ext cx="117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6660" name="Group 1020"/>
            <p:cNvGrpSpPr>
              <a:grpSpLocks/>
            </p:cNvGrpSpPr>
            <p:nvPr/>
          </p:nvGrpSpPr>
          <p:grpSpPr bwMode="auto">
            <a:xfrm>
              <a:off x="820" y="4003"/>
              <a:ext cx="1906" cy="168"/>
              <a:chOff x="770" y="3973"/>
              <a:chExt cx="1987" cy="209"/>
            </a:xfrm>
          </p:grpSpPr>
          <p:sp>
            <p:nvSpPr>
              <p:cNvPr id="26662" name="WordArt 9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7" y="4015"/>
                <a:ext cx="450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超近</a:t>
                </a:r>
              </a:p>
            </p:txBody>
          </p:sp>
          <p:sp>
            <p:nvSpPr>
              <p:cNvPr id="26663" name="WordArt 9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0" y="3973"/>
                <a:ext cx="263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6664" name="Group 985"/>
              <p:cNvGrpSpPr>
                <a:grpSpLocks/>
              </p:cNvGrpSpPr>
              <p:nvPr/>
            </p:nvGrpSpPr>
            <p:grpSpPr bwMode="auto">
              <a:xfrm rot="5400000">
                <a:off x="1680" y="3982"/>
                <a:ext cx="79" cy="218"/>
                <a:chOff x="2928" y="3216"/>
                <a:chExt cx="48" cy="240"/>
              </a:xfrm>
            </p:grpSpPr>
            <p:sp>
              <p:nvSpPr>
                <p:cNvPr id="26670" name="Line 98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1" name="Line 98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665" name="Group 1013"/>
              <p:cNvGrpSpPr>
                <a:grpSpLocks/>
              </p:cNvGrpSpPr>
              <p:nvPr/>
            </p:nvGrpSpPr>
            <p:grpSpPr bwMode="auto">
              <a:xfrm>
                <a:off x="2318" y="3999"/>
                <a:ext cx="439" cy="183"/>
                <a:chOff x="2039" y="3414"/>
                <a:chExt cx="318" cy="157"/>
              </a:xfrm>
            </p:grpSpPr>
            <p:sp>
              <p:nvSpPr>
                <p:cNvPr id="26667" name="WordArt 10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39" y="3423"/>
                  <a:ext cx="101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6668" name="WordArt 10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5" y="3414"/>
                  <a:ext cx="112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6669" name="WordArt 10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2" y="347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6666" name="WordArt 10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6" y="3977"/>
                <a:ext cx="200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26661" name="Line 1018"/>
            <p:cNvSpPr>
              <a:spLocks noChangeShapeType="1"/>
            </p:cNvSpPr>
            <p:nvPr/>
          </p:nvSpPr>
          <p:spPr bwMode="auto">
            <a:xfrm flipV="1">
              <a:off x="2137" y="3922"/>
              <a:ext cx="204" cy="2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爆炸形 1 3"/>
          <p:cNvSpPr/>
          <p:nvPr/>
        </p:nvSpPr>
        <p:spPr bwMode="auto">
          <a:xfrm>
            <a:off x="2274157" y="849313"/>
            <a:ext cx="1590798" cy="809626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方正姚体" pitchFamily="2" charset="-122"/>
              </a:rPr>
              <a:t>5.6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3" dur="500"/>
                                        <p:tgtEl>
                                          <p:spTgt spid="1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64" grpId="0" animBg="1"/>
      <p:bldP spid="13785" grpId="0" animBg="1"/>
      <p:bldP spid="13790" grpId="0" animBg="1"/>
      <p:bldP spid="1389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9625" y="0"/>
            <a:ext cx="7218363" cy="1635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两个常用公式</a:t>
            </a:r>
          </a:p>
        </p:txBody>
      </p:sp>
      <p:sp>
        <p:nvSpPr>
          <p:cNvPr id="27651" name="WordArt 3"/>
          <p:cNvSpPr>
            <a:spLocks noChangeArrowheads="1" noChangeShapeType="1" noTextEdit="1"/>
          </p:cNvSpPr>
          <p:nvPr/>
        </p:nvSpPr>
        <p:spPr bwMode="auto">
          <a:xfrm>
            <a:off x="1931988" y="328613"/>
            <a:ext cx="52959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注意前述两个推导结果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1013" y="930275"/>
            <a:ext cx="8166100" cy="2470150"/>
            <a:chOff x="303" y="586"/>
            <a:chExt cx="5144" cy="1556"/>
          </a:xfrm>
        </p:grpSpPr>
        <p:sp>
          <p:nvSpPr>
            <p:cNvPr id="27704" name="Line 5"/>
            <p:cNvSpPr>
              <a:spLocks noChangeShapeType="1"/>
            </p:cNvSpPr>
            <p:nvPr/>
          </p:nvSpPr>
          <p:spPr bwMode="auto">
            <a:xfrm>
              <a:off x="749" y="1090"/>
              <a:ext cx="43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5" name="Line 6"/>
            <p:cNvSpPr>
              <a:spLocks noChangeShapeType="1"/>
            </p:cNvSpPr>
            <p:nvPr/>
          </p:nvSpPr>
          <p:spPr bwMode="auto">
            <a:xfrm>
              <a:off x="977" y="1105"/>
              <a:ext cx="3856" cy="0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6" name="WordArt 7"/>
            <p:cNvSpPr>
              <a:spLocks noChangeArrowheads="1" noChangeShapeType="1" noTextEdit="1"/>
            </p:cNvSpPr>
            <p:nvPr/>
          </p:nvSpPr>
          <p:spPr bwMode="auto">
            <a:xfrm>
              <a:off x="416" y="649"/>
              <a:ext cx="207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*</a:t>
              </a:r>
            </a:p>
          </p:txBody>
        </p:sp>
        <p:sp>
          <p:nvSpPr>
            <p:cNvPr id="27707" name="WordArt 8"/>
            <p:cNvSpPr>
              <a:spLocks noChangeArrowheads="1" noChangeShapeType="1" noTextEdit="1"/>
            </p:cNvSpPr>
            <p:nvPr/>
          </p:nvSpPr>
          <p:spPr bwMode="auto">
            <a:xfrm>
              <a:off x="934" y="666"/>
              <a:ext cx="3769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“无限长”均匀带电直线的场强</a:t>
              </a:r>
            </a:p>
          </p:txBody>
        </p:sp>
        <p:sp>
          <p:nvSpPr>
            <p:cNvPr id="27708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436" y="1618"/>
              <a:ext cx="284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7709" name="Group 10"/>
            <p:cNvGrpSpPr>
              <a:grpSpLocks/>
            </p:cNvGrpSpPr>
            <p:nvPr/>
          </p:nvGrpSpPr>
          <p:grpSpPr bwMode="auto">
            <a:xfrm rot="5400000">
              <a:off x="1848" y="1646"/>
              <a:ext cx="72" cy="157"/>
              <a:chOff x="2928" y="3216"/>
              <a:chExt cx="48" cy="240"/>
            </a:xfrm>
          </p:grpSpPr>
          <p:sp>
            <p:nvSpPr>
              <p:cNvPr id="27736" name="Line 1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7" name="Line 1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10" name="Line 13"/>
            <p:cNvSpPr>
              <a:spLocks noChangeShapeType="1"/>
            </p:cNvSpPr>
            <p:nvPr/>
          </p:nvSpPr>
          <p:spPr bwMode="auto">
            <a:xfrm>
              <a:off x="2065" y="1711"/>
              <a:ext cx="974" cy="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1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2446" y="1424"/>
              <a:ext cx="254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285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7712" name="Group 15"/>
            <p:cNvGrpSpPr>
              <a:grpSpLocks/>
            </p:cNvGrpSpPr>
            <p:nvPr/>
          </p:nvGrpSpPr>
          <p:grpSpPr bwMode="auto">
            <a:xfrm>
              <a:off x="2518" y="1785"/>
              <a:ext cx="242" cy="209"/>
              <a:chOff x="4754" y="2842"/>
              <a:chExt cx="221" cy="189"/>
            </a:xfrm>
          </p:grpSpPr>
          <p:sp>
            <p:nvSpPr>
              <p:cNvPr id="27734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7735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27713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2291" y="1809"/>
              <a:ext cx="217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27714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2796" y="1790"/>
              <a:ext cx="139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15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131" y="1781"/>
              <a:ext cx="119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7716" name="Group 21"/>
            <p:cNvGrpSpPr>
              <a:grpSpLocks/>
            </p:cNvGrpSpPr>
            <p:nvPr/>
          </p:nvGrpSpPr>
          <p:grpSpPr bwMode="auto">
            <a:xfrm>
              <a:off x="783" y="1153"/>
              <a:ext cx="1260" cy="228"/>
              <a:chOff x="669" y="3794"/>
              <a:chExt cx="1255" cy="234"/>
            </a:xfrm>
          </p:grpSpPr>
          <p:sp>
            <p:nvSpPr>
              <p:cNvPr id="27732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69" y="3794"/>
                <a:ext cx="994" cy="2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电荷线密度</a:t>
                </a:r>
              </a:p>
            </p:txBody>
          </p:sp>
          <p:sp>
            <p:nvSpPr>
              <p:cNvPr id="27733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0" y="3830"/>
                <a:ext cx="174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27717" name="Line 24"/>
            <p:cNvSpPr>
              <a:spLocks noChangeShapeType="1"/>
            </p:cNvSpPr>
            <p:nvPr/>
          </p:nvSpPr>
          <p:spPr bwMode="auto">
            <a:xfrm>
              <a:off x="3763" y="1079"/>
              <a:ext cx="0" cy="6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18" name="Oval 25"/>
            <p:cNvSpPr>
              <a:spLocks noChangeArrowheads="1"/>
            </p:cNvSpPr>
            <p:nvPr/>
          </p:nvSpPr>
          <p:spPr bwMode="auto">
            <a:xfrm>
              <a:off x="3743" y="1679"/>
              <a:ext cx="47" cy="3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9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3506" y="1235"/>
              <a:ext cx="156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20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862" y="1539"/>
              <a:ext cx="193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721" name="Line 28"/>
            <p:cNvSpPr>
              <a:spLocks noChangeShapeType="1"/>
            </p:cNvSpPr>
            <p:nvPr/>
          </p:nvSpPr>
          <p:spPr bwMode="auto">
            <a:xfrm>
              <a:off x="3773" y="1718"/>
              <a:ext cx="0" cy="2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722" name="Group 29"/>
            <p:cNvGrpSpPr>
              <a:grpSpLocks/>
            </p:cNvGrpSpPr>
            <p:nvPr/>
          </p:nvGrpSpPr>
          <p:grpSpPr bwMode="auto">
            <a:xfrm>
              <a:off x="3419" y="1698"/>
              <a:ext cx="230" cy="250"/>
              <a:chOff x="3438" y="1798"/>
              <a:chExt cx="229" cy="257"/>
            </a:xfrm>
          </p:grpSpPr>
          <p:sp>
            <p:nvSpPr>
              <p:cNvPr id="27730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8" y="1878"/>
                <a:ext cx="18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7731" name="Line 31"/>
              <p:cNvSpPr>
                <a:spLocks noChangeShapeType="1"/>
              </p:cNvSpPr>
              <p:nvPr/>
            </p:nvSpPr>
            <p:spPr bwMode="auto">
              <a:xfrm>
                <a:off x="3465" y="1798"/>
                <a:ext cx="2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23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565" y="1438"/>
              <a:ext cx="667" cy="2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为负时</a:t>
              </a:r>
            </a:p>
          </p:txBody>
        </p:sp>
        <p:sp>
          <p:nvSpPr>
            <p:cNvPr id="27724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4348" y="1461"/>
              <a:ext cx="168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2856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7725" name="Group 34"/>
            <p:cNvGrpSpPr>
              <a:grpSpLocks/>
            </p:cNvGrpSpPr>
            <p:nvPr/>
          </p:nvGrpSpPr>
          <p:grpSpPr bwMode="auto">
            <a:xfrm>
              <a:off x="4430" y="1773"/>
              <a:ext cx="220" cy="200"/>
              <a:chOff x="4474" y="1885"/>
              <a:chExt cx="219" cy="206"/>
            </a:xfrm>
          </p:grpSpPr>
          <p:sp>
            <p:nvSpPr>
              <p:cNvPr id="27728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4" y="1963"/>
                <a:ext cx="178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7729" name="Line 36"/>
              <p:cNvSpPr>
                <a:spLocks noChangeShapeType="1"/>
              </p:cNvSpPr>
              <p:nvPr/>
            </p:nvSpPr>
            <p:spPr bwMode="auto">
              <a:xfrm>
                <a:off x="4500" y="1885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26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4742" y="1745"/>
              <a:ext cx="365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反向</a:t>
              </a:r>
            </a:p>
          </p:txBody>
        </p:sp>
        <p:sp>
          <p:nvSpPr>
            <p:cNvPr id="27727" name="Rectangle 38"/>
            <p:cNvSpPr>
              <a:spLocks noChangeArrowheads="1"/>
            </p:cNvSpPr>
            <p:nvPr/>
          </p:nvSpPr>
          <p:spPr bwMode="auto">
            <a:xfrm>
              <a:off x="303" y="586"/>
              <a:ext cx="5144" cy="1556"/>
            </a:xfrm>
            <a:prstGeom prst="rect">
              <a:avLst/>
            </a:prstGeom>
            <a:noFill/>
            <a:ln w="571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457200" y="3568700"/>
            <a:ext cx="8166100" cy="2886075"/>
            <a:chOff x="288" y="2248"/>
            <a:chExt cx="5144" cy="1818"/>
          </a:xfrm>
        </p:grpSpPr>
        <p:grpSp>
          <p:nvGrpSpPr>
            <p:cNvPr id="27654" name="Group 40"/>
            <p:cNvGrpSpPr>
              <a:grpSpLocks/>
            </p:cNvGrpSpPr>
            <p:nvPr/>
          </p:nvGrpSpPr>
          <p:grpSpPr bwMode="auto">
            <a:xfrm>
              <a:off x="411" y="2370"/>
              <a:ext cx="4957" cy="1613"/>
              <a:chOff x="421" y="2320"/>
              <a:chExt cx="4947" cy="1684"/>
            </a:xfrm>
          </p:grpSpPr>
          <p:sp>
            <p:nvSpPr>
              <p:cNvPr id="27656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" y="2320"/>
                <a:ext cx="206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*</a:t>
                </a:r>
              </a:p>
            </p:txBody>
          </p:sp>
          <p:grpSp>
            <p:nvGrpSpPr>
              <p:cNvPr id="27657" name="Group 42"/>
              <p:cNvGrpSpPr>
                <a:grpSpLocks/>
              </p:cNvGrpSpPr>
              <p:nvPr/>
            </p:nvGrpSpPr>
            <p:grpSpPr bwMode="auto">
              <a:xfrm>
                <a:off x="2464" y="2614"/>
                <a:ext cx="1790" cy="1390"/>
                <a:chOff x="2414" y="2694"/>
                <a:chExt cx="1790" cy="1390"/>
              </a:xfrm>
            </p:grpSpPr>
            <p:grpSp>
              <p:nvGrpSpPr>
                <p:cNvPr id="27680" name="Group 43"/>
                <p:cNvGrpSpPr>
                  <a:grpSpLocks/>
                </p:cNvGrpSpPr>
                <p:nvPr/>
              </p:nvGrpSpPr>
              <p:grpSpPr bwMode="auto">
                <a:xfrm>
                  <a:off x="2414" y="2986"/>
                  <a:ext cx="1098" cy="844"/>
                  <a:chOff x="3106" y="2981"/>
                  <a:chExt cx="1098" cy="844"/>
                </a:xfrm>
              </p:grpSpPr>
              <p:sp>
                <p:nvSpPr>
                  <p:cNvPr id="27700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476" y="2981"/>
                    <a:ext cx="71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01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3106" y="3156"/>
                    <a:ext cx="71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02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486" y="3637"/>
                    <a:ext cx="71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03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3117" y="3825"/>
                    <a:ext cx="71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81" name="Group 48"/>
                <p:cNvGrpSpPr>
                  <a:grpSpLocks/>
                </p:cNvGrpSpPr>
                <p:nvPr/>
              </p:nvGrpSpPr>
              <p:grpSpPr bwMode="auto">
                <a:xfrm>
                  <a:off x="2966" y="2694"/>
                  <a:ext cx="622" cy="1390"/>
                  <a:chOff x="469" y="1007"/>
                  <a:chExt cx="1410" cy="2380"/>
                </a:xfrm>
              </p:grpSpPr>
              <p:sp>
                <p:nvSpPr>
                  <p:cNvPr id="27694" name="AutoShape 49"/>
                  <p:cNvSpPr>
                    <a:spLocks noChangeArrowheads="1"/>
                  </p:cNvSpPr>
                  <p:nvPr/>
                </p:nvSpPr>
                <p:spPr bwMode="auto">
                  <a:xfrm rot="16200000" flipH="1">
                    <a:off x="-24" y="1501"/>
                    <a:ext cx="2362" cy="1374"/>
                  </a:xfrm>
                  <a:prstGeom prst="parallelogram">
                    <a:avLst>
                      <a:gd name="adj" fmla="val 42977"/>
                    </a:avLst>
                  </a:prstGeom>
                  <a:solidFill>
                    <a:srgbClr val="B2B2B2"/>
                  </a:solidFill>
                  <a:ln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5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471" y="1598"/>
                    <a:ext cx="36" cy="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6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469" y="3371"/>
                    <a:ext cx="28" cy="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7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843" y="1008"/>
                    <a:ext cx="36" cy="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8" name="Freeform 53"/>
                  <p:cNvSpPr>
                    <a:spLocks/>
                  </p:cNvSpPr>
                  <p:nvPr/>
                </p:nvSpPr>
                <p:spPr bwMode="auto">
                  <a:xfrm>
                    <a:off x="470" y="3332"/>
                    <a:ext cx="27" cy="49"/>
                  </a:xfrm>
                  <a:custGeom>
                    <a:avLst/>
                    <a:gdLst>
                      <a:gd name="T0" fmla="*/ 0 w 29"/>
                      <a:gd name="T1" fmla="*/ 34 h 49"/>
                      <a:gd name="T2" fmla="*/ 14 w 29"/>
                      <a:gd name="T3" fmla="*/ 49 h 49"/>
                      <a:gd name="T4" fmla="*/ 15 w 29"/>
                      <a:gd name="T5" fmla="*/ 3 h 49"/>
                      <a:gd name="T6" fmla="*/ 5 w 29"/>
                      <a:gd name="T7" fmla="*/ 0 h 49"/>
                      <a:gd name="T8" fmla="*/ 0 w 29"/>
                      <a:gd name="T9" fmla="*/ 34 h 4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"/>
                      <a:gd name="T16" fmla="*/ 0 h 49"/>
                      <a:gd name="T17" fmla="*/ 29 w 29"/>
                      <a:gd name="T18" fmla="*/ 49 h 4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" h="49">
                        <a:moveTo>
                          <a:pt x="0" y="34"/>
                        </a:moveTo>
                        <a:lnTo>
                          <a:pt x="27" y="49"/>
                        </a:lnTo>
                        <a:lnTo>
                          <a:pt x="29" y="3"/>
                        </a:lnTo>
                        <a:lnTo>
                          <a:pt x="5" y="0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rgbClr val="B2B2B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9" name="AutoShape 54"/>
                  <p:cNvSpPr>
                    <a:spLocks noChangeArrowheads="1"/>
                  </p:cNvSpPr>
                  <p:nvPr/>
                </p:nvSpPr>
                <p:spPr bwMode="auto">
                  <a:xfrm rot="16200000" flipH="1">
                    <a:off x="3" y="1519"/>
                    <a:ext cx="2362" cy="1374"/>
                  </a:xfrm>
                  <a:prstGeom prst="parallelogram">
                    <a:avLst>
                      <a:gd name="adj" fmla="val 42977"/>
                    </a:avLst>
                  </a:prstGeom>
                  <a:solidFill>
                    <a:srgbClr val="EAEAEA"/>
                  </a:solidFill>
                  <a:ln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82" name="Group 55"/>
                <p:cNvGrpSpPr>
                  <a:grpSpLocks/>
                </p:cNvGrpSpPr>
                <p:nvPr/>
              </p:nvGrpSpPr>
              <p:grpSpPr bwMode="auto">
                <a:xfrm>
                  <a:off x="3106" y="2981"/>
                  <a:ext cx="1098" cy="844"/>
                  <a:chOff x="3106" y="2981"/>
                  <a:chExt cx="1098" cy="844"/>
                </a:xfrm>
              </p:grpSpPr>
              <p:sp>
                <p:nvSpPr>
                  <p:cNvPr id="27690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476" y="2981"/>
                    <a:ext cx="71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1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3106" y="3156"/>
                    <a:ext cx="71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2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3486" y="3637"/>
                    <a:ext cx="71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3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117" y="3825"/>
                    <a:ext cx="71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83" name="Group 60"/>
                <p:cNvGrpSpPr>
                  <a:grpSpLocks/>
                </p:cNvGrpSpPr>
                <p:nvPr/>
              </p:nvGrpSpPr>
              <p:grpSpPr bwMode="auto">
                <a:xfrm>
                  <a:off x="2625" y="3289"/>
                  <a:ext cx="229" cy="257"/>
                  <a:chOff x="3438" y="1798"/>
                  <a:chExt cx="229" cy="257"/>
                </a:xfrm>
              </p:grpSpPr>
              <p:sp>
                <p:nvSpPr>
                  <p:cNvPr id="27688" name="WordArt 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38" y="1878"/>
                    <a:ext cx="186" cy="1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7689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3465" y="1798"/>
                    <a:ext cx="20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84" name="Group 63"/>
                <p:cNvGrpSpPr>
                  <a:grpSpLocks/>
                </p:cNvGrpSpPr>
                <p:nvPr/>
              </p:nvGrpSpPr>
              <p:grpSpPr bwMode="auto">
                <a:xfrm>
                  <a:off x="3761" y="3233"/>
                  <a:ext cx="229" cy="257"/>
                  <a:chOff x="3438" y="1798"/>
                  <a:chExt cx="229" cy="257"/>
                </a:xfrm>
              </p:grpSpPr>
              <p:sp>
                <p:nvSpPr>
                  <p:cNvPr id="27686" name="WordArt 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38" y="1878"/>
                    <a:ext cx="186" cy="1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7687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3465" y="1798"/>
                    <a:ext cx="20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85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3" y="3329"/>
                  <a:ext cx="181" cy="1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27658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5" y="2665"/>
                <a:ext cx="985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电荷面密度</a:t>
                </a:r>
              </a:p>
            </p:txBody>
          </p:sp>
          <p:sp>
            <p:nvSpPr>
              <p:cNvPr id="27659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8" y="2688"/>
                <a:ext cx="205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7660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8" y="2321"/>
                <a:ext cx="3708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“无限大”均匀带电平面的场强</a:t>
                </a:r>
              </a:p>
            </p:txBody>
          </p:sp>
          <p:grpSp>
            <p:nvGrpSpPr>
              <p:cNvPr id="27661" name="Group 70"/>
              <p:cNvGrpSpPr>
                <a:grpSpLocks/>
              </p:cNvGrpSpPr>
              <p:nvPr/>
            </p:nvGrpSpPr>
            <p:grpSpPr bwMode="auto">
              <a:xfrm>
                <a:off x="759" y="3183"/>
                <a:ext cx="1317" cy="607"/>
                <a:chOff x="720" y="3234"/>
                <a:chExt cx="1317" cy="607"/>
              </a:xfrm>
            </p:grpSpPr>
            <p:sp>
              <p:nvSpPr>
                <p:cNvPr id="27669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6" y="3234"/>
                  <a:ext cx="235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7670" name="Group 72"/>
                <p:cNvGrpSpPr>
                  <a:grpSpLocks/>
                </p:cNvGrpSpPr>
                <p:nvPr/>
              </p:nvGrpSpPr>
              <p:grpSpPr bwMode="auto">
                <a:xfrm>
                  <a:off x="1468" y="3582"/>
                  <a:ext cx="453" cy="259"/>
                  <a:chOff x="1548" y="3532"/>
                  <a:chExt cx="331" cy="179"/>
                </a:xfrm>
              </p:grpSpPr>
              <p:sp>
                <p:nvSpPr>
                  <p:cNvPr id="27676" name="WordArt 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48" y="3533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27677" name="Group 74"/>
                  <p:cNvGrpSpPr>
                    <a:grpSpLocks/>
                  </p:cNvGrpSpPr>
                  <p:nvPr/>
                </p:nvGrpSpPr>
                <p:grpSpPr bwMode="auto">
                  <a:xfrm>
                    <a:off x="1687" y="3532"/>
                    <a:ext cx="192" cy="179"/>
                    <a:chOff x="1687" y="3532"/>
                    <a:chExt cx="192" cy="179"/>
                  </a:xfrm>
                </p:grpSpPr>
                <p:sp>
                  <p:nvSpPr>
                    <p:cNvPr id="27678" name="WordArt 7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87" y="3532"/>
                      <a:ext cx="113" cy="14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27679" name="WordArt 7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14" y="3611"/>
                      <a:ext cx="65" cy="10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27671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312" y="3520"/>
                  <a:ext cx="72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72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20" y="3397"/>
                  <a:ext cx="283" cy="2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7673" name="Group 79"/>
                <p:cNvGrpSpPr>
                  <a:grpSpLocks/>
                </p:cNvGrpSpPr>
                <p:nvPr/>
              </p:nvGrpSpPr>
              <p:grpSpPr bwMode="auto">
                <a:xfrm rot="5400000">
                  <a:off x="1128" y="3450"/>
                  <a:ext cx="75" cy="157"/>
                  <a:chOff x="2928" y="3216"/>
                  <a:chExt cx="48" cy="240"/>
                </a:xfrm>
              </p:grpSpPr>
              <p:sp>
                <p:nvSpPr>
                  <p:cNvPr id="27674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75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7662" name="Group 82"/>
              <p:cNvGrpSpPr>
                <a:grpSpLocks/>
              </p:cNvGrpSpPr>
              <p:nvPr/>
            </p:nvGrpSpPr>
            <p:grpSpPr bwMode="auto">
              <a:xfrm>
                <a:off x="4501" y="3132"/>
                <a:ext cx="867" cy="563"/>
                <a:chOff x="4532" y="3192"/>
                <a:chExt cx="867" cy="563"/>
              </a:xfrm>
            </p:grpSpPr>
            <p:sp>
              <p:nvSpPr>
                <p:cNvPr id="27663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5" y="3192"/>
                  <a:ext cx="664" cy="2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方正姚体"/>
                      <a:ea typeface="方正姚体"/>
                    </a:rPr>
                    <a:t>为负时</a:t>
                  </a:r>
                </a:p>
              </p:txBody>
            </p:sp>
            <p:grpSp>
              <p:nvGrpSpPr>
                <p:cNvPr id="27664" name="Group 84"/>
                <p:cNvGrpSpPr>
                  <a:grpSpLocks/>
                </p:cNvGrpSpPr>
                <p:nvPr/>
              </p:nvGrpSpPr>
              <p:grpSpPr bwMode="auto">
                <a:xfrm>
                  <a:off x="4600" y="3537"/>
                  <a:ext cx="219" cy="206"/>
                  <a:chOff x="4474" y="1885"/>
                  <a:chExt cx="219" cy="206"/>
                </a:xfrm>
              </p:grpSpPr>
              <p:sp>
                <p:nvSpPr>
                  <p:cNvPr id="27667" name="WordArt 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4" y="1963"/>
                    <a:ext cx="178" cy="12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7668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4500" y="1885"/>
                    <a:ext cx="193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65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1" y="3508"/>
                  <a:ext cx="364" cy="2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方正姚体"/>
                      <a:ea typeface="方正姚体"/>
                    </a:rPr>
                    <a:t>反向</a:t>
                  </a:r>
                </a:p>
              </p:txBody>
            </p:sp>
            <p:sp>
              <p:nvSpPr>
                <p:cNvPr id="27666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32" y="3238"/>
                  <a:ext cx="175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  <p:sp>
          <p:nvSpPr>
            <p:cNvPr id="27655" name="Rectangle 89"/>
            <p:cNvSpPr>
              <a:spLocks noChangeArrowheads="1"/>
            </p:cNvSpPr>
            <p:nvPr/>
          </p:nvSpPr>
          <p:spPr bwMode="auto">
            <a:xfrm>
              <a:off x="288" y="2248"/>
              <a:ext cx="5144" cy="1818"/>
            </a:xfrm>
            <a:prstGeom prst="rect">
              <a:avLst/>
            </a:prstGeom>
            <a:noFill/>
            <a:ln w="571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82763" y="0"/>
            <a:ext cx="7772400" cy="1285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三节</a:t>
            </a:r>
          </a:p>
        </p:txBody>
      </p:sp>
      <p:grpSp>
        <p:nvGrpSpPr>
          <p:cNvPr id="28675" name="Group 2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8677" name="Group 18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8683" name="Rectangle 3" descr="羊皮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895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4" name="Rectangle 4" descr="羊皮纸"/>
              <p:cNvSpPr>
                <a:spLocks noChangeArrowheads="1"/>
              </p:cNvSpPr>
              <p:nvPr/>
            </p:nvSpPr>
            <p:spPr bwMode="auto">
              <a:xfrm>
                <a:off x="0" y="3286"/>
                <a:ext cx="5760" cy="103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5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5" y="1379"/>
                <a:ext cx="4323" cy="6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真空中静电场的高斯定理</a:t>
                </a:r>
                <a:endPara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8687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4" y="2411"/>
                <a:ext cx="2218" cy="4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Gauss's  theorem </a:t>
                </a:r>
                <a:endPara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8678" name="Group 23"/>
            <p:cNvGrpSpPr>
              <a:grpSpLocks/>
            </p:cNvGrpSpPr>
            <p:nvPr/>
          </p:nvGrpSpPr>
          <p:grpSpPr bwMode="auto">
            <a:xfrm>
              <a:off x="5010" y="4153"/>
              <a:ext cx="750" cy="167"/>
              <a:chOff x="5010" y="4153"/>
              <a:chExt cx="750" cy="167"/>
            </a:xfrm>
          </p:grpSpPr>
          <p:sp>
            <p:nvSpPr>
              <p:cNvPr id="28679" name="AutoShape 19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207" y="4153"/>
                <a:ext cx="179" cy="161"/>
              </a:xfrm>
              <a:prstGeom prst="actionButtonBackPrevious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0" name="AutoShape 20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403" y="4153"/>
                <a:ext cx="178" cy="161"/>
              </a:xfrm>
              <a:prstGeom prst="actionButtonForwardNext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1" name="AutoShape 21">
                <a:hlinkClick r:id="rId6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010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2" name="AutoShape 22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600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292100" y="681038"/>
            <a:ext cx="20473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 dirty="0" smtClean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§</a:t>
            </a:r>
            <a:r>
              <a:rPr lang="en-US" altLang="zh-CN" sz="4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10.3</a:t>
            </a:r>
            <a:endParaRPr lang="zh-CN" altLang="en-US" sz="4800" b="1" dirty="0">
              <a:solidFill>
                <a:srgbClr val="FF0000"/>
              </a:solidFill>
              <a:latin typeface="隶书" pitchFamily="49" charset="-122"/>
              <a:ea typeface="隶书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40"/>
          <p:cNvSpPr>
            <a:spLocks noGrp="1" noChangeArrowheads="1"/>
          </p:cNvSpPr>
          <p:nvPr>
            <p:ph type="title" idx="4294967295"/>
          </p:nvPr>
        </p:nvSpPr>
        <p:spPr>
          <a:xfrm>
            <a:off x="1885950" y="0"/>
            <a:ext cx="6126163" cy="20002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电场线</a:t>
            </a:r>
          </a:p>
        </p:txBody>
      </p:sp>
      <p:grpSp>
        <p:nvGrpSpPr>
          <p:cNvPr id="2" name="Group 649"/>
          <p:cNvGrpSpPr>
            <a:grpSpLocks/>
          </p:cNvGrpSpPr>
          <p:nvPr/>
        </p:nvGrpSpPr>
        <p:grpSpPr bwMode="auto">
          <a:xfrm>
            <a:off x="530225" y="3619500"/>
            <a:ext cx="3260725" cy="1328738"/>
            <a:chOff x="334" y="2199"/>
            <a:chExt cx="2054" cy="837"/>
          </a:xfrm>
        </p:grpSpPr>
        <p:sp>
          <p:nvSpPr>
            <p:cNvPr id="29869" name="Oval 650"/>
            <p:cNvSpPr>
              <a:spLocks noChangeArrowheads="1"/>
            </p:cNvSpPr>
            <p:nvPr/>
          </p:nvSpPr>
          <p:spPr bwMode="auto">
            <a:xfrm>
              <a:off x="1561" y="2199"/>
              <a:ext cx="827" cy="816"/>
            </a:xfrm>
            <a:prstGeom prst="ellipse">
              <a:avLst/>
            </a:prstGeom>
            <a:gradFill rotWithShape="0">
              <a:gsLst>
                <a:gs pos="0">
                  <a:srgbClr val="D8D8D8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70" name="Oval 651"/>
            <p:cNvSpPr>
              <a:spLocks noChangeArrowheads="1"/>
            </p:cNvSpPr>
            <p:nvPr/>
          </p:nvSpPr>
          <p:spPr bwMode="auto">
            <a:xfrm>
              <a:off x="334" y="2220"/>
              <a:ext cx="827" cy="816"/>
            </a:xfrm>
            <a:prstGeom prst="ellipse">
              <a:avLst/>
            </a:prstGeom>
            <a:gradFill rotWithShape="0">
              <a:gsLst>
                <a:gs pos="0">
                  <a:srgbClr val="D6D6D6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00" name="Rectangle 381" descr="羊皮纸"/>
          <p:cNvSpPr>
            <a:spLocks noChangeArrowheads="1"/>
          </p:cNvSpPr>
          <p:nvPr/>
        </p:nvSpPr>
        <p:spPr bwMode="auto">
          <a:xfrm>
            <a:off x="0" y="0"/>
            <a:ext cx="9144000" cy="18891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082" name="WordArt 386"/>
          <p:cNvSpPr>
            <a:spLocks noChangeArrowheads="1" noChangeShapeType="1" noTextEdit="1"/>
          </p:cNvSpPr>
          <p:nvPr/>
        </p:nvSpPr>
        <p:spPr bwMode="auto">
          <a:xfrm>
            <a:off x="1916113" y="314325"/>
            <a:ext cx="3590384" cy="4270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3.1 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场线</a:t>
            </a:r>
            <a:endParaRPr lang="zh-CN" altLang="en-US" sz="3600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grpSp>
        <p:nvGrpSpPr>
          <p:cNvPr id="3" name="Group 659"/>
          <p:cNvGrpSpPr>
            <a:grpSpLocks/>
          </p:cNvGrpSpPr>
          <p:nvPr/>
        </p:nvGrpSpPr>
        <p:grpSpPr bwMode="auto">
          <a:xfrm>
            <a:off x="4570413" y="1758950"/>
            <a:ext cx="4191000" cy="2143125"/>
            <a:chOff x="2879" y="1108"/>
            <a:chExt cx="2640" cy="1350"/>
          </a:xfrm>
        </p:grpSpPr>
        <p:sp>
          <p:nvSpPr>
            <p:cNvPr id="29850" name="WordArt 492"/>
            <p:cNvSpPr>
              <a:spLocks noChangeArrowheads="1" noChangeShapeType="1" noTextEdit="1"/>
            </p:cNvSpPr>
            <p:nvPr/>
          </p:nvSpPr>
          <p:spPr bwMode="auto">
            <a:xfrm>
              <a:off x="2879" y="1108"/>
              <a:ext cx="822" cy="2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约定：</a:t>
              </a:r>
            </a:p>
          </p:txBody>
        </p:sp>
        <p:sp>
          <p:nvSpPr>
            <p:cNvPr id="29851" name="WordArt 493"/>
            <p:cNvSpPr>
              <a:spLocks noChangeArrowheads="1" noChangeShapeType="1" noTextEdit="1"/>
            </p:cNvSpPr>
            <p:nvPr/>
          </p:nvSpPr>
          <p:spPr bwMode="auto">
            <a:xfrm>
              <a:off x="2994" y="1400"/>
              <a:ext cx="2525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某点处电场线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的切向方向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是该点处</a:t>
              </a:r>
            </a:p>
          </p:txBody>
        </p:sp>
        <p:grpSp>
          <p:nvGrpSpPr>
            <p:cNvPr id="29852" name="Group 529"/>
            <p:cNvGrpSpPr>
              <a:grpSpLocks/>
            </p:cNvGrpSpPr>
            <p:nvPr/>
          </p:nvGrpSpPr>
          <p:grpSpPr bwMode="auto">
            <a:xfrm>
              <a:off x="3387" y="1997"/>
              <a:ext cx="1338" cy="461"/>
              <a:chOff x="3508" y="1865"/>
              <a:chExt cx="1338" cy="461"/>
            </a:xfrm>
          </p:grpSpPr>
          <p:grpSp>
            <p:nvGrpSpPr>
              <p:cNvPr id="29857" name="Group 462"/>
              <p:cNvGrpSpPr>
                <a:grpSpLocks/>
              </p:cNvGrpSpPr>
              <p:nvPr/>
            </p:nvGrpSpPr>
            <p:grpSpPr bwMode="auto">
              <a:xfrm rot="5400000">
                <a:off x="4366" y="2015"/>
                <a:ext cx="69" cy="165"/>
                <a:chOff x="2928" y="3216"/>
                <a:chExt cx="48" cy="240"/>
              </a:xfrm>
            </p:grpSpPr>
            <p:sp>
              <p:nvSpPr>
                <p:cNvPr id="29867" name="Line 46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8" name="Line 46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858" name="WordArt 4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2" y="1886"/>
                <a:ext cx="26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1153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9859" name="WordArt 4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7" y="1865"/>
                <a:ext cx="170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9860" name="WordArt 5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8" y="2150"/>
                <a:ext cx="155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9861" name="WordArt 5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8" y="2159"/>
                <a:ext cx="18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9862" name="Group 505"/>
              <p:cNvGrpSpPr>
                <a:grpSpLocks/>
              </p:cNvGrpSpPr>
              <p:nvPr/>
            </p:nvGrpSpPr>
            <p:grpSpPr bwMode="auto">
              <a:xfrm>
                <a:off x="4016" y="2195"/>
                <a:ext cx="197" cy="131"/>
                <a:chOff x="2160" y="2928"/>
                <a:chExt cx="624" cy="432"/>
              </a:xfrm>
            </p:grpSpPr>
            <p:sp>
              <p:nvSpPr>
                <p:cNvPr id="29865" name="Line 506"/>
                <p:cNvSpPr>
                  <a:spLocks noChangeShapeType="1"/>
                </p:cNvSpPr>
                <p:nvPr/>
              </p:nvSpPr>
              <p:spPr bwMode="auto">
                <a:xfrm>
                  <a:off x="2448" y="292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66" name="Line 507"/>
                <p:cNvSpPr>
                  <a:spLocks noChangeShapeType="1"/>
                </p:cNvSpPr>
                <p:nvPr/>
              </p:nvSpPr>
              <p:spPr bwMode="auto">
                <a:xfrm>
                  <a:off x="2160" y="3360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863" name="Line 509"/>
              <p:cNvSpPr>
                <a:spLocks noChangeShapeType="1"/>
              </p:cNvSpPr>
              <p:nvPr/>
            </p:nvSpPr>
            <p:spPr bwMode="auto">
              <a:xfrm>
                <a:off x="3508" y="2103"/>
                <a:ext cx="69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64" name="WordArt 5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71" y="1982"/>
                <a:ext cx="275" cy="2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853" name="WordArt 494"/>
            <p:cNvSpPr>
              <a:spLocks noChangeArrowheads="1" noChangeShapeType="1" noTextEdit="1"/>
            </p:cNvSpPr>
            <p:nvPr/>
          </p:nvSpPr>
          <p:spPr bwMode="auto">
            <a:xfrm>
              <a:off x="3208" y="1693"/>
              <a:ext cx="1881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的方向。电场线的密度定为</a:t>
              </a:r>
            </a:p>
          </p:txBody>
        </p:sp>
        <p:grpSp>
          <p:nvGrpSpPr>
            <p:cNvPr id="29854" name="Group 528"/>
            <p:cNvGrpSpPr>
              <a:grpSpLocks/>
            </p:cNvGrpSpPr>
            <p:nvPr/>
          </p:nvGrpSpPr>
          <p:grpSpPr bwMode="auto">
            <a:xfrm>
              <a:off x="2969" y="1707"/>
              <a:ext cx="183" cy="226"/>
              <a:chOff x="3434" y="2789"/>
              <a:chExt cx="183" cy="226"/>
            </a:xfrm>
          </p:grpSpPr>
          <p:sp>
            <p:nvSpPr>
              <p:cNvPr id="29855" name="WordArt 5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4" y="2845"/>
                <a:ext cx="154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9856" name="Line 525"/>
              <p:cNvSpPr>
                <a:spLocks noChangeShapeType="1"/>
              </p:cNvSpPr>
              <p:nvPr/>
            </p:nvSpPr>
            <p:spPr bwMode="auto">
              <a:xfrm>
                <a:off x="3466" y="2789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541"/>
          <p:cNvGrpSpPr>
            <a:grpSpLocks/>
          </p:cNvGrpSpPr>
          <p:nvPr/>
        </p:nvGrpSpPr>
        <p:grpSpPr bwMode="auto">
          <a:xfrm>
            <a:off x="4591050" y="4087813"/>
            <a:ext cx="3925888" cy="1441450"/>
            <a:chOff x="2892" y="2575"/>
            <a:chExt cx="2473" cy="908"/>
          </a:xfrm>
        </p:grpSpPr>
        <p:sp>
          <p:nvSpPr>
            <p:cNvPr id="29846" name="WordArt 520"/>
            <p:cNvSpPr>
              <a:spLocks noChangeArrowheads="1" noChangeShapeType="1" noTextEdit="1"/>
            </p:cNvSpPr>
            <p:nvPr/>
          </p:nvSpPr>
          <p:spPr bwMode="auto">
            <a:xfrm>
              <a:off x="2892" y="2575"/>
              <a:ext cx="803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特点：</a:t>
              </a:r>
            </a:p>
          </p:txBody>
        </p:sp>
        <p:sp>
          <p:nvSpPr>
            <p:cNvPr id="29847" name="AutoShape 522"/>
            <p:cNvSpPr>
              <a:spLocks noChangeArrowheads="1"/>
            </p:cNvSpPr>
            <p:nvPr/>
          </p:nvSpPr>
          <p:spPr bwMode="auto">
            <a:xfrm>
              <a:off x="2960" y="2960"/>
              <a:ext cx="170" cy="152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8" name="WordArt 530"/>
            <p:cNvSpPr>
              <a:spLocks noChangeArrowheads="1" noChangeShapeType="1" noTextEdit="1"/>
            </p:cNvSpPr>
            <p:nvPr/>
          </p:nvSpPr>
          <p:spPr bwMode="auto">
            <a:xfrm>
              <a:off x="3253" y="2929"/>
              <a:ext cx="2112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源于正、汇于负的非封闭</a:t>
              </a:r>
            </a:p>
          </p:txBody>
        </p:sp>
        <p:sp>
          <p:nvSpPr>
            <p:cNvPr id="29849" name="WordArt 531"/>
            <p:cNvSpPr>
              <a:spLocks noChangeArrowheads="1" noChangeShapeType="1" noTextEdit="1"/>
            </p:cNvSpPr>
            <p:nvPr/>
          </p:nvSpPr>
          <p:spPr bwMode="auto">
            <a:xfrm>
              <a:off x="3239" y="3247"/>
              <a:ext cx="818" cy="2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连续曲线。</a:t>
              </a:r>
            </a:p>
          </p:txBody>
        </p:sp>
      </p:grpSp>
      <p:grpSp>
        <p:nvGrpSpPr>
          <p:cNvPr id="9" name="Group 662"/>
          <p:cNvGrpSpPr>
            <a:grpSpLocks/>
          </p:cNvGrpSpPr>
          <p:nvPr/>
        </p:nvGrpSpPr>
        <p:grpSpPr bwMode="auto">
          <a:xfrm>
            <a:off x="4721225" y="5718175"/>
            <a:ext cx="3768725" cy="384175"/>
            <a:chOff x="2974" y="3602"/>
            <a:chExt cx="2374" cy="242"/>
          </a:xfrm>
        </p:grpSpPr>
        <p:sp>
          <p:nvSpPr>
            <p:cNvPr id="29841" name="AutoShape 523"/>
            <p:cNvSpPr>
              <a:spLocks noChangeArrowheads="1"/>
            </p:cNvSpPr>
            <p:nvPr/>
          </p:nvSpPr>
          <p:spPr bwMode="auto">
            <a:xfrm>
              <a:off x="2974" y="3603"/>
              <a:ext cx="170" cy="152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842" name="WordArt 532"/>
            <p:cNvSpPr>
              <a:spLocks noChangeArrowheads="1" noChangeShapeType="1" noTextEdit="1"/>
            </p:cNvSpPr>
            <p:nvPr/>
          </p:nvSpPr>
          <p:spPr bwMode="auto">
            <a:xfrm>
              <a:off x="3254" y="3605"/>
              <a:ext cx="2094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非源、非汇处     线不相交。</a:t>
              </a:r>
            </a:p>
          </p:txBody>
        </p:sp>
        <p:grpSp>
          <p:nvGrpSpPr>
            <p:cNvPr id="29843" name="Group 533"/>
            <p:cNvGrpSpPr>
              <a:grpSpLocks/>
            </p:cNvGrpSpPr>
            <p:nvPr/>
          </p:nvGrpSpPr>
          <p:grpSpPr bwMode="auto">
            <a:xfrm>
              <a:off x="4337" y="3602"/>
              <a:ext cx="183" cy="226"/>
              <a:chOff x="3434" y="2789"/>
              <a:chExt cx="183" cy="226"/>
            </a:xfrm>
          </p:grpSpPr>
          <p:sp>
            <p:nvSpPr>
              <p:cNvPr id="29844" name="WordArt 5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4" y="2845"/>
                <a:ext cx="154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9845" name="Line 535"/>
              <p:cNvSpPr>
                <a:spLocks noChangeShapeType="1"/>
              </p:cNvSpPr>
              <p:nvPr/>
            </p:nvSpPr>
            <p:spPr bwMode="auto">
              <a:xfrm>
                <a:off x="3466" y="2789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547"/>
          <p:cNvGrpSpPr>
            <a:grpSpLocks/>
          </p:cNvGrpSpPr>
          <p:nvPr/>
        </p:nvGrpSpPr>
        <p:grpSpPr bwMode="auto">
          <a:xfrm>
            <a:off x="0" y="2125663"/>
            <a:ext cx="4217988" cy="4300537"/>
            <a:chOff x="639" y="894"/>
            <a:chExt cx="2657" cy="2709"/>
          </a:xfrm>
        </p:grpSpPr>
        <p:grpSp>
          <p:nvGrpSpPr>
            <p:cNvPr id="29798" name="Group 548"/>
            <p:cNvGrpSpPr>
              <a:grpSpLocks/>
            </p:cNvGrpSpPr>
            <p:nvPr/>
          </p:nvGrpSpPr>
          <p:grpSpPr bwMode="auto">
            <a:xfrm>
              <a:off x="639" y="905"/>
              <a:ext cx="1403" cy="2695"/>
              <a:chOff x="639" y="905"/>
              <a:chExt cx="1403" cy="2695"/>
            </a:xfrm>
          </p:grpSpPr>
          <p:sp>
            <p:nvSpPr>
              <p:cNvPr id="29815" name="Line 549"/>
              <p:cNvSpPr>
                <a:spLocks noChangeShapeType="1"/>
              </p:cNvSpPr>
              <p:nvPr/>
            </p:nvSpPr>
            <p:spPr bwMode="auto">
              <a:xfrm flipH="1" flipV="1">
                <a:off x="1124" y="1125"/>
                <a:ext cx="2" cy="99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6" name="Line 550"/>
              <p:cNvSpPr>
                <a:spLocks noChangeShapeType="1"/>
              </p:cNvSpPr>
              <p:nvPr/>
            </p:nvSpPr>
            <p:spPr bwMode="auto">
              <a:xfrm flipH="1" flipV="1">
                <a:off x="687" y="1638"/>
                <a:ext cx="51" cy="103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7" name="Line 551"/>
              <p:cNvSpPr>
                <a:spLocks noChangeShapeType="1"/>
              </p:cNvSpPr>
              <p:nvPr/>
            </p:nvSpPr>
            <p:spPr bwMode="auto">
              <a:xfrm flipH="1" flipV="1">
                <a:off x="648" y="2262"/>
                <a:ext cx="102" cy="1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8" name="Line 552"/>
              <p:cNvSpPr>
                <a:spLocks noChangeShapeType="1"/>
              </p:cNvSpPr>
              <p:nvPr/>
            </p:nvSpPr>
            <p:spPr bwMode="auto">
              <a:xfrm flipH="1">
                <a:off x="721" y="2752"/>
                <a:ext cx="45" cy="8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9" name="Line 553"/>
              <p:cNvSpPr>
                <a:spLocks noChangeShapeType="1"/>
              </p:cNvSpPr>
              <p:nvPr/>
            </p:nvSpPr>
            <p:spPr bwMode="auto">
              <a:xfrm>
                <a:off x="1148" y="3361"/>
                <a:ext cx="1" cy="113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0" name="Line 554"/>
              <p:cNvSpPr>
                <a:spLocks noChangeShapeType="1"/>
              </p:cNvSpPr>
              <p:nvPr/>
            </p:nvSpPr>
            <p:spPr bwMode="auto">
              <a:xfrm flipV="1">
                <a:off x="1959" y="1329"/>
                <a:ext cx="78" cy="2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1" name="Line 555"/>
              <p:cNvSpPr>
                <a:spLocks noChangeShapeType="1"/>
              </p:cNvSpPr>
              <p:nvPr/>
            </p:nvSpPr>
            <p:spPr bwMode="auto">
              <a:xfrm>
                <a:off x="1959" y="918"/>
                <a:ext cx="75" cy="3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2" name="Line 556"/>
              <p:cNvSpPr>
                <a:spLocks noChangeShapeType="1"/>
              </p:cNvSpPr>
              <p:nvPr/>
            </p:nvSpPr>
            <p:spPr bwMode="auto">
              <a:xfrm flipV="1">
                <a:off x="1952" y="1682"/>
                <a:ext cx="84" cy="2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3" name="Line 557"/>
              <p:cNvSpPr>
                <a:spLocks noChangeShapeType="1"/>
              </p:cNvSpPr>
              <p:nvPr/>
            </p:nvSpPr>
            <p:spPr bwMode="auto">
              <a:xfrm flipV="1">
                <a:off x="1947" y="1975"/>
                <a:ext cx="88" cy="3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4" name="Line 558"/>
              <p:cNvSpPr>
                <a:spLocks noChangeShapeType="1"/>
              </p:cNvSpPr>
              <p:nvPr/>
            </p:nvSpPr>
            <p:spPr bwMode="auto">
              <a:xfrm flipV="1">
                <a:off x="1938" y="2129"/>
                <a:ext cx="98" cy="2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5" name="Line 559"/>
              <p:cNvSpPr>
                <a:spLocks noChangeShapeType="1"/>
              </p:cNvSpPr>
              <p:nvPr/>
            </p:nvSpPr>
            <p:spPr bwMode="auto">
              <a:xfrm flipV="1">
                <a:off x="1939" y="2260"/>
                <a:ext cx="96" cy="3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6" name="Line 560"/>
              <p:cNvSpPr>
                <a:spLocks noChangeShapeType="1"/>
              </p:cNvSpPr>
              <p:nvPr/>
            </p:nvSpPr>
            <p:spPr bwMode="auto">
              <a:xfrm>
                <a:off x="1930" y="2386"/>
                <a:ext cx="10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7" name="Line 561"/>
              <p:cNvSpPr>
                <a:spLocks noChangeShapeType="1"/>
              </p:cNvSpPr>
              <p:nvPr/>
            </p:nvSpPr>
            <p:spPr bwMode="auto">
              <a:xfrm>
                <a:off x="1933" y="2547"/>
                <a:ext cx="10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8" name="Line 562"/>
              <p:cNvSpPr>
                <a:spLocks noChangeShapeType="1"/>
              </p:cNvSpPr>
              <p:nvPr/>
            </p:nvSpPr>
            <p:spPr bwMode="auto">
              <a:xfrm>
                <a:off x="1940" y="2790"/>
                <a:ext cx="10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29" name="Line 563"/>
              <p:cNvSpPr>
                <a:spLocks noChangeShapeType="1"/>
              </p:cNvSpPr>
              <p:nvPr/>
            </p:nvSpPr>
            <p:spPr bwMode="auto">
              <a:xfrm flipV="1">
                <a:off x="1957" y="3185"/>
                <a:ext cx="75" cy="2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30" name="Line 564"/>
              <p:cNvSpPr>
                <a:spLocks noChangeShapeType="1"/>
              </p:cNvSpPr>
              <p:nvPr/>
            </p:nvSpPr>
            <p:spPr bwMode="auto">
              <a:xfrm>
                <a:off x="1945" y="3596"/>
                <a:ext cx="93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31" name="Arc 565"/>
              <p:cNvSpPr>
                <a:spLocks/>
              </p:cNvSpPr>
              <p:nvPr/>
            </p:nvSpPr>
            <p:spPr bwMode="auto">
              <a:xfrm>
                <a:off x="683" y="1300"/>
                <a:ext cx="1317" cy="1088"/>
              </a:xfrm>
              <a:custGeom>
                <a:avLst/>
                <a:gdLst>
                  <a:gd name="T0" fmla="*/ 0 w 20622"/>
                  <a:gd name="T1" fmla="*/ 0 h 21597"/>
                  <a:gd name="T2" fmla="*/ 0 w 20622"/>
                  <a:gd name="T3" fmla="*/ 0 h 21597"/>
                  <a:gd name="T4" fmla="*/ 0 w 20622"/>
                  <a:gd name="T5" fmla="*/ 0 h 21597"/>
                  <a:gd name="T6" fmla="*/ 0 60000 65536"/>
                  <a:gd name="T7" fmla="*/ 0 60000 65536"/>
                  <a:gd name="T8" fmla="*/ 0 60000 65536"/>
                  <a:gd name="T9" fmla="*/ 0 w 20622"/>
                  <a:gd name="T10" fmla="*/ 0 h 21597"/>
                  <a:gd name="T11" fmla="*/ 20622 w 20622"/>
                  <a:gd name="T12" fmla="*/ 21597 h 215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22" h="21597" fill="none" extrusionOk="0">
                    <a:moveTo>
                      <a:pt x="20262" y="21596"/>
                    </a:moveTo>
                    <a:cubicBezTo>
                      <a:pt x="10942" y="21441"/>
                      <a:pt x="2773" y="15325"/>
                      <a:pt x="0" y="6426"/>
                    </a:cubicBezTo>
                  </a:path>
                  <a:path w="20622" h="21597" stroke="0" extrusionOk="0">
                    <a:moveTo>
                      <a:pt x="20262" y="21596"/>
                    </a:moveTo>
                    <a:cubicBezTo>
                      <a:pt x="10942" y="21441"/>
                      <a:pt x="2773" y="15325"/>
                      <a:pt x="0" y="6426"/>
                    </a:cubicBezTo>
                    <a:lnTo>
                      <a:pt x="20622" y="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32" name="Arc 566"/>
              <p:cNvSpPr>
                <a:spLocks/>
              </p:cNvSpPr>
              <p:nvPr/>
            </p:nvSpPr>
            <p:spPr bwMode="auto">
              <a:xfrm flipV="1">
                <a:off x="697" y="2129"/>
                <a:ext cx="1318" cy="1089"/>
              </a:xfrm>
              <a:custGeom>
                <a:avLst/>
                <a:gdLst>
                  <a:gd name="T0" fmla="*/ 0 w 20631"/>
                  <a:gd name="T1" fmla="*/ 0 h 21600"/>
                  <a:gd name="T2" fmla="*/ 0 w 20631"/>
                  <a:gd name="T3" fmla="*/ 0 h 21600"/>
                  <a:gd name="T4" fmla="*/ 0 w 2063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631"/>
                  <a:gd name="T10" fmla="*/ 0 h 21600"/>
                  <a:gd name="T11" fmla="*/ 20631 w 2063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31" h="21600" fill="none" extrusionOk="0">
                    <a:moveTo>
                      <a:pt x="20630" y="21599"/>
                    </a:moveTo>
                    <a:cubicBezTo>
                      <a:pt x="20627" y="21599"/>
                      <a:pt x="20624" y="21599"/>
                      <a:pt x="20622" y="21600"/>
                    </a:cubicBezTo>
                    <a:cubicBezTo>
                      <a:pt x="11168" y="21600"/>
                      <a:pt x="2813" y="15452"/>
                      <a:pt x="0" y="6426"/>
                    </a:cubicBezTo>
                  </a:path>
                  <a:path w="20631" h="21600" stroke="0" extrusionOk="0">
                    <a:moveTo>
                      <a:pt x="20630" y="21599"/>
                    </a:moveTo>
                    <a:cubicBezTo>
                      <a:pt x="20627" y="21599"/>
                      <a:pt x="20624" y="21599"/>
                      <a:pt x="20622" y="21600"/>
                    </a:cubicBezTo>
                    <a:cubicBezTo>
                      <a:pt x="11168" y="21600"/>
                      <a:pt x="2813" y="15452"/>
                      <a:pt x="0" y="6426"/>
                    </a:cubicBezTo>
                    <a:lnTo>
                      <a:pt x="20622" y="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33" name="Arc 567"/>
              <p:cNvSpPr>
                <a:spLocks/>
              </p:cNvSpPr>
              <p:nvPr/>
            </p:nvSpPr>
            <p:spPr bwMode="auto">
              <a:xfrm>
                <a:off x="1342" y="920"/>
                <a:ext cx="644" cy="2269"/>
              </a:xfrm>
              <a:custGeom>
                <a:avLst/>
                <a:gdLst>
                  <a:gd name="T0" fmla="*/ 0 w 21963"/>
                  <a:gd name="T1" fmla="*/ 0 h 43199"/>
                  <a:gd name="T2" fmla="*/ 0 w 21963"/>
                  <a:gd name="T3" fmla="*/ 0 h 43199"/>
                  <a:gd name="T4" fmla="*/ 0 w 21963"/>
                  <a:gd name="T5" fmla="*/ 0 h 43199"/>
                  <a:gd name="T6" fmla="*/ 0 60000 65536"/>
                  <a:gd name="T7" fmla="*/ 0 60000 65536"/>
                  <a:gd name="T8" fmla="*/ 0 60000 65536"/>
                  <a:gd name="T9" fmla="*/ 0 w 21963"/>
                  <a:gd name="T10" fmla="*/ 0 h 43199"/>
                  <a:gd name="T11" fmla="*/ 21963 w 21963"/>
                  <a:gd name="T12" fmla="*/ 43199 h 43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963" h="43199" fill="none" extrusionOk="0">
                    <a:moveTo>
                      <a:pt x="21449" y="43199"/>
                    </a:moveTo>
                    <a:cubicBezTo>
                      <a:pt x="9579" y="43117"/>
                      <a:pt x="0" y="3347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721" y="-1"/>
                      <a:pt x="21842" y="1"/>
                      <a:pt x="21962" y="3"/>
                    </a:cubicBezTo>
                  </a:path>
                  <a:path w="21963" h="43199" stroke="0" extrusionOk="0">
                    <a:moveTo>
                      <a:pt x="21449" y="43199"/>
                    </a:moveTo>
                    <a:cubicBezTo>
                      <a:pt x="9579" y="43117"/>
                      <a:pt x="0" y="3347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721" y="-1"/>
                      <a:pt x="21842" y="1"/>
                      <a:pt x="21962" y="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34" name="Arc 568"/>
              <p:cNvSpPr>
                <a:spLocks/>
              </p:cNvSpPr>
              <p:nvPr/>
            </p:nvSpPr>
            <p:spPr bwMode="auto">
              <a:xfrm>
                <a:off x="1346" y="1331"/>
                <a:ext cx="644" cy="2269"/>
              </a:xfrm>
              <a:custGeom>
                <a:avLst/>
                <a:gdLst>
                  <a:gd name="T0" fmla="*/ 0 w 21963"/>
                  <a:gd name="T1" fmla="*/ 0 h 43199"/>
                  <a:gd name="T2" fmla="*/ 0 w 21963"/>
                  <a:gd name="T3" fmla="*/ 0 h 43199"/>
                  <a:gd name="T4" fmla="*/ 0 w 21963"/>
                  <a:gd name="T5" fmla="*/ 0 h 43199"/>
                  <a:gd name="T6" fmla="*/ 0 60000 65536"/>
                  <a:gd name="T7" fmla="*/ 0 60000 65536"/>
                  <a:gd name="T8" fmla="*/ 0 60000 65536"/>
                  <a:gd name="T9" fmla="*/ 0 w 21963"/>
                  <a:gd name="T10" fmla="*/ 0 h 43199"/>
                  <a:gd name="T11" fmla="*/ 21963 w 21963"/>
                  <a:gd name="T12" fmla="*/ 43199 h 43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963" h="43199" fill="none" extrusionOk="0">
                    <a:moveTo>
                      <a:pt x="21383" y="43198"/>
                    </a:moveTo>
                    <a:cubicBezTo>
                      <a:pt x="9538" y="43079"/>
                      <a:pt x="0" y="3344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721" y="-1"/>
                      <a:pt x="21842" y="1"/>
                      <a:pt x="21962" y="3"/>
                    </a:cubicBezTo>
                  </a:path>
                  <a:path w="21963" h="43199" stroke="0" extrusionOk="0">
                    <a:moveTo>
                      <a:pt x="21383" y="43198"/>
                    </a:moveTo>
                    <a:cubicBezTo>
                      <a:pt x="9538" y="43079"/>
                      <a:pt x="0" y="3344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721" y="-1"/>
                      <a:pt x="21842" y="1"/>
                      <a:pt x="21962" y="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35" name="Arc 569"/>
              <p:cNvSpPr>
                <a:spLocks/>
              </p:cNvSpPr>
              <p:nvPr/>
            </p:nvSpPr>
            <p:spPr bwMode="auto">
              <a:xfrm>
                <a:off x="1149" y="1683"/>
                <a:ext cx="844" cy="1906"/>
              </a:xfrm>
              <a:custGeom>
                <a:avLst/>
                <a:gdLst>
                  <a:gd name="T0" fmla="*/ 0 w 21638"/>
                  <a:gd name="T1" fmla="*/ 0 h 24297"/>
                  <a:gd name="T2" fmla="*/ 0 w 21638"/>
                  <a:gd name="T3" fmla="*/ 0 h 24297"/>
                  <a:gd name="T4" fmla="*/ 0 w 21638"/>
                  <a:gd name="T5" fmla="*/ 0 h 24297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4297"/>
                  <a:gd name="T11" fmla="*/ 21638 w 21638"/>
                  <a:gd name="T12" fmla="*/ 24297 h 242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4297" fill="none" extrusionOk="0">
                    <a:moveTo>
                      <a:pt x="169" y="24296"/>
                    </a:moveTo>
                    <a:cubicBezTo>
                      <a:pt x="56" y="23402"/>
                      <a:pt x="0" y="2250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12" y="-1"/>
                      <a:pt x="21625" y="0"/>
                      <a:pt x="21637" y="0"/>
                    </a:cubicBezTo>
                  </a:path>
                  <a:path w="21638" h="24297" stroke="0" extrusionOk="0">
                    <a:moveTo>
                      <a:pt x="169" y="24296"/>
                    </a:moveTo>
                    <a:cubicBezTo>
                      <a:pt x="56" y="23402"/>
                      <a:pt x="0" y="2250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12" y="-1"/>
                      <a:pt x="21625" y="0"/>
                      <a:pt x="21637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36" name="Arc 570"/>
              <p:cNvSpPr>
                <a:spLocks/>
              </p:cNvSpPr>
              <p:nvPr/>
            </p:nvSpPr>
            <p:spPr bwMode="auto">
              <a:xfrm flipV="1">
                <a:off x="1123" y="905"/>
                <a:ext cx="851" cy="1885"/>
              </a:xfrm>
              <a:custGeom>
                <a:avLst/>
                <a:gdLst>
                  <a:gd name="T0" fmla="*/ 0 w 21817"/>
                  <a:gd name="T1" fmla="*/ 0 h 24032"/>
                  <a:gd name="T2" fmla="*/ 0 w 21817"/>
                  <a:gd name="T3" fmla="*/ 0 h 24032"/>
                  <a:gd name="T4" fmla="*/ 0 w 21817"/>
                  <a:gd name="T5" fmla="*/ 0 h 24032"/>
                  <a:gd name="T6" fmla="*/ 0 60000 65536"/>
                  <a:gd name="T7" fmla="*/ 0 60000 65536"/>
                  <a:gd name="T8" fmla="*/ 0 60000 65536"/>
                  <a:gd name="T9" fmla="*/ 0 w 21817"/>
                  <a:gd name="T10" fmla="*/ 0 h 24032"/>
                  <a:gd name="T11" fmla="*/ 21817 w 21817"/>
                  <a:gd name="T12" fmla="*/ 24032 h 240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17" h="24032" fill="none" extrusionOk="0">
                    <a:moveTo>
                      <a:pt x="137" y="24031"/>
                    </a:moveTo>
                    <a:cubicBezTo>
                      <a:pt x="45" y="23224"/>
                      <a:pt x="0" y="224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72" y="-1"/>
                      <a:pt x="21744" y="0"/>
                      <a:pt x="21816" y="1"/>
                    </a:cubicBezTo>
                  </a:path>
                  <a:path w="21817" h="24032" stroke="0" extrusionOk="0">
                    <a:moveTo>
                      <a:pt x="137" y="24031"/>
                    </a:moveTo>
                    <a:cubicBezTo>
                      <a:pt x="45" y="23224"/>
                      <a:pt x="0" y="2241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72" y="-1"/>
                      <a:pt x="21744" y="0"/>
                      <a:pt x="21816" y="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37" name="Arc 571"/>
              <p:cNvSpPr>
                <a:spLocks/>
              </p:cNvSpPr>
              <p:nvPr/>
            </p:nvSpPr>
            <p:spPr bwMode="auto">
              <a:xfrm>
                <a:off x="1340" y="1975"/>
                <a:ext cx="637" cy="1324"/>
              </a:xfrm>
              <a:custGeom>
                <a:avLst/>
                <a:gdLst>
                  <a:gd name="T0" fmla="*/ 0 w 13782"/>
                  <a:gd name="T1" fmla="*/ 0 h 21599"/>
                  <a:gd name="T2" fmla="*/ 0 w 13782"/>
                  <a:gd name="T3" fmla="*/ 0 h 21599"/>
                  <a:gd name="T4" fmla="*/ 0 w 13782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13782"/>
                  <a:gd name="T10" fmla="*/ 0 h 21599"/>
                  <a:gd name="T11" fmla="*/ 13782 w 13782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82" h="21599" fill="none" extrusionOk="0">
                    <a:moveTo>
                      <a:pt x="0" y="4967"/>
                    </a:moveTo>
                    <a:cubicBezTo>
                      <a:pt x="3827" y="1795"/>
                      <a:pt x="8630" y="41"/>
                      <a:pt x="13600" y="-1"/>
                    </a:cubicBezTo>
                  </a:path>
                  <a:path w="13782" h="21599" stroke="0" extrusionOk="0">
                    <a:moveTo>
                      <a:pt x="0" y="4967"/>
                    </a:moveTo>
                    <a:cubicBezTo>
                      <a:pt x="3827" y="1795"/>
                      <a:pt x="8630" y="41"/>
                      <a:pt x="13600" y="-1"/>
                    </a:cubicBezTo>
                    <a:lnTo>
                      <a:pt x="13782" y="21599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38" name="Arc 572"/>
              <p:cNvSpPr>
                <a:spLocks/>
              </p:cNvSpPr>
              <p:nvPr/>
            </p:nvSpPr>
            <p:spPr bwMode="auto">
              <a:xfrm flipV="1">
                <a:off x="1341" y="1225"/>
                <a:ext cx="637" cy="1324"/>
              </a:xfrm>
              <a:custGeom>
                <a:avLst/>
                <a:gdLst>
                  <a:gd name="T0" fmla="*/ 0 w 13782"/>
                  <a:gd name="T1" fmla="*/ 0 h 21599"/>
                  <a:gd name="T2" fmla="*/ 0 w 13782"/>
                  <a:gd name="T3" fmla="*/ 0 h 21599"/>
                  <a:gd name="T4" fmla="*/ 0 w 13782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13782"/>
                  <a:gd name="T10" fmla="*/ 0 h 21599"/>
                  <a:gd name="T11" fmla="*/ 13782 w 13782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82" h="21599" fill="none" extrusionOk="0">
                    <a:moveTo>
                      <a:pt x="0" y="4967"/>
                    </a:moveTo>
                    <a:cubicBezTo>
                      <a:pt x="3827" y="1795"/>
                      <a:pt x="8630" y="41"/>
                      <a:pt x="13600" y="-1"/>
                    </a:cubicBezTo>
                  </a:path>
                  <a:path w="13782" h="21599" stroke="0" extrusionOk="0">
                    <a:moveTo>
                      <a:pt x="0" y="4967"/>
                    </a:moveTo>
                    <a:cubicBezTo>
                      <a:pt x="3827" y="1795"/>
                      <a:pt x="8630" y="41"/>
                      <a:pt x="13600" y="-1"/>
                    </a:cubicBezTo>
                    <a:lnTo>
                      <a:pt x="13782" y="21599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39" name="Line 573"/>
              <p:cNvSpPr>
                <a:spLocks noChangeShapeType="1"/>
              </p:cNvSpPr>
              <p:nvPr/>
            </p:nvSpPr>
            <p:spPr bwMode="auto">
              <a:xfrm>
                <a:off x="639" y="2264"/>
                <a:ext cx="133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40" name="Oval 574"/>
              <p:cNvSpPr>
                <a:spLocks noChangeArrowheads="1"/>
              </p:cNvSpPr>
              <p:nvPr/>
            </p:nvSpPr>
            <p:spPr bwMode="auto">
              <a:xfrm>
                <a:off x="1340" y="2248"/>
                <a:ext cx="27" cy="2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799" name="Group 575"/>
            <p:cNvGrpSpPr>
              <a:grpSpLocks/>
            </p:cNvGrpSpPr>
            <p:nvPr/>
          </p:nvGrpSpPr>
          <p:grpSpPr bwMode="auto">
            <a:xfrm>
              <a:off x="1945" y="894"/>
              <a:ext cx="1351" cy="2709"/>
              <a:chOff x="1945" y="894"/>
              <a:chExt cx="1351" cy="2709"/>
            </a:xfrm>
          </p:grpSpPr>
          <p:sp>
            <p:nvSpPr>
              <p:cNvPr id="29800" name="Line 576"/>
              <p:cNvSpPr>
                <a:spLocks noChangeShapeType="1"/>
              </p:cNvSpPr>
              <p:nvPr/>
            </p:nvSpPr>
            <p:spPr bwMode="auto">
              <a:xfrm flipH="1">
                <a:off x="3219" y="1694"/>
                <a:ext cx="30" cy="52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1" name="Line 577"/>
              <p:cNvSpPr>
                <a:spLocks noChangeShapeType="1"/>
              </p:cNvSpPr>
              <p:nvPr/>
            </p:nvSpPr>
            <p:spPr bwMode="auto">
              <a:xfrm>
                <a:off x="2835" y="1003"/>
                <a:ext cx="1" cy="8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2" name="Line 578"/>
              <p:cNvSpPr>
                <a:spLocks noChangeShapeType="1"/>
              </p:cNvSpPr>
              <p:nvPr/>
            </p:nvSpPr>
            <p:spPr bwMode="auto">
              <a:xfrm flipH="1" flipV="1">
                <a:off x="3193" y="2262"/>
                <a:ext cx="102" cy="1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3" name="Line 579"/>
              <p:cNvSpPr>
                <a:spLocks noChangeShapeType="1"/>
              </p:cNvSpPr>
              <p:nvPr/>
            </p:nvSpPr>
            <p:spPr bwMode="auto">
              <a:xfrm flipH="1" flipV="1">
                <a:off x="2806" y="3378"/>
                <a:ext cx="2" cy="103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4" name="Line 580"/>
              <p:cNvSpPr>
                <a:spLocks noChangeShapeType="1"/>
              </p:cNvSpPr>
              <p:nvPr/>
            </p:nvSpPr>
            <p:spPr bwMode="auto">
              <a:xfrm flipH="1" flipV="1">
                <a:off x="3178" y="2730"/>
                <a:ext cx="50" cy="8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5" name="Arc 581"/>
              <p:cNvSpPr>
                <a:spLocks/>
              </p:cNvSpPr>
              <p:nvPr/>
            </p:nvSpPr>
            <p:spPr bwMode="auto">
              <a:xfrm>
                <a:off x="1962" y="1296"/>
                <a:ext cx="1294" cy="1089"/>
              </a:xfrm>
              <a:custGeom>
                <a:avLst/>
                <a:gdLst>
                  <a:gd name="T0" fmla="*/ 0 w 20247"/>
                  <a:gd name="T1" fmla="*/ 0 h 21599"/>
                  <a:gd name="T2" fmla="*/ 0 w 20247"/>
                  <a:gd name="T3" fmla="*/ 0 h 21599"/>
                  <a:gd name="T4" fmla="*/ 0 w 20247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0247"/>
                  <a:gd name="T10" fmla="*/ 0 h 21599"/>
                  <a:gd name="T11" fmla="*/ 20247 w 20247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47" h="21599" fill="none" extrusionOk="0">
                    <a:moveTo>
                      <a:pt x="20247" y="7524"/>
                    </a:moveTo>
                    <a:cubicBezTo>
                      <a:pt x="17126" y="15922"/>
                      <a:pt x="9144" y="21522"/>
                      <a:pt x="185" y="21599"/>
                    </a:cubicBezTo>
                  </a:path>
                  <a:path w="20247" h="21599" stroke="0" extrusionOk="0">
                    <a:moveTo>
                      <a:pt x="20247" y="7524"/>
                    </a:moveTo>
                    <a:cubicBezTo>
                      <a:pt x="17126" y="15922"/>
                      <a:pt x="9144" y="21522"/>
                      <a:pt x="185" y="21599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6" name="Arc 582"/>
              <p:cNvSpPr>
                <a:spLocks/>
              </p:cNvSpPr>
              <p:nvPr/>
            </p:nvSpPr>
            <p:spPr bwMode="auto">
              <a:xfrm flipV="1">
                <a:off x="1945" y="2130"/>
                <a:ext cx="1294" cy="1089"/>
              </a:xfrm>
              <a:custGeom>
                <a:avLst/>
                <a:gdLst>
                  <a:gd name="T0" fmla="*/ 0 w 20247"/>
                  <a:gd name="T1" fmla="*/ 0 h 21599"/>
                  <a:gd name="T2" fmla="*/ 0 w 20247"/>
                  <a:gd name="T3" fmla="*/ 0 h 21599"/>
                  <a:gd name="T4" fmla="*/ 0 w 20247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0247"/>
                  <a:gd name="T10" fmla="*/ 0 h 21599"/>
                  <a:gd name="T11" fmla="*/ 20247 w 20247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47" h="21599" fill="none" extrusionOk="0">
                    <a:moveTo>
                      <a:pt x="20247" y="7524"/>
                    </a:moveTo>
                    <a:cubicBezTo>
                      <a:pt x="17126" y="15922"/>
                      <a:pt x="9144" y="21522"/>
                      <a:pt x="185" y="21599"/>
                    </a:cubicBezTo>
                  </a:path>
                  <a:path w="20247" h="21599" stroke="0" extrusionOk="0">
                    <a:moveTo>
                      <a:pt x="20247" y="7524"/>
                    </a:moveTo>
                    <a:cubicBezTo>
                      <a:pt x="17126" y="15922"/>
                      <a:pt x="9144" y="21522"/>
                      <a:pt x="185" y="21599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7" name="Arc 583"/>
              <p:cNvSpPr>
                <a:spLocks/>
              </p:cNvSpPr>
              <p:nvPr/>
            </p:nvSpPr>
            <p:spPr bwMode="auto">
              <a:xfrm flipH="1">
                <a:off x="1968" y="916"/>
                <a:ext cx="644" cy="2269"/>
              </a:xfrm>
              <a:custGeom>
                <a:avLst/>
                <a:gdLst>
                  <a:gd name="T0" fmla="*/ 0 w 21963"/>
                  <a:gd name="T1" fmla="*/ 0 h 43200"/>
                  <a:gd name="T2" fmla="*/ 0 w 21963"/>
                  <a:gd name="T3" fmla="*/ 0 h 43200"/>
                  <a:gd name="T4" fmla="*/ 0 w 2196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963"/>
                  <a:gd name="T10" fmla="*/ 0 h 43200"/>
                  <a:gd name="T11" fmla="*/ 21963 w 2196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963" h="43200" fill="none" extrusionOk="0">
                    <a:moveTo>
                      <a:pt x="21486" y="43199"/>
                    </a:moveTo>
                    <a:cubicBezTo>
                      <a:pt x="9601" y="43136"/>
                      <a:pt x="0" y="334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721" y="-1"/>
                      <a:pt x="21842" y="1"/>
                      <a:pt x="21962" y="3"/>
                    </a:cubicBezTo>
                  </a:path>
                  <a:path w="21963" h="43200" stroke="0" extrusionOk="0">
                    <a:moveTo>
                      <a:pt x="21486" y="43199"/>
                    </a:moveTo>
                    <a:cubicBezTo>
                      <a:pt x="9601" y="43136"/>
                      <a:pt x="0" y="334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721" y="-1"/>
                      <a:pt x="21842" y="1"/>
                      <a:pt x="21962" y="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8" name="Arc 584"/>
              <p:cNvSpPr>
                <a:spLocks/>
              </p:cNvSpPr>
              <p:nvPr/>
            </p:nvSpPr>
            <p:spPr bwMode="auto">
              <a:xfrm flipH="1">
                <a:off x="1967" y="1329"/>
                <a:ext cx="644" cy="2269"/>
              </a:xfrm>
              <a:custGeom>
                <a:avLst/>
                <a:gdLst>
                  <a:gd name="T0" fmla="*/ 0 w 21963"/>
                  <a:gd name="T1" fmla="*/ 0 h 43200"/>
                  <a:gd name="T2" fmla="*/ 0 w 21963"/>
                  <a:gd name="T3" fmla="*/ 0 h 43200"/>
                  <a:gd name="T4" fmla="*/ 0 w 2196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963"/>
                  <a:gd name="T10" fmla="*/ 0 h 43200"/>
                  <a:gd name="T11" fmla="*/ 21963 w 2196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963" h="43200" fill="none" extrusionOk="0">
                    <a:moveTo>
                      <a:pt x="21793" y="43199"/>
                    </a:moveTo>
                    <a:cubicBezTo>
                      <a:pt x="21728" y="43199"/>
                      <a:pt x="21664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721" y="-1"/>
                      <a:pt x="21842" y="1"/>
                      <a:pt x="21962" y="3"/>
                    </a:cubicBezTo>
                  </a:path>
                  <a:path w="21963" h="43200" stroke="0" extrusionOk="0">
                    <a:moveTo>
                      <a:pt x="21793" y="43199"/>
                    </a:moveTo>
                    <a:cubicBezTo>
                      <a:pt x="21728" y="43199"/>
                      <a:pt x="21664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721" y="-1"/>
                      <a:pt x="21842" y="1"/>
                      <a:pt x="21962" y="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09" name="Arc 585"/>
              <p:cNvSpPr>
                <a:spLocks/>
              </p:cNvSpPr>
              <p:nvPr/>
            </p:nvSpPr>
            <p:spPr bwMode="auto">
              <a:xfrm>
                <a:off x="1958" y="1681"/>
                <a:ext cx="850" cy="1922"/>
              </a:xfrm>
              <a:custGeom>
                <a:avLst/>
                <a:gdLst>
                  <a:gd name="T0" fmla="*/ 0 w 21793"/>
                  <a:gd name="T1" fmla="*/ 0 h 24501"/>
                  <a:gd name="T2" fmla="*/ 0 w 21793"/>
                  <a:gd name="T3" fmla="*/ 0 h 24501"/>
                  <a:gd name="T4" fmla="*/ 0 w 21793"/>
                  <a:gd name="T5" fmla="*/ 0 h 24501"/>
                  <a:gd name="T6" fmla="*/ 0 60000 65536"/>
                  <a:gd name="T7" fmla="*/ 0 60000 65536"/>
                  <a:gd name="T8" fmla="*/ 0 60000 65536"/>
                  <a:gd name="T9" fmla="*/ 0 w 21793"/>
                  <a:gd name="T10" fmla="*/ 0 h 24501"/>
                  <a:gd name="T11" fmla="*/ 21793 w 21793"/>
                  <a:gd name="T12" fmla="*/ 24501 h 2450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93" h="24501" fill="none" extrusionOk="0">
                    <a:moveTo>
                      <a:pt x="-1" y="0"/>
                    </a:moveTo>
                    <a:cubicBezTo>
                      <a:pt x="64" y="0"/>
                      <a:pt x="128" y="-1"/>
                      <a:pt x="193" y="0"/>
                    </a:cubicBezTo>
                    <a:cubicBezTo>
                      <a:pt x="12122" y="0"/>
                      <a:pt x="21793" y="9670"/>
                      <a:pt x="21793" y="21600"/>
                    </a:cubicBezTo>
                    <a:cubicBezTo>
                      <a:pt x="21793" y="22570"/>
                      <a:pt x="21727" y="23539"/>
                      <a:pt x="21597" y="24501"/>
                    </a:cubicBezTo>
                  </a:path>
                  <a:path w="21793" h="24501" stroke="0" extrusionOk="0">
                    <a:moveTo>
                      <a:pt x="-1" y="0"/>
                    </a:moveTo>
                    <a:cubicBezTo>
                      <a:pt x="64" y="0"/>
                      <a:pt x="128" y="-1"/>
                      <a:pt x="193" y="0"/>
                    </a:cubicBezTo>
                    <a:cubicBezTo>
                      <a:pt x="12122" y="0"/>
                      <a:pt x="21793" y="9670"/>
                      <a:pt x="21793" y="21600"/>
                    </a:cubicBezTo>
                    <a:cubicBezTo>
                      <a:pt x="21793" y="22570"/>
                      <a:pt x="21727" y="23539"/>
                      <a:pt x="21597" y="24501"/>
                    </a:cubicBezTo>
                    <a:lnTo>
                      <a:pt x="19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0" name="Arc 586"/>
              <p:cNvSpPr>
                <a:spLocks/>
              </p:cNvSpPr>
              <p:nvPr/>
            </p:nvSpPr>
            <p:spPr bwMode="auto">
              <a:xfrm flipV="1">
                <a:off x="1987" y="894"/>
                <a:ext cx="850" cy="1893"/>
              </a:xfrm>
              <a:custGeom>
                <a:avLst/>
                <a:gdLst>
                  <a:gd name="T0" fmla="*/ 0 w 21793"/>
                  <a:gd name="T1" fmla="*/ 0 h 24134"/>
                  <a:gd name="T2" fmla="*/ 0 w 21793"/>
                  <a:gd name="T3" fmla="*/ 0 h 24134"/>
                  <a:gd name="T4" fmla="*/ 0 w 21793"/>
                  <a:gd name="T5" fmla="*/ 0 h 24134"/>
                  <a:gd name="T6" fmla="*/ 0 60000 65536"/>
                  <a:gd name="T7" fmla="*/ 0 60000 65536"/>
                  <a:gd name="T8" fmla="*/ 0 60000 65536"/>
                  <a:gd name="T9" fmla="*/ 0 w 21793"/>
                  <a:gd name="T10" fmla="*/ 0 h 24134"/>
                  <a:gd name="T11" fmla="*/ 21793 w 21793"/>
                  <a:gd name="T12" fmla="*/ 24134 h 241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93" h="24134" fill="none" extrusionOk="0">
                    <a:moveTo>
                      <a:pt x="-1" y="0"/>
                    </a:moveTo>
                    <a:cubicBezTo>
                      <a:pt x="64" y="0"/>
                      <a:pt x="128" y="-1"/>
                      <a:pt x="193" y="0"/>
                    </a:cubicBezTo>
                    <a:cubicBezTo>
                      <a:pt x="12122" y="0"/>
                      <a:pt x="21793" y="9670"/>
                      <a:pt x="21793" y="21600"/>
                    </a:cubicBezTo>
                    <a:cubicBezTo>
                      <a:pt x="21793" y="22446"/>
                      <a:pt x="21743" y="23292"/>
                      <a:pt x="21643" y="24133"/>
                    </a:cubicBezTo>
                  </a:path>
                  <a:path w="21793" h="24134" stroke="0" extrusionOk="0">
                    <a:moveTo>
                      <a:pt x="-1" y="0"/>
                    </a:moveTo>
                    <a:cubicBezTo>
                      <a:pt x="64" y="0"/>
                      <a:pt x="128" y="-1"/>
                      <a:pt x="193" y="0"/>
                    </a:cubicBezTo>
                    <a:cubicBezTo>
                      <a:pt x="12122" y="0"/>
                      <a:pt x="21793" y="9670"/>
                      <a:pt x="21793" y="21600"/>
                    </a:cubicBezTo>
                    <a:cubicBezTo>
                      <a:pt x="21793" y="22446"/>
                      <a:pt x="21743" y="23292"/>
                      <a:pt x="21643" y="24133"/>
                    </a:cubicBezTo>
                    <a:lnTo>
                      <a:pt x="19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1" name="Arc 587"/>
              <p:cNvSpPr>
                <a:spLocks/>
              </p:cNvSpPr>
              <p:nvPr/>
            </p:nvSpPr>
            <p:spPr bwMode="auto">
              <a:xfrm>
                <a:off x="1964" y="1977"/>
                <a:ext cx="640" cy="1324"/>
              </a:xfrm>
              <a:custGeom>
                <a:avLst/>
                <a:gdLst>
                  <a:gd name="T0" fmla="*/ 0 w 13836"/>
                  <a:gd name="T1" fmla="*/ 0 h 21600"/>
                  <a:gd name="T2" fmla="*/ 0 w 13836"/>
                  <a:gd name="T3" fmla="*/ 0 h 21600"/>
                  <a:gd name="T4" fmla="*/ 0 w 1383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3836"/>
                  <a:gd name="T10" fmla="*/ 0 h 21600"/>
                  <a:gd name="T11" fmla="*/ 13836 w 1383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36" h="21600" fill="none" extrusionOk="0">
                    <a:moveTo>
                      <a:pt x="-1" y="3"/>
                    </a:moveTo>
                    <a:cubicBezTo>
                      <a:pt x="136" y="1"/>
                      <a:pt x="272" y="-1"/>
                      <a:pt x="409" y="0"/>
                    </a:cubicBezTo>
                    <a:cubicBezTo>
                      <a:pt x="5284" y="0"/>
                      <a:pt x="10017" y="1649"/>
                      <a:pt x="13836" y="4680"/>
                    </a:cubicBezTo>
                  </a:path>
                  <a:path w="13836" h="21600" stroke="0" extrusionOk="0">
                    <a:moveTo>
                      <a:pt x="-1" y="3"/>
                    </a:moveTo>
                    <a:cubicBezTo>
                      <a:pt x="136" y="1"/>
                      <a:pt x="272" y="-1"/>
                      <a:pt x="409" y="0"/>
                    </a:cubicBezTo>
                    <a:cubicBezTo>
                      <a:pt x="5284" y="0"/>
                      <a:pt x="10017" y="1649"/>
                      <a:pt x="13836" y="4680"/>
                    </a:cubicBezTo>
                    <a:lnTo>
                      <a:pt x="409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2" name="Arc 588"/>
              <p:cNvSpPr>
                <a:spLocks/>
              </p:cNvSpPr>
              <p:nvPr/>
            </p:nvSpPr>
            <p:spPr bwMode="auto">
              <a:xfrm flipV="1">
                <a:off x="1970" y="1221"/>
                <a:ext cx="640" cy="1324"/>
              </a:xfrm>
              <a:custGeom>
                <a:avLst/>
                <a:gdLst>
                  <a:gd name="T0" fmla="*/ 0 w 13836"/>
                  <a:gd name="T1" fmla="*/ 0 h 21600"/>
                  <a:gd name="T2" fmla="*/ 0 w 13836"/>
                  <a:gd name="T3" fmla="*/ 0 h 21600"/>
                  <a:gd name="T4" fmla="*/ 0 w 1383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3836"/>
                  <a:gd name="T10" fmla="*/ 0 h 21600"/>
                  <a:gd name="T11" fmla="*/ 13836 w 1383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36" h="21600" fill="none" extrusionOk="0">
                    <a:moveTo>
                      <a:pt x="-1" y="3"/>
                    </a:moveTo>
                    <a:cubicBezTo>
                      <a:pt x="136" y="1"/>
                      <a:pt x="272" y="-1"/>
                      <a:pt x="409" y="0"/>
                    </a:cubicBezTo>
                    <a:cubicBezTo>
                      <a:pt x="5284" y="0"/>
                      <a:pt x="10017" y="1649"/>
                      <a:pt x="13836" y="4680"/>
                    </a:cubicBezTo>
                  </a:path>
                  <a:path w="13836" h="21600" stroke="0" extrusionOk="0">
                    <a:moveTo>
                      <a:pt x="-1" y="3"/>
                    </a:moveTo>
                    <a:cubicBezTo>
                      <a:pt x="136" y="1"/>
                      <a:pt x="272" y="-1"/>
                      <a:pt x="409" y="0"/>
                    </a:cubicBezTo>
                    <a:cubicBezTo>
                      <a:pt x="5284" y="0"/>
                      <a:pt x="10017" y="1649"/>
                      <a:pt x="13836" y="4680"/>
                    </a:cubicBezTo>
                    <a:lnTo>
                      <a:pt x="409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813" name="Line 589"/>
              <p:cNvSpPr>
                <a:spLocks noChangeShapeType="1"/>
              </p:cNvSpPr>
              <p:nvPr/>
            </p:nvSpPr>
            <p:spPr bwMode="auto">
              <a:xfrm>
                <a:off x="1966" y="2264"/>
                <a:ext cx="133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14" name="Oval 590"/>
              <p:cNvSpPr>
                <a:spLocks noChangeArrowheads="1"/>
              </p:cNvSpPr>
              <p:nvPr/>
            </p:nvSpPr>
            <p:spPr bwMode="auto">
              <a:xfrm>
                <a:off x="2584" y="2250"/>
                <a:ext cx="27" cy="2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Group 591"/>
          <p:cNvGrpSpPr>
            <a:grpSpLocks/>
          </p:cNvGrpSpPr>
          <p:nvPr/>
        </p:nvGrpSpPr>
        <p:grpSpPr bwMode="auto">
          <a:xfrm>
            <a:off x="0" y="2143125"/>
            <a:ext cx="2227263" cy="4278313"/>
            <a:chOff x="639" y="905"/>
            <a:chExt cx="1403" cy="2695"/>
          </a:xfrm>
        </p:grpSpPr>
        <p:sp>
          <p:nvSpPr>
            <p:cNvPr id="29772" name="Line 592"/>
            <p:cNvSpPr>
              <a:spLocks noChangeShapeType="1"/>
            </p:cNvSpPr>
            <p:nvPr/>
          </p:nvSpPr>
          <p:spPr bwMode="auto">
            <a:xfrm flipH="1" flipV="1">
              <a:off x="1124" y="1125"/>
              <a:ext cx="2" cy="99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3" name="Line 593"/>
            <p:cNvSpPr>
              <a:spLocks noChangeShapeType="1"/>
            </p:cNvSpPr>
            <p:nvPr/>
          </p:nvSpPr>
          <p:spPr bwMode="auto">
            <a:xfrm flipH="1" flipV="1">
              <a:off x="687" y="1638"/>
              <a:ext cx="51" cy="103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4" name="Line 594"/>
            <p:cNvSpPr>
              <a:spLocks noChangeShapeType="1"/>
            </p:cNvSpPr>
            <p:nvPr/>
          </p:nvSpPr>
          <p:spPr bwMode="auto">
            <a:xfrm flipH="1" flipV="1">
              <a:off x="648" y="2262"/>
              <a:ext cx="102" cy="1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5" name="Line 595"/>
            <p:cNvSpPr>
              <a:spLocks noChangeShapeType="1"/>
            </p:cNvSpPr>
            <p:nvPr/>
          </p:nvSpPr>
          <p:spPr bwMode="auto">
            <a:xfrm flipH="1">
              <a:off x="721" y="2752"/>
              <a:ext cx="45" cy="85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6" name="Line 596"/>
            <p:cNvSpPr>
              <a:spLocks noChangeShapeType="1"/>
            </p:cNvSpPr>
            <p:nvPr/>
          </p:nvSpPr>
          <p:spPr bwMode="auto">
            <a:xfrm>
              <a:off x="1148" y="3361"/>
              <a:ext cx="1" cy="113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7" name="Line 597"/>
            <p:cNvSpPr>
              <a:spLocks noChangeShapeType="1"/>
            </p:cNvSpPr>
            <p:nvPr/>
          </p:nvSpPr>
          <p:spPr bwMode="auto">
            <a:xfrm flipV="1">
              <a:off x="1959" y="1329"/>
              <a:ext cx="78" cy="2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8" name="Line 598"/>
            <p:cNvSpPr>
              <a:spLocks noChangeShapeType="1"/>
            </p:cNvSpPr>
            <p:nvPr/>
          </p:nvSpPr>
          <p:spPr bwMode="auto">
            <a:xfrm>
              <a:off x="1959" y="918"/>
              <a:ext cx="75" cy="3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9" name="Line 599"/>
            <p:cNvSpPr>
              <a:spLocks noChangeShapeType="1"/>
            </p:cNvSpPr>
            <p:nvPr/>
          </p:nvSpPr>
          <p:spPr bwMode="auto">
            <a:xfrm flipV="1">
              <a:off x="1952" y="1682"/>
              <a:ext cx="84" cy="2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0" name="Line 600"/>
            <p:cNvSpPr>
              <a:spLocks noChangeShapeType="1"/>
            </p:cNvSpPr>
            <p:nvPr/>
          </p:nvSpPr>
          <p:spPr bwMode="auto">
            <a:xfrm flipV="1">
              <a:off x="1947" y="1975"/>
              <a:ext cx="88" cy="3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1" name="Line 601"/>
            <p:cNvSpPr>
              <a:spLocks noChangeShapeType="1"/>
            </p:cNvSpPr>
            <p:nvPr/>
          </p:nvSpPr>
          <p:spPr bwMode="auto">
            <a:xfrm flipV="1">
              <a:off x="1938" y="2129"/>
              <a:ext cx="98" cy="2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2" name="Line 602"/>
            <p:cNvSpPr>
              <a:spLocks noChangeShapeType="1"/>
            </p:cNvSpPr>
            <p:nvPr/>
          </p:nvSpPr>
          <p:spPr bwMode="auto">
            <a:xfrm flipV="1">
              <a:off x="1939" y="2260"/>
              <a:ext cx="96" cy="3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3" name="Line 603"/>
            <p:cNvSpPr>
              <a:spLocks noChangeShapeType="1"/>
            </p:cNvSpPr>
            <p:nvPr/>
          </p:nvSpPr>
          <p:spPr bwMode="auto">
            <a:xfrm>
              <a:off x="1930" y="2386"/>
              <a:ext cx="102" cy="0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4" name="Line 604"/>
            <p:cNvSpPr>
              <a:spLocks noChangeShapeType="1"/>
            </p:cNvSpPr>
            <p:nvPr/>
          </p:nvSpPr>
          <p:spPr bwMode="auto">
            <a:xfrm>
              <a:off x="1933" y="2547"/>
              <a:ext cx="102" cy="0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5" name="Line 605"/>
            <p:cNvSpPr>
              <a:spLocks noChangeShapeType="1"/>
            </p:cNvSpPr>
            <p:nvPr/>
          </p:nvSpPr>
          <p:spPr bwMode="auto">
            <a:xfrm>
              <a:off x="1940" y="2790"/>
              <a:ext cx="102" cy="0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6" name="Line 606"/>
            <p:cNvSpPr>
              <a:spLocks noChangeShapeType="1"/>
            </p:cNvSpPr>
            <p:nvPr/>
          </p:nvSpPr>
          <p:spPr bwMode="auto">
            <a:xfrm flipV="1">
              <a:off x="1957" y="3185"/>
              <a:ext cx="75" cy="2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7" name="Line 607"/>
            <p:cNvSpPr>
              <a:spLocks noChangeShapeType="1"/>
            </p:cNvSpPr>
            <p:nvPr/>
          </p:nvSpPr>
          <p:spPr bwMode="auto">
            <a:xfrm>
              <a:off x="1945" y="3596"/>
              <a:ext cx="93" cy="0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8" name="Arc 608"/>
            <p:cNvSpPr>
              <a:spLocks/>
            </p:cNvSpPr>
            <p:nvPr/>
          </p:nvSpPr>
          <p:spPr bwMode="auto">
            <a:xfrm>
              <a:off x="683" y="1300"/>
              <a:ext cx="1317" cy="1088"/>
            </a:xfrm>
            <a:custGeom>
              <a:avLst/>
              <a:gdLst>
                <a:gd name="T0" fmla="*/ 0 w 20622"/>
                <a:gd name="T1" fmla="*/ 0 h 21597"/>
                <a:gd name="T2" fmla="*/ 0 w 20622"/>
                <a:gd name="T3" fmla="*/ 0 h 21597"/>
                <a:gd name="T4" fmla="*/ 0 w 20622"/>
                <a:gd name="T5" fmla="*/ 0 h 21597"/>
                <a:gd name="T6" fmla="*/ 0 60000 65536"/>
                <a:gd name="T7" fmla="*/ 0 60000 65536"/>
                <a:gd name="T8" fmla="*/ 0 60000 65536"/>
                <a:gd name="T9" fmla="*/ 0 w 20622"/>
                <a:gd name="T10" fmla="*/ 0 h 21597"/>
                <a:gd name="T11" fmla="*/ 20622 w 20622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22" h="21597" fill="none" extrusionOk="0">
                  <a:moveTo>
                    <a:pt x="20262" y="21596"/>
                  </a:moveTo>
                  <a:cubicBezTo>
                    <a:pt x="10942" y="21441"/>
                    <a:pt x="2773" y="15325"/>
                    <a:pt x="0" y="6426"/>
                  </a:cubicBezTo>
                </a:path>
                <a:path w="20622" h="21597" stroke="0" extrusionOk="0">
                  <a:moveTo>
                    <a:pt x="20262" y="21596"/>
                  </a:moveTo>
                  <a:cubicBezTo>
                    <a:pt x="10942" y="21441"/>
                    <a:pt x="2773" y="15325"/>
                    <a:pt x="0" y="6426"/>
                  </a:cubicBezTo>
                  <a:lnTo>
                    <a:pt x="20622" y="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9" name="Arc 609"/>
            <p:cNvSpPr>
              <a:spLocks/>
            </p:cNvSpPr>
            <p:nvPr/>
          </p:nvSpPr>
          <p:spPr bwMode="auto">
            <a:xfrm flipV="1">
              <a:off x="697" y="2129"/>
              <a:ext cx="1318" cy="1089"/>
            </a:xfrm>
            <a:custGeom>
              <a:avLst/>
              <a:gdLst>
                <a:gd name="T0" fmla="*/ 0 w 20631"/>
                <a:gd name="T1" fmla="*/ 0 h 21600"/>
                <a:gd name="T2" fmla="*/ 0 w 20631"/>
                <a:gd name="T3" fmla="*/ 0 h 21600"/>
                <a:gd name="T4" fmla="*/ 0 w 20631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31"/>
                <a:gd name="T10" fmla="*/ 0 h 21600"/>
                <a:gd name="T11" fmla="*/ 20631 w 206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31" h="21600" fill="none" extrusionOk="0">
                  <a:moveTo>
                    <a:pt x="20630" y="21599"/>
                  </a:moveTo>
                  <a:cubicBezTo>
                    <a:pt x="20627" y="21599"/>
                    <a:pt x="20624" y="21599"/>
                    <a:pt x="20622" y="21600"/>
                  </a:cubicBezTo>
                  <a:cubicBezTo>
                    <a:pt x="11168" y="21600"/>
                    <a:pt x="2813" y="15452"/>
                    <a:pt x="0" y="6426"/>
                  </a:cubicBezTo>
                </a:path>
                <a:path w="20631" h="21600" stroke="0" extrusionOk="0">
                  <a:moveTo>
                    <a:pt x="20630" y="21599"/>
                  </a:moveTo>
                  <a:cubicBezTo>
                    <a:pt x="20627" y="21599"/>
                    <a:pt x="20624" y="21599"/>
                    <a:pt x="20622" y="21600"/>
                  </a:cubicBezTo>
                  <a:cubicBezTo>
                    <a:pt x="11168" y="21600"/>
                    <a:pt x="2813" y="15452"/>
                    <a:pt x="0" y="6426"/>
                  </a:cubicBezTo>
                  <a:lnTo>
                    <a:pt x="20622" y="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0" name="Arc 610"/>
            <p:cNvSpPr>
              <a:spLocks/>
            </p:cNvSpPr>
            <p:nvPr/>
          </p:nvSpPr>
          <p:spPr bwMode="auto">
            <a:xfrm>
              <a:off x="1342" y="920"/>
              <a:ext cx="644" cy="2269"/>
            </a:xfrm>
            <a:custGeom>
              <a:avLst/>
              <a:gdLst>
                <a:gd name="T0" fmla="*/ 0 w 21963"/>
                <a:gd name="T1" fmla="*/ 0 h 43199"/>
                <a:gd name="T2" fmla="*/ 0 w 21963"/>
                <a:gd name="T3" fmla="*/ 0 h 43199"/>
                <a:gd name="T4" fmla="*/ 0 w 21963"/>
                <a:gd name="T5" fmla="*/ 0 h 43199"/>
                <a:gd name="T6" fmla="*/ 0 60000 65536"/>
                <a:gd name="T7" fmla="*/ 0 60000 65536"/>
                <a:gd name="T8" fmla="*/ 0 60000 65536"/>
                <a:gd name="T9" fmla="*/ 0 w 21963"/>
                <a:gd name="T10" fmla="*/ 0 h 43199"/>
                <a:gd name="T11" fmla="*/ 21963 w 21963"/>
                <a:gd name="T12" fmla="*/ 43199 h 431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63" h="43199" fill="none" extrusionOk="0">
                  <a:moveTo>
                    <a:pt x="21449" y="43199"/>
                  </a:moveTo>
                  <a:cubicBezTo>
                    <a:pt x="9579" y="43117"/>
                    <a:pt x="0" y="3347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21" y="-1"/>
                    <a:pt x="21842" y="1"/>
                    <a:pt x="21962" y="3"/>
                  </a:cubicBezTo>
                </a:path>
                <a:path w="21963" h="43199" stroke="0" extrusionOk="0">
                  <a:moveTo>
                    <a:pt x="21449" y="43199"/>
                  </a:moveTo>
                  <a:cubicBezTo>
                    <a:pt x="9579" y="43117"/>
                    <a:pt x="0" y="3347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21" y="-1"/>
                    <a:pt x="21842" y="1"/>
                    <a:pt x="21962" y="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1" name="Arc 611"/>
            <p:cNvSpPr>
              <a:spLocks/>
            </p:cNvSpPr>
            <p:nvPr/>
          </p:nvSpPr>
          <p:spPr bwMode="auto">
            <a:xfrm>
              <a:off x="1346" y="1331"/>
              <a:ext cx="644" cy="2269"/>
            </a:xfrm>
            <a:custGeom>
              <a:avLst/>
              <a:gdLst>
                <a:gd name="T0" fmla="*/ 0 w 21963"/>
                <a:gd name="T1" fmla="*/ 0 h 43199"/>
                <a:gd name="T2" fmla="*/ 0 w 21963"/>
                <a:gd name="T3" fmla="*/ 0 h 43199"/>
                <a:gd name="T4" fmla="*/ 0 w 21963"/>
                <a:gd name="T5" fmla="*/ 0 h 43199"/>
                <a:gd name="T6" fmla="*/ 0 60000 65536"/>
                <a:gd name="T7" fmla="*/ 0 60000 65536"/>
                <a:gd name="T8" fmla="*/ 0 60000 65536"/>
                <a:gd name="T9" fmla="*/ 0 w 21963"/>
                <a:gd name="T10" fmla="*/ 0 h 43199"/>
                <a:gd name="T11" fmla="*/ 21963 w 21963"/>
                <a:gd name="T12" fmla="*/ 43199 h 431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63" h="43199" fill="none" extrusionOk="0">
                  <a:moveTo>
                    <a:pt x="21383" y="43198"/>
                  </a:moveTo>
                  <a:cubicBezTo>
                    <a:pt x="9538" y="43079"/>
                    <a:pt x="0" y="3344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21" y="-1"/>
                    <a:pt x="21842" y="1"/>
                    <a:pt x="21962" y="3"/>
                  </a:cubicBezTo>
                </a:path>
                <a:path w="21963" h="43199" stroke="0" extrusionOk="0">
                  <a:moveTo>
                    <a:pt x="21383" y="43198"/>
                  </a:moveTo>
                  <a:cubicBezTo>
                    <a:pt x="9538" y="43079"/>
                    <a:pt x="0" y="3344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21" y="-1"/>
                    <a:pt x="21842" y="1"/>
                    <a:pt x="21962" y="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2" name="Arc 612"/>
            <p:cNvSpPr>
              <a:spLocks/>
            </p:cNvSpPr>
            <p:nvPr/>
          </p:nvSpPr>
          <p:spPr bwMode="auto">
            <a:xfrm>
              <a:off x="1149" y="1683"/>
              <a:ext cx="844" cy="1906"/>
            </a:xfrm>
            <a:custGeom>
              <a:avLst/>
              <a:gdLst>
                <a:gd name="T0" fmla="*/ 0 w 21638"/>
                <a:gd name="T1" fmla="*/ 0 h 24297"/>
                <a:gd name="T2" fmla="*/ 0 w 21638"/>
                <a:gd name="T3" fmla="*/ 0 h 24297"/>
                <a:gd name="T4" fmla="*/ 0 w 21638"/>
                <a:gd name="T5" fmla="*/ 0 h 24297"/>
                <a:gd name="T6" fmla="*/ 0 60000 65536"/>
                <a:gd name="T7" fmla="*/ 0 60000 65536"/>
                <a:gd name="T8" fmla="*/ 0 60000 65536"/>
                <a:gd name="T9" fmla="*/ 0 w 21638"/>
                <a:gd name="T10" fmla="*/ 0 h 24297"/>
                <a:gd name="T11" fmla="*/ 21638 w 21638"/>
                <a:gd name="T12" fmla="*/ 24297 h 242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8" h="24297" fill="none" extrusionOk="0">
                  <a:moveTo>
                    <a:pt x="169" y="24296"/>
                  </a:moveTo>
                  <a:cubicBezTo>
                    <a:pt x="56" y="23402"/>
                    <a:pt x="0" y="2250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12" y="-1"/>
                    <a:pt x="21625" y="0"/>
                    <a:pt x="21637" y="0"/>
                  </a:cubicBezTo>
                </a:path>
                <a:path w="21638" h="24297" stroke="0" extrusionOk="0">
                  <a:moveTo>
                    <a:pt x="169" y="24296"/>
                  </a:moveTo>
                  <a:cubicBezTo>
                    <a:pt x="56" y="23402"/>
                    <a:pt x="0" y="2250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12" y="-1"/>
                    <a:pt x="21625" y="0"/>
                    <a:pt x="21637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3" name="Arc 613"/>
            <p:cNvSpPr>
              <a:spLocks/>
            </p:cNvSpPr>
            <p:nvPr/>
          </p:nvSpPr>
          <p:spPr bwMode="auto">
            <a:xfrm flipV="1">
              <a:off x="1123" y="905"/>
              <a:ext cx="851" cy="1885"/>
            </a:xfrm>
            <a:custGeom>
              <a:avLst/>
              <a:gdLst>
                <a:gd name="T0" fmla="*/ 0 w 21817"/>
                <a:gd name="T1" fmla="*/ 0 h 24032"/>
                <a:gd name="T2" fmla="*/ 0 w 21817"/>
                <a:gd name="T3" fmla="*/ 0 h 24032"/>
                <a:gd name="T4" fmla="*/ 0 w 21817"/>
                <a:gd name="T5" fmla="*/ 0 h 24032"/>
                <a:gd name="T6" fmla="*/ 0 60000 65536"/>
                <a:gd name="T7" fmla="*/ 0 60000 65536"/>
                <a:gd name="T8" fmla="*/ 0 60000 65536"/>
                <a:gd name="T9" fmla="*/ 0 w 21817"/>
                <a:gd name="T10" fmla="*/ 0 h 24032"/>
                <a:gd name="T11" fmla="*/ 21817 w 21817"/>
                <a:gd name="T12" fmla="*/ 24032 h 240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17" h="24032" fill="none" extrusionOk="0">
                  <a:moveTo>
                    <a:pt x="137" y="24031"/>
                  </a:moveTo>
                  <a:cubicBezTo>
                    <a:pt x="45" y="23224"/>
                    <a:pt x="0" y="224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72" y="-1"/>
                    <a:pt x="21744" y="0"/>
                    <a:pt x="21816" y="1"/>
                  </a:cubicBezTo>
                </a:path>
                <a:path w="21817" h="24032" stroke="0" extrusionOk="0">
                  <a:moveTo>
                    <a:pt x="137" y="24031"/>
                  </a:moveTo>
                  <a:cubicBezTo>
                    <a:pt x="45" y="23224"/>
                    <a:pt x="0" y="224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72" y="-1"/>
                    <a:pt x="21744" y="0"/>
                    <a:pt x="21816" y="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4" name="Arc 614"/>
            <p:cNvSpPr>
              <a:spLocks/>
            </p:cNvSpPr>
            <p:nvPr/>
          </p:nvSpPr>
          <p:spPr bwMode="auto">
            <a:xfrm>
              <a:off x="1340" y="1975"/>
              <a:ext cx="637" cy="1324"/>
            </a:xfrm>
            <a:custGeom>
              <a:avLst/>
              <a:gdLst>
                <a:gd name="T0" fmla="*/ 0 w 13782"/>
                <a:gd name="T1" fmla="*/ 0 h 21599"/>
                <a:gd name="T2" fmla="*/ 0 w 13782"/>
                <a:gd name="T3" fmla="*/ 0 h 21599"/>
                <a:gd name="T4" fmla="*/ 0 w 13782"/>
                <a:gd name="T5" fmla="*/ 0 h 21599"/>
                <a:gd name="T6" fmla="*/ 0 60000 65536"/>
                <a:gd name="T7" fmla="*/ 0 60000 65536"/>
                <a:gd name="T8" fmla="*/ 0 60000 65536"/>
                <a:gd name="T9" fmla="*/ 0 w 13782"/>
                <a:gd name="T10" fmla="*/ 0 h 21599"/>
                <a:gd name="T11" fmla="*/ 13782 w 13782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82" h="21599" fill="none" extrusionOk="0">
                  <a:moveTo>
                    <a:pt x="0" y="4967"/>
                  </a:moveTo>
                  <a:cubicBezTo>
                    <a:pt x="3827" y="1795"/>
                    <a:pt x="8630" y="41"/>
                    <a:pt x="13600" y="-1"/>
                  </a:cubicBezTo>
                </a:path>
                <a:path w="13782" h="21599" stroke="0" extrusionOk="0">
                  <a:moveTo>
                    <a:pt x="0" y="4967"/>
                  </a:moveTo>
                  <a:cubicBezTo>
                    <a:pt x="3827" y="1795"/>
                    <a:pt x="8630" y="41"/>
                    <a:pt x="13600" y="-1"/>
                  </a:cubicBezTo>
                  <a:lnTo>
                    <a:pt x="13782" y="21599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5" name="Arc 615"/>
            <p:cNvSpPr>
              <a:spLocks/>
            </p:cNvSpPr>
            <p:nvPr/>
          </p:nvSpPr>
          <p:spPr bwMode="auto">
            <a:xfrm flipV="1">
              <a:off x="1341" y="1225"/>
              <a:ext cx="637" cy="1324"/>
            </a:xfrm>
            <a:custGeom>
              <a:avLst/>
              <a:gdLst>
                <a:gd name="T0" fmla="*/ 0 w 13782"/>
                <a:gd name="T1" fmla="*/ 0 h 21599"/>
                <a:gd name="T2" fmla="*/ 0 w 13782"/>
                <a:gd name="T3" fmla="*/ 0 h 21599"/>
                <a:gd name="T4" fmla="*/ 0 w 13782"/>
                <a:gd name="T5" fmla="*/ 0 h 21599"/>
                <a:gd name="T6" fmla="*/ 0 60000 65536"/>
                <a:gd name="T7" fmla="*/ 0 60000 65536"/>
                <a:gd name="T8" fmla="*/ 0 60000 65536"/>
                <a:gd name="T9" fmla="*/ 0 w 13782"/>
                <a:gd name="T10" fmla="*/ 0 h 21599"/>
                <a:gd name="T11" fmla="*/ 13782 w 13782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82" h="21599" fill="none" extrusionOk="0">
                  <a:moveTo>
                    <a:pt x="0" y="4967"/>
                  </a:moveTo>
                  <a:cubicBezTo>
                    <a:pt x="3827" y="1795"/>
                    <a:pt x="8630" y="41"/>
                    <a:pt x="13600" y="-1"/>
                  </a:cubicBezTo>
                </a:path>
                <a:path w="13782" h="21599" stroke="0" extrusionOk="0">
                  <a:moveTo>
                    <a:pt x="0" y="4967"/>
                  </a:moveTo>
                  <a:cubicBezTo>
                    <a:pt x="3827" y="1795"/>
                    <a:pt x="8630" y="41"/>
                    <a:pt x="13600" y="-1"/>
                  </a:cubicBezTo>
                  <a:lnTo>
                    <a:pt x="13782" y="21599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6" name="Line 616"/>
            <p:cNvSpPr>
              <a:spLocks noChangeShapeType="1"/>
            </p:cNvSpPr>
            <p:nvPr/>
          </p:nvSpPr>
          <p:spPr bwMode="auto">
            <a:xfrm>
              <a:off x="639" y="2264"/>
              <a:ext cx="1330" cy="0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7" name="Oval 617"/>
            <p:cNvSpPr>
              <a:spLocks noChangeArrowheads="1"/>
            </p:cNvSpPr>
            <p:nvPr/>
          </p:nvSpPr>
          <p:spPr bwMode="auto">
            <a:xfrm>
              <a:off x="1340" y="2248"/>
              <a:ext cx="27" cy="2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618"/>
          <p:cNvGrpSpPr>
            <a:grpSpLocks/>
          </p:cNvGrpSpPr>
          <p:nvPr/>
        </p:nvGrpSpPr>
        <p:grpSpPr bwMode="auto">
          <a:xfrm>
            <a:off x="2073275" y="2125663"/>
            <a:ext cx="2144713" cy="4300537"/>
            <a:chOff x="1945" y="894"/>
            <a:chExt cx="1351" cy="2709"/>
          </a:xfrm>
        </p:grpSpPr>
        <p:sp>
          <p:nvSpPr>
            <p:cNvPr id="29757" name="Line 619"/>
            <p:cNvSpPr>
              <a:spLocks noChangeShapeType="1"/>
            </p:cNvSpPr>
            <p:nvPr/>
          </p:nvSpPr>
          <p:spPr bwMode="auto">
            <a:xfrm flipH="1">
              <a:off x="3219" y="1694"/>
              <a:ext cx="30" cy="52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8" name="Line 620"/>
            <p:cNvSpPr>
              <a:spLocks noChangeShapeType="1"/>
            </p:cNvSpPr>
            <p:nvPr/>
          </p:nvSpPr>
          <p:spPr bwMode="auto">
            <a:xfrm>
              <a:off x="2835" y="1003"/>
              <a:ext cx="1" cy="80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9" name="Line 621"/>
            <p:cNvSpPr>
              <a:spLocks noChangeShapeType="1"/>
            </p:cNvSpPr>
            <p:nvPr/>
          </p:nvSpPr>
          <p:spPr bwMode="auto">
            <a:xfrm flipH="1" flipV="1">
              <a:off x="3193" y="2262"/>
              <a:ext cx="102" cy="1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0" name="Line 622"/>
            <p:cNvSpPr>
              <a:spLocks noChangeShapeType="1"/>
            </p:cNvSpPr>
            <p:nvPr/>
          </p:nvSpPr>
          <p:spPr bwMode="auto">
            <a:xfrm flipH="1" flipV="1">
              <a:off x="2806" y="3378"/>
              <a:ext cx="2" cy="103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1" name="Line 623"/>
            <p:cNvSpPr>
              <a:spLocks noChangeShapeType="1"/>
            </p:cNvSpPr>
            <p:nvPr/>
          </p:nvSpPr>
          <p:spPr bwMode="auto">
            <a:xfrm flipH="1" flipV="1">
              <a:off x="3178" y="2730"/>
              <a:ext cx="50" cy="88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2" name="Arc 624"/>
            <p:cNvSpPr>
              <a:spLocks/>
            </p:cNvSpPr>
            <p:nvPr/>
          </p:nvSpPr>
          <p:spPr bwMode="auto">
            <a:xfrm>
              <a:off x="1962" y="1296"/>
              <a:ext cx="1294" cy="1089"/>
            </a:xfrm>
            <a:custGeom>
              <a:avLst/>
              <a:gdLst>
                <a:gd name="T0" fmla="*/ 0 w 20247"/>
                <a:gd name="T1" fmla="*/ 0 h 21599"/>
                <a:gd name="T2" fmla="*/ 0 w 20247"/>
                <a:gd name="T3" fmla="*/ 0 h 21599"/>
                <a:gd name="T4" fmla="*/ 0 w 20247"/>
                <a:gd name="T5" fmla="*/ 0 h 21599"/>
                <a:gd name="T6" fmla="*/ 0 60000 65536"/>
                <a:gd name="T7" fmla="*/ 0 60000 65536"/>
                <a:gd name="T8" fmla="*/ 0 60000 65536"/>
                <a:gd name="T9" fmla="*/ 0 w 20247"/>
                <a:gd name="T10" fmla="*/ 0 h 21599"/>
                <a:gd name="T11" fmla="*/ 20247 w 20247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47" h="21599" fill="none" extrusionOk="0">
                  <a:moveTo>
                    <a:pt x="20247" y="7524"/>
                  </a:moveTo>
                  <a:cubicBezTo>
                    <a:pt x="17126" y="15922"/>
                    <a:pt x="9144" y="21522"/>
                    <a:pt x="185" y="21599"/>
                  </a:cubicBezTo>
                </a:path>
                <a:path w="20247" h="21599" stroke="0" extrusionOk="0">
                  <a:moveTo>
                    <a:pt x="20247" y="7524"/>
                  </a:moveTo>
                  <a:cubicBezTo>
                    <a:pt x="17126" y="15922"/>
                    <a:pt x="9144" y="21522"/>
                    <a:pt x="185" y="2159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3" name="Arc 625"/>
            <p:cNvSpPr>
              <a:spLocks/>
            </p:cNvSpPr>
            <p:nvPr/>
          </p:nvSpPr>
          <p:spPr bwMode="auto">
            <a:xfrm flipV="1">
              <a:off x="1945" y="2130"/>
              <a:ext cx="1294" cy="1089"/>
            </a:xfrm>
            <a:custGeom>
              <a:avLst/>
              <a:gdLst>
                <a:gd name="T0" fmla="*/ 0 w 20247"/>
                <a:gd name="T1" fmla="*/ 0 h 21599"/>
                <a:gd name="T2" fmla="*/ 0 w 20247"/>
                <a:gd name="T3" fmla="*/ 0 h 21599"/>
                <a:gd name="T4" fmla="*/ 0 w 20247"/>
                <a:gd name="T5" fmla="*/ 0 h 21599"/>
                <a:gd name="T6" fmla="*/ 0 60000 65536"/>
                <a:gd name="T7" fmla="*/ 0 60000 65536"/>
                <a:gd name="T8" fmla="*/ 0 60000 65536"/>
                <a:gd name="T9" fmla="*/ 0 w 20247"/>
                <a:gd name="T10" fmla="*/ 0 h 21599"/>
                <a:gd name="T11" fmla="*/ 20247 w 20247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47" h="21599" fill="none" extrusionOk="0">
                  <a:moveTo>
                    <a:pt x="20247" y="7524"/>
                  </a:moveTo>
                  <a:cubicBezTo>
                    <a:pt x="17126" y="15922"/>
                    <a:pt x="9144" y="21522"/>
                    <a:pt x="185" y="21599"/>
                  </a:cubicBezTo>
                </a:path>
                <a:path w="20247" h="21599" stroke="0" extrusionOk="0">
                  <a:moveTo>
                    <a:pt x="20247" y="7524"/>
                  </a:moveTo>
                  <a:cubicBezTo>
                    <a:pt x="17126" y="15922"/>
                    <a:pt x="9144" y="21522"/>
                    <a:pt x="185" y="2159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4" name="Arc 626"/>
            <p:cNvSpPr>
              <a:spLocks/>
            </p:cNvSpPr>
            <p:nvPr/>
          </p:nvSpPr>
          <p:spPr bwMode="auto">
            <a:xfrm flipH="1">
              <a:off x="1968" y="916"/>
              <a:ext cx="644" cy="2269"/>
            </a:xfrm>
            <a:custGeom>
              <a:avLst/>
              <a:gdLst>
                <a:gd name="T0" fmla="*/ 0 w 21963"/>
                <a:gd name="T1" fmla="*/ 0 h 43200"/>
                <a:gd name="T2" fmla="*/ 0 w 21963"/>
                <a:gd name="T3" fmla="*/ 0 h 43200"/>
                <a:gd name="T4" fmla="*/ 0 w 21963"/>
                <a:gd name="T5" fmla="*/ 0 h 43200"/>
                <a:gd name="T6" fmla="*/ 0 60000 65536"/>
                <a:gd name="T7" fmla="*/ 0 60000 65536"/>
                <a:gd name="T8" fmla="*/ 0 60000 65536"/>
                <a:gd name="T9" fmla="*/ 0 w 21963"/>
                <a:gd name="T10" fmla="*/ 0 h 43200"/>
                <a:gd name="T11" fmla="*/ 21963 w 2196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63" h="43200" fill="none" extrusionOk="0">
                  <a:moveTo>
                    <a:pt x="21486" y="43199"/>
                  </a:moveTo>
                  <a:cubicBezTo>
                    <a:pt x="9601" y="43136"/>
                    <a:pt x="0" y="334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21" y="-1"/>
                    <a:pt x="21842" y="1"/>
                    <a:pt x="21962" y="3"/>
                  </a:cubicBezTo>
                </a:path>
                <a:path w="21963" h="43200" stroke="0" extrusionOk="0">
                  <a:moveTo>
                    <a:pt x="21486" y="43199"/>
                  </a:moveTo>
                  <a:cubicBezTo>
                    <a:pt x="9601" y="43136"/>
                    <a:pt x="0" y="3348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21" y="-1"/>
                    <a:pt x="21842" y="1"/>
                    <a:pt x="21962" y="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5" name="Arc 627"/>
            <p:cNvSpPr>
              <a:spLocks/>
            </p:cNvSpPr>
            <p:nvPr/>
          </p:nvSpPr>
          <p:spPr bwMode="auto">
            <a:xfrm flipH="1">
              <a:off x="1967" y="1329"/>
              <a:ext cx="644" cy="2269"/>
            </a:xfrm>
            <a:custGeom>
              <a:avLst/>
              <a:gdLst>
                <a:gd name="T0" fmla="*/ 0 w 21963"/>
                <a:gd name="T1" fmla="*/ 0 h 43200"/>
                <a:gd name="T2" fmla="*/ 0 w 21963"/>
                <a:gd name="T3" fmla="*/ 0 h 43200"/>
                <a:gd name="T4" fmla="*/ 0 w 21963"/>
                <a:gd name="T5" fmla="*/ 0 h 43200"/>
                <a:gd name="T6" fmla="*/ 0 60000 65536"/>
                <a:gd name="T7" fmla="*/ 0 60000 65536"/>
                <a:gd name="T8" fmla="*/ 0 60000 65536"/>
                <a:gd name="T9" fmla="*/ 0 w 21963"/>
                <a:gd name="T10" fmla="*/ 0 h 43200"/>
                <a:gd name="T11" fmla="*/ 21963 w 2196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63" h="43200" fill="none" extrusionOk="0">
                  <a:moveTo>
                    <a:pt x="21793" y="43199"/>
                  </a:moveTo>
                  <a:cubicBezTo>
                    <a:pt x="21728" y="43199"/>
                    <a:pt x="2166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21" y="-1"/>
                    <a:pt x="21842" y="1"/>
                    <a:pt x="21962" y="3"/>
                  </a:cubicBezTo>
                </a:path>
                <a:path w="21963" h="43200" stroke="0" extrusionOk="0">
                  <a:moveTo>
                    <a:pt x="21793" y="43199"/>
                  </a:moveTo>
                  <a:cubicBezTo>
                    <a:pt x="21728" y="43199"/>
                    <a:pt x="2166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21" y="-1"/>
                    <a:pt x="21842" y="1"/>
                    <a:pt x="21962" y="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6" name="Arc 628"/>
            <p:cNvSpPr>
              <a:spLocks/>
            </p:cNvSpPr>
            <p:nvPr/>
          </p:nvSpPr>
          <p:spPr bwMode="auto">
            <a:xfrm>
              <a:off x="1958" y="1681"/>
              <a:ext cx="850" cy="1922"/>
            </a:xfrm>
            <a:custGeom>
              <a:avLst/>
              <a:gdLst>
                <a:gd name="T0" fmla="*/ 0 w 21793"/>
                <a:gd name="T1" fmla="*/ 0 h 24501"/>
                <a:gd name="T2" fmla="*/ 0 w 21793"/>
                <a:gd name="T3" fmla="*/ 0 h 24501"/>
                <a:gd name="T4" fmla="*/ 0 w 21793"/>
                <a:gd name="T5" fmla="*/ 0 h 24501"/>
                <a:gd name="T6" fmla="*/ 0 60000 65536"/>
                <a:gd name="T7" fmla="*/ 0 60000 65536"/>
                <a:gd name="T8" fmla="*/ 0 60000 65536"/>
                <a:gd name="T9" fmla="*/ 0 w 21793"/>
                <a:gd name="T10" fmla="*/ 0 h 24501"/>
                <a:gd name="T11" fmla="*/ 21793 w 21793"/>
                <a:gd name="T12" fmla="*/ 24501 h 245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93" h="24501" fill="none" extrusionOk="0">
                  <a:moveTo>
                    <a:pt x="-1" y="0"/>
                  </a:moveTo>
                  <a:cubicBezTo>
                    <a:pt x="64" y="0"/>
                    <a:pt x="128" y="-1"/>
                    <a:pt x="193" y="0"/>
                  </a:cubicBezTo>
                  <a:cubicBezTo>
                    <a:pt x="12122" y="0"/>
                    <a:pt x="21793" y="9670"/>
                    <a:pt x="21793" y="21600"/>
                  </a:cubicBezTo>
                  <a:cubicBezTo>
                    <a:pt x="21793" y="22570"/>
                    <a:pt x="21727" y="23539"/>
                    <a:pt x="21597" y="24501"/>
                  </a:cubicBezTo>
                </a:path>
                <a:path w="21793" h="24501" stroke="0" extrusionOk="0">
                  <a:moveTo>
                    <a:pt x="-1" y="0"/>
                  </a:moveTo>
                  <a:cubicBezTo>
                    <a:pt x="64" y="0"/>
                    <a:pt x="128" y="-1"/>
                    <a:pt x="193" y="0"/>
                  </a:cubicBezTo>
                  <a:cubicBezTo>
                    <a:pt x="12122" y="0"/>
                    <a:pt x="21793" y="9670"/>
                    <a:pt x="21793" y="21600"/>
                  </a:cubicBezTo>
                  <a:cubicBezTo>
                    <a:pt x="21793" y="22570"/>
                    <a:pt x="21727" y="23539"/>
                    <a:pt x="21597" y="24501"/>
                  </a:cubicBezTo>
                  <a:lnTo>
                    <a:pt x="193" y="2160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7" name="Arc 629"/>
            <p:cNvSpPr>
              <a:spLocks/>
            </p:cNvSpPr>
            <p:nvPr/>
          </p:nvSpPr>
          <p:spPr bwMode="auto">
            <a:xfrm flipV="1">
              <a:off x="1987" y="894"/>
              <a:ext cx="850" cy="1893"/>
            </a:xfrm>
            <a:custGeom>
              <a:avLst/>
              <a:gdLst>
                <a:gd name="T0" fmla="*/ 0 w 21793"/>
                <a:gd name="T1" fmla="*/ 0 h 24134"/>
                <a:gd name="T2" fmla="*/ 0 w 21793"/>
                <a:gd name="T3" fmla="*/ 0 h 24134"/>
                <a:gd name="T4" fmla="*/ 0 w 21793"/>
                <a:gd name="T5" fmla="*/ 0 h 24134"/>
                <a:gd name="T6" fmla="*/ 0 60000 65536"/>
                <a:gd name="T7" fmla="*/ 0 60000 65536"/>
                <a:gd name="T8" fmla="*/ 0 60000 65536"/>
                <a:gd name="T9" fmla="*/ 0 w 21793"/>
                <a:gd name="T10" fmla="*/ 0 h 24134"/>
                <a:gd name="T11" fmla="*/ 21793 w 21793"/>
                <a:gd name="T12" fmla="*/ 24134 h 24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93" h="24134" fill="none" extrusionOk="0">
                  <a:moveTo>
                    <a:pt x="-1" y="0"/>
                  </a:moveTo>
                  <a:cubicBezTo>
                    <a:pt x="64" y="0"/>
                    <a:pt x="128" y="-1"/>
                    <a:pt x="193" y="0"/>
                  </a:cubicBezTo>
                  <a:cubicBezTo>
                    <a:pt x="12122" y="0"/>
                    <a:pt x="21793" y="9670"/>
                    <a:pt x="21793" y="21600"/>
                  </a:cubicBezTo>
                  <a:cubicBezTo>
                    <a:pt x="21793" y="22446"/>
                    <a:pt x="21743" y="23292"/>
                    <a:pt x="21643" y="24133"/>
                  </a:cubicBezTo>
                </a:path>
                <a:path w="21793" h="24134" stroke="0" extrusionOk="0">
                  <a:moveTo>
                    <a:pt x="-1" y="0"/>
                  </a:moveTo>
                  <a:cubicBezTo>
                    <a:pt x="64" y="0"/>
                    <a:pt x="128" y="-1"/>
                    <a:pt x="193" y="0"/>
                  </a:cubicBezTo>
                  <a:cubicBezTo>
                    <a:pt x="12122" y="0"/>
                    <a:pt x="21793" y="9670"/>
                    <a:pt x="21793" y="21600"/>
                  </a:cubicBezTo>
                  <a:cubicBezTo>
                    <a:pt x="21793" y="22446"/>
                    <a:pt x="21743" y="23292"/>
                    <a:pt x="21643" y="24133"/>
                  </a:cubicBezTo>
                  <a:lnTo>
                    <a:pt x="193" y="2160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8" name="Arc 630"/>
            <p:cNvSpPr>
              <a:spLocks/>
            </p:cNvSpPr>
            <p:nvPr/>
          </p:nvSpPr>
          <p:spPr bwMode="auto">
            <a:xfrm>
              <a:off x="1964" y="1977"/>
              <a:ext cx="640" cy="1324"/>
            </a:xfrm>
            <a:custGeom>
              <a:avLst/>
              <a:gdLst>
                <a:gd name="T0" fmla="*/ 0 w 13836"/>
                <a:gd name="T1" fmla="*/ 0 h 21600"/>
                <a:gd name="T2" fmla="*/ 0 w 13836"/>
                <a:gd name="T3" fmla="*/ 0 h 21600"/>
                <a:gd name="T4" fmla="*/ 0 w 13836"/>
                <a:gd name="T5" fmla="*/ 0 h 21600"/>
                <a:gd name="T6" fmla="*/ 0 60000 65536"/>
                <a:gd name="T7" fmla="*/ 0 60000 65536"/>
                <a:gd name="T8" fmla="*/ 0 60000 65536"/>
                <a:gd name="T9" fmla="*/ 0 w 13836"/>
                <a:gd name="T10" fmla="*/ 0 h 21600"/>
                <a:gd name="T11" fmla="*/ 13836 w 1383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36" h="21600" fill="none" extrusionOk="0">
                  <a:moveTo>
                    <a:pt x="-1" y="3"/>
                  </a:moveTo>
                  <a:cubicBezTo>
                    <a:pt x="136" y="1"/>
                    <a:pt x="272" y="-1"/>
                    <a:pt x="409" y="0"/>
                  </a:cubicBezTo>
                  <a:cubicBezTo>
                    <a:pt x="5284" y="0"/>
                    <a:pt x="10017" y="1649"/>
                    <a:pt x="13836" y="4680"/>
                  </a:cubicBezTo>
                </a:path>
                <a:path w="13836" h="21600" stroke="0" extrusionOk="0">
                  <a:moveTo>
                    <a:pt x="-1" y="3"/>
                  </a:moveTo>
                  <a:cubicBezTo>
                    <a:pt x="136" y="1"/>
                    <a:pt x="272" y="-1"/>
                    <a:pt x="409" y="0"/>
                  </a:cubicBezTo>
                  <a:cubicBezTo>
                    <a:pt x="5284" y="0"/>
                    <a:pt x="10017" y="1649"/>
                    <a:pt x="13836" y="4680"/>
                  </a:cubicBezTo>
                  <a:lnTo>
                    <a:pt x="409" y="2160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69" name="Arc 631"/>
            <p:cNvSpPr>
              <a:spLocks/>
            </p:cNvSpPr>
            <p:nvPr/>
          </p:nvSpPr>
          <p:spPr bwMode="auto">
            <a:xfrm flipV="1">
              <a:off x="1970" y="1221"/>
              <a:ext cx="640" cy="1324"/>
            </a:xfrm>
            <a:custGeom>
              <a:avLst/>
              <a:gdLst>
                <a:gd name="T0" fmla="*/ 0 w 13836"/>
                <a:gd name="T1" fmla="*/ 0 h 21600"/>
                <a:gd name="T2" fmla="*/ 0 w 13836"/>
                <a:gd name="T3" fmla="*/ 0 h 21600"/>
                <a:gd name="T4" fmla="*/ 0 w 13836"/>
                <a:gd name="T5" fmla="*/ 0 h 21600"/>
                <a:gd name="T6" fmla="*/ 0 60000 65536"/>
                <a:gd name="T7" fmla="*/ 0 60000 65536"/>
                <a:gd name="T8" fmla="*/ 0 60000 65536"/>
                <a:gd name="T9" fmla="*/ 0 w 13836"/>
                <a:gd name="T10" fmla="*/ 0 h 21600"/>
                <a:gd name="T11" fmla="*/ 13836 w 1383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36" h="21600" fill="none" extrusionOk="0">
                  <a:moveTo>
                    <a:pt x="-1" y="3"/>
                  </a:moveTo>
                  <a:cubicBezTo>
                    <a:pt x="136" y="1"/>
                    <a:pt x="272" y="-1"/>
                    <a:pt x="409" y="0"/>
                  </a:cubicBezTo>
                  <a:cubicBezTo>
                    <a:pt x="5284" y="0"/>
                    <a:pt x="10017" y="1649"/>
                    <a:pt x="13836" y="4680"/>
                  </a:cubicBezTo>
                </a:path>
                <a:path w="13836" h="21600" stroke="0" extrusionOk="0">
                  <a:moveTo>
                    <a:pt x="-1" y="3"/>
                  </a:moveTo>
                  <a:cubicBezTo>
                    <a:pt x="136" y="1"/>
                    <a:pt x="272" y="-1"/>
                    <a:pt x="409" y="0"/>
                  </a:cubicBezTo>
                  <a:cubicBezTo>
                    <a:pt x="5284" y="0"/>
                    <a:pt x="10017" y="1649"/>
                    <a:pt x="13836" y="4680"/>
                  </a:cubicBezTo>
                  <a:lnTo>
                    <a:pt x="409" y="21600"/>
                  </a:lnTo>
                  <a:close/>
                </a:path>
              </a:pathLst>
            </a:cu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0" name="Line 632"/>
            <p:cNvSpPr>
              <a:spLocks noChangeShapeType="1"/>
            </p:cNvSpPr>
            <p:nvPr/>
          </p:nvSpPr>
          <p:spPr bwMode="auto">
            <a:xfrm>
              <a:off x="1966" y="2264"/>
              <a:ext cx="1330" cy="0"/>
            </a:xfrm>
            <a:prstGeom prst="line">
              <a:avLst/>
            </a:prstGeom>
            <a:noFill/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1" name="Oval 633"/>
            <p:cNvSpPr>
              <a:spLocks noChangeArrowheads="1"/>
            </p:cNvSpPr>
            <p:nvPr/>
          </p:nvSpPr>
          <p:spPr bwMode="auto">
            <a:xfrm>
              <a:off x="2584" y="2250"/>
              <a:ext cx="27" cy="2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77777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642"/>
          <p:cNvGrpSpPr>
            <a:grpSpLocks/>
          </p:cNvGrpSpPr>
          <p:nvPr/>
        </p:nvGrpSpPr>
        <p:grpSpPr bwMode="auto">
          <a:xfrm>
            <a:off x="993775" y="4170363"/>
            <a:ext cx="2259013" cy="285750"/>
            <a:chOff x="626" y="2546"/>
            <a:chExt cx="1423" cy="180"/>
          </a:xfrm>
        </p:grpSpPr>
        <p:grpSp>
          <p:nvGrpSpPr>
            <p:cNvPr id="29751" name="Group 643"/>
            <p:cNvGrpSpPr>
              <a:grpSpLocks/>
            </p:cNvGrpSpPr>
            <p:nvPr/>
          </p:nvGrpSpPr>
          <p:grpSpPr bwMode="auto">
            <a:xfrm>
              <a:off x="626" y="2546"/>
              <a:ext cx="176" cy="172"/>
              <a:chOff x="4640" y="1474"/>
              <a:chExt cx="184" cy="196"/>
            </a:xfrm>
          </p:grpSpPr>
          <p:sp>
            <p:nvSpPr>
              <p:cNvPr id="29755" name="Oval 644"/>
              <p:cNvSpPr>
                <a:spLocks noChangeArrowheads="1"/>
              </p:cNvSpPr>
              <p:nvPr/>
            </p:nvSpPr>
            <p:spPr bwMode="auto">
              <a:xfrm>
                <a:off x="4640" y="1474"/>
                <a:ext cx="184" cy="1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9B8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56" name="WordArt 6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4" y="1523"/>
                <a:ext cx="108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rgbClr val="FF9B8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9752" name="Group 646"/>
            <p:cNvGrpSpPr>
              <a:grpSpLocks/>
            </p:cNvGrpSpPr>
            <p:nvPr/>
          </p:nvGrpSpPr>
          <p:grpSpPr bwMode="auto">
            <a:xfrm>
              <a:off x="1876" y="2550"/>
              <a:ext cx="173" cy="176"/>
              <a:chOff x="4686" y="1968"/>
              <a:chExt cx="183" cy="196"/>
            </a:xfrm>
          </p:grpSpPr>
          <p:sp>
            <p:nvSpPr>
              <p:cNvPr id="30343" name="Oval 647"/>
              <p:cNvSpPr>
                <a:spLocks noChangeArrowheads="1"/>
              </p:cNvSpPr>
              <p:nvPr/>
            </p:nvSpPr>
            <p:spPr bwMode="auto">
              <a:xfrm>
                <a:off x="4686" y="1968"/>
                <a:ext cx="183" cy="196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45FFC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754" name="WordArt 648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735" y="2055"/>
                <a:ext cx="100" cy="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45FFCE"/>
                      </a:solidFill>
                      <a:round/>
                      <a:headEnd/>
                      <a:tailEnd/>
                    </a:ln>
                    <a:solidFill>
                      <a:srgbClr val="45FFCE"/>
                    </a:solidFill>
                    <a:latin typeface="宋体"/>
                    <a:ea typeface="宋体"/>
                  </a:rPr>
                  <a:t>-</a:t>
                </a:r>
                <a:endParaRPr lang="zh-CN" altLang="en-US" sz="3600" kern="10">
                  <a:ln w="3175">
                    <a:solidFill>
                      <a:srgbClr val="45FFCE"/>
                    </a:solidFill>
                    <a:round/>
                    <a:headEnd/>
                    <a:tailEnd/>
                  </a:ln>
                  <a:solidFill>
                    <a:srgbClr val="45FFCE"/>
                  </a:solidFill>
                  <a:latin typeface="宋体"/>
                  <a:ea typeface="宋体"/>
                </a:endParaRPr>
              </a:p>
            </p:txBody>
          </p:sp>
        </p:grpSp>
      </p:grpSp>
      <p:sp>
        <p:nvSpPr>
          <p:cNvPr id="29709" name="Rectangle 385" descr="羊皮纸"/>
          <p:cNvSpPr>
            <a:spLocks noChangeArrowheads="1"/>
          </p:cNvSpPr>
          <p:nvPr/>
        </p:nvSpPr>
        <p:spPr bwMode="auto">
          <a:xfrm>
            <a:off x="0" y="6481763"/>
            <a:ext cx="9144000" cy="376237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Group 519"/>
          <p:cNvGrpSpPr>
            <a:grpSpLocks/>
          </p:cNvGrpSpPr>
          <p:nvPr/>
        </p:nvGrpSpPr>
        <p:grpSpPr bwMode="auto">
          <a:xfrm>
            <a:off x="1555750" y="2214563"/>
            <a:ext cx="1571625" cy="481012"/>
            <a:chOff x="980" y="1314"/>
            <a:chExt cx="990" cy="303"/>
          </a:xfrm>
        </p:grpSpPr>
        <p:sp>
          <p:nvSpPr>
            <p:cNvPr id="29747" name="Rectangle 487"/>
            <p:cNvSpPr>
              <a:spLocks noChangeArrowheads="1"/>
            </p:cNvSpPr>
            <p:nvPr/>
          </p:nvSpPr>
          <p:spPr bwMode="auto">
            <a:xfrm>
              <a:off x="980" y="1314"/>
              <a:ext cx="990" cy="30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8" name="WordArt 458"/>
            <p:cNvSpPr>
              <a:spLocks noChangeArrowheads="1" noChangeShapeType="1" noTextEdit="1"/>
            </p:cNvSpPr>
            <p:nvPr/>
          </p:nvSpPr>
          <p:spPr bwMode="auto">
            <a:xfrm>
              <a:off x="1131" y="1363"/>
              <a:ext cx="194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6431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9749" name="WordArt 465"/>
            <p:cNvSpPr>
              <a:spLocks noChangeArrowheads="1" noChangeShapeType="1" noTextEdit="1"/>
            </p:cNvSpPr>
            <p:nvPr/>
          </p:nvSpPr>
          <p:spPr bwMode="auto">
            <a:xfrm>
              <a:off x="1005" y="1359"/>
              <a:ext cx="103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9750" name="WordArt 486"/>
            <p:cNvSpPr>
              <a:spLocks noChangeArrowheads="1" noChangeShapeType="1" noTextEdit="1"/>
            </p:cNvSpPr>
            <p:nvPr/>
          </p:nvSpPr>
          <p:spPr bwMode="auto">
            <a:xfrm>
              <a:off x="1356" y="1342"/>
              <a:ext cx="550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条通过</a:t>
              </a:r>
            </a:p>
          </p:txBody>
        </p:sp>
      </p:grpSp>
      <p:grpSp>
        <p:nvGrpSpPr>
          <p:cNvPr id="20" name="Group 539"/>
          <p:cNvGrpSpPr>
            <a:grpSpLocks/>
          </p:cNvGrpSpPr>
          <p:nvPr/>
        </p:nvGrpSpPr>
        <p:grpSpPr bwMode="auto">
          <a:xfrm>
            <a:off x="927100" y="2870200"/>
            <a:ext cx="3321050" cy="463550"/>
            <a:chOff x="576" y="1709"/>
            <a:chExt cx="2092" cy="292"/>
          </a:xfrm>
        </p:grpSpPr>
        <p:grpSp>
          <p:nvGrpSpPr>
            <p:cNvPr id="29730" name="Group 479"/>
            <p:cNvGrpSpPr>
              <a:grpSpLocks/>
            </p:cNvGrpSpPr>
            <p:nvPr/>
          </p:nvGrpSpPr>
          <p:grpSpPr bwMode="auto">
            <a:xfrm>
              <a:off x="576" y="1709"/>
              <a:ext cx="2092" cy="272"/>
              <a:chOff x="576" y="1709"/>
              <a:chExt cx="2092" cy="272"/>
            </a:xfrm>
          </p:grpSpPr>
          <p:sp>
            <p:nvSpPr>
              <p:cNvPr id="29742" name="Rectangle 478"/>
              <p:cNvSpPr>
                <a:spLocks noChangeArrowheads="1"/>
              </p:cNvSpPr>
              <p:nvPr/>
            </p:nvSpPr>
            <p:spPr bwMode="auto">
              <a:xfrm>
                <a:off x="1546" y="1718"/>
                <a:ext cx="1122" cy="26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743" name="Group 455"/>
              <p:cNvGrpSpPr>
                <a:grpSpLocks/>
              </p:cNvGrpSpPr>
              <p:nvPr/>
            </p:nvGrpSpPr>
            <p:grpSpPr bwMode="auto">
              <a:xfrm rot="763664">
                <a:off x="576" y="1709"/>
                <a:ext cx="446" cy="191"/>
                <a:chOff x="3375" y="2184"/>
                <a:chExt cx="446" cy="191"/>
              </a:xfrm>
            </p:grpSpPr>
            <p:sp>
              <p:nvSpPr>
                <p:cNvPr id="29745" name="Oval 453"/>
                <p:cNvSpPr>
                  <a:spLocks noChangeArrowheads="1"/>
                </p:cNvSpPr>
                <p:nvPr/>
              </p:nvSpPr>
              <p:spPr bwMode="auto">
                <a:xfrm>
                  <a:off x="3375" y="2193"/>
                  <a:ext cx="445" cy="18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46" name="Oval 454"/>
                <p:cNvSpPr>
                  <a:spLocks noChangeArrowheads="1"/>
                </p:cNvSpPr>
                <p:nvPr/>
              </p:nvSpPr>
              <p:spPr bwMode="auto">
                <a:xfrm>
                  <a:off x="3376" y="2184"/>
                  <a:ext cx="445" cy="182"/>
                </a:xfrm>
                <a:prstGeom prst="ellipse">
                  <a:avLst/>
                </a:prstGeom>
                <a:solidFill>
                  <a:srgbClr val="FFFFC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9744" name="WordArt 4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5" y="1714"/>
                <a:ext cx="1013" cy="2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垂直    的面元</a:t>
                </a:r>
              </a:p>
            </p:txBody>
          </p:sp>
        </p:grpSp>
        <p:grpSp>
          <p:nvGrpSpPr>
            <p:cNvPr id="29731" name="Group 538"/>
            <p:cNvGrpSpPr>
              <a:grpSpLocks/>
            </p:cNvGrpSpPr>
            <p:nvPr/>
          </p:nvGrpSpPr>
          <p:grpSpPr bwMode="auto">
            <a:xfrm>
              <a:off x="1091" y="1728"/>
              <a:ext cx="994" cy="273"/>
              <a:chOff x="1091" y="1728"/>
              <a:chExt cx="994" cy="273"/>
            </a:xfrm>
          </p:grpSpPr>
          <p:grpSp>
            <p:nvGrpSpPr>
              <p:cNvPr id="29732" name="Group 476"/>
              <p:cNvGrpSpPr>
                <a:grpSpLocks/>
              </p:cNvGrpSpPr>
              <p:nvPr/>
            </p:nvGrpSpPr>
            <p:grpSpPr bwMode="auto">
              <a:xfrm>
                <a:off x="1091" y="1728"/>
                <a:ext cx="434" cy="273"/>
                <a:chOff x="1091" y="1728"/>
                <a:chExt cx="434" cy="273"/>
              </a:xfrm>
            </p:grpSpPr>
            <p:sp>
              <p:nvSpPr>
                <p:cNvPr id="29736" name="Rectangle 468"/>
                <p:cNvSpPr>
                  <a:spLocks noChangeArrowheads="1"/>
                </p:cNvSpPr>
                <p:nvPr/>
              </p:nvSpPr>
              <p:spPr bwMode="auto">
                <a:xfrm>
                  <a:off x="1091" y="1728"/>
                  <a:ext cx="434" cy="27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7" name="WordArt 4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9" y="1740"/>
                  <a:ext cx="94" cy="2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9738" name="WordArt 4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54" y="1761"/>
                  <a:ext cx="11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9739" name="Group 459"/>
                <p:cNvGrpSpPr>
                  <a:grpSpLocks/>
                </p:cNvGrpSpPr>
                <p:nvPr/>
              </p:nvGrpSpPr>
              <p:grpSpPr bwMode="auto">
                <a:xfrm>
                  <a:off x="1364" y="1841"/>
                  <a:ext cx="144" cy="96"/>
                  <a:chOff x="2160" y="2928"/>
                  <a:chExt cx="624" cy="432"/>
                </a:xfrm>
              </p:grpSpPr>
              <p:sp>
                <p:nvSpPr>
                  <p:cNvPr id="29740" name="Line 460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928"/>
                    <a:ext cx="0" cy="43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41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360"/>
                    <a:ext cx="62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9733" name="Group 485"/>
              <p:cNvGrpSpPr>
                <a:grpSpLocks/>
              </p:cNvGrpSpPr>
              <p:nvPr/>
            </p:nvGrpSpPr>
            <p:grpSpPr bwMode="auto">
              <a:xfrm>
                <a:off x="1901" y="1740"/>
                <a:ext cx="184" cy="208"/>
                <a:chOff x="3539" y="1962"/>
                <a:chExt cx="184" cy="208"/>
              </a:xfrm>
            </p:grpSpPr>
            <p:sp>
              <p:nvSpPr>
                <p:cNvPr id="29734" name="WordArt 4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9" y="2017"/>
                  <a:ext cx="148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9735" name="Line 483"/>
                <p:cNvSpPr>
                  <a:spLocks noChangeShapeType="1"/>
                </p:cNvSpPr>
                <p:nvPr/>
              </p:nvSpPr>
              <p:spPr bwMode="auto">
                <a:xfrm>
                  <a:off x="3583" y="1962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7" name="Group 474"/>
          <p:cNvGrpSpPr>
            <a:grpSpLocks/>
          </p:cNvGrpSpPr>
          <p:nvPr/>
        </p:nvGrpSpPr>
        <p:grpSpPr bwMode="auto">
          <a:xfrm>
            <a:off x="1035050" y="1635125"/>
            <a:ext cx="615950" cy="1339850"/>
            <a:chOff x="643" y="946"/>
            <a:chExt cx="388" cy="844"/>
          </a:xfrm>
        </p:grpSpPr>
        <p:grpSp>
          <p:nvGrpSpPr>
            <p:cNvPr id="29726" name="Group 449"/>
            <p:cNvGrpSpPr>
              <a:grpSpLocks/>
            </p:cNvGrpSpPr>
            <p:nvPr/>
          </p:nvGrpSpPr>
          <p:grpSpPr bwMode="auto">
            <a:xfrm>
              <a:off x="643" y="946"/>
              <a:ext cx="224" cy="228"/>
              <a:chOff x="2425" y="747"/>
              <a:chExt cx="356" cy="229"/>
            </a:xfrm>
          </p:grpSpPr>
          <p:sp>
            <p:nvSpPr>
              <p:cNvPr id="29728" name="WordArt 4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25" y="808"/>
                <a:ext cx="287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9729" name="Line 451"/>
              <p:cNvSpPr>
                <a:spLocks noChangeShapeType="1"/>
              </p:cNvSpPr>
              <p:nvPr/>
            </p:nvSpPr>
            <p:spPr bwMode="auto">
              <a:xfrm>
                <a:off x="2510" y="747"/>
                <a:ext cx="2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27" name="Line 447"/>
            <p:cNvSpPr>
              <a:spLocks noChangeShapeType="1"/>
            </p:cNvSpPr>
            <p:nvPr/>
          </p:nvSpPr>
          <p:spPr bwMode="auto">
            <a:xfrm flipV="1">
              <a:off x="798" y="1090"/>
              <a:ext cx="233" cy="7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lg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473"/>
          <p:cNvGrpSpPr>
            <a:grpSpLocks/>
          </p:cNvGrpSpPr>
          <p:nvPr/>
        </p:nvGrpSpPr>
        <p:grpSpPr bwMode="auto">
          <a:xfrm>
            <a:off x="776288" y="2951163"/>
            <a:ext cx="546100" cy="409575"/>
            <a:chOff x="482" y="1759"/>
            <a:chExt cx="344" cy="258"/>
          </a:xfrm>
        </p:grpSpPr>
        <p:sp>
          <p:nvSpPr>
            <p:cNvPr id="29724" name="WordArt 470"/>
            <p:cNvSpPr>
              <a:spLocks noChangeArrowheads="1" noChangeShapeType="1" noTextEdit="1"/>
            </p:cNvSpPr>
            <p:nvPr/>
          </p:nvSpPr>
          <p:spPr bwMode="auto">
            <a:xfrm>
              <a:off x="482" y="1877"/>
              <a:ext cx="172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9725" name="Oval 471"/>
            <p:cNvSpPr>
              <a:spLocks noChangeArrowheads="1"/>
            </p:cNvSpPr>
            <p:nvPr/>
          </p:nvSpPr>
          <p:spPr bwMode="auto">
            <a:xfrm>
              <a:off x="776" y="1759"/>
              <a:ext cx="50" cy="5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15" name="Group 660"/>
          <p:cNvGrpSpPr>
            <a:grpSpLocks/>
          </p:cNvGrpSpPr>
          <p:nvPr/>
        </p:nvGrpSpPr>
        <p:grpSpPr bwMode="auto">
          <a:xfrm>
            <a:off x="2300532" y="1036114"/>
            <a:ext cx="3263900" cy="415925"/>
            <a:chOff x="2009" y="694"/>
            <a:chExt cx="2056" cy="262"/>
          </a:xfrm>
        </p:grpSpPr>
        <p:sp>
          <p:nvSpPr>
            <p:cNvPr id="29720" name="WordArt 441"/>
            <p:cNvSpPr>
              <a:spLocks noChangeArrowheads="1" noChangeShapeType="1" noTextEdit="1"/>
            </p:cNvSpPr>
            <p:nvPr/>
          </p:nvSpPr>
          <p:spPr bwMode="auto">
            <a:xfrm>
              <a:off x="2009" y="694"/>
              <a:ext cx="2056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（电力线或    线）</a:t>
              </a:r>
            </a:p>
          </p:txBody>
        </p:sp>
        <p:grpSp>
          <p:nvGrpSpPr>
            <p:cNvPr id="29721" name="Group 448"/>
            <p:cNvGrpSpPr>
              <a:grpSpLocks/>
            </p:cNvGrpSpPr>
            <p:nvPr/>
          </p:nvGrpSpPr>
          <p:grpSpPr bwMode="auto">
            <a:xfrm>
              <a:off x="3303" y="736"/>
              <a:ext cx="356" cy="188"/>
              <a:chOff x="2425" y="747"/>
              <a:chExt cx="356" cy="229"/>
            </a:xfrm>
          </p:grpSpPr>
          <p:sp>
            <p:nvSpPr>
              <p:cNvPr id="29722" name="WordArt 4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25" y="808"/>
                <a:ext cx="287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9723" name="Line 444"/>
              <p:cNvSpPr>
                <a:spLocks noChangeShapeType="1"/>
              </p:cNvSpPr>
              <p:nvPr/>
            </p:nvSpPr>
            <p:spPr bwMode="auto">
              <a:xfrm>
                <a:off x="2510" y="747"/>
                <a:ext cx="2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9716" name="WordArt 652"/>
          <p:cNvSpPr>
            <a:spLocks noChangeArrowheads="1" noChangeShapeType="1" noTextEdit="1"/>
          </p:cNvSpPr>
          <p:nvPr/>
        </p:nvSpPr>
        <p:spPr bwMode="auto">
          <a:xfrm>
            <a:off x="6148388" y="1030288"/>
            <a:ext cx="2586037" cy="3794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静电场的虚拟形象描述</a:t>
            </a:r>
          </a:p>
        </p:txBody>
      </p:sp>
      <p:sp>
        <p:nvSpPr>
          <p:cNvPr id="30350" name="WordArt 654"/>
          <p:cNvSpPr>
            <a:spLocks noChangeArrowheads="1" noChangeShapeType="1" noTextEdit="1"/>
          </p:cNvSpPr>
          <p:nvPr/>
        </p:nvSpPr>
        <p:spPr bwMode="auto">
          <a:xfrm>
            <a:off x="462223" y="992569"/>
            <a:ext cx="1439977" cy="47252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场线</a:t>
            </a:r>
            <a:endParaRPr lang="zh-CN" altLang="en-US" sz="3600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graphicFrame>
        <p:nvGraphicFramePr>
          <p:cNvPr id="1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09216"/>
              </p:ext>
            </p:extLst>
          </p:nvPr>
        </p:nvGraphicFramePr>
        <p:xfrm>
          <a:off x="3772695" y="6403975"/>
          <a:ext cx="49149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17" name="Equation" r:id="rId5" imgW="2171520" imgH="203040" progId="Equation.DSMT4">
                  <p:embed/>
                </p:oleObj>
              </mc:Choice>
              <mc:Fallback>
                <p:oleObj name="Equation" r:id="rId5" imgW="2171520" imgH="203040" progId="Equation.DSMT4">
                  <p:embed/>
                  <p:pic>
                    <p:nvPicPr>
                      <p:cNvPr id="102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695" y="6403975"/>
                        <a:ext cx="49149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555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图组</a:t>
            </a:r>
            <a:r>
              <a:rPr lang="en-US" altLang="zh-CN" sz="700" smtClean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2927" y="3929"/>
              <a:ext cx="2576" cy="15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8" name="Rectangle 8"/>
            <p:cNvSpPr>
              <a:spLocks noChangeArrowheads="1"/>
            </p:cNvSpPr>
            <p:nvPr/>
          </p:nvSpPr>
          <p:spPr bwMode="auto">
            <a:xfrm>
              <a:off x="163" y="137"/>
              <a:ext cx="2588" cy="1890"/>
            </a:xfrm>
            <a:prstGeom prst="rect">
              <a:avLst/>
            </a:prstGeom>
            <a:gradFill rotWithShape="0">
              <a:gsLst>
                <a:gs pos="0">
                  <a:srgbClr val="000066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9" name="Rectangle 9"/>
            <p:cNvSpPr>
              <a:spLocks noChangeArrowheads="1"/>
            </p:cNvSpPr>
            <p:nvPr/>
          </p:nvSpPr>
          <p:spPr bwMode="auto">
            <a:xfrm>
              <a:off x="163" y="137"/>
              <a:ext cx="2588" cy="1890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0" name="Line 10"/>
            <p:cNvSpPr>
              <a:spLocks noChangeShapeType="1"/>
            </p:cNvSpPr>
            <p:nvPr/>
          </p:nvSpPr>
          <p:spPr bwMode="auto">
            <a:xfrm>
              <a:off x="590" y="1083"/>
              <a:ext cx="172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>
              <a:off x="1457" y="243"/>
              <a:ext cx="0" cy="168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 flipV="1">
              <a:off x="845" y="492"/>
              <a:ext cx="1221" cy="118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 flipH="1" flipV="1">
              <a:off x="847" y="492"/>
              <a:ext cx="1220" cy="118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14"/>
            <p:cNvSpPr>
              <a:spLocks noChangeShapeType="1"/>
            </p:cNvSpPr>
            <p:nvPr/>
          </p:nvSpPr>
          <p:spPr bwMode="auto">
            <a:xfrm flipV="1">
              <a:off x="653" y="774"/>
              <a:ext cx="1604" cy="62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 flipH="1" flipV="1">
              <a:off x="641" y="762"/>
              <a:ext cx="1612" cy="63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 flipH="1" flipV="1">
              <a:off x="1138" y="288"/>
              <a:ext cx="632" cy="157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 flipH="1">
              <a:off x="1155" y="298"/>
              <a:ext cx="609" cy="155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>
              <a:off x="163" y="1079"/>
              <a:ext cx="2588" cy="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9" name="Line 19"/>
            <p:cNvSpPr>
              <a:spLocks noChangeShapeType="1"/>
            </p:cNvSpPr>
            <p:nvPr/>
          </p:nvSpPr>
          <p:spPr bwMode="auto">
            <a:xfrm flipV="1">
              <a:off x="483" y="1658"/>
              <a:ext cx="380" cy="36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0" name="Line 20"/>
            <p:cNvSpPr>
              <a:spLocks noChangeShapeType="1"/>
            </p:cNvSpPr>
            <p:nvPr/>
          </p:nvSpPr>
          <p:spPr bwMode="auto">
            <a:xfrm flipV="1">
              <a:off x="2210" y="583"/>
              <a:ext cx="541" cy="20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Line 21"/>
            <p:cNvSpPr>
              <a:spLocks noChangeShapeType="1"/>
            </p:cNvSpPr>
            <p:nvPr/>
          </p:nvSpPr>
          <p:spPr bwMode="auto">
            <a:xfrm flipH="1" flipV="1">
              <a:off x="163" y="577"/>
              <a:ext cx="500" cy="19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 flipH="1" flipV="1">
              <a:off x="2055" y="1667"/>
              <a:ext cx="371" cy="36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>
              <a:off x="1458" y="137"/>
              <a:ext cx="0" cy="189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24"/>
            <p:cNvSpPr>
              <a:spLocks noChangeShapeType="1"/>
            </p:cNvSpPr>
            <p:nvPr/>
          </p:nvSpPr>
          <p:spPr bwMode="auto">
            <a:xfrm flipH="1" flipV="1">
              <a:off x="1083" y="137"/>
              <a:ext cx="100" cy="25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25"/>
            <p:cNvSpPr>
              <a:spLocks noChangeShapeType="1"/>
            </p:cNvSpPr>
            <p:nvPr/>
          </p:nvSpPr>
          <p:spPr bwMode="auto">
            <a:xfrm flipH="1" flipV="1">
              <a:off x="495" y="148"/>
              <a:ext cx="353" cy="3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Line 26"/>
            <p:cNvSpPr>
              <a:spLocks noChangeShapeType="1"/>
            </p:cNvSpPr>
            <p:nvPr/>
          </p:nvSpPr>
          <p:spPr bwMode="auto">
            <a:xfrm flipH="1" flipV="1">
              <a:off x="2198" y="1375"/>
              <a:ext cx="536" cy="21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27"/>
            <p:cNvSpPr>
              <a:spLocks noChangeShapeType="1"/>
            </p:cNvSpPr>
            <p:nvPr/>
          </p:nvSpPr>
          <p:spPr bwMode="auto">
            <a:xfrm flipV="1">
              <a:off x="163" y="1376"/>
              <a:ext cx="541" cy="20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Line 28"/>
            <p:cNvSpPr>
              <a:spLocks noChangeShapeType="1"/>
            </p:cNvSpPr>
            <p:nvPr/>
          </p:nvSpPr>
          <p:spPr bwMode="auto">
            <a:xfrm flipH="1">
              <a:off x="1745" y="137"/>
              <a:ext cx="86" cy="21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Line 29"/>
            <p:cNvSpPr>
              <a:spLocks noChangeShapeType="1"/>
            </p:cNvSpPr>
            <p:nvPr/>
          </p:nvSpPr>
          <p:spPr bwMode="auto">
            <a:xfrm flipV="1">
              <a:off x="2052" y="137"/>
              <a:ext cx="379" cy="36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0" name="Oval 30"/>
            <p:cNvSpPr>
              <a:spLocks noChangeArrowheads="1"/>
            </p:cNvSpPr>
            <p:nvPr/>
          </p:nvSpPr>
          <p:spPr bwMode="auto">
            <a:xfrm>
              <a:off x="1409" y="1031"/>
              <a:ext cx="109" cy="10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1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435" y="1057"/>
              <a:ext cx="64" cy="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rgbClr val="FF993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rgbClr val="FF9933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宋体"/>
                <a:ea typeface="宋体"/>
              </a:endParaRPr>
            </a:p>
          </p:txBody>
        </p:sp>
        <p:sp>
          <p:nvSpPr>
            <p:cNvPr id="30752" name="Rectangle 32"/>
            <p:cNvSpPr>
              <a:spLocks noChangeArrowheads="1"/>
            </p:cNvSpPr>
            <p:nvPr/>
          </p:nvSpPr>
          <p:spPr bwMode="auto">
            <a:xfrm>
              <a:off x="163" y="136"/>
              <a:ext cx="2587" cy="1896"/>
            </a:xfrm>
            <a:prstGeom prst="rect">
              <a:avLst/>
            </a:prstGeom>
            <a:noFill/>
            <a:ln w="762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3" name="Line 33"/>
            <p:cNvSpPr>
              <a:spLocks noChangeShapeType="1"/>
            </p:cNvSpPr>
            <p:nvPr/>
          </p:nvSpPr>
          <p:spPr bwMode="auto">
            <a:xfrm flipH="1">
              <a:off x="1088" y="1808"/>
              <a:ext cx="87" cy="21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Line 34"/>
            <p:cNvSpPr>
              <a:spLocks noChangeShapeType="1"/>
            </p:cNvSpPr>
            <p:nvPr/>
          </p:nvSpPr>
          <p:spPr bwMode="auto">
            <a:xfrm flipH="1" flipV="1">
              <a:off x="1735" y="1775"/>
              <a:ext cx="99" cy="25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5" name="Rectangle 35"/>
            <p:cNvSpPr>
              <a:spLocks noChangeArrowheads="1"/>
            </p:cNvSpPr>
            <p:nvPr/>
          </p:nvSpPr>
          <p:spPr bwMode="auto">
            <a:xfrm>
              <a:off x="157" y="2201"/>
              <a:ext cx="2576" cy="1868"/>
            </a:xfrm>
            <a:prstGeom prst="rect">
              <a:avLst/>
            </a:prstGeom>
            <a:gradFill rotWithShape="0">
              <a:gsLst>
                <a:gs pos="0">
                  <a:srgbClr val="000066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6" name="Arc 36"/>
            <p:cNvSpPr>
              <a:spLocks/>
            </p:cNvSpPr>
            <p:nvPr/>
          </p:nvSpPr>
          <p:spPr bwMode="auto">
            <a:xfrm>
              <a:off x="1022" y="3104"/>
              <a:ext cx="804" cy="563"/>
            </a:xfrm>
            <a:custGeom>
              <a:avLst/>
              <a:gdLst>
                <a:gd name="T0" fmla="*/ 0 w 20065"/>
                <a:gd name="T1" fmla="*/ 0 h 21600"/>
                <a:gd name="T2" fmla="*/ 0 w 20065"/>
                <a:gd name="T3" fmla="*/ 0 h 21600"/>
                <a:gd name="T4" fmla="*/ 0 w 20065"/>
                <a:gd name="T5" fmla="*/ 0 h 21600"/>
                <a:gd name="T6" fmla="*/ 0 60000 65536"/>
                <a:gd name="T7" fmla="*/ 0 60000 65536"/>
                <a:gd name="T8" fmla="*/ 0 60000 65536"/>
                <a:gd name="T9" fmla="*/ 0 w 20065"/>
                <a:gd name="T10" fmla="*/ 0 h 21600"/>
                <a:gd name="T11" fmla="*/ 20065 w 2006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65" h="21600" fill="none" extrusionOk="0">
                  <a:moveTo>
                    <a:pt x="-1" y="2554"/>
                  </a:moveTo>
                  <a:cubicBezTo>
                    <a:pt x="3134" y="877"/>
                    <a:pt x="6634" y="-1"/>
                    <a:pt x="10190" y="0"/>
                  </a:cubicBezTo>
                  <a:cubicBezTo>
                    <a:pt x="13624" y="0"/>
                    <a:pt x="17010" y="819"/>
                    <a:pt x="20065" y="2389"/>
                  </a:cubicBezTo>
                </a:path>
                <a:path w="20065" h="21600" stroke="0" extrusionOk="0">
                  <a:moveTo>
                    <a:pt x="-1" y="2554"/>
                  </a:moveTo>
                  <a:cubicBezTo>
                    <a:pt x="3134" y="877"/>
                    <a:pt x="6634" y="-1"/>
                    <a:pt x="10190" y="0"/>
                  </a:cubicBezTo>
                  <a:cubicBezTo>
                    <a:pt x="13624" y="0"/>
                    <a:pt x="17010" y="819"/>
                    <a:pt x="20065" y="2389"/>
                  </a:cubicBezTo>
                  <a:lnTo>
                    <a:pt x="1019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7" name="Arc 37"/>
            <p:cNvSpPr>
              <a:spLocks/>
            </p:cNvSpPr>
            <p:nvPr/>
          </p:nvSpPr>
          <p:spPr bwMode="auto">
            <a:xfrm>
              <a:off x="1010" y="3040"/>
              <a:ext cx="825" cy="519"/>
            </a:xfrm>
            <a:custGeom>
              <a:avLst/>
              <a:gdLst>
                <a:gd name="T0" fmla="*/ 0 w 31041"/>
                <a:gd name="T1" fmla="*/ 0 h 21600"/>
                <a:gd name="T2" fmla="*/ 0 w 31041"/>
                <a:gd name="T3" fmla="*/ 0 h 21600"/>
                <a:gd name="T4" fmla="*/ 0 w 31041"/>
                <a:gd name="T5" fmla="*/ 0 h 21600"/>
                <a:gd name="T6" fmla="*/ 0 60000 65536"/>
                <a:gd name="T7" fmla="*/ 0 60000 65536"/>
                <a:gd name="T8" fmla="*/ 0 60000 65536"/>
                <a:gd name="T9" fmla="*/ 0 w 31041"/>
                <a:gd name="T10" fmla="*/ 0 h 21600"/>
                <a:gd name="T11" fmla="*/ 31041 w 3104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041" h="21600" fill="none" extrusionOk="0">
                  <a:moveTo>
                    <a:pt x="-1" y="6799"/>
                  </a:moveTo>
                  <a:cubicBezTo>
                    <a:pt x="4081" y="2460"/>
                    <a:pt x="9774" y="-1"/>
                    <a:pt x="15732" y="0"/>
                  </a:cubicBezTo>
                  <a:cubicBezTo>
                    <a:pt x="21478" y="0"/>
                    <a:pt x="26987" y="2289"/>
                    <a:pt x="31040" y="6362"/>
                  </a:cubicBezTo>
                </a:path>
                <a:path w="31041" h="21600" stroke="0" extrusionOk="0">
                  <a:moveTo>
                    <a:pt x="-1" y="6799"/>
                  </a:moveTo>
                  <a:cubicBezTo>
                    <a:pt x="4081" y="2460"/>
                    <a:pt x="9774" y="-1"/>
                    <a:pt x="15732" y="0"/>
                  </a:cubicBezTo>
                  <a:cubicBezTo>
                    <a:pt x="21478" y="0"/>
                    <a:pt x="26987" y="2289"/>
                    <a:pt x="31040" y="6362"/>
                  </a:cubicBezTo>
                  <a:lnTo>
                    <a:pt x="15732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8" name="Arc 38"/>
            <p:cNvSpPr>
              <a:spLocks/>
            </p:cNvSpPr>
            <p:nvPr/>
          </p:nvSpPr>
          <p:spPr bwMode="auto">
            <a:xfrm>
              <a:off x="1058" y="2754"/>
              <a:ext cx="746" cy="740"/>
            </a:xfrm>
            <a:custGeom>
              <a:avLst/>
              <a:gdLst>
                <a:gd name="T0" fmla="*/ 0 w 38248"/>
                <a:gd name="T1" fmla="*/ 0 h 21600"/>
                <a:gd name="T2" fmla="*/ 0 w 38248"/>
                <a:gd name="T3" fmla="*/ 0 h 21600"/>
                <a:gd name="T4" fmla="*/ 0 w 38248"/>
                <a:gd name="T5" fmla="*/ 0 h 21600"/>
                <a:gd name="T6" fmla="*/ 0 60000 65536"/>
                <a:gd name="T7" fmla="*/ 0 60000 65536"/>
                <a:gd name="T8" fmla="*/ 0 60000 65536"/>
                <a:gd name="T9" fmla="*/ 0 w 38248"/>
                <a:gd name="T10" fmla="*/ 0 h 21600"/>
                <a:gd name="T11" fmla="*/ 38248 w 382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248" h="21600" fill="none" extrusionOk="0">
                  <a:moveTo>
                    <a:pt x="0" y="11623"/>
                  </a:moveTo>
                  <a:cubicBezTo>
                    <a:pt x="3720" y="4480"/>
                    <a:pt x="11104" y="-1"/>
                    <a:pt x="19158" y="0"/>
                  </a:cubicBezTo>
                  <a:cubicBezTo>
                    <a:pt x="27159" y="0"/>
                    <a:pt x="34504" y="4422"/>
                    <a:pt x="38248" y="11493"/>
                  </a:cubicBezTo>
                </a:path>
                <a:path w="38248" h="21600" stroke="0" extrusionOk="0">
                  <a:moveTo>
                    <a:pt x="0" y="11623"/>
                  </a:moveTo>
                  <a:cubicBezTo>
                    <a:pt x="3720" y="4480"/>
                    <a:pt x="11104" y="-1"/>
                    <a:pt x="19158" y="0"/>
                  </a:cubicBezTo>
                  <a:cubicBezTo>
                    <a:pt x="27159" y="0"/>
                    <a:pt x="34504" y="4422"/>
                    <a:pt x="38248" y="11493"/>
                  </a:cubicBezTo>
                  <a:lnTo>
                    <a:pt x="19158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9" name="Arc 39"/>
            <p:cNvSpPr>
              <a:spLocks/>
            </p:cNvSpPr>
            <p:nvPr/>
          </p:nvSpPr>
          <p:spPr bwMode="auto">
            <a:xfrm>
              <a:off x="1058" y="2614"/>
              <a:ext cx="752" cy="577"/>
            </a:xfrm>
            <a:custGeom>
              <a:avLst/>
              <a:gdLst>
                <a:gd name="T0" fmla="*/ 0 w 43200"/>
                <a:gd name="T1" fmla="*/ 0 h 22283"/>
                <a:gd name="T2" fmla="*/ 0 w 43200"/>
                <a:gd name="T3" fmla="*/ 0 h 22283"/>
                <a:gd name="T4" fmla="*/ 0 w 43200"/>
                <a:gd name="T5" fmla="*/ 0 h 22283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283"/>
                <a:gd name="T11" fmla="*/ 43200 w 43200"/>
                <a:gd name="T12" fmla="*/ 22283 h 222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283" fill="none" extrusionOk="0">
                  <a:moveTo>
                    <a:pt x="6" y="22133"/>
                  </a:moveTo>
                  <a:cubicBezTo>
                    <a:pt x="2" y="21955"/>
                    <a:pt x="0" y="2177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27"/>
                    <a:pt x="43196" y="22055"/>
                    <a:pt x="43189" y="22283"/>
                  </a:cubicBezTo>
                </a:path>
                <a:path w="43200" h="22283" stroke="0" extrusionOk="0">
                  <a:moveTo>
                    <a:pt x="6" y="22133"/>
                  </a:moveTo>
                  <a:cubicBezTo>
                    <a:pt x="2" y="21955"/>
                    <a:pt x="0" y="2177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27"/>
                    <a:pt x="43196" y="22055"/>
                    <a:pt x="43189" y="222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0" name="Arc 40"/>
            <p:cNvSpPr>
              <a:spLocks/>
            </p:cNvSpPr>
            <p:nvPr/>
          </p:nvSpPr>
          <p:spPr bwMode="auto">
            <a:xfrm>
              <a:off x="1043" y="2417"/>
              <a:ext cx="782" cy="727"/>
            </a:xfrm>
            <a:custGeom>
              <a:avLst/>
              <a:gdLst>
                <a:gd name="T0" fmla="*/ 0 w 43200"/>
                <a:gd name="T1" fmla="*/ 0 h 26316"/>
                <a:gd name="T2" fmla="*/ 0 w 43200"/>
                <a:gd name="T3" fmla="*/ 0 h 26316"/>
                <a:gd name="T4" fmla="*/ 0 w 43200"/>
                <a:gd name="T5" fmla="*/ 0 h 2631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316"/>
                <a:gd name="T11" fmla="*/ 43200 w 43200"/>
                <a:gd name="T12" fmla="*/ 26316 h 263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316" fill="none" extrusionOk="0">
                  <a:moveTo>
                    <a:pt x="521" y="26315"/>
                  </a:moveTo>
                  <a:cubicBezTo>
                    <a:pt x="174" y="24767"/>
                    <a:pt x="0" y="2318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093"/>
                    <a:pt x="43045" y="24583"/>
                    <a:pt x="42737" y="26044"/>
                  </a:cubicBezTo>
                </a:path>
                <a:path w="43200" h="26316" stroke="0" extrusionOk="0">
                  <a:moveTo>
                    <a:pt x="521" y="26315"/>
                  </a:moveTo>
                  <a:cubicBezTo>
                    <a:pt x="174" y="24767"/>
                    <a:pt x="0" y="2318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093"/>
                    <a:pt x="43045" y="24583"/>
                    <a:pt x="42737" y="2604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1" name="Arc 41"/>
            <p:cNvSpPr>
              <a:spLocks/>
            </p:cNvSpPr>
            <p:nvPr/>
          </p:nvSpPr>
          <p:spPr bwMode="auto">
            <a:xfrm flipH="1">
              <a:off x="1427" y="2209"/>
              <a:ext cx="438" cy="940"/>
            </a:xfrm>
            <a:custGeom>
              <a:avLst/>
              <a:gdLst>
                <a:gd name="T0" fmla="*/ 0 w 21600"/>
                <a:gd name="T1" fmla="*/ 0 h 29503"/>
                <a:gd name="T2" fmla="*/ 0 w 21600"/>
                <a:gd name="T3" fmla="*/ 0 h 29503"/>
                <a:gd name="T4" fmla="*/ 0 w 21600"/>
                <a:gd name="T5" fmla="*/ 0 h 295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503"/>
                <a:gd name="T11" fmla="*/ 21600 w 21600"/>
                <a:gd name="T12" fmla="*/ 29503 h 295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503" fill="none" extrusionOk="0">
                  <a:moveTo>
                    <a:pt x="2646" y="29502"/>
                  </a:moveTo>
                  <a:cubicBezTo>
                    <a:pt x="909" y="26326"/>
                    <a:pt x="0" y="22764"/>
                    <a:pt x="0" y="19144"/>
                  </a:cubicBezTo>
                  <a:cubicBezTo>
                    <a:pt x="-1" y="11101"/>
                    <a:pt x="4468" y="3724"/>
                    <a:pt x="11596" y="-1"/>
                  </a:cubicBezTo>
                </a:path>
                <a:path w="21600" h="29503" stroke="0" extrusionOk="0">
                  <a:moveTo>
                    <a:pt x="2646" y="29502"/>
                  </a:moveTo>
                  <a:cubicBezTo>
                    <a:pt x="909" y="26326"/>
                    <a:pt x="0" y="22764"/>
                    <a:pt x="0" y="19144"/>
                  </a:cubicBezTo>
                  <a:cubicBezTo>
                    <a:pt x="-1" y="11101"/>
                    <a:pt x="4468" y="3724"/>
                    <a:pt x="11596" y="-1"/>
                  </a:cubicBezTo>
                  <a:lnTo>
                    <a:pt x="21600" y="19144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2" name="Arc 42"/>
            <p:cNvSpPr>
              <a:spLocks/>
            </p:cNvSpPr>
            <p:nvPr/>
          </p:nvSpPr>
          <p:spPr bwMode="auto">
            <a:xfrm flipH="1">
              <a:off x="1343" y="2223"/>
              <a:ext cx="617" cy="930"/>
            </a:xfrm>
            <a:custGeom>
              <a:avLst/>
              <a:gdLst>
                <a:gd name="T0" fmla="*/ 0 w 21600"/>
                <a:gd name="T1" fmla="*/ 0 h 22694"/>
                <a:gd name="T2" fmla="*/ 0 w 21600"/>
                <a:gd name="T3" fmla="*/ 0 h 22694"/>
                <a:gd name="T4" fmla="*/ 0 w 21600"/>
                <a:gd name="T5" fmla="*/ 0 h 2269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694"/>
                <a:gd name="T11" fmla="*/ 21600 w 21600"/>
                <a:gd name="T12" fmla="*/ 22694 h 226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694" fill="none" extrusionOk="0">
                  <a:moveTo>
                    <a:pt x="4712" y="22693"/>
                  </a:moveTo>
                  <a:cubicBezTo>
                    <a:pt x="1661" y="18868"/>
                    <a:pt x="0" y="14120"/>
                    <a:pt x="0" y="9227"/>
                  </a:cubicBezTo>
                  <a:cubicBezTo>
                    <a:pt x="-1" y="6036"/>
                    <a:pt x="706" y="2885"/>
                    <a:pt x="2069" y="-1"/>
                  </a:cubicBezTo>
                </a:path>
                <a:path w="21600" h="22694" stroke="0" extrusionOk="0">
                  <a:moveTo>
                    <a:pt x="4712" y="22693"/>
                  </a:moveTo>
                  <a:cubicBezTo>
                    <a:pt x="1661" y="18868"/>
                    <a:pt x="0" y="14120"/>
                    <a:pt x="0" y="9227"/>
                  </a:cubicBezTo>
                  <a:cubicBezTo>
                    <a:pt x="-1" y="6036"/>
                    <a:pt x="706" y="2885"/>
                    <a:pt x="2069" y="-1"/>
                  </a:cubicBezTo>
                  <a:lnTo>
                    <a:pt x="21600" y="9227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3" name="Arc 43"/>
            <p:cNvSpPr>
              <a:spLocks/>
            </p:cNvSpPr>
            <p:nvPr/>
          </p:nvSpPr>
          <p:spPr bwMode="auto">
            <a:xfrm flipH="1">
              <a:off x="1449" y="2097"/>
              <a:ext cx="1276" cy="1042"/>
            </a:xfrm>
            <a:custGeom>
              <a:avLst/>
              <a:gdLst>
                <a:gd name="T0" fmla="*/ 0 w 21376"/>
                <a:gd name="T1" fmla="*/ 0 h 20588"/>
                <a:gd name="T2" fmla="*/ 0 w 21376"/>
                <a:gd name="T3" fmla="*/ 0 h 20588"/>
                <a:gd name="T4" fmla="*/ 0 w 21376"/>
                <a:gd name="T5" fmla="*/ 0 h 20588"/>
                <a:gd name="T6" fmla="*/ 0 60000 65536"/>
                <a:gd name="T7" fmla="*/ 0 60000 65536"/>
                <a:gd name="T8" fmla="*/ 0 60000 65536"/>
                <a:gd name="T9" fmla="*/ 0 w 21376"/>
                <a:gd name="T10" fmla="*/ 0 h 20588"/>
                <a:gd name="T11" fmla="*/ 21376 w 21376"/>
                <a:gd name="T12" fmla="*/ 20588 h 20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76" h="20588" fill="none" extrusionOk="0">
                  <a:moveTo>
                    <a:pt x="14842" y="20588"/>
                  </a:moveTo>
                  <a:cubicBezTo>
                    <a:pt x="6952" y="18084"/>
                    <a:pt x="1187" y="11292"/>
                    <a:pt x="-1" y="3100"/>
                  </a:cubicBezTo>
                </a:path>
                <a:path w="21376" h="20588" stroke="0" extrusionOk="0">
                  <a:moveTo>
                    <a:pt x="14842" y="20588"/>
                  </a:moveTo>
                  <a:cubicBezTo>
                    <a:pt x="6952" y="18084"/>
                    <a:pt x="1187" y="11292"/>
                    <a:pt x="-1" y="3100"/>
                  </a:cubicBezTo>
                  <a:lnTo>
                    <a:pt x="21376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4" name="Arc 44"/>
            <p:cNvSpPr>
              <a:spLocks/>
            </p:cNvSpPr>
            <p:nvPr/>
          </p:nvSpPr>
          <p:spPr bwMode="auto">
            <a:xfrm flipH="1">
              <a:off x="1403" y="2436"/>
              <a:ext cx="1330" cy="709"/>
            </a:xfrm>
            <a:custGeom>
              <a:avLst/>
              <a:gdLst>
                <a:gd name="T0" fmla="*/ 0 w 17080"/>
                <a:gd name="T1" fmla="*/ 0 h 20818"/>
                <a:gd name="T2" fmla="*/ 0 w 17080"/>
                <a:gd name="T3" fmla="*/ 0 h 20818"/>
                <a:gd name="T4" fmla="*/ 0 w 17080"/>
                <a:gd name="T5" fmla="*/ 0 h 20818"/>
                <a:gd name="T6" fmla="*/ 0 60000 65536"/>
                <a:gd name="T7" fmla="*/ 0 60000 65536"/>
                <a:gd name="T8" fmla="*/ 0 60000 65536"/>
                <a:gd name="T9" fmla="*/ 0 w 17080"/>
                <a:gd name="T10" fmla="*/ 0 h 20818"/>
                <a:gd name="T11" fmla="*/ 17080 w 17080"/>
                <a:gd name="T12" fmla="*/ 20818 h 208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80" h="20818" fill="none" extrusionOk="0">
                  <a:moveTo>
                    <a:pt x="11320" y="20818"/>
                  </a:moveTo>
                  <a:cubicBezTo>
                    <a:pt x="6826" y="19574"/>
                    <a:pt x="2854" y="16910"/>
                    <a:pt x="0" y="13222"/>
                  </a:cubicBezTo>
                </a:path>
                <a:path w="17080" h="20818" stroke="0" extrusionOk="0">
                  <a:moveTo>
                    <a:pt x="11320" y="20818"/>
                  </a:moveTo>
                  <a:cubicBezTo>
                    <a:pt x="6826" y="19574"/>
                    <a:pt x="2854" y="16910"/>
                    <a:pt x="0" y="13222"/>
                  </a:cubicBezTo>
                  <a:lnTo>
                    <a:pt x="17080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5" name="Arc 45"/>
            <p:cNvSpPr>
              <a:spLocks/>
            </p:cNvSpPr>
            <p:nvPr/>
          </p:nvSpPr>
          <p:spPr bwMode="auto">
            <a:xfrm flipH="1" flipV="1">
              <a:off x="1403" y="3163"/>
              <a:ext cx="1330" cy="709"/>
            </a:xfrm>
            <a:custGeom>
              <a:avLst/>
              <a:gdLst>
                <a:gd name="T0" fmla="*/ 0 w 17080"/>
                <a:gd name="T1" fmla="*/ 0 h 20818"/>
                <a:gd name="T2" fmla="*/ 0 w 17080"/>
                <a:gd name="T3" fmla="*/ 0 h 20818"/>
                <a:gd name="T4" fmla="*/ 0 w 17080"/>
                <a:gd name="T5" fmla="*/ 0 h 20818"/>
                <a:gd name="T6" fmla="*/ 0 60000 65536"/>
                <a:gd name="T7" fmla="*/ 0 60000 65536"/>
                <a:gd name="T8" fmla="*/ 0 60000 65536"/>
                <a:gd name="T9" fmla="*/ 0 w 17080"/>
                <a:gd name="T10" fmla="*/ 0 h 20818"/>
                <a:gd name="T11" fmla="*/ 17080 w 17080"/>
                <a:gd name="T12" fmla="*/ 20818 h 208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80" h="20818" fill="none" extrusionOk="0">
                  <a:moveTo>
                    <a:pt x="11320" y="20818"/>
                  </a:moveTo>
                  <a:cubicBezTo>
                    <a:pt x="6826" y="19574"/>
                    <a:pt x="2854" y="16910"/>
                    <a:pt x="0" y="13222"/>
                  </a:cubicBezTo>
                </a:path>
                <a:path w="17080" h="20818" stroke="0" extrusionOk="0">
                  <a:moveTo>
                    <a:pt x="11320" y="20818"/>
                  </a:moveTo>
                  <a:cubicBezTo>
                    <a:pt x="6826" y="19574"/>
                    <a:pt x="2854" y="16910"/>
                    <a:pt x="0" y="13222"/>
                  </a:cubicBezTo>
                  <a:lnTo>
                    <a:pt x="17080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6" name="Arc 46"/>
            <p:cNvSpPr>
              <a:spLocks/>
            </p:cNvSpPr>
            <p:nvPr/>
          </p:nvSpPr>
          <p:spPr bwMode="auto">
            <a:xfrm flipH="1" flipV="1">
              <a:off x="1409" y="3151"/>
              <a:ext cx="997" cy="1137"/>
            </a:xfrm>
            <a:custGeom>
              <a:avLst/>
              <a:gdLst>
                <a:gd name="T0" fmla="*/ 0 w 21234"/>
                <a:gd name="T1" fmla="*/ 0 h 19877"/>
                <a:gd name="T2" fmla="*/ 0 w 21234"/>
                <a:gd name="T3" fmla="*/ 0 h 19877"/>
                <a:gd name="T4" fmla="*/ 0 w 21234"/>
                <a:gd name="T5" fmla="*/ 0 h 19877"/>
                <a:gd name="T6" fmla="*/ 0 60000 65536"/>
                <a:gd name="T7" fmla="*/ 0 60000 65536"/>
                <a:gd name="T8" fmla="*/ 0 60000 65536"/>
                <a:gd name="T9" fmla="*/ 0 w 21234"/>
                <a:gd name="T10" fmla="*/ 0 h 19877"/>
                <a:gd name="T11" fmla="*/ 21234 w 21234"/>
                <a:gd name="T12" fmla="*/ 19877 h 198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34" h="19877" fill="none" extrusionOk="0">
                  <a:moveTo>
                    <a:pt x="12780" y="19877"/>
                  </a:moveTo>
                  <a:cubicBezTo>
                    <a:pt x="6123" y="17046"/>
                    <a:pt x="1325" y="11070"/>
                    <a:pt x="-1" y="3958"/>
                  </a:cubicBezTo>
                </a:path>
                <a:path w="21234" h="19877" stroke="0" extrusionOk="0">
                  <a:moveTo>
                    <a:pt x="12780" y="19877"/>
                  </a:moveTo>
                  <a:cubicBezTo>
                    <a:pt x="6123" y="17046"/>
                    <a:pt x="1325" y="11070"/>
                    <a:pt x="-1" y="3958"/>
                  </a:cubicBezTo>
                  <a:lnTo>
                    <a:pt x="21234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7" name="Arc 47"/>
            <p:cNvSpPr>
              <a:spLocks/>
            </p:cNvSpPr>
            <p:nvPr/>
          </p:nvSpPr>
          <p:spPr bwMode="auto">
            <a:xfrm flipH="1" flipV="1">
              <a:off x="1349" y="3159"/>
              <a:ext cx="800" cy="895"/>
            </a:xfrm>
            <a:custGeom>
              <a:avLst/>
              <a:gdLst>
                <a:gd name="T0" fmla="*/ 0 w 21600"/>
                <a:gd name="T1" fmla="*/ 0 h 17986"/>
                <a:gd name="T2" fmla="*/ 0 w 21600"/>
                <a:gd name="T3" fmla="*/ 0 h 17986"/>
                <a:gd name="T4" fmla="*/ 0 w 21600"/>
                <a:gd name="T5" fmla="*/ 0 h 1798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986"/>
                <a:gd name="T11" fmla="*/ 21600 w 21600"/>
                <a:gd name="T12" fmla="*/ 17986 h 179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986" fill="none" extrusionOk="0">
                  <a:moveTo>
                    <a:pt x="8886" y="17986"/>
                  </a:moveTo>
                  <a:cubicBezTo>
                    <a:pt x="3302" y="13921"/>
                    <a:pt x="0" y="7430"/>
                    <a:pt x="0" y="524"/>
                  </a:cubicBezTo>
                  <a:cubicBezTo>
                    <a:pt x="-1" y="349"/>
                    <a:pt x="2" y="174"/>
                    <a:pt x="6" y="0"/>
                  </a:cubicBezTo>
                </a:path>
                <a:path w="21600" h="17986" stroke="0" extrusionOk="0">
                  <a:moveTo>
                    <a:pt x="8886" y="17986"/>
                  </a:moveTo>
                  <a:cubicBezTo>
                    <a:pt x="3302" y="13921"/>
                    <a:pt x="0" y="7430"/>
                    <a:pt x="0" y="524"/>
                  </a:cubicBezTo>
                  <a:cubicBezTo>
                    <a:pt x="-1" y="349"/>
                    <a:pt x="2" y="174"/>
                    <a:pt x="6" y="0"/>
                  </a:cubicBezTo>
                  <a:lnTo>
                    <a:pt x="21600" y="524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8" name="Arc 48"/>
            <p:cNvSpPr>
              <a:spLocks/>
            </p:cNvSpPr>
            <p:nvPr/>
          </p:nvSpPr>
          <p:spPr bwMode="auto">
            <a:xfrm flipH="1" flipV="1">
              <a:off x="1341" y="3161"/>
              <a:ext cx="617" cy="904"/>
            </a:xfrm>
            <a:custGeom>
              <a:avLst/>
              <a:gdLst>
                <a:gd name="T0" fmla="*/ 0 w 21600"/>
                <a:gd name="T1" fmla="*/ 0 h 22066"/>
                <a:gd name="T2" fmla="*/ 0 w 21600"/>
                <a:gd name="T3" fmla="*/ 0 h 22066"/>
                <a:gd name="T4" fmla="*/ 0 w 21600"/>
                <a:gd name="T5" fmla="*/ 0 h 2206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66"/>
                <a:gd name="T11" fmla="*/ 21600 w 21600"/>
                <a:gd name="T12" fmla="*/ 22066 h 220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66" fill="none" extrusionOk="0">
                  <a:moveTo>
                    <a:pt x="4712" y="22065"/>
                  </a:moveTo>
                  <a:cubicBezTo>
                    <a:pt x="1661" y="18240"/>
                    <a:pt x="0" y="13492"/>
                    <a:pt x="0" y="8599"/>
                  </a:cubicBezTo>
                  <a:cubicBezTo>
                    <a:pt x="-1" y="5640"/>
                    <a:pt x="607" y="2713"/>
                    <a:pt x="1785" y="-1"/>
                  </a:cubicBezTo>
                </a:path>
                <a:path w="21600" h="22066" stroke="0" extrusionOk="0">
                  <a:moveTo>
                    <a:pt x="4712" y="22065"/>
                  </a:moveTo>
                  <a:cubicBezTo>
                    <a:pt x="1661" y="18240"/>
                    <a:pt x="0" y="13492"/>
                    <a:pt x="0" y="8599"/>
                  </a:cubicBezTo>
                  <a:cubicBezTo>
                    <a:pt x="-1" y="5640"/>
                    <a:pt x="607" y="2713"/>
                    <a:pt x="1785" y="-1"/>
                  </a:cubicBezTo>
                  <a:lnTo>
                    <a:pt x="21600" y="8599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9" name="Arc 49"/>
            <p:cNvSpPr>
              <a:spLocks/>
            </p:cNvSpPr>
            <p:nvPr/>
          </p:nvSpPr>
          <p:spPr bwMode="auto">
            <a:xfrm flipH="1" flipV="1">
              <a:off x="1438" y="3162"/>
              <a:ext cx="434" cy="893"/>
            </a:xfrm>
            <a:custGeom>
              <a:avLst/>
              <a:gdLst>
                <a:gd name="T0" fmla="*/ 0 w 21600"/>
                <a:gd name="T1" fmla="*/ 0 h 28058"/>
                <a:gd name="T2" fmla="*/ 0 w 21600"/>
                <a:gd name="T3" fmla="*/ 0 h 28058"/>
                <a:gd name="T4" fmla="*/ 0 w 21600"/>
                <a:gd name="T5" fmla="*/ 0 h 2805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058"/>
                <a:gd name="T11" fmla="*/ 21600 w 21600"/>
                <a:gd name="T12" fmla="*/ 28058 h 28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058" fill="none" extrusionOk="0">
                  <a:moveTo>
                    <a:pt x="2646" y="28057"/>
                  </a:moveTo>
                  <a:cubicBezTo>
                    <a:pt x="909" y="24881"/>
                    <a:pt x="0" y="21319"/>
                    <a:pt x="0" y="17699"/>
                  </a:cubicBezTo>
                  <a:cubicBezTo>
                    <a:pt x="-1" y="10648"/>
                    <a:pt x="3441" y="4041"/>
                    <a:pt x="9218" y="-1"/>
                  </a:cubicBezTo>
                </a:path>
                <a:path w="21600" h="28058" stroke="0" extrusionOk="0">
                  <a:moveTo>
                    <a:pt x="2646" y="28057"/>
                  </a:moveTo>
                  <a:cubicBezTo>
                    <a:pt x="909" y="24881"/>
                    <a:pt x="0" y="21319"/>
                    <a:pt x="0" y="17699"/>
                  </a:cubicBezTo>
                  <a:cubicBezTo>
                    <a:pt x="-1" y="10648"/>
                    <a:pt x="3441" y="4041"/>
                    <a:pt x="9218" y="-1"/>
                  </a:cubicBezTo>
                  <a:lnTo>
                    <a:pt x="21600" y="17699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0" name="Arc 50"/>
            <p:cNvSpPr>
              <a:spLocks/>
            </p:cNvSpPr>
            <p:nvPr/>
          </p:nvSpPr>
          <p:spPr bwMode="auto">
            <a:xfrm flipH="1" flipV="1">
              <a:off x="1448" y="3168"/>
              <a:ext cx="1272" cy="1041"/>
            </a:xfrm>
            <a:custGeom>
              <a:avLst/>
              <a:gdLst>
                <a:gd name="T0" fmla="*/ 0 w 21291"/>
                <a:gd name="T1" fmla="*/ 0 h 20588"/>
                <a:gd name="T2" fmla="*/ 0 w 21291"/>
                <a:gd name="T3" fmla="*/ 0 h 20588"/>
                <a:gd name="T4" fmla="*/ 0 w 21291"/>
                <a:gd name="T5" fmla="*/ 0 h 20588"/>
                <a:gd name="T6" fmla="*/ 0 60000 65536"/>
                <a:gd name="T7" fmla="*/ 0 60000 65536"/>
                <a:gd name="T8" fmla="*/ 0 60000 65536"/>
                <a:gd name="T9" fmla="*/ 0 w 21291"/>
                <a:gd name="T10" fmla="*/ 0 h 20588"/>
                <a:gd name="T11" fmla="*/ 21291 w 21291"/>
                <a:gd name="T12" fmla="*/ 20588 h 20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91" h="20588" fill="none" extrusionOk="0">
                  <a:moveTo>
                    <a:pt x="14757" y="20588"/>
                  </a:moveTo>
                  <a:cubicBezTo>
                    <a:pt x="7055" y="18144"/>
                    <a:pt x="1361" y="11605"/>
                    <a:pt x="-1" y="3640"/>
                  </a:cubicBezTo>
                </a:path>
                <a:path w="21291" h="20588" stroke="0" extrusionOk="0">
                  <a:moveTo>
                    <a:pt x="14757" y="20588"/>
                  </a:moveTo>
                  <a:cubicBezTo>
                    <a:pt x="7055" y="18144"/>
                    <a:pt x="1361" y="11605"/>
                    <a:pt x="-1" y="3640"/>
                  </a:cubicBezTo>
                  <a:lnTo>
                    <a:pt x="21291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1" name="Arc 51"/>
            <p:cNvSpPr>
              <a:spLocks/>
            </p:cNvSpPr>
            <p:nvPr/>
          </p:nvSpPr>
          <p:spPr bwMode="auto">
            <a:xfrm>
              <a:off x="999" y="2203"/>
              <a:ext cx="434" cy="968"/>
            </a:xfrm>
            <a:custGeom>
              <a:avLst/>
              <a:gdLst>
                <a:gd name="T0" fmla="*/ 0 w 21600"/>
                <a:gd name="T1" fmla="*/ 0 h 30405"/>
                <a:gd name="T2" fmla="*/ 0 w 21600"/>
                <a:gd name="T3" fmla="*/ 0 h 30405"/>
                <a:gd name="T4" fmla="*/ 0 w 21600"/>
                <a:gd name="T5" fmla="*/ 0 h 30405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405"/>
                <a:gd name="T11" fmla="*/ 21600 w 21600"/>
                <a:gd name="T12" fmla="*/ 30405 h 304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405" fill="none" extrusionOk="0">
                  <a:moveTo>
                    <a:pt x="2646" y="30404"/>
                  </a:moveTo>
                  <a:cubicBezTo>
                    <a:pt x="909" y="27228"/>
                    <a:pt x="0" y="23666"/>
                    <a:pt x="0" y="20046"/>
                  </a:cubicBezTo>
                  <a:cubicBezTo>
                    <a:pt x="-1" y="11222"/>
                    <a:pt x="5366" y="3286"/>
                    <a:pt x="13555" y="0"/>
                  </a:cubicBezTo>
                </a:path>
                <a:path w="21600" h="30405" stroke="0" extrusionOk="0">
                  <a:moveTo>
                    <a:pt x="2646" y="30404"/>
                  </a:moveTo>
                  <a:cubicBezTo>
                    <a:pt x="909" y="27228"/>
                    <a:pt x="0" y="23666"/>
                    <a:pt x="0" y="20046"/>
                  </a:cubicBezTo>
                  <a:cubicBezTo>
                    <a:pt x="-1" y="11222"/>
                    <a:pt x="5366" y="3286"/>
                    <a:pt x="13555" y="0"/>
                  </a:cubicBezTo>
                  <a:lnTo>
                    <a:pt x="21600" y="20046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2" name="Arc 52"/>
            <p:cNvSpPr>
              <a:spLocks/>
            </p:cNvSpPr>
            <p:nvPr/>
          </p:nvSpPr>
          <p:spPr bwMode="auto">
            <a:xfrm>
              <a:off x="899" y="2203"/>
              <a:ext cx="617" cy="932"/>
            </a:xfrm>
            <a:custGeom>
              <a:avLst/>
              <a:gdLst>
                <a:gd name="T0" fmla="*/ 0 w 21600"/>
                <a:gd name="T1" fmla="*/ 0 h 22739"/>
                <a:gd name="T2" fmla="*/ 0 w 21600"/>
                <a:gd name="T3" fmla="*/ 0 h 22739"/>
                <a:gd name="T4" fmla="*/ 0 w 21600"/>
                <a:gd name="T5" fmla="*/ 0 h 227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739"/>
                <a:gd name="T11" fmla="*/ 21600 w 21600"/>
                <a:gd name="T12" fmla="*/ 22739 h 227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739" fill="none" extrusionOk="0">
                  <a:moveTo>
                    <a:pt x="4712" y="22738"/>
                  </a:moveTo>
                  <a:cubicBezTo>
                    <a:pt x="1661" y="18913"/>
                    <a:pt x="0" y="14165"/>
                    <a:pt x="0" y="9272"/>
                  </a:cubicBezTo>
                  <a:cubicBezTo>
                    <a:pt x="-1" y="6064"/>
                    <a:pt x="714" y="2897"/>
                    <a:pt x="2091" y="0"/>
                  </a:cubicBezTo>
                </a:path>
                <a:path w="21600" h="22739" stroke="0" extrusionOk="0">
                  <a:moveTo>
                    <a:pt x="4712" y="22738"/>
                  </a:moveTo>
                  <a:cubicBezTo>
                    <a:pt x="1661" y="18913"/>
                    <a:pt x="0" y="14165"/>
                    <a:pt x="0" y="9272"/>
                  </a:cubicBezTo>
                  <a:cubicBezTo>
                    <a:pt x="-1" y="6064"/>
                    <a:pt x="714" y="2897"/>
                    <a:pt x="2091" y="0"/>
                  </a:cubicBezTo>
                  <a:lnTo>
                    <a:pt x="21600" y="9272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3" name="Arc 53"/>
            <p:cNvSpPr>
              <a:spLocks/>
            </p:cNvSpPr>
            <p:nvPr/>
          </p:nvSpPr>
          <p:spPr bwMode="auto">
            <a:xfrm>
              <a:off x="715" y="2214"/>
              <a:ext cx="800" cy="941"/>
            </a:xfrm>
            <a:custGeom>
              <a:avLst/>
              <a:gdLst>
                <a:gd name="T0" fmla="*/ 0 w 21600"/>
                <a:gd name="T1" fmla="*/ 0 h 18910"/>
                <a:gd name="T2" fmla="*/ 0 w 21600"/>
                <a:gd name="T3" fmla="*/ 0 h 18910"/>
                <a:gd name="T4" fmla="*/ 0 w 21600"/>
                <a:gd name="T5" fmla="*/ 0 h 189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910"/>
                <a:gd name="T11" fmla="*/ 21600 w 21600"/>
                <a:gd name="T12" fmla="*/ 18910 h 189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910" fill="none" extrusionOk="0">
                  <a:moveTo>
                    <a:pt x="8886" y="18910"/>
                  </a:moveTo>
                  <a:cubicBezTo>
                    <a:pt x="3302" y="14845"/>
                    <a:pt x="0" y="8354"/>
                    <a:pt x="0" y="1448"/>
                  </a:cubicBezTo>
                  <a:cubicBezTo>
                    <a:pt x="-1" y="964"/>
                    <a:pt x="16" y="481"/>
                    <a:pt x="48" y="-1"/>
                  </a:cubicBezTo>
                </a:path>
                <a:path w="21600" h="18910" stroke="0" extrusionOk="0">
                  <a:moveTo>
                    <a:pt x="8886" y="18910"/>
                  </a:moveTo>
                  <a:cubicBezTo>
                    <a:pt x="3302" y="14845"/>
                    <a:pt x="0" y="8354"/>
                    <a:pt x="0" y="1448"/>
                  </a:cubicBezTo>
                  <a:cubicBezTo>
                    <a:pt x="-1" y="964"/>
                    <a:pt x="16" y="481"/>
                    <a:pt x="48" y="-1"/>
                  </a:cubicBezTo>
                  <a:lnTo>
                    <a:pt x="21600" y="1448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4" name="Arc 54"/>
            <p:cNvSpPr>
              <a:spLocks/>
            </p:cNvSpPr>
            <p:nvPr/>
          </p:nvSpPr>
          <p:spPr bwMode="auto">
            <a:xfrm>
              <a:off x="169" y="2110"/>
              <a:ext cx="1273" cy="1041"/>
            </a:xfrm>
            <a:custGeom>
              <a:avLst/>
              <a:gdLst>
                <a:gd name="T0" fmla="*/ 0 w 21310"/>
                <a:gd name="T1" fmla="*/ 0 h 20588"/>
                <a:gd name="T2" fmla="*/ 0 w 21310"/>
                <a:gd name="T3" fmla="*/ 0 h 20588"/>
                <a:gd name="T4" fmla="*/ 0 w 21310"/>
                <a:gd name="T5" fmla="*/ 0 h 20588"/>
                <a:gd name="T6" fmla="*/ 0 60000 65536"/>
                <a:gd name="T7" fmla="*/ 0 60000 65536"/>
                <a:gd name="T8" fmla="*/ 0 60000 65536"/>
                <a:gd name="T9" fmla="*/ 0 w 21310"/>
                <a:gd name="T10" fmla="*/ 0 h 20588"/>
                <a:gd name="T11" fmla="*/ 21310 w 21310"/>
                <a:gd name="T12" fmla="*/ 20588 h 20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10" h="20588" fill="none" extrusionOk="0">
                  <a:moveTo>
                    <a:pt x="14776" y="20588"/>
                  </a:moveTo>
                  <a:cubicBezTo>
                    <a:pt x="7035" y="18131"/>
                    <a:pt x="1326" y="11540"/>
                    <a:pt x="0" y="3527"/>
                  </a:cubicBezTo>
                </a:path>
                <a:path w="21310" h="20588" stroke="0" extrusionOk="0">
                  <a:moveTo>
                    <a:pt x="14776" y="20588"/>
                  </a:moveTo>
                  <a:cubicBezTo>
                    <a:pt x="7035" y="18131"/>
                    <a:pt x="1326" y="11540"/>
                    <a:pt x="0" y="3527"/>
                  </a:cubicBezTo>
                  <a:lnTo>
                    <a:pt x="21310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5" name="Arc 55"/>
            <p:cNvSpPr>
              <a:spLocks/>
            </p:cNvSpPr>
            <p:nvPr/>
          </p:nvSpPr>
          <p:spPr bwMode="auto">
            <a:xfrm>
              <a:off x="157" y="2441"/>
              <a:ext cx="1330" cy="709"/>
            </a:xfrm>
            <a:custGeom>
              <a:avLst/>
              <a:gdLst>
                <a:gd name="T0" fmla="*/ 0 w 17080"/>
                <a:gd name="T1" fmla="*/ 0 h 20818"/>
                <a:gd name="T2" fmla="*/ 0 w 17080"/>
                <a:gd name="T3" fmla="*/ 0 h 20818"/>
                <a:gd name="T4" fmla="*/ 0 w 17080"/>
                <a:gd name="T5" fmla="*/ 0 h 20818"/>
                <a:gd name="T6" fmla="*/ 0 60000 65536"/>
                <a:gd name="T7" fmla="*/ 0 60000 65536"/>
                <a:gd name="T8" fmla="*/ 0 60000 65536"/>
                <a:gd name="T9" fmla="*/ 0 w 17080"/>
                <a:gd name="T10" fmla="*/ 0 h 20818"/>
                <a:gd name="T11" fmla="*/ 17080 w 17080"/>
                <a:gd name="T12" fmla="*/ 20818 h 208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80" h="20818" fill="none" extrusionOk="0">
                  <a:moveTo>
                    <a:pt x="11320" y="20818"/>
                  </a:moveTo>
                  <a:cubicBezTo>
                    <a:pt x="6826" y="19574"/>
                    <a:pt x="2854" y="16910"/>
                    <a:pt x="0" y="13222"/>
                  </a:cubicBezTo>
                </a:path>
                <a:path w="17080" h="20818" stroke="0" extrusionOk="0">
                  <a:moveTo>
                    <a:pt x="11320" y="20818"/>
                  </a:moveTo>
                  <a:cubicBezTo>
                    <a:pt x="6826" y="19574"/>
                    <a:pt x="2854" y="16910"/>
                    <a:pt x="0" y="13222"/>
                  </a:cubicBezTo>
                  <a:lnTo>
                    <a:pt x="17080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6" name="Line 56"/>
            <p:cNvSpPr>
              <a:spLocks noChangeShapeType="1"/>
            </p:cNvSpPr>
            <p:nvPr/>
          </p:nvSpPr>
          <p:spPr bwMode="auto">
            <a:xfrm>
              <a:off x="157" y="3154"/>
              <a:ext cx="257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7" name="Arc 57"/>
            <p:cNvSpPr>
              <a:spLocks/>
            </p:cNvSpPr>
            <p:nvPr/>
          </p:nvSpPr>
          <p:spPr bwMode="auto">
            <a:xfrm flipV="1">
              <a:off x="161" y="3158"/>
              <a:ext cx="1330" cy="709"/>
            </a:xfrm>
            <a:custGeom>
              <a:avLst/>
              <a:gdLst>
                <a:gd name="T0" fmla="*/ 0 w 17080"/>
                <a:gd name="T1" fmla="*/ 0 h 20818"/>
                <a:gd name="T2" fmla="*/ 0 w 17080"/>
                <a:gd name="T3" fmla="*/ 0 h 20818"/>
                <a:gd name="T4" fmla="*/ 0 w 17080"/>
                <a:gd name="T5" fmla="*/ 0 h 20818"/>
                <a:gd name="T6" fmla="*/ 0 60000 65536"/>
                <a:gd name="T7" fmla="*/ 0 60000 65536"/>
                <a:gd name="T8" fmla="*/ 0 60000 65536"/>
                <a:gd name="T9" fmla="*/ 0 w 17080"/>
                <a:gd name="T10" fmla="*/ 0 h 20818"/>
                <a:gd name="T11" fmla="*/ 17080 w 17080"/>
                <a:gd name="T12" fmla="*/ 20818 h 208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80" h="20818" fill="none" extrusionOk="0">
                  <a:moveTo>
                    <a:pt x="11320" y="20818"/>
                  </a:moveTo>
                  <a:cubicBezTo>
                    <a:pt x="6826" y="19574"/>
                    <a:pt x="2854" y="16910"/>
                    <a:pt x="0" y="13222"/>
                  </a:cubicBezTo>
                </a:path>
                <a:path w="17080" h="20818" stroke="0" extrusionOk="0">
                  <a:moveTo>
                    <a:pt x="11320" y="20818"/>
                  </a:moveTo>
                  <a:cubicBezTo>
                    <a:pt x="6826" y="19574"/>
                    <a:pt x="2854" y="16910"/>
                    <a:pt x="0" y="13222"/>
                  </a:cubicBezTo>
                  <a:lnTo>
                    <a:pt x="17080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8" name="Arc 58"/>
            <p:cNvSpPr>
              <a:spLocks/>
            </p:cNvSpPr>
            <p:nvPr/>
          </p:nvSpPr>
          <p:spPr bwMode="auto">
            <a:xfrm flipV="1">
              <a:off x="157" y="3168"/>
              <a:ext cx="1262" cy="1041"/>
            </a:xfrm>
            <a:custGeom>
              <a:avLst/>
              <a:gdLst>
                <a:gd name="T0" fmla="*/ 0 w 21134"/>
                <a:gd name="T1" fmla="*/ 0 h 20588"/>
                <a:gd name="T2" fmla="*/ 0 w 21134"/>
                <a:gd name="T3" fmla="*/ 0 h 20588"/>
                <a:gd name="T4" fmla="*/ 0 w 21134"/>
                <a:gd name="T5" fmla="*/ 0 h 20588"/>
                <a:gd name="T6" fmla="*/ 0 60000 65536"/>
                <a:gd name="T7" fmla="*/ 0 60000 65536"/>
                <a:gd name="T8" fmla="*/ 0 60000 65536"/>
                <a:gd name="T9" fmla="*/ 0 w 21134"/>
                <a:gd name="T10" fmla="*/ 0 h 20588"/>
                <a:gd name="T11" fmla="*/ 21134 w 21134"/>
                <a:gd name="T12" fmla="*/ 20588 h 20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34" h="20588" fill="none" extrusionOk="0">
                  <a:moveTo>
                    <a:pt x="14600" y="20588"/>
                  </a:moveTo>
                  <a:cubicBezTo>
                    <a:pt x="7184" y="18234"/>
                    <a:pt x="1607" y="12074"/>
                    <a:pt x="-1" y="4462"/>
                  </a:cubicBezTo>
                </a:path>
                <a:path w="21134" h="20588" stroke="0" extrusionOk="0">
                  <a:moveTo>
                    <a:pt x="14600" y="20588"/>
                  </a:moveTo>
                  <a:cubicBezTo>
                    <a:pt x="7184" y="18234"/>
                    <a:pt x="1607" y="12074"/>
                    <a:pt x="-1" y="4462"/>
                  </a:cubicBezTo>
                  <a:lnTo>
                    <a:pt x="21134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9" name="Arc 59"/>
            <p:cNvSpPr>
              <a:spLocks/>
            </p:cNvSpPr>
            <p:nvPr/>
          </p:nvSpPr>
          <p:spPr bwMode="auto">
            <a:xfrm flipV="1">
              <a:off x="708" y="3162"/>
              <a:ext cx="800" cy="903"/>
            </a:xfrm>
            <a:custGeom>
              <a:avLst/>
              <a:gdLst>
                <a:gd name="T0" fmla="*/ 0 w 21600"/>
                <a:gd name="T1" fmla="*/ 0 h 18136"/>
                <a:gd name="T2" fmla="*/ 0 w 21600"/>
                <a:gd name="T3" fmla="*/ 0 h 18136"/>
                <a:gd name="T4" fmla="*/ 0 w 21600"/>
                <a:gd name="T5" fmla="*/ 0 h 181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36"/>
                <a:gd name="T11" fmla="*/ 21600 w 21600"/>
                <a:gd name="T12" fmla="*/ 18136 h 18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36" fill="none" extrusionOk="0">
                  <a:moveTo>
                    <a:pt x="8886" y="18136"/>
                  </a:moveTo>
                  <a:cubicBezTo>
                    <a:pt x="3302" y="14071"/>
                    <a:pt x="0" y="7580"/>
                    <a:pt x="0" y="674"/>
                  </a:cubicBezTo>
                  <a:cubicBezTo>
                    <a:pt x="-1" y="449"/>
                    <a:pt x="3" y="224"/>
                    <a:pt x="10" y="-1"/>
                  </a:cubicBezTo>
                </a:path>
                <a:path w="21600" h="18136" stroke="0" extrusionOk="0">
                  <a:moveTo>
                    <a:pt x="8886" y="18136"/>
                  </a:moveTo>
                  <a:cubicBezTo>
                    <a:pt x="3302" y="14071"/>
                    <a:pt x="0" y="7580"/>
                    <a:pt x="0" y="674"/>
                  </a:cubicBezTo>
                  <a:cubicBezTo>
                    <a:pt x="-1" y="449"/>
                    <a:pt x="3" y="224"/>
                    <a:pt x="10" y="-1"/>
                  </a:cubicBezTo>
                  <a:lnTo>
                    <a:pt x="21600" y="674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0" name="Arc 60"/>
            <p:cNvSpPr>
              <a:spLocks/>
            </p:cNvSpPr>
            <p:nvPr/>
          </p:nvSpPr>
          <p:spPr bwMode="auto">
            <a:xfrm flipV="1">
              <a:off x="887" y="3190"/>
              <a:ext cx="617" cy="868"/>
            </a:xfrm>
            <a:custGeom>
              <a:avLst/>
              <a:gdLst>
                <a:gd name="T0" fmla="*/ 0 w 21600"/>
                <a:gd name="T1" fmla="*/ 0 h 21188"/>
                <a:gd name="T2" fmla="*/ 0 w 21600"/>
                <a:gd name="T3" fmla="*/ 0 h 21188"/>
                <a:gd name="T4" fmla="*/ 0 w 21600"/>
                <a:gd name="T5" fmla="*/ 0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712" y="21187"/>
                  </a:moveTo>
                  <a:cubicBezTo>
                    <a:pt x="1661" y="17362"/>
                    <a:pt x="0" y="12614"/>
                    <a:pt x="0" y="7721"/>
                  </a:cubicBezTo>
                  <a:cubicBezTo>
                    <a:pt x="-1" y="5081"/>
                    <a:pt x="483" y="2464"/>
                    <a:pt x="1427" y="0"/>
                  </a:cubicBezTo>
                </a:path>
                <a:path w="21600" h="21188" stroke="0" extrusionOk="0">
                  <a:moveTo>
                    <a:pt x="4712" y="21187"/>
                  </a:moveTo>
                  <a:cubicBezTo>
                    <a:pt x="1661" y="17362"/>
                    <a:pt x="0" y="12614"/>
                    <a:pt x="0" y="7721"/>
                  </a:cubicBezTo>
                  <a:cubicBezTo>
                    <a:pt x="-1" y="5081"/>
                    <a:pt x="483" y="2464"/>
                    <a:pt x="1427" y="0"/>
                  </a:cubicBezTo>
                  <a:lnTo>
                    <a:pt x="21600" y="7721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1" name="Arc 61"/>
            <p:cNvSpPr>
              <a:spLocks/>
            </p:cNvSpPr>
            <p:nvPr/>
          </p:nvSpPr>
          <p:spPr bwMode="auto">
            <a:xfrm flipV="1">
              <a:off x="989" y="3181"/>
              <a:ext cx="434" cy="878"/>
            </a:xfrm>
            <a:custGeom>
              <a:avLst/>
              <a:gdLst>
                <a:gd name="T0" fmla="*/ 0 w 21600"/>
                <a:gd name="T1" fmla="*/ 0 h 27583"/>
                <a:gd name="T2" fmla="*/ 0 w 21600"/>
                <a:gd name="T3" fmla="*/ 0 h 27583"/>
                <a:gd name="T4" fmla="*/ 0 w 21600"/>
                <a:gd name="T5" fmla="*/ 0 h 2758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583"/>
                <a:gd name="T11" fmla="*/ 21600 w 21600"/>
                <a:gd name="T12" fmla="*/ 27583 h 275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583" fill="none" extrusionOk="0">
                  <a:moveTo>
                    <a:pt x="2646" y="27582"/>
                  </a:moveTo>
                  <a:cubicBezTo>
                    <a:pt x="909" y="24406"/>
                    <a:pt x="0" y="20844"/>
                    <a:pt x="0" y="17224"/>
                  </a:cubicBezTo>
                  <a:cubicBezTo>
                    <a:pt x="-1" y="10457"/>
                    <a:pt x="3170" y="4082"/>
                    <a:pt x="8565" y="-1"/>
                  </a:cubicBezTo>
                </a:path>
                <a:path w="21600" h="27583" stroke="0" extrusionOk="0">
                  <a:moveTo>
                    <a:pt x="2646" y="27582"/>
                  </a:moveTo>
                  <a:cubicBezTo>
                    <a:pt x="909" y="24406"/>
                    <a:pt x="0" y="20844"/>
                    <a:pt x="0" y="17224"/>
                  </a:cubicBezTo>
                  <a:cubicBezTo>
                    <a:pt x="-1" y="10457"/>
                    <a:pt x="3170" y="4082"/>
                    <a:pt x="8565" y="-1"/>
                  </a:cubicBezTo>
                  <a:lnTo>
                    <a:pt x="21600" y="17224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2" name="Arc 62"/>
            <p:cNvSpPr>
              <a:spLocks/>
            </p:cNvSpPr>
            <p:nvPr/>
          </p:nvSpPr>
          <p:spPr bwMode="auto">
            <a:xfrm flipV="1">
              <a:off x="414" y="3183"/>
              <a:ext cx="993" cy="1137"/>
            </a:xfrm>
            <a:custGeom>
              <a:avLst/>
              <a:gdLst>
                <a:gd name="T0" fmla="*/ 0 w 21134"/>
                <a:gd name="T1" fmla="*/ 0 h 19877"/>
                <a:gd name="T2" fmla="*/ 0 w 21134"/>
                <a:gd name="T3" fmla="*/ 0 h 19877"/>
                <a:gd name="T4" fmla="*/ 0 w 21134"/>
                <a:gd name="T5" fmla="*/ 0 h 19877"/>
                <a:gd name="T6" fmla="*/ 0 60000 65536"/>
                <a:gd name="T7" fmla="*/ 0 60000 65536"/>
                <a:gd name="T8" fmla="*/ 0 60000 65536"/>
                <a:gd name="T9" fmla="*/ 0 w 21134"/>
                <a:gd name="T10" fmla="*/ 0 h 19877"/>
                <a:gd name="T11" fmla="*/ 21134 w 21134"/>
                <a:gd name="T12" fmla="*/ 19877 h 198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34" h="19877" fill="none" extrusionOk="0">
                  <a:moveTo>
                    <a:pt x="12680" y="19877"/>
                  </a:moveTo>
                  <a:cubicBezTo>
                    <a:pt x="6191" y="17117"/>
                    <a:pt x="1457" y="11363"/>
                    <a:pt x="0" y="4462"/>
                  </a:cubicBezTo>
                </a:path>
                <a:path w="21134" h="19877" stroke="0" extrusionOk="0">
                  <a:moveTo>
                    <a:pt x="12680" y="19877"/>
                  </a:moveTo>
                  <a:cubicBezTo>
                    <a:pt x="6191" y="17117"/>
                    <a:pt x="1457" y="11363"/>
                    <a:pt x="0" y="4462"/>
                  </a:cubicBezTo>
                  <a:lnTo>
                    <a:pt x="21134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3" name="Arc 63"/>
            <p:cNvSpPr>
              <a:spLocks/>
            </p:cNvSpPr>
            <p:nvPr/>
          </p:nvSpPr>
          <p:spPr bwMode="auto">
            <a:xfrm flipH="1">
              <a:off x="1352" y="2206"/>
              <a:ext cx="800" cy="942"/>
            </a:xfrm>
            <a:custGeom>
              <a:avLst/>
              <a:gdLst>
                <a:gd name="T0" fmla="*/ 0 w 21600"/>
                <a:gd name="T1" fmla="*/ 0 h 18937"/>
                <a:gd name="T2" fmla="*/ 0 w 21600"/>
                <a:gd name="T3" fmla="*/ 0 h 18937"/>
                <a:gd name="T4" fmla="*/ 0 w 21600"/>
                <a:gd name="T5" fmla="*/ 0 h 189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937"/>
                <a:gd name="T11" fmla="*/ 21600 w 21600"/>
                <a:gd name="T12" fmla="*/ 18937 h 189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937" fill="none" extrusionOk="0">
                  <a:moveTo>
                    <a:pt x="8886" y="18937"/>
                  </a:moveTo>
                  <a:cubicBezTo>
                    <a:pt x="3302" y="14872"/>
                    <a:pt x="0" y="8381"/>
                    <a:pt x="0" y="1475"/>
                  </a:cubicBezTo>
                  <a:cubicBezTo>
                    <a:pt x="-1" y="982"/>
                    <a:pt x="16" y="490"/>
                    <a:pt x="50" y="0"/>
                  </a:cubicBezTo>
                </a:path>
                <a:path w="21600" h="18937" stroke="0" extrusionOk="0">
                  <a:moveTo>
                    <a:pt x="8886" y="18937"/>
                  </a:moveTo>
                  <a:cubicBezTo>
                    <a:pt x="3302" y="14872"/>
                    <a:pt x="0" y="8381"/>
                    <a:pt x="0" y="1475"/>
                  </a:cubicBezTo>
                  <a:cubicBezTo>
                    <a:pt x="-1" y="982"/>
                    <a:pt x="16" y="490"/>
                    <a:pt x="50" y="0"/>
                  </a:cubicBezTo>
                  <a:lnTo>
                    <a:pt x="21600" y="1475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4" name="Arc 64"/>
            <p:cNvSpPr>
              <a:spLocks/>
            </p:cNvSpPr>
            <p:nvPr/>
          </p:nvSpPr>
          <p:spPr bwMode="auto">
            <a:xfrm>
              <a:off x="451" y="2021"/>
              <a:ext cx="1003" cy="1137"/>
            </a:xfrm>
            <a:custGeom>
              <a:avLst/>
              <a:gdLst>
                <a:gd name="T0" fmla="*/ 0 w 21347"/>
                <a:gd name="T1" fmla="*/ 0 h 19877"/>
                <a:gd name="T2" fmla="*/ 0 w 21347"/>
                <a:gd name="T3" fmla="*/ 0 h 19877"/>
                <a:gd name="T4" fmla="*/ 0 w 21347"/>
                <a:gd name="T5" fmla="*/ 0 h 19877"/>
                <a:gd name="T6" fmla="*/ 0 60000 65536"/>
                <a:gd name="T7" fmla="*/ 0 60000 65536"/>
                <a:gd name="T8" fmla="*/ 0 60000 65536"/>
                <a:gd name="T9" fmla="*/ 0 w 21347"/>
                <a:gd name="T10" fmla="*/ 0 h 19877"/>
                <a:gd name="T11" fmla="*/ 21347 w 21347"/>
                <a:gd name="T12" fmla="*/ 19877 h 198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47" h="19877" fill="none" extrusionOk="0">
                  <a:moveTo>
                    <a:pt x="12893" y="19877"/>
                  </a:moveTo>
                  <a:cubicBezTo>
                    <a:pt x="6016" y="16952"/>
                    <a:pt x="1138" y="10679"/>
                    <a:pt x="-1" y="3293"/>
                  </a:cubicBezTo>
                </a:path>
                <a:path w="21347" h="19877" stroke="0" extrusionOk="0">
                  <a:moveTo>
                    <a:pt x="12893" y="19877"/>
                  </a:moveTo>
                  <a:cubicBezTo>
                    <a:pt x="6016" y="16952"/>
                    <a:pt x="1138" y="10679"/>
                    <a:pt x="-1" y="3293"/>
                  </a:cubicBezTo>
                  <a:lnTo>
                    <a:pt x="21347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5" name="Arc 65"/>
            <p:cNvSpPr>
              <a:spLocks/>
            </p:cNvSpPr>
            <p:nvPr/>
          </p:nvSpPr>
          <p:spPr bwMode="auto">
            <a:xfrm flipH="1">
              <a:off x="1415" y="2012"/>
              <a:ext cx="1001" cy="1137"/>
            </a:xfrm>
            <a:custGeom>
              <a:avLst/>
              <a:gdLst>
                <a:gd name="T0" fmla="*/ 0 w 21314"/>
                <a:gd name="T1" fmla="*/ 0 h 19877"/>
                <a:gd name="T2" fmla="*/ 0 w 21314"/>
                <a:gd name="T3" fmla="*/ 0 h 19877"/>
                <a:gd name="T4" fmla="*/ 0 w 21314"/>
                <a:gd name="T5" fmla="*/ 0 h 19877"/>
                <a:gd name="T6" fmla="*/ 0 60000 65536"/>
                <a:gd name="T7" fmla="*/ 0 60000 65536"/>
                <a:gd name="T8" fmla="*/ 0 60000 65536"/>
                <a:gd name="T9" fmla="*/ 0 w 21314"/>
                <a:gd name="T10" fmla="*/ 0 h 19877"/>
                <a:gd name="T11" fmla="*/ 21314 w 21314"/>
                <a:gd name="T12" fmla="*/ 19877 h 198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14" h="19877" fill="none" extrusionOk="0">
                  <a:moveTo>
                    <a:pt x="12860" y="19877"/>
                  </a:moveTo>
                  <a:cubicBezTo>
                    <a:pt x="6051" y="16981"/>
                    <a:pt x="1198" y="10802"/>
                    <a:pt x="-1" y="3501"/>
                  </a:cubicBezTo>
                </a:path>
                <a:path w="21314" h="19877" stroke="0" extrusionOk="0">
                  <a:moveTo>
                    <a:pt x="12860" y="19877"/>
                  </a:moveTo>
                  <a:cubicBezTo>
                    <a:pt x="6051" y="16981"/>
                    <a:pt x="1198" y="10802"/>
                    <a:pt x="-1" y="3501"/>
                  </a:cubicBezTo>
                  <a:lnTo>
                    <a:pt x="21314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6" name="Line 66"/>
            <p:cNvSpPr>
              <a:spLocks noChangeShapeType="1"/>
            </p:cNvSpPr>
            <p:nvPr/>
          </p:nvSpPr>
          <p:spPr bwMode="auto">
            <a:xfrm>
              <a:off x="1415" y="2417"/>
              <a:ext cx="56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7" name="Line 67"/>
            <p:cNvSpPr>
              <a:spLocks noChangeShapeType="1"/>
            </p:cNvSpPr>
            <p:nvPr/>
          </p:nvSpPr>
          <p:spPr bwMode="auto">
            <a:xfrm>
              <a:off x="1417" y="2756"/>
              <a:ext cx="55" cy="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8" name="Line 68"/>
            <p:cNvSpPr>
              <a:spLocks noChangeShapeType="1"/>
            </p:cNvSpPr>
            <p:nvPr/>
          </p:nvSpPr>
          <p:spPr bwMode="auto">
            <a:xfrm>
              <a:off x="1420" y="2616"/>
              <a:ext cx="58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9" name="Line 69"/>
            <p:cNvSpPr>
              <a:spLocks noChangeShapeType="1"/>
            </p:cNvSpPr>
            <p:nvPr/>
          </p:nvSpPr>
          <p:spPr bwMode="auto">
            <a:xfrm>
              <a:off x="1419" y="2968"/>
              <a:ext cx="52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0" name="Line 70"/>
            <p:cNvSpPr>
              <a:spLocks noChangeShapeType="1"/>
            </p:cNvSpPr>
            <p:nvPr/>
          </p:nvSpPr>
          <p:spPr bwMode="auto">
            <a:xfrm flipV="1">
              <a:off x="1413" y="3105"/>
              <a:ext cx="58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1" name="Line 71"/>
            <p:cNvSpPr>
              <a:spLocks noChangeShapeType="1"/>
            </p:cNvSpPr>
            <p:nvPr/>
          </p:nvSpPr>
          <p:spPr bwMode="auto">
            <a:xfrm flipV="1">
              <a:off x="1416" y="3154"/>
              <a:ext cx="6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2" name="Line 72"/>
            <p:cNvSpPr>
              <a:spLocks noChangeShapeType="1"/>
            </p:cNvSpPr>
            <p:nvPr/>
          </p:nvSpPr>
          <p:spPr bwMode="auto">
            <a:xfrm flipV="1">
              <a:off x="1411" y="3206"/>
              <a:ext cx="63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3" name="Line 73"/>
            <p:cNvSpPr>
              <a:spLocks noChangeShapeType="1"/>
            </p:cNvSpPr>
            <p:nvPr/>
          </p:nvSpPr>
          <p:spPr bwMode="auto">
            <a:xfrm flipV="1">
              <a:off x="1411" y="3351"/>
              <a:ext cx="62" cy="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4" name="Line 74"/>
            <p:cNvSpPr>
              <a:spLocks noChangeShapeType="1"/>
            </p:cNvSpPr>
            <p:nvPr/>
          </p:nvSpPr>
          <p:spPr bwMode="auto">
            <a:xfrm flipV="1">
              <a:off x="1410" y="3545"/>
              <a:ext cx="62" cy="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5" name="Line 75"/>
            <p:cNvSpPr>
              <a:spLocks noChangeShapeType="1"/>
            </p:cNvSpPr>
            <p:nvPr/>
          </p:nvSpPr>
          <p:spPr bwMode="auto">
            <a:xfrm flipV="1">
              <a:off x="1416" y="3698"/>
              <a:ext cx="60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6" name="Line 76"/>
            <p:cNvSpPr>
              <a:spLocks noChangeShapeType="1"/>
            </p:cNvSpPr>
            <p:nvPr/>
          </p:nvSpPr>
          <p:spPr bwMode="auto">
            <a:xfrm flipV="1">
              <a:off x="1415" y="3882"/>
              <a:ext cx="57" cy="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7" name="Line 77"/>
            <p:cNvSpPr>
              <a:spLocks noChangeShapeType="1"/>
            </p:cNvSpPr>
            <p:nvPr/>
          </p:nvSpPr>
          <p:spPr bwMode="auto">
            <a:xfrm flipH="1" flipV="1">
              <a:off x="542" y="2561"/>
              <a:ext cx="16" cy="3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8" name="Line 78"/>
            <p:cNvSpPr>
              <a:spLocks noChangeShapeType="1"/>
            </p:cNvSpPr>
            <p:nvPr/>
          </p:nvSpPr>
          <p:spPr bwMode="auto">
            <a:xfrm flipH="1" flipV="1">
              <a:off x="727" y="2476"/>
              <a:ext cx="10" cy="6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9" name="Line 79"/>
            <p:cNvSpPr>
              <a:spLocks noChangeShapeType="1"/>
            </p:cNvSpPr>
            <p:nvPr/>
          </p:nvSpPr>
          <p:spPr bwMode="auto">
            <a:xfrm flipV="1">
              <a:off x="1071" y="2393"/>
              <a:ext cx="30" cy="6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0" name="Line 80"/>
            <p:cNvSpPr>
              <a:spLocks noChangeShapeType="1"/>
            </p:cNvSpPr>
            <p:nvPr/>
          </p:nvSpPr>
          <p:spPr bwMode="auto">
            <a:xfrm flipV="1">
              <a:off x="898" y="2416"/>
              <a:ext cx="6" cy="5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1" name="Line 81"/>
            <p:cNvSpPr>
              <a:spLocks noChangeShapeType="1"/>
            </p:cNvSpPr>
            <p:nvPr/>
          </p:nvSpPr>
          <p:spPr bwMode="auto">
            <a:xfrm flipH="1" flipV="1">
              <a:off x="241" y="2930"/>
              <a:ext cx="51" cy="2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2" name="Line 82"/>
            <p:cNvSpPr>
              <a:spLocks noChangeShapeType="1"/>
            </p:cNvSpPr>
            <p:nvPr/>
          </p:nvSpPr>
          <p:spPr bwMode="auto">
            <a:xfrm flipH="1" flipV="1">
              <a:off x="379" y="2726"/>
              <a:ext cx="27" cy="3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3" name="Line 83"/>
            <p:cNvSpPr>
              <a:spLocks noChangeShapeType="1"/>
            </p:cNvSpPr>
            <p:nvPr/>
          </p:nvSpPr>
          <p:spPr bwMode="auto">
            <a:xfrm flipH="1">
              <a:off x="190" y="3150"/>
              <a:ext cx="60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4" name="Line 84"/>
            <p:cNvSpPr>
              <a:spLocks noChangeShapeType="1"/>
            </p:cNvSpPr>
            <p:nvPr/>
          </p:nvSpPr>
          <p:spPr bwMode="auto">
            <a:xfrm>
              <a:off x="889" y="3816"/>
              <a:ext cx="5" cy="4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5" name="Line 85"/>
            <p:cNvSpPr>
              <a:spLocks noChangeShapeType="1"/>
            </p:cNvSpPr>
            <p:nvPr/>
          </p:nvSpPr>
          <p:spPr bwMode="auto">
            <a:xfrm flipH="1">
              <a:off x="723" y="3746"/>
              <a:ext cx="10" cy="5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6" name="Line 86"/>
            <p:cNvSpPr>
              <a:spLocks noChangeShapeType="1"/>
            </p:cNvSpPr>
            <p:nvPr/>
          </p:nvSpPr>
          <p:spPr bwMode="auto">
            <a:xfrm flipH="1">
              <a:off x="498" y="3717"/>
              <a:ext cx="18" cy="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7" name="Line 87"/>
            <p:cNvSpPr>
              <a:spLocks noChangeShapeType="1"/>
            </p:cNvSpPr>
            <p:nvPr/>
          </p:nvSpPr>
          <p:spPr bwMode="auto">
            <a:xfrm flipH="1">
              <a:off x="343" y="3559"/>
              <a:ext cx="39" cy="4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8" name="Line 88"/>
            <p:cNvSpPr>
              <a:spLocks noChangeShapeType="1"/>
            </p:cNvSpPr>
            <p:nvPr/>
          </p:nvSpPr>
          <p:spPr bwMode="auto">
            <a:xfrm flipH="1">
              <a:off x="241" y="3345"/>
              <a:ext cx="57" cy="2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9" name="Line 89"/>
            <p:cNvSpPr>
              <a:spLocks noChangeShapeType="1"/>
            </p:cNvSpPr>
            <p:nvPr/>
          </p:nvSpPr>
          <p:spPr bwMode="auto">
            <a:xfrm>
              <a:off x="1055" y="3879"/>
              <a:ext cx="12" cy="2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0" name="Line 90"/>
            <p:cNvSpPr>
              <a:spLocks noChangeShapeType="1"/>
            </p:cNvSpPr>
            <p:nvPr/>
          </p:nvSpPr>
          <p:spPr bwMode="auto">
            <a:xfrm>
              <a:off x="1767" y="2387"/>
              <a:ext cx="22" cy="4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1" name="Line 91"/>
            <p:cNvSpPr>
              <a:spLocks noChangeShapeType="1"/>
            </p:cNvSpPr>
            <p:nvPr/>
          </p:nvSpPr>
          <p:spPr bwMode="auto">
            <a:xfrm flipH="1">
              <a:off x="2131" y="2461"/>
              <a:ext cx="8" cy="6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2" name="Line 92"/>
            <p:cNvSpPr>
              <a:spLocks noChangeShapeType="1"/>
            </p:cNvSpPr>
            <p:nvPr/>
          </p:nvSpPr>
          <p:spPr bwMode="auto">
            <a:xfrm>
              <a:off x="1944" y="2416"/>
              <a:ext cx="6" cy="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3" name="Line 93"/>
            <p:cNvSpPr>
              <a:spLocks noChangeShapeType="1"/>
            </p:cNvSpPr>
            <p:nvPr/>
          </p:nvSpPr>
          <p:spPr bwMode="auto">
            <a:xfrm flipH="1">
              <a:off x="2296" y="2569"/>
              <a:ext cx="23" cy="5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4" name="Line 94"/>
            <p:cNvSpPr>
              <a:spLocks noChangeShapeType="1"/>
            </p:cNvSpPr>
            <p:nvPr/>
          </p:nvSpPr>
          <p:spPr bwMode="auto">
            <a:xfrm flipH="1">
              <a:off x="2450" y="2742"/>
              <a:ext cx="36" cy="3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5" name="Line 95"/>
            <p:cNvSpPr>
              <a:spLocks noChangeShapeType="1"/>
            </p:cNvSpPr>
            <p:nvPr/>
          </p:nvSpPr>
          <p:spPr bwMode="auto">
            <a:xfrm flipH="1" flipV="1">
              <a:off x="2596" y="3150"/>
              <a:ext cx="61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6" name="Line 96"/>
            <p:cNvSpPr>
              <a:spLocks noChangeShapeType="1"/>
            </p:cNvSpPr>
            <p:nvPr/>
          </p:nvSpPr>
          <p:spPr bwMode="auto">
            <a:xfrm flipH="1">
              <a:off x="2547" y="2946"/>
              <a:ext cx="58" cy="2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7" name="Line 97"/>
            <p:cNvSpPr>
              <a:spLocks noChangeShapeType="1"/>
            </p:cNvSpPr>
            <p:nvPr/>
          </p:nvSpPr>
          <p:spPr bwMode="auto">
            <a:xfrm flipH="1" flipV="1">
              <a:off x="2129" y="3787"/>
              <a:ext cx="7" cy="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8" name="Line 98"/>
            <p:cNvSpPr>
              <a:spLocks noChangeShapeType="1"/>
            </p:cNvSpPr>
            <p:nvPr/>
          </p:nvSpPr>
          <p:spPr bwMode="auto">
            <a:xfrm flipH="1" flipV="1">
              <a:off x="2286" y="3667"/>
              <a:ext cx="20" cy="4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9" name="Line 99"/>
            <p:cNvSpPr>
              <a:spLocks noChangeShapeType="1"/>
            </p:cNvSpPr>
            <p:nvPr/>
          </p:nvSpPr>
          <p:spPr bwMode="auto">
            <a:xfrm flipH="1" flipV="1">
              <a:off x="2433" y="3500"/>
              <a:ext cx="37" cy="3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0" name="Line 100"/>
            <p:cNvSpPr>
              <a:spLocks noChangeShapeType="1"/>
            </p:cNvSpPr>
            <p:nvPr/>
          </p:nvSpPr>
          <p:spPr bwMode="auto">
            <a:xfrm flipH="1" flipV="1">
              <a:off x="2531" y="3323"/>
              <a:ext cx="57" cy="2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1" name="Line 101"/>
            <p:cNvSpPr>
              <a:spLocks noChangeShapeType="1"/>
            </p:cNvSpPr>
            <p:nvPr/>
          </p:nvSpPr>
          <p:spPr bwMode="auto">
            <a:xfrm flipV="1">
              <a:off x="1800" y="3819"/>
              <a:ext cx="18" cy="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2" name="Line 102"/>
            <p:cNvSpPr>
              <a:spLocks noChangeShapeType="1"/>
            </p:cNvSpPr>
            <p:nvPr/>
          </p:nvSpPr>
          <p:spPr bwMode="auto">
            <a:xfrm flipV="1">
              <a:off x="1946" y="3838"/>
              <a:ext cx="5" cy="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3" name="Arc 103"/>
            <p:cNvSpPr>
              <a:spLocks/>
            </p:cNvSpPr>
            <p:nvPr/>
          </p:nvSpPr>
          <p:spPr bwMode="auto">
            <a:xfrm>
              <a:off x="1054" y="2876"/>
              <a:ext cx="740" cy="568"/>
            </a:xfrm>
            <a:custGeom>
              <a:avLst/>
              <a:gdLst>
                <a:gd name="T0" fmla="*/ 0 w 37733"/>
                <a:gd name="T1" fmla="*/ 0 h 21600"/>
                <a:gd name="T2" fmla="*/ 0 w 37733"/>
                <a:gd name="T3" fmla="*/ 0 h 21600"/>
                <a:gd name="T4" fmla="*/ 0 w 37733"/>
                <a:gd name="T5" fmla="*/ 0 h 21600"/>
                <a:gd name="T6" fmla="*/ 0 60000 65536"/>
                <a:gd name="T7" fmla="*/ 0 60000 65536"/>
                <a:gd name="T8" fmla="*/ 0 60000 65536"/>
                <a:gd name="T9" fmla="*/ 0 w 37733"/>
                <a:gd name="T10" fmla="*/ 0 h 21600"/>
                <a:gd name="T11" fmla="*/ 37733 w 3773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733" h="21600" fill="none" extrusionOk="0">
                  <a:moveTo>
                    <a:pt x="0" y="11623"/>
                  </a:moveTo>
                  <a:cubicBezTo>
                    <a:pt x="3720" y="4480"/>
                    <a:pt x="11104" y="-1"/>
                    <a:pt x="19158" y="0"/>
                  </a:cubicBezTo>
                  <a:cubicBezTo>
                    <a:pt x="26782" y="0"/>
                    <a:pt x="33841" y="4019"/>
                    <a:pt x="37733" y="10575"/>
                  </a:cubicBezTo>
                </a:path>
                <a:path w="37733" h="21600" stroke="0" extrusionOk="0">
                  <a:moveTo>
                    <a:pt x="0" y="11623"/>
                  </a:moveTo>
                  <a:cubicBezTo>
                    <a:pt x="3720" y="4480"/>
                    <a:pt x="11104" y="-1"/>
                    <a:pt x="19158" y="0"/>
                  </a:cubicBezTo>
                  <a:cubicBezTo>
                    <a:pt x="26782" y="0"/>
                    <a:pt x="33841" y="4019"/>
                    <a:pt x="37733" y="10575"/>
                  </a:cubicBezTo>
                  <a:lnTo>
                    <a:pt x="19158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4" name="Arc 104"/>
            <p:cNvSpPr>
              <a:spLocks/>
            </p:cNvSpPr>
            <p:nvPr/>
          </p:nvSpPr>
          <p:spPr bwMode="auto">
            <a:xfrm>
              <a:off x="1072" y="2967"/>
              <a:ext cx="719" cy="558"/>
            </a:xfrm>
            <a:custGeom>
              <a:avLst/>
              <a:gdLst>
                <a:gd name="T0" fmla="*/ 0 w 32233"/>
                <a:gd name="T1" fmla="*/ 0 h 21600"/>
                <a:gd name="T2" fmla="*/ 0 w 32233"/>
                <a:gd name="T3" fmla="*/ 0 h 21600"/>
                <a:gd name="T4" fmla="*/ 0 w 32233"/>
                <a:gd name="T5" fmla="*/ 0 h 21600"/>
                <a:gd name="T6" fmla="*/ 0 60000 65536"/>
                <a:gd name="T7" fmla="*/ 0 60000 65536"/>
                <a:gd name="T8" fmla="*/ 0 60000 65536"/>
                <a:gd name="T9" fmla="*/ 0 w 32233"/>
                <a:gd name="T10" fmla="*/ 0 h 21600"/>
                <a:gd name="T11" fmla="*/ 32233 w 3223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233" h="21600" fill="none" extrusionOk="0">
                  <a:moveTo>
                    <a:pt x="0" y="7216"/>
                  </a:moveTo>
                  <a:cubicBezTo>
                    <a:pt x="4098" y="2624"/>
                    <a:pt x="9959" y="-1"/>
                    <a:pt x="16114" y="0"/>
                  </a:cubicBezTo>
                  <a:cubicBezTo>
                    <a:pt x="22270" y="0"/>
                    <a:pt x="28134" y="2627"/>
                    <a:pt x="32232" y="7221"/>
                  </a:cubicBezTo>
                </a:path>
                <a:path w="32233" h="21600" stroke="0" extrusionOk="0">
                  <a:moveTo>
                    <a:pt x="0" y="7216"/>
                  </a:moveTo>
                  <a:cubicBezTo>
                    <a:pt x="4098" y="2624"/>
                    <a:pt x="9959" y="-1"/>
                    <a:pt x="16114" y="0"/>
                  </a:cubicBezTo>
                  <a:cubicBezTo>
                    <a:pt x="22270" y="0"/>
                    <a:pt x="28134" y="2627"/>
                    <a:pt x="32232" y="7221"/>
                  </a:cubicBezTo>
                  <a:lnTo>
                    <a:pt x="16114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5" name="Arc 105"/>
            <p:cNvSpPr>
              <a:spLocks/>
            </p:cNvSpPr>
            <p:nvPr/>
          </p:nvSpPr>
          <p:spPr bwMode="auto">
            <a:xfrm flipV="1">
              <a:off x="1026" y="2644"/>
              <a:ext cx="804" cy="563"/>
            </a:xfrm>
            <a:custGeom>
              <a:avLst/>
              <a:gdLst>
                <a:gd name="T0" fmla="*/ 0 w 20065"/>
                <a:gd name="T1" fmla="*/ 0 h 21600"/>
                <a:gd name="T2" fmla="*/ 0 w 20065"/>
                <a:gd name="T3" fmla="*/ 0 h 21600"/>
                <a:gd name="T4" fmla="*/ 0 w 20065"/>
                <a:gd name="T5" fmla="*/ 0 h 21600"/>
                <a:gd name="T6" fmla="*/ 0 60000 65536"/>
                <a:gd name="T7" fmla="*/ 0 60000 65536"/>
                <a:gd name="T8" fmla="*/ 0 60000 65536"/>
                <a:gd name="T9" fmla="*/ 0 w 20065"/>
                <a:gd name="T10" fmla="*/ 0 h 21600"/>
                <a:gd name="T11" fmla="*/ 20065 w 2006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65" h="21600" fill="none" extrusionOk="0">
                  <a:moveTo>
                    <a:pt x="-1" y="2554"/>
                  </a:moveTo>
                  <a:cubicBezTo>
                    <a:pt x="3134" y="877"/>
                    <a:pt x="6634" y="-1"/>
                    <a:pt x="10190" y="0"/>
                  </a:cubicBezTo>
                  <a:cubicBezTo>
                    <a:pt x="13624" y="0"/>
                    <a:pt x="17010" y="819"/>
                    <a:pt x="20065" y="2389"/>
                  </a:cubicBezTo>
                </a:path>
                <a:path w="20065" h="21600" stroke="0" extrusionOk="0">
                  <a:moveTo>
                    <a:pt x="-1" y="2554"/>
                  </a:moveTo>
                  <a:cubicBezTo>
                    <a:pt x="3134" y="877"/>
                    <a:pt x="6634" y="-1"/>
                    <a:pt x="10190" y="0"/>
                  </a:cubicBezTo>
                  <a:cubicBezTo>
                    <a:pt x="13624" y="0"/>
                    <a:pt x="17010" y="819"/>
                    <a:pt x="20065" y="2389"/>
                  </a:cubicBezTo>
                  <a:lnTo>
                    <a:pt x="1019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6" name="Arc 106"/>
            <p:cNvSpPr>
              <a:spLocks/>
            </p:cNvSpPr>
            <p:nvPr/>
          </p:nvSpPr>
          <p:spPr bwMode="auto">
            <a:xfrm flipV="1">
              <a:off x="1043" y="3157"/>
              <a:ext cx="782" cy="728"/>
            </a:xfrm>
            <a:custGeom>
              <a:avLst/>
              <a:gdLst>
                <a:gd name="T0" fmla="*/ 0 w 43200"/>
                <a:gd name="T1" fmla="*/ 0 h 26316"/>
                <a:gd name="T2" fmla="*/ 0 w 43200"/>
                <a:gd name="T3" fmla="*/ 0 h 26316"/>
                <a:gd name="T4" fmla="*/ 0 w 43200"/>
                <a:gd name="T5" fmla="*/ 0 h 2631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316"/>
                <a:gd name="T11" fmla="*/ 43200 w 43200"/>
                <a:gd name="T12" fmla="*/ 26316 h 263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316" fill="none" extrusionOk="0">
                  <a:moveTo>
                    <a:pt x="521" y="26315"/>
                  </a:moveTo>
                  <a:cubicBezTo>
                    <a:pt x="174" y="24767"/>
                    <a:pt x="0" y="2318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093"/>
                    <a:pt x="43045" y="24583"/>
                    <a:pt x="42737" y="26044"/>
                  </a:cubicBezTo>
                </a:path>
                <a:path w="43200" h="26316" stroke="0" extrusionOk="0">
                  <a:moveTo>
                    <a:pt x="521" y="26315"/>
                  </a:moveTo>
                  <a:cubicBezTo>
                    <a:pt x="174" y="24767"/>
                    <a:pt x="0" y="2318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093"/>
                    <a:pt x="43045" y="24583"/>
                    <a:pt x="42737" y="2604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7" name="Arc 107"/>
            <p:cNvSpPr>
              <a:spLocks/>
            </p:cNvSpPr>
            <p:nvPr/>
          </p:nvSpPr>
          <p:spPr bwMode="auto">
            <a:xfrm flipV="1">
              <a:off x="1043" y="2756"/>
              <a:ext cx="759" cy="518"/>
            </a:xfrm>
            <a:custGeom>
              <a:avLst/>
              <a:gdLst>
                <a:gd name="T0" fmla="*/ 0 w 28844"/>
                <a:gd name="T1" fmla="*/ 0 h 21600"/>
                <a:gd name="T2" fmla="*/ 0 w 28844"/>
                <a:gd name="T3" fmla="*/ 0 h 21600"/>
                <a:gd name="T4" fmla="*/ 0 w 28844"/>
                <a:gd name="T5" fmla="*/ 0 h 21600"/>
                <a:gd name="T6" fmla="*/ 0 60000 65536"/>
                <a:gd name="T7" fmla="*/ 0 60000 65536"/>
                <a:gd name="T8" fmla="*/ 0 60000 65536"/>
                <a:gd name="T9" fmla="*/ 0 w 28844"/>
                <a:gd name="T10" fmla="*/ 0 h 21600"/>
                <a:gd name="T11" fmla="*/ 28844 w 288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44" h="21600" fill="none" extrusionOk="0">
                  <a:moveTo>
                    <a:pt x="-1" y="5770"/>
                  </a:moveTo>
                  <a:cubicBezTo>
                    <a:pt x="3995" y="2061"/>
                    <a:pt x="9245" y="-1"/>
                    <a:pt x="14697" y="0"/>
                  </a:cubicBezTo>
                  <a:cubicBezTo>
                    <a:pt x="19894" y="0"/>
                    <a:pt x="24916" y="1873"/>
                    <a:pt x="28844" y="5277"/>
                  </a:cubicBezTo>
                </a:path>
                <a:path w="28844" h="21600" stroke="0" extrusionOk="0">
                  <a:moveTo>
                    <a:pt x="-1" y="5770"/>
                  </a:moveTo>
                  <a:cubicBezTo>
                    <a:pt x="3995" y="2061"/>
                    <a:pt x="9245" y="-1"/>
                    <a:pt x="14697" y="0"/>
                  </a:cubicBezTo>
                  <a:cubicBezTo>
                    <a:pt x="19894" y="0"/>
                    <a:pt x="24916" y="1873"/>
                    <a:pt x="28844" y="5277"/>
                  </a:cubicBezTo>
                  <a:lnTo>
                    <a:pt x="14697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8" name="Arc 108"/>
            <p:cNvSpPr>
              <a:spLocks/>
            </p:cNvSpPr>
            <p:nvPr/>
          </p:nvSpPr>
          <p:spPr bwMode="auto">
            <a:xfrm flipV="1">
              <a:off x="1075" y="2794"/>
              <a:ext cx="716" cy="559"/>
            </a:xfrm>
            <a:custGeom>
              <a:avLst/>
              <a:gdLst>
                <a:gd name="T0" fmla="*/ 0 w 32233"/>
                <a:gd name="T1" fmla="*/ 0 h 21600"/>
                <a:gd name="T2" fmla="*/ 0 w 32233"/>
                <a:gd name="T3" fmla="*/ 0 h 21600"/>
                <a:gd name="T4" fmla="*/ 0 w 32233"/>
                <a:gd name="T5" fmla="*/ 0 h 21600"/>
                <a:gd name="T6" fmla="*/ 0 60000 65536"/>
                <a:gd name="T7" fmla="*/ 0 60000 65536"/>
                <a:gd name="T8" fmla="*/ 0 60000 65536"/>
                <a:gd name="T9" fmla="*/ 0 w 32233"/>
                <a:gd name="T10" fmla="*/ 0 h 21600"/>
                <a:gd name="T11" fmla="*/ 32233 w 3223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233" h="21600" fill="none" extrusionOk="0">
                  <a:moveTo>
                    <a:pt x="0" y="7216"/>
                  </a:moveTo>
                  <a:cubicBezTo>
                    <a:pt x="4098" y="2624"/>
                    <a:pt x="9959" y="-1"/>
                    <a:pt x="16114" y="0"/>
                  </a:cubicBezTo>
                  <a:cubicBezTo>
                    <a:pt x="22270" y="0"/>
                    <a:pt x="28134" y="2627"/>
                    <a:pt x="32232" y="7221"/>
                  </a:cubicBezTo>
                </a:path>
                <a:path w="32233" h="21600" stroke="0" extrusionOk="0">
                  <a:moveTo>
                    <a:pt x="0" y="7216"/>
                  </a:moveTo>
                  <a:cubicBezTo>
                    <a:pt x="4098" y="2624"/>
                    <a:pt x="9959" y="-1"/>
                    <a:pt x="16114" y="0"/>
                  </a:cubicBezTo>
                  <a:cubicBezTo>
                    <a:pt x="22270" y="0"/>
                    <a:pt x="28134" y="2627"/>
                    <a:pt x="32232" y="7221"/>
                  </a:cubicBezTo>
                  <a:lnTo>
                    <a:pt x="16114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9" name="Arc 109"/>
            <p:cNvSpPr>
              <a:spLocks/>
            </p:cNvSpPr>
            <p:nvPr/>
          </p:nvSpPr>
          <p:spPr bwMode="auto">
            <a:xfrm flipV="1">
              <a:off x="1061" y="2876"/>
              <a:ext cx="737" cy="568"/>
            </a:xfrm>
            <a:custGeom>
              <a:avLst/>
              <a:gdLst>
                <a:gd name="T0" fmla="*/ 0 w 37733"/>
                <a:gd name="T1" fmla="*/ 0 h 21600"/>
                <a:gd name="T2" fmla="*/ 0 w 37733"/>
                <a:gd name="T3" fmla="*/ 0 h 21600"/>
                <a:gd name="T4" fmla="*/ 0 w 37733"/>
                <a:gd name="T5" fmla="*/ 0 h 21600"/>
                <a:gd name="T6" fmla="*/ 0 60000 65536"/>
                <a:gd name="T7" fmla="*/ 0 60000 65536"/>
                <a:gd name="T8" fmla="*/ 0 60000 65536"/>
                <a:gd name="T9" fmla="*/ 0 w 37733"/>
                <a:gd name="T10" fmla="*/ 0 h 21600"/>
                <a:gd name="T11" fmla="*/ 37733 w 3773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733" h="21600" fill="none" extrusionOk="0">
                  <a:moveTo>
                    <a:pt x="0" y="11623"/>
                  </a:moveTo>
                  <a:cubicBezTo>
                    <a:pt x="3720" y="4480"/>
                    <a:pt x="11104" y="-1"/>
                    <a:pt x="19158" y="0"/>
                  </a:cubicBezTo>
                  <a:cubicBezTo>
                    <a:pt x="26782" y="0"/>
                    <a:pt x="33841" y="4019"/>
                    <a:pt x="37733" y="10575"/>
                  </a:cubicBezTo>
                </a:path>
                <a:path w="37733" h="21600" stroke="0" extrusionOk="0">
                  <a:moveTo>
                    <a:pt x="0" y="11623"/>
                  </a:moveTo>
                  <a:cubicBezTo>
                    <a:pt x="3720" y="4480"/>
                    <a:pt x="11104" y="-1"/>
                    <a:pt x="19158" y="0"/>
                  </a:cubicBezTo>
                  <a:cubicBezTo>
                    <a:pt x="26782" y="0"/>
                    <a:pt x="33841" y="4019"/>
                    <a:pt x="37733" y="10575"/>
                  </a:cubicBezTo>
                  <a:lnTo>
                    <a:pt x="19158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0" name="Arc 110"/>
            <p:cNvSpPr>
              <a:spLocks/>
            </p:cNvSpPr>
            <p:nvPr/>
          </p:nvSpPr>
          <p:spPr bwMode="auto">
            <a:xfrm flipV="1">
              <a:off x="1053" y="2812"/>
              <a:ext cx="754" cy="740"/>
            </a:xfrm>
            <a:custGeom>
              <a:avLst/>
              <a:gdLst>
                <a:gd name="T0" fmla="*/ 0 w 38248"/>
                <a:gd name="T1" fmla="*/ 0 h 21600"/>
                <a:gd name="T2" fmla="*/ 0 w 38248"/>
                <a:gd name="T3" fmla="*/ 0 h 21600"/>
                <a:gd name="T4" fmla="*/ 0 w 38248"/>
                <a:gd name="T5" fmla="*/ 0 h 21600"/>
                <a:gd name="T6" fmla="*/ 0 60000 65536"/>
                <a:gd name="T7" fmla="*/ 0 60000 65536"/>
                <a:gd name="T8" fmla="*/ 0 60000 65536"/>
                <a:gd name="T9" fmla="*/ 0 w 38248"/>
                <a:gd name="T10" fmla="*/ 0 h 21600"/>
                <a:gd name="T11" fmla="*/ 38248 w 382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248" h="21600" fill="none" extrusionOk="0">
                  <a:moveTo>
                    <a:pt x="0" y="11623"/>
                  </a:moveTo>
                  <a:cubicBezTo>
                    <a:pt x="3720" y="4480"/>
                    <a:pt x="11104" y="-1"/>
                    <a:pt x="19158" y="0"/>
                  </a:cubicBezTo>
                  <a:cubicBezTo>
                    <a:pt x="27159" y="0"/>
                    <a:pt x="34504" y="4422"/>
                    <a:pt x="38248" y="11493"/>
                  </a:cubicBezTo>
                </a:path>
                <a:path w="38248" h="21600" stroke="0" extrusionOk="0">
                  <a:moveTo>
                    <a:pt x="0" y="11623"/>
                  </a:moveTo>
                  <a:cubicBezTo>
                    <a:pt x="3720" y="4480"/>
                    <a:pt x="11104" y="-1"/>
                    <a:pt x="19158" y="0"/>
                  </a:cubicBezTo>
                  <a:cubicBezTo>
                    <a:pt x="27159" y="0"/>
                    <a:pt x="34504" y="4422"/>
                    <a:pt x="38248" y="11493"/>
                  </a:cubicBezTo>
                  <a:lnTo>
                    <a:pt x="19158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1" name="Arc 111"/>
            <p:cNvSpPr>
              <a:spLocks/>
            </p:cNvSpPr>
            <p:nvPr/>
          </p:nvSpPr>
          <p:spPr bwMode="auto">
            <a:xfrm flipV="1">
              <a:off x="1058" y="3125"/>
              <a:ext cx="752" cy="576"/>
            </a:xfrm>
            <a:custGeom>
              <a:avLst/>
              <a:gdLst>
                <a:gd name="T0" fmla="*/ 0 w 43200"/>
                <a:gd name="T1" fmla="*/ 0 h 22283"/>
                <a:gd name="T2" fmla="*/ 0 w 43200"/>
                <a:gd name="T3" fmla="*/ 0 h 22283"/>
                <a:gd name="T4" fmla="*/ 0 w 43200"/>
                <a:gd name="T5" fmla="*/ 0 h 22283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283"/>
                <a:gd name="T11" fmla="*/ 43200 w 43200"/>
                <a:gd name="T12" fmla="*/ 22283 h 222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283" fill="none" extrusionOk="0">
                  <a:moveTo>
                    <a:pt x="6" y="22133"/>
                  </a:moveTo>
                  <a:cubicBezTo>
                    <a:pt x="2" y="21955"/>
                    <a:pt x="0" y="2177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27"/>
                    <a:pt x="43196" y="22055"/>
                    <a:pt x="43189" y="22283"/>
                  </a:cubicBezTo>
                </a:path>
                <a:path w="43200" h="22283" stroke="0" extrusionOk="0">
                  <a:moveTo>
                    <a:pt x="6" y="22133"/>
                  </a:moveTo>
                  <a:cubicBezTo>
                    <a:pt x="2" y="21955"/>
                    <a:pt x="0" y="2177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27"/>
                    <a:pt x="43196" y="22055"/>
                    <a:pt x="43189" y="222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2" name="Line 112"/>
            <p:cNvSpPr>
              <a:spLocks noChangeShapeType="1"/>
            </p:cNvSpPr>
            <p:nvPr/>
          </p:nvSpPr>
          <p:spPr bwMode="auto">
            <a:xfrm>
              <a:off x="1417" y="2876"/>
              <a:ext cx="53" cy="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3" name="Line 113"/>
            <p:cNvSpPr>
              <a:spLocks noChangeShapeType="1"/>
            </p:cNvSpPr>
            <p:nvPr/>
          </p:nvSpPr>
          <p:spPr bwMode="auto">
            <a:xfrm>
              <a:off x="1420" y="3041"/>
              <a:ext cx="55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4" name="Line 114"/>
            <p:cNvSpPr>
              <a:spLocks noChangeShapeType="1"/>
            </p:cNvSpPr>
            <p:nvPr/>
          </p:nvSpPr>
          <p:spPr bwMode="auto">
            <a:xfrm flipV="1">
              <a:off x="1408" y="3273"/>
              <a:ext cx="63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5" name="Line 115"/>
            <p:cNvSpPr>
              <a:spLocks noChangeShapeType="1"/>
            </p:cNvSpPr>
            <p:nvPr/>
          </p:nvSpPr>
          <p:spPr bwMode="auto">
            <a:xfrm flipV="1">
              <a:off x="1410" y="3441"/>
              <a:ext cx="63" cy="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6" name="Oval 116"/>
            <p:cNvSpPr>
              <a:spLocks noChangeArrowheads="1"/>
            </p:cNvSpPr>
            <p:nvPr/>
          </p:nvSpPr>
          <p:spPr bwMode="auto">
            <a:xfrm>
              <a:off x="994" y="3102"/>
              <a:ext cx="108" cy="10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7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1020" y="3127"/>
              <a:ext cx="63" cy="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rgbClr val="FF993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rgbClr val="FF9933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宋体"/>
                <a:ea typeface="宋体"/>
              </a:endParaRPr>
            </a:p>
          </p:txBody>
        </p:sp>
        <p:sp>
          <p:nvSpPr>
            <p:cNvPr id="98422" name="Oval 118"/>
            <p:cNvSpPr>
              <a:spLocks noChangeArrowheads="1"/>
            </p:cNvSpPr>
            <p:nvPr/>
          </p:nvSpPr>
          <p:spPr bwMode="auto">
            <a:xfrm>
              <a:off x="1762" y="3104"/>
              <a:ext cx="106" cy="103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839" name="WordArt 119"/>
            <p:cNvSpPr>
              <a:spLocks noChangeArrowheads="1" noChangeShapeType="1" noTextEdit="1"/>
            </p:cNvSpPr>
            <p:nvPr/>
          </p:nvSpPr>
          <p:spPr bwMode="auto">
            <a:xfrm flipV="1">
              <a:off x="1790" y="3150"/>
              <a:ext cx="58" cy="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rgbClr val="FF9933"/>
                    </a:solidFill>
                    <a:round/>
                    <a:headEnd/>
                    <a:tailEnd/>
                  </a:ln>
                  <a:solidFill>
                    <a:srgbClr val="45FFCE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19050">
                  <a:solidFill>
                    <a:srgbClr val="FF9933"/>
                  </a:solidFill>
                  <a:round/>
                  <a:headEnd/>
                  <a:tailEnd/>
                </a:ln>
                <a:solidFill>
                  <a:srgbClr val="45FFCE"/>
                </a:solidFill>
                <a:latin typeface="宋体"/>
                <a:ea typeface="宋体"/>
              </a:endParaRPr>
            </a:p>
          </p:txBody>
        </p:sp>
        <p:sp>
          <p:nvSpPr>
            <p:cNvPr id="30840" name="Rectangle 120"/>
            <p:cNvSpPr>
              <a:spLocks noChangeArrowheads="1"/>
            </p:cNvSpPr>
            <p:nvPr/>
          </p:nvSpPr>
          <p:spPr bwMode="auto">
            <a:xfrm>
              <a:off x="612" y="2532"/>
              <a:ext cx="98" cy="166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1" name="Rectangle 121"/>
            <p:cNvSpPr>
              <a:spLocks noChangeArrowheads="1"/>
            </p:cNvSpPr>
            <p:nvPr/>
          </p:nvSpPr>
          <p:spPr bwMode="auto">
            <a:xfrm>
              <a:off x="452" y="2632"/>
              <a:ext cx="91" cy="165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2" name="Rectangle 122"/>
            <p:cNvSpPr>
              <a:spLocks noChangeArrowheads="1"/>
            </p:cNvSpPr>
            <p:nvPr/>
          </p:nvSpPr>
          <p:spPr bwMode="auto">
            <a:xfrm>
              <a:off x="299" y="2785"/>
              <a:ext cx="90" cy="162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3" name="Rectangle 123"/>
            <p:cNvSpPr>
              <a:spLocks noChangeArrowheads="1"/>
            </p:cNvSpPr>
            <p:nvPr/>
          </p:nvSpPr>
          <p:spPr bwMode="auto">
            <a:xfrm>
              <a:off x="2471" y="3354"/>
              <a:ext cx="98" cy="166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4" name="Rectangle 124"/>
            <p:cNvSpPr>
              <a:spLocks noChangeArrowheads="1"/>
            </p:cNvSpPr>
            <p:nvPr/>
          </p:nvSpPr>
          <p:spPr bwMode="auto">
            <a:xfrm>
              <a:off x="2330" y="3514"/>
              <a:ext cx="82" cy="165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5" name="Rectangle 125"/>
            <p:cNvSpPr>
              <a:spLocks noChangeArrowheads="1"/>
            </p:cNvSpPr>
            <p:nvPr/>
          </p:nvSpPr>
          <p:spPr bwMode="auto">
            <a:xfrm>
              <a:off x="2136" y="3611"/>
              <a:ext cx="90" cy="162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6" name="Rectangle 126"/>
            <p:cNvSpPr>
              <a:spLocks noChangeArrowheads="1"/>
            </p:cNvSpPr>
            <p:nvPr/>
          </p:nvSpPr>
          <p:spPr bwMode="auto">
            <a:xfrm>
              <a:off x="160" y="2213"/>
              <a:ext cx="2587" cy="1896"/>
            </a:xfrm>
            <a:prstGeom prst="rect">
              <a:avLst/>
            </a:prstGeom>
            <a:noFill/>
            <a:ln w="762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7" name="Rectangle 127"/>
            <p:cNvSpPr>
              <a:spLocks noChangeArrowheads="1"/>
            </p:cNvSpPr>
            <p:nvPr/>
          </p:nvSpPr>
          <p:spPr bwMode="auto">
            <a:xfrm>
              <a:off x="2964" y="2226"/>
              <a:ext cx="2576" cy="1850"/>
            </a:xfrm>
            <a:prstGeom prst="rect">
              <a:avLst/>
            </a:prstGeom>
            <a:gradFill rotWithShape="0">
              <a:gsLst>
                <a:gs pos="0">
                  <a:srgbClr val="000066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8" name="Rectangle 128"/>
            <p:cNvSpPr>
              <a:spLocks noChangeArrowheads="1"/>
            </p:cNvSpPr>
            <p:nvPr/>
          </p:nvSpPr>
          <p:spPr bwMode="auto">
            <a:xfrm>
              <a:off x="2960" y="2213"/>
              <a:ext cx="2587" cy="1896"/>
            </a:xfrm>
            <a:prstGeom prst="rect">
              <a:avLst/>
            </a:prstGeom>
            <a:noFill/>
            <a:ln w="762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9" name="Rectangle 129"/>
            <p:cNvSpPr>
              <a:spLocks noChangeArrowheads="1"/>
            </p:cNvSpPr>
            <p:nvPr/>
          </p:nvSpPr>
          <p:spPr bwMode="auto">
            <a:xfrm flipV="1">
              <a:off x="3406" y="3626"/>
              <a:ext cx="98" cy="166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0" name="Rectangle 130"/>
            <p:cNvSpPr>
              <a:spLocks noChangeArrowheads="1"/>
            </p:cNvSpPr>
            <p:nvPr/>
          </p:nvSpPr>
          <p:spPr bwMode="auto">
            <a:xfrm flipV="1">
              <a:off x="3246" y="3527"/>
              <a:ext cx="91" cy="165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1" name="Rectangle 131"/>
            <p:cNvSpPr>
              <a:spLocks noChangeArrowheads="1"/>
            </p:cNvSpPr>
            <p:nvPr/>
          </p:nvSpPr>
          <p:spPr bwMode="auto">
            <a:xfrm flipV="1">
              <a:off x="3093" y="3377"/>
              <a:ext cx="90" cy="162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2" name="Line 132"/>
            <p:cNvSpPr>
              <a:spLocks noChangeShapeType="1"/>
            </p:cNvSpPr>
            <p:nvPr/>
          </p:nvSpPr>
          <p:spPr bwMode="auto">
            <a:xfrm flipH="1" flipV="1">
              <a:off x="3373" y="3153"/>
              <a:ext cx="147" cy="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3" name="Freeform 133"/>
            <p:cNvSpPr>
              <a:spLocks/>
            </p:cNvSpPr>
            <p:nvPr/>
          </p:nvSpPr>
          <p:spPr bwMode="auto">
            <a:xfrm>
              <a:off x="2984" y="2539"/>
              <a:ext cx="834" cy="597"/>
            </a:xfrm>
            <a:custGeom>
              <a:avLst/>
              <a:gdLst>
                <a:gd name="T0" fmla="*/ 0 w 832"/>
                <a:gd name="T1" fmla="*/ 0 h 608"/>
                <a:gd name="T2" fmla="*/ 156 w 832"/>
                <a:gd name="T3" fmla="*/ 50 h 608"/>
                <a:gd name="T4" fmla="*/ 362 w 832"/>
                <a:gd name="T5" fmla="*/ 135 h 608"/>
                <a:gd name="T6" fmla="*/ 550 w 832"/>
                <a:gd name="T7" fmla="*/ 236 h 608"/>
                <a:gd name="T8" fmla="*/ 704 w 832"/>
                <a:gd name="T9" fmla="*/ 330 h 608"/>
                <a:gd name="T10" fmla="*/ 820 w 832"/>
                <a:gd name="T11" fmla="*/ 446 h 608"/>
                <a:gd name="T12" fmla="*/ 852 w 832"/>
                <a:gd name="T13" fmla="*/ 507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32"/>
                <a:gd name="T22" fmla="*/ 0 h 608"/>
                <a:gd name="T23" fmla="*/ 832 w 832"/>
                <a:gd name="T24" fmla="*/ 608 h 6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32" h="608">
                  <a:moveTo>
                    <a:pt x="0" y="0"/>
                  </a:moveTo>
                  <a:cubicBezTo>
                    <a:pt x="48" y="16"/>
                    <a:pt x="97" y="33"/>
                    <a:pt x="156" y="60"/>
                  </a:cubicBezTo>
                  <a:cubicBezTo>
                    <a:pt x="215" y="87"/>
                    <a:pt x="288" y="127"/>
                    <a:pt x="352" y="164"/>
                  </a:cubicBezTo>
                  <a:cubicBezTo>
                    <a:pt x="416" y="201"/>
                    <a:pt x="485" y="245"/>
                    <a:pt x="540" y="284"/>
                  </a:cubicBezTo>
                  <a:cubicBezTo>
                    <a:pt x="595" y="323"/>
                    <a:pt x="641" y="354"/>
                    <a:pt x="684" y="396"/>
                  </a:cubicBezTo>
                  <a:cubicBezTo>
                    <a:pt x="727" y="438"/>
                    <a:pt x="775" y="501"/>
                    <a:pt x="800" y="536"/>
                  </a:cubicBezTo>
                  <a:cubicBezTo>
                    <a:pt x="825" y="571"/>
                    <a:pt x="828" y="589"/>
                    <a:pt x="832" y="608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4" name="Freeform 134"/>
            <p:cNvSpPr>
              <a:spLocks/>
            </p:cNvSpPr>
            <p:nvPr/>
          </p:nvSpPr>
          <p:spPr bwMode="auto">
            <a:xfrm>
              <a:off x="2944" y="2316"/>
              <a:ext cx="897" cy="803"/>
            </a:xfrm>
            <a:custGeom>
              <a:avLst/>
              <a:gdLst>
                <a:gd name="T0" fmla="*/ 0 w 848"/>
                <a:gd name="T1" fmla="*/ 0 h 816"/>
                <a:gd name="T2" fmla="*/ 403 w 848"/>
                <a:gd name="T3" fmla="*/ 91 h 816"/>
                <a:gd name="T4" fmla="*/ 843 w 848"/>
                <a:gd name="T5" fmla="*/ 246 h 816"/>
                <a:gd name="T6" fmla="*/ 1145 w 848"/>
                <a:gd name="T7" fmla="*/ 396 h 816"/>
                <a:gd name="T8" fmla="*/ 1395 w 848"/>
                <a:gd name="T9" fmla="*/ 592 h 816"/>
                <a:gd name="T10" fmla="*/ 1488 w 848"/>
                <a:gd name="T11" fmla="*/ 695 h 8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8"/>
                <a:gd name="T19" fmla="*/ 0 h 816"/>
                <a:gd name="T20" fmla="*/ 848 w 848"/>
                <a:gd name="T21" fmla="*/ 816 h 8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8" h="816">
                  <a:moveTo>
                    <a:pt x="0" y="0"/>
                  </a:moveTo>
                  <a:cubicBezTo>
                    <a:pt x="74" y="30"/>
                    <a:pt x="148" y="60"/>
                    <a:pt x="228" y="108"/>
                  </a:cubicBezTo>
                  <a:cubicBezTo>
                    <a:pt x="308" y="156"/>
                    <a:pt x="409" y="229"/>
                    <a:pt x="480" y="288"/>
                  </a:cubicBezTo>
                  <a:cubicBezTo>
                    <a:pt x="551" y="347"/>
                    <a:pt x="599" y="396"/>
                    <a:pt x="652" y="464"/>
                  </a:cubicBezTo>
                  <a:cubicBezTo>
                    <a:pt x="705" y="532"/>
                    <a:pt x="763" y="637"/>
                    <a:pt x="796" y="696"/>
                  </a:cubicBezTo>
                  <a:cubicBezTo>
                    <a:pt x="829" y="755"/>
                    <a:pt x="838" y="785"/>
                    <a:pt x="848" y="816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5" name="Freeform 135"/>
            <p:cNvSpPr>
              <a:spLocks/>
            </p:cNvSpPr>
            <p:nvPr/>
          </p:nvSpPr>
          <p:spPr bwMode="auto">
            <a:xfrm>
              <a:off x="2956" y="2743"/>
              <a:ext cx="861" cy="407"/>
            </a:xfrm>
            <a:custGeom>
              <a:avLst/>
              <a:gdLst>
                <a:gd name="T0" fmla="*/ 0 w 816"/>
                <a:gd name="T1" fmla="*/ 0 h 432"/>
                <a:gd name="T2" fmla="*/ 286 w 816"/>
                <a:gd name="T3" fmla="*/ 26 h 432"/>
                <a:gd name="T4" fmla="*/ 610 w 816"/>
                <a:gd name="T5" fmla="*/ 66 h 432"/>
                <a:gd name="T6" fmla="*/ 1021 w 816"/>
                <a:gd name="T7" fmla="*/ 132 h 432"/>
                <a:gd name="T8" fmla="*/ 1295 w 816"/>
                <a:gd name="T9" fmla="*/ 198 h 432"/>
                <a:gd name="T10" fmla="*/ 1396 w 816"/>
                <a:gd name="T11" fmla="*/ 237 h 4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6"/>
                <a:gd name="T19" fmla="*/ 0 h 432"/>
                <a:gd name="T20" fmla="*/ 816 w 816"/>
                <a:gd name="T21" fmla="*/ 432 h 4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6" h="432">
                  <a:moveTo>
                    <a:pt x="0" y="0"/>
                  </a:moveTo>
                  <a:cubicBezTo>
                    <a:pt x="54" y="14"/>
                    <a:pt x="109" y="28"/>
                    <a:pt x="168" y="48"/>
                  </a:cubicBezTo>
                  <a:cubicBezTo>
                    <a:pt x="227" y="68"/>
                    <a:pt x="285" y="88"/>
                    <a:pt x="356" y="120"/>
                  </a:cubicBezTo>
                  <a:cubicBezTo>
                    <a:pt x="427" y="152"/>
                    <a:pt x="529" y="200"/>
                    <a:pt x="596" y="240"/>
                  </a:cubicBezTo>
                  <a:cubicBezTo>
                    <a:pt x="663" y="280"/>
                    <a:pt x="719" y="328"/>
                    <a:pt x="756" y="360"/>
                  </a:cubicBezTo>
                  <a:cubicBezTo>
                    <a:pt x="793" y="392"/>
                    <a:pt x="804" y="412"/>
                    <a:pt x="816" y="43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6" name="Freeform 136"/>
            <p:cNvSpPr>
              <a:spLocks/>
            </p:cNvSpPr>
            <p:nvPr/>
          </p:nvSpPr>
          <p:spPr bwMode="auto">
            <a:xfrm>
              <a:off x="2976" y="2955"/>
              <a:ext cx="832" cy="193"/>
            </a:xfrm>
            <a:custGeom>
              <a:avLst/>
              <a:gdLst>
                <a:gd name="T0" fmla="*/ 0 w 832"/>
                <a:gd name="T1" fmla="*/ 0 h 232"/>
                <a:gd name="T2" fmla="*/ 288 w 832"/>
                <a:gd name="T3" fmla="*/ 8 h 232"/>
                <a:gd name="T4" fmla="*/ 576 w 832"/>
                <a:gd name="T5" fmla="*/ 18 h 232"/>
                <a:gd name="T6" fmla="*/ 724 w 832"/>
                <a:gd name="T7" fmla="*/ 27 h 232"/>
                <a:gd name="T8" fmla="*/ 832 w 832"/>
                <a:gd name="T9" fmla="*/ 37 h 2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2"/>
                <a:gd name="T16" fmla="*/ 0 h 232"/>
                <a:gd name="T17" fmla="*/ 832 w 832"/>
                <a:gd name="T18" fmla="*/ 232 h 2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2" h="232">
                  <a:moveTo>
                    <a:pt x="0" y="0"/>
                  </a:moveTo>
                  <a:cubicBezTo>
                    <a:pt x="96" y="16"/>
                    <a:pt x="192" y="33"/>
                    <a:pt x="288" y="52"/>
                  </a:cubicBezTo>
                  <a:cubicBezTo>
                    <a:pt x="384" y="71"/>
                    <a:pt x="503" y="96"/>
                    <a:pt x="576" y="116"/>
                  </a:cubicBezTo>
                  <a:cubicBezTo>
                    <a:pt x="649" y="136"/>
                    <a:pt x="681" y="153"/>
                    <a:pt x="724" y="172"/>
                  </a:cubicBezTo>
                  <a:cubicBezTo>
                    <a:pt x="767" y="191"/>
                    <a:pt x="811" y="220"/>
                    <a:pt x="832" y="23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7" name="Line 137"/>
            <p:cNvSpPr>
              <a:spLocks noChangeShapeType="1"/>
            </p:cNvSpPr>
            <p:nvPr/>
          </p:nvSpPr>
          <p:spPr bwMode="auto">
            <a:xfrm>
              <a:off x="2957" y="3154"/>
              <a:ext cx="83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8" name="Line 138"/>
            <p:cNvSpPr>
              <a:spLocks noChangeShapeType="1"/>
            </p:cNvSpPr>
            <p:nvPr/>
          </p:nvSpPr>
          <p:spPr bwMode="auto">
            <a:xfrm>
              <a:off x="4638" y="3157"/>
              <a:ext cx="89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9" name="Freeform 139"/>
            <p:cNvSpPr>
              <a:spLocks/>
            </p:cNvSpPr>
            <p:nvPr/>
          </p:nvSpPr>
          <p:spPr bwMode="auto">
            <a:xfrm>
              <a:off x="3858" y="2240"/>
              <a:ext cx="330" cy="909"/>
            </a:xfrm>
            <a:custGeom>
              <a:avLst/>
              <a:gdLst>
                <a:gd name="T0" fmla="*/ 546 w 312"/>
                <a:gd name="T1" fmla="*/ 0 h 918"/>
                <a:gd name="T2" fmla="*/ 540 w 312"/>
                <a:gd name="T3" fmla="*/ 184 h 918"/>
                <a:gd name="T4" fmla="*/ 507 w 312"/>
                <a:gd name="T5" fmla="*/ 462 h 918"/>
                <a:gd name="T6" fmla="*/ 429 w 312"/>
                <a:gd name="T7" fmla="*/ 651 h 918"/>
                <a:gd name="T8" fmla="*/ 308 w 312"/>
                <a:gd name="T9" fmla="*/ 750 h 918"/>
                <a:gd name="T10" fmla="*/ 118 w 312"/>
                <a:gd name="T11" fmla="*/ 819 h 918"/>
                <a:gd name="T12" fmla="*/ 0 w 312"/>
                <a:gd name="T13" fmla="*/ 827 h 9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2"/>
                <a:gd name="T22" fmla="*/ 0 h 918"/>
                <a:gd name="T23" fmla="*/ 312 w 312"/>
                <a:gd name="T24" fmla="*/ 918 h 9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2" h="918">
                  <a:moveTo>
                    <a:pt x="312" y="0"/>
                  </a:moveTo>
                  <a:cubicBezTo>
                    <a:pt x="312" y="59"/>
                    <a:pt x="312" y="119"/>
                    <a:pt x="308" y="204"/>
                  </a:cubicBezTo>
                  <a:cubicBezTo>
                    <a:pt x="304" y="289"/>
                    <a:pt x="299" y="426"/>
                    <a:pt x="288" y="512"/>
                  </a:cubicBezTo>
                  <a:cubicBezTo>
                    <a:pt x="277" y="598"/>
                    <a:pt x="263" y="667"/>
                    <a:pt x="244" y="720"/>
                  </a:cubicBezTo>
                  <a:cubicBezTo>
                    <a:pt x="225" y="773"/>
                    <a:pt x="205" y="797"/>
                    <a:pt x="176" y="828"/>
                  </a:cubicBezTo>
                  <a:cubicBezTo>
                    <a:pt x="147" y="859"/>
                    <a:pt x="97" y="890"/>
                    <a:pt x="68" y="904"/>
                  </a:cubicBezTo>
                  <a:cubicBezTo>
                    <a:pt x="39" y="918"/>
                    <a:pt x="19" y="915"/>
                    <a:pt x="0" y="91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0" name="Freeform 140"/>
            <p:cNvSpPr>
              <a:spLocks/>
            </p:cNvSpPr>
            <p:nvPr/>
          </p:nvSpPr>
          <p:spPr bwMode="auto">
            <a:xfrm>
              <a:off x="3860" y="2236"/>
              <a:ext cx="241" cy="924"/>
            </a:xfrm>
            <a:custGeom>
              <a:avLst/>
              <a:gdLst>
                <a:gd name="T0" fmla="*/ 208 w 241"/>
                <a:gd name="T1" fmla="*/ 0 h 924"/>
                <a:gd name="T2" fmla="*/ 236 w 241"/>
                <a:gd name="T3" fmla="*/ 288 h 924"/>
                <a:gd name="T4" fmla="*/ 228 w 241"/>
                <a:gd name="T5" fmla="*/ 616 h 924"/>
                <a:gd name="T6" fmla="*/ 156 w 241"/>
                <a:gd name="T7" fmla="*/ 812 h 924"/>
                <a:gd name="T8" fmla="*/ 52 w 241"/>
                <a:gd name="T9" fmla="*/ 892 h 924"/>
                <a:gd name="T10" fmla="*/ 0 w 241"/>
                <a:gd name="T11" fmla="*/ 924 h 9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1"/>
                <a:gd name="T19" fmla="*/ 0 h 924"/>
                <a:gd name="T20" fmla="*/ 241 w 241"/>
                <a:gd name="T21" fmla="*/ 924 h 9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1" h="924">
                  <a:moveTo>
                    <a:pt x="208" y="0"/>
                  </a:moveTo>
                  <a:cubicBezTo>
                    <a:pt x="220" y="92"/>
                    <a:pt x="233" y="185"/>
                    <a:pt x="236" y="288"/>
                  </a:cubicBezTo>
                  <a:cubicBezTo>
                    <a:pt x="239" y="391"/>
                    <a:pt x="241" y="529"/>
                    <a:pt x="228" y="616"/>
                  </a:cubicBezTo>
                  <a:cubicBezTo>
                    <a:pt x="215" y="703"/>
                    <a:pt x="185" y="766"/>
                    <a:pt x="156" y="812"/>
                  </a:cubicBezTo>
                  <a:cubicBezTo>
                    <a:pt x="127" y="858"/>
                    <a:pt x="78" y="873"/>
                    <a:pt x="52" y="892"/>
                  </a:cubicBezTo>
                  <a:cubicBezTo>
                    <a:pt x="26" y="911"/>
                    <a:pt x="13" y="917"/>
                    <a:pt x="0" y="92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1" name="Freeform 141"/>
            <p:cNvSpPr>
              <a:spLocks/>
            </p:cNvSpPr>
            <p:nvPr/>
          </p:nvSpPr>
          <p:spPr bwMode="auto">
            <a:xfrm>
              <a:off x="3852" y="2236"/>
              <a:ext cx="177" cy="904"/>
            </a:xfrm>
            <a:custGeom>
              <a:avLst/>
              <a:gdLst>
                <a:gd name="T0" fmla="*/ 100 w 177"/>
                <a:gd name="T1" fmla="*/ 0 h 904"/>
                <a:gd name="T2" fmla="*/ 160 w 177"/>
                <a:gd name="T3" fmla="*/ 340 h 904"/>
                <a:gd name="T4" fmla="*/ 176 w 177"/>
                <a:gd name="T5" fmla="*/ 576 h 904"/>
                <a:gd name="T6" fmla="*/ 152 w 177"/>
                <a:gd name="T7" fmla="*/ 756 h 904"/>
                <a:gd name="T8" fmla="*/ 68 w 177"/>
                <a:gd name="T9" fmla="*/ 868 h 904"/>
                <a:gd name="T10" fmla="*/ 0 w 177"/>
                <a:gd name="T11" fmla="*/ 904 h 9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"/>
                <a:gd name="T19" fmla="*/ 0 h 904"/>
                <a:gd name="T20" fmla="*/ 177 w 177"/>
                <a:gd name="T21" fmla="*/ 904 h 9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" h="904">
                  <a:moveTo>
                    <a:pt x="100" y="0"/>
                  </a:moveTo>
                  <a:cubicBezTo>
                    <a:pt x="123" y="122"/>
                    <a:pt x="147" y="244"/>
                    <a:pt x="160" y="340"/>
                  </a:cubicBezTo>
                  <a:cubicBezTo>
                    <a:pt x="173" y="436"/>
                    <a:pt x="177" y="507"/>
                    <a:pt x="176" y="576"/>
                  </a:cubicBezTo>
                  <a:cubicBezTo>
                    <a:pt x="175" y="645"/>
                    <a:pt x="170" y="707"/>
                    <a:pt x="152" y="756"/>
                  </a:cubicBezTo>
                  <a:cubicBezTo>
                    <a:pt x="134" y="805"/>
                    <a:pt x="93" y="843"/>
                    <a:pt x="68" y="868"/>
                  </a:cubicBezTo>
                  <a:cubicBezTo>
                    <a:pt x="43" y="893"/>
                    <a:pt x="21" y="898"/>
                    <a:pt x="0" y="90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2" name="Freeform 142"/>
            <p:cNvSpPr>
              <a:spLocks/>
            </p:cNvSpPr>
            <p:nvPr/>
          </p:nvSpPr>
          <p:spPr bwMode="auto">
            <a:xfrm>
              <a:off x="3816" y="2240"/>
              <a:ext cx="157" cy="908"/>
            </a:xfrm>
            <a:custGeom>
              <a:avLst/>
              <a:gdLst>
                <a:gd name="T0" fmla="*/ 0 w 157"/>
                <a:gd name="T1" fmla="*/ 0 h 908"/>
                <a:gd name="T2" fmla="*/ 64 w 157"/>
                <a:gd name="T3" fmla="*/ 188 h 908"/>
                <a:gd name="T4" fmla="*/ 120 w 157"/>
                <a:gd name="T5" fmla="*/ 380 h 908"/>
                <a:gd name="T6" fmla="*/ 144 w 157"/>
                <a:gd name="T7" fmla="*/ 532 h 908"/>
                <a:gd name="T8" fmla="*/ 156 w 157"/>
                <a:gd name="T9" fmla="*/ 664 h 908"/>
                <a:gd name="T10" fmla="*/ 148 w 157"/>
                <a:gd name="T11" fmla="*/ 752 h 908"/>
                <a:gd name="T12" fmla="*/ 108 w 157"/>
                <a:gd name="T13" fmla="*/ 832 h 908"/>
                <a:gd name="T14" fmla="*/ 32 w 157"/>
                <a:gd name="T15" fmla="*/ 908 h 9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7"/>
                <a:gd name="T25" fmla="*/ 0 h 908"/>
                <a:gd name="T26" fmla="*/ 157 w 157"/>
                <a:gd name="T27" fmla="*/ 908 h 9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7" h="908">
                  <a:moveTo>
                    <a:pt x="0" y="0"/>
                  </a:moveTo>
                  <a:cubicBezTo>
                    <a:pt x="22" y="62"/>
                    <a:pt x="44" y="125"/>
                    <a:pt x="64" y="188"/>
                  </a:cubicBezTo>
                  <a:cubicBezTo>
                    <a:pt x="84" y="251"/>
                    <a:pt x="107" y="323"/>
                    <a:pt x="120" y="380"/>
                  </a:cubicBezTo>
                  <a:cubicBezTo>
                    <a:pt x="133" y="437"/>
                    <a:pt x="138" y="485"/>
                    <a:pt x="144" y="532"/>
                  </a:cubicBezTo>
                  <a:cubicBezTo>
                    <a:pt x="150" y="579"/>
                    <a:pt x="155" y="627"/>
                    <a:pt x="156" y="664"/>
                  </a:cubicBezTo>
                  <a:cubicBezTo>
                    <a:pt x="157" y="701"/>
                    <a:pt x="156" y="724"/>
                    <a:pt x="148" y="752"/>
                  </a:cubicBezTo>
                  <a:cubicBezTo>
                    <a:pt x="140" y="780"/>
                    <a:pt x="127" y="806"/>
                    <a:pt x="108" y="832"/>
                  </a:cubicBezTo>
                  <a:cubicBezTo>
                    <a:pt x="89" y="858"/>
                    <a:pt x="60" y="883"/>
                    <a:pt x="32" y="908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3" name="Freeform 143"/>
            <p:cNvSpPr>
              <a:spLocks/>
            </p:cNvSpPr>
            <p:nvPr/>
          </p:nvSpPr>
          <p:spPr bwMode="auto">
            <a:xfrm>
              <a:off x="3660" y="2236"/>
              <a:ext cx="265" cy="876"/>
            </a:xfrm>
            <a:custGeom>
              <a:avLst/>
              <a:gdLst>
                <a:gd name="T0" fmla="*/ 0 w 265"/>
                <a:gd name="T1" fmla="*/ 0 h 876"/>
                <a:gd name="T2" fmla="*/ 128 w 265"/>
                <a:gd name="T3" fmla="*/ 272 h 876"/>
                <a:gd name="T4" fmla="*/ 196 w 265"/>
                <a:gd name="T5" fmla="*/ 448 h 876"/>
                <a:gd name="T6" fmla="*/ 248 w 265"/>
                <a:gd name="T7" fmla="*/ 612 h 876"/>
                <a:gd name="T8" fmla="*/ 264 w 265"/>
                <a:gd name="T9" fmla="*/ 720 h 876"/>
                <a:gd name="T10" fmla="*/ 244 w 265"/>
                <a:gd name="T11" fmla="*/ 816 h 876"/>
                <a:gd name="T12" fmla="*/ 212 w 265"/>
                <a:gd name="T13" fmla="*/ 876 h 8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5"/>
                <a:gd name="T22" fmla="*/ 0 h 876"/>
                <a:gd name="T23" fmla="*/ 265 w 265"/>
                <a:gd name="T24" fmla="*/ 876 h 8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5" h="876">
                  <a:moveTo>
                    <a:pt x="0" y="0"/>
                  </a:moveTo>
                  <a:cubicBezTo>
                    <a:pt x="47" y="98"/>
                    <a:pt x="95" y="197"/>
                    <a:pt x="128" y="272"/>
                  </a:cubicBezTo>
                  <a:cubicBezTo>
                    <a:pt x="161" y="347"/>
                    <a:pt x="176" y="391"/>
                    <a:pt x="196" y="448"/>
                  </a:cubicBezTo>
                  <a:cubicBezTo>
                    <a:pt x="216" y="505"/>
                    <a:pt x="237" y="567"/>
                    <a:pt x="248" y="612"/>
                  </a:cubicBezTo>
                  <a:cubicBezTo>
                    <a:pt x="259" y="657"/>
                    <a:pt x="265" y="686"/>
                    <a:pt x="264" y="720"/>
                  </a:cubicBezTo>
                  <a:cubicBezTo>
                    <a:pt x="263" y="754"/>
                    <a:pt x="253" y="790"/>
                    <a:pt x="244" y="816"/>
                  </a:cubicBezTo>
                  <a:cubicBezTo>
                    <a:pt x="235" y="842"/>
                    <a:pt x="223" y="859"/>
                    <a:pt x="212" y="876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4" name="Freeform 144"/>
            <p:cNvSpPr>
              <a:spLocks/>
            </p:cNvSpPr>
            <p:nvPr/>
          </p:nvSpPr>
          <p:spPr bwMode="auto">
            <a:xfrm>
              <a:off x="3464" y="2232"/>
              <a:ext cx="410" cy="868"/>
            </a:xfrm>
            <a:custGeom>
              <a:avLst/>
              <a:gdLst>
                <a:gd name="T0" fmla="*/ 0 w 398"/>
                <a:gd name="T1" fmla="*/ 0 h 860"/>
                <a:gd name="T2" fmla="*/ 167 w 398"/>
                <a:gd name="T3" fmla="*/ 184 h 860"/>
                <a:gd name="T4" fmla="*/ 329 w 398"/>
                <a:gd name="T5" fmla="*/ 370 h 860"/>
                <a:gd name="T6" fmla="*/ 436 w 398"/>
                <a:gd name="T7" fmla="*/ 566 h 860"/>
                <a:gd name="T8" fmla="*/ 512 w 398"/>
                <a:gd name="T9" fmla="*/ 728 h 860"/>
                <a:gd name="T10" fmla="*/ 533 w 398"/>
                <a:gd name="T11" fmla="*/ 851 h 860"/>
                <a:gd name="T12" fmla="*/ 528 w 398"/>
                <a:gd name="T13" fmla="*/ 943 h 8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8"/>
                <a:gd name="T22" fmla="*/ 0 h 860"/>
                <a:gd name="T23" fmla="*/ 398 w 398"/>
                <a:gd name="T24" fmla="*/ 860 h 8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8" h="860">
                  <a:moveTo>
                    <a:pt x="0" y="0"/>
                  </a:moveTo>
                  <a:cubicBezTo>
                    <a:pt x="41" y="53"/>
                    <a:pt x="83" y="107"/>
                    <a:pt x="124" y="164"/>
                  </a:cubicBezTo>
                  <a:cubicBezTo>
                    <a:pt x="165" y="221"/>
                    <a:pt x="211" y="281"/>
                    <a:pt x="244" y="340"/>
                  </a:cubicBezTo>
                  <a:cubicBezTo>
                    <a:pt x="277" y="399"/>
                    <a:pt x="301" y="462"/>
                    <a:pt x="324" y="516"/>
                  </a:cubicBezTo>
                  <a:cubicBezTo>
                    <a:pt x="347" y="570"/>
                    <a:pt x="368" y="621"/>
                    <a:pt x="380" y="664"/>
                  </a:cubicBezTo>
                  <a:cubicBezTo>
                    <a:pt x="392" y="707"/>
                    <a:pt x="394" y="743"/>
                    <a:pt x="396" y="776"/>
                  </a:cubicBezTo>
                  <a:cubicBezTo>
                    <a:pt x="398" y="809"/>
                    <a:pt x="395" y="834"/>
                    <a:pt x="392" y="86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5" name="Freeform 145"/>
            <p:cNvSpPr>
              <a:spLocks/>
            </p:cNvSpPr>
            <p:nvPr/>
          </p:nvSpPr>
          <p:spPr bwMode="auto">
            <a:xfrm>
              <a:off x="3186" y="2235"/>
              <a:ext cx="669" cy="915"/>
            </a:xfrm>
            <a:custGeom>
              <a:avLst/>
              <a:gdLst>
                <a:gd name="T0" fmla="*/ 0 w 663"/>
                <a:gd name="T1" fmla="*/ 0 h 909"/>
                <a:gd name="T2" fmla="*/ 139 w 663"/>
                <a:gd name="T3" fmla="*/ 88 h 909"/>
                <a:gd name="T4" fmla="*/ 301 w 663"/>
                <a:gd name="T5" fmla="*/ 214 h 909"/>
                <a:gd name="T6" fmla="*/ 427 w 663"/>
                <a:gd name="T7" fmla="*/ 344 h 909"/>
                <a:gd name="T8" fmla="*/ 540 w 663"/>
                <a:gd name="T9" fmla="*/ 486 h 909"/>
                <a:gd name="T10" fmla="*/ 636 w 663"/>
                <a:gd name="T11" fmla="*/ 652 h 909"/>
                <a:gd name="T12" fmla="*/ 690 w 663"/>
                <a:gd name="T13" fmla="*/ 785 h 909"/>
                <a:gd name="T14" fmla="*/ 714 w 663"/>
                <a:gd name="T15" fmla="*/ 876 h 909"/>
                <a:gd name="T16" fmla="*/ 723 w 663"/>
                <a:gd name="T17" fmla="*/ 969 h 90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63"/>
                <a:gd name="T28" fmla="*/ 0 h 909"/>
                <a:gd name="T29" fmla="*/ 663 w 663"/>
                <a:gd name="T30" fmla="*/ 909 h 90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63" h="909">
                  <a:moveTo>
                    <a:pt x="0" y="0"/>
                  </a:moveTo>
                  <a:cubicBezTo>
                    <a:pt x="41" y="22"/>
                    <a:pt x="83" y="44"/>
                    <a:pt x="129" y="78"/>
                  </a:cubicBezTo>
                  <a:cubicBezTo>
                    <a:pt x="175" y="112"/>
                    <a:pt x="230" y="163"/>
                    <a:pt x="273" y="204"/>
                  </a:cubicBezTo>
                  <a:cubicBezTo>
                    <a:pt x="316" y="245"/>
                    <a:pt x="351" y="282"/>
                    <a:pt x="387" y="324"/>
                  </a:cubicBezTo>
                  <a:cubicBezTo>
                    <a:pt x="423" y="366"/>
                    <a:pt x="460" y="408"/>
                    <a:pt x="492" y="456"/>
                  </a:cubicBezTo>
                  <a:cubicBezTo>
                    <a:pt x="524" y="504"/>
                    <a:pt x="559" y="566"/>
                    <a:pt x="582" y="612"/>
                  </a:cubicBezTo>
                  <a:cubicBezTo>
                    <a:pt x="605" y="658"/>
                    <a:pt x="618" y="700"/>
                    <a:pt x="630" y="735"/>
                  </a:cubicBezTo>
                  <a:cubicBezTo>
                    <a:pt x="642" y="770"/>
                    <a:pt x="649" y="790"/>
                    <a:pt x="654" y="819"/>
                  </a:cubicBezTo>
                  <a:cubicBezTo>
                    <a:pt x="659" y="848"/>
                    <a:pt x="661" y="878"/>
                    <a:pt x="663" y="909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6" name="Line 146"/>
            <p:cNvSpPr>
              <a:spLocks noChangeShapeType="1"/>
            </p:cNvSpPr>
            <p:nvPr/>
          </p:nvSpPr>
          <p:spPr bwMode="auto">
            <a:xfrm flipH="1" flipV="1">
              <a:off x="3518" y="2810"/>
              <a:ext cx="74" cy="5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7" name="Line 147"/>
            <p:cNvSpPr>
              <a:spLocks noChangeShapeType="1"/>
            </p:cNvSpPr>
            <p:nvPr/>
          </p:nvSpPr>
          <p:spPr bwMode="auto">
            <a:xfrm flipH="1" flipV="1">
              <a:off x="3451" y="2905"/>
              <a:ext cx="87" cy="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8" name="Line 148"/>
            <p:cNvSpPr>
              <a:spLocks noChangeShapeType="1"/>
            </p:cNvSpPr>
            <p:nvPr/>
          </p:nvSpPr>
          <p:spPr bwMode="auto">
            <a:xfrm flipH="1" flipV="1">
              <a:off x="3398" y="3018"/>
              <a:ext cx="154" cy="3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9" name="Line 149"/>
            <p:cNvSpPr>
              <a:spLocks noChangeShapeType="1"/>
            </p:cNvSpPr>
            <p:nvPr/>
          </p:nvSpPr>
          <p:spPr bwMode="auto">
            <a:xfrm flipH="1" flipV="1">
              <a:off x="3603" y="2732"/>
              <a:ext cx="64" cy="8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0" name="Line 150"/>
            <p:cNvSpPr>
              <a:spLocks noChangeShapeType="1"/>
            </p:cNvSpPr>
            <p:nvPr/>
          </p:nvSpPr>
          <p:spPr bwMode="auto">
            <a:xfrm flipH="1" flipV="1">
              <a:off x="3688" y="2698"/>
              <a:ext cx="68" cy="12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1" name="Line 151"/>
            <p:cNvSpPr>
              <a:spLocks noChangeShapeType="1"/>
            </p:cNvSpPr>
            <p:nvPr/>
          </p:nvSpPr>
          <p:spPr bwMode="auto">
            <a:xfrm flipV="1">
              <a:off x="4091" y="2736"/>
              <a:ext cx="5" cy="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2" name="Line 152"/>
            <p:cNvSpPr>
              <a:spLocks noChangeShapeType="1"/>
            </p:cNvSpPr>
            <p:nvPr/>
          </p:nvSpPr>
          <p:spPr bwMode="auto">
            <a:xfrm flipV="1">
              <a:off x="4138" y="2785"/>
              <a:ext cx="22" cy="10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3" name="Line 153"/>
            <p:cNvSpPr>
              <a:spLocks noChangeShapeType="1"/>
            </p:cNvSpPr>
            <p:nvPr/>
          </p:nvSpPr>
          <p:spPr bwMode="auto">
            <a:xfrm flipH="1" flipV="1">
              <a:off x="3764" y="2682"/>
              <a:ext cx="42" cy="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4" name="Line 154"/>
            <p:cNvSpPr>
              <a:spLocks noChangeShapeType="1"/>
            </p:cNvSpPr>
            <p:nvPr/>
          </p:nvSpPr>
          <p:spPr bwMode="auto">
            <a:xfrm flipH="1" flipV="1">
              <a:off x="3848" y="2673"/>
              <a:ext cx="39" cy="10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5" name="Line 155"/>
            <p:cNvSpPr>
              <a:spLocks noChangeShapeType="1"/>
            </p:cNvSpPr>
            <p:nvPr/>
          </p:nvSpPr>
          <p:spPr bwMode="auto">
            <a:xfrm flipH="1" flipV="1">
              <a:off x="4022" y="2686"/>
              <a:ext cx="6" cy="11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6" name="Line 156"/>
            <p:cNvSpPr>
              <a:spLocks noChangeShapeType="1"/>
            </p:cNvSpPr>
            <p:nvPr/>
          </p:nvSpPr>
          <p:spPr bwMode="auto">
            <a:xfrm flipH="1" flipV="1">
              <a:off x="3948" y="2682"/>
              <a:ext cx="13" cy="1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7" name="Freeform 157"/>
            <p:cNvSpPr>
              <a:spLocks/>
            </p:cNvSpPr>
            <p:nvPr/>
          </p:nvSpPr>
          <p:spPr bwMode="auto">
            <a:xfrm flipH="1">
              <a:off x="4653" y="2539"/>
              <a:ext cx="834" cy="597"/>
            </a:xfrm>
            <a:custGeom>
              <a:avLst/>
              <a:gdLst>
                <a:gd name="T0" fmla="*/ 0 w 832"/>
                <a:gd name="T1" fmla="*/ 0 h 608"/>
                <a:gd name="T2" fmla="*/ 156 w 832"/>
                <a:gd name="T3" fmla="*/ 50 h 608"/>
                <a:gd name="T4" fmla="*/ 362 w 832"/>
                <a:gd name="T5" fmla="*/ 135 h 608"/>
                <a:gd name="T6" fmla="*/ 550 w 832"/>
                <a:gd name="T7" fmla="*/ 236 h 608"/>
                <a:gd name="T8" fmla="*/ 704 w 832"/>
                <a:gd name="T9" fmla="*/ 330 h 608"/>
                <a:gd name="T10" fmla="*/ 820 w 832"/>
                <a:gd name="T11" fmla="*/ 446 h 608"/>
                <a:gd name="T12" fmla="*/ 852 w 832"/>
                <a:gd name="T13" fmla="*/ 507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32"/>
                <a:gd name="T22" fmla="*/ 0 h 608"/>
                <a:gd name="T23" fmla="*/ 832 w 832"/>
                <a:gd name="T24" fmla="*/ 608 h 6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32" h="608">
                  <a:moveTo>
                    <a:pt x="0" y="0"/>
                  </a:moveTo>
                  <a:cubicBezTo>
                    <a:pt x="48" y="16"/>
                    <a:pt x="97" y="33"/>
                    <a:pt x="156" y="60"/>
                  </a:cubicBezTo>
                  <a:cubicBezTo>
                    <a:pt x="215" y="87"/>
                    <a:pt x="288" y="127"/>
                    <a:pt x="352" y="164"/>
                  </a:cubicBezTo>
                  <a:cubicBezTo>
                    <a:pt x="416" y="201"/>
                    <a:pt x="485" y="245"/>
                    <a:pt x="540" y="284"/>
                  </a:cubicBezTo>
                  <a:cubicBezTo>
                    <a:pt x="595" y="323"/>
                    <a:pt x="641" y="354"/>
                    <a:pt x="684" y="396"/>
                  </a:cubicBezTo>
                  <a:cubicBezTo>
                    <a:pt x="727" y="438"/>
                    <a:pt x="775" y="501"/>
                    <a:pt x="800" y="536"/>
                  </a:cubicBezTo>
                  <a:cubicBezTo>
                    <a:pt x="825" y="571"/>
                    <a:pt x="828" y="589"/>
                    <a:pt x="832" y="608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8" name="Freeform 158"/>
            <p:cNvSpPr>
              <a:spLocks/>
            </p:cNvSpPr>
            <p:nvPr/>
          </p:nvSpPr>
          <p:spPr bwMode="auto">
            <a:xfrm flipH="1">
              <a:off x="4630" y="2316"/>
              <a:ext cx="897" cy="803"/>
            </a:xfrm>
            <a:custGeom>
              <a:avLst/>
              <a:gdLst>
                <a:gd name="T0" fmla="*/ 0 w 848"/>
                <a:gd name="T1" fmla="*/ 0 h 816"/>
                <a:gd name="T2" fmla="*/ 403 w 848"/>
                <a:gd name="T3" fmla="*/ 91 h 816"/>
                <a:gd name="T4" fmla="*/ 843 w 848"/>
                <a:gd name="T5" fmla="*/ 246 h 816"/>
                <a:gd name="T6" fmla="*/ 1145 w 848"/>
                <a:gd name="T7" fmla="*/ 396 h 816"/>
                <a:gd name="T8" fmla="*/ 1395 w 848"/>
                <a:gd name="T9" fmla="*/ 592 h 816"/>
                <a:gd name="T10" fmla="*/ 1488 w 848"/>
                <a:gd name="T11" fmla="*/ 695 h 8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8"/>
                <a:gd name="T19" fmla="*/ 0 h 816"/>
                <a:gd name="T20" fmla="*/ 848 w 848"/>
                <a:gd name="T21" fmla="*/ 816 h 8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8" h="816">
                  <a:moveTo>
                    <a:pt x="0" y="0"/>
                  </a:moveTo>
                  <a:cubicBezTo>
                    <a:pt x="74" y="30"/>
                    <a:pt x="148" y="60"/>
                    <a:pt x="228" y="108"/>
                  </a:cubicBezTo>
                  <a:cubicBezTo>
                    <a:pt x="308" y="156"/>
                    <a:pt x="409" y="229"/>
                    <a:pt x="480" y="288"/>
                  </a:cubicBezTo>
                  <a:cubicBezTo>
                    <a:pt x="551" y="347"/>
                    <a:pt x="599" y="396"/>
                    <a:pt x="652" y="464"/>
                  </a:cubicBezTo>
                  <a:cubicBezTo>
                    <a:pt x="705" y="532"/>
                    <a:pt x="763" y="637"/>
                    <a:pt x="796" y="696"/>
                  </a:cubicBezTo>
                  <a:cubicBezTo>
                    <a:pt x="829" y="755"/>
                    <a:pt x="838" y="785"/>
                    <a:pt x="848" y="816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9" name="Freeform 159"/>
            <p:cNvSpPr>
              <a:spLocks/>
            </p:cNvSpPr>
            <p:nvPr/>
          </p:nvSpPr>
          <p:spPr bwMode="auto">
            <a:xfrm flipH="1">
              <a:off x="4654" y="2743"/>
              <a:ext cx="861" cy="407"/>
            </a:xfrm>
            <a:custGeom>
              <a:avLst/>
              <a:gdLst>
                <a:gd name="T0" fmla="*/ 0 w 816"/>
                <a:gd name="T1" fmla="*/ 0 h 432"/>
                <a:gd name="T2" fmla="*/ 286 w 816"/>
                <a:gd name="T3" fmla="*/ 26 h 432"/>
                <a:gd name="T4" fmla="*/ 610 w 816"/>
                <a:gd name="T5" fmla="*/ 66 h 432"/>
                <a:gd name="T6" fmla="*/ 1021 w 816"/>
                <a:gd name="T7" fmla="*/ 132 h 432"/>
                <a:gd name="T8" fmla="*/ 1295 w 816"/>
                <a:gd name="T9" fmla="*/ 198 h 432"/>
                <a:gd name="T10" fmla="*/ 1396 w 816"/>
                <a:gd name="T11" fmla="*/ 237 h 4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6"/>
                <a:gd name="T19" fmla="*/ 0 h 432"/>
                <a:gd name="T20" fmla="*/ 816 w 816"/>
                <a:gd name="T21" fmla="*/ 432 h 4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6" h="432">
                  <a:moveTo>
                    <a:pt x="0" y="0"/>
                  </a:moveTo>
                  <a:cubicBezTo>
                    <a:pt x="54" y="14"/>
                    <a:pt x="109" y="28"/>
                    <a:pt x="168" y="48"/>
                  </a:cubicBezTo>
                  <a:cubicBezTo>
                    <a:pt x="227" y="68"/>
                    <a:pt x="285" y="88"/>
                    <a:pt x="356" y="120"/>
                  </a:cubicBezTo>
                  <a:cubicBezTo>
                    <a:pt x="427" y="152"/>
                    <a:pt x="529" y="200"/>
                    <a:pt x="596" y="240"/>
                  </a:cubicBezTo>
                  <a:cubicBezTo>
                    <a:pt x="663" y="280"/>
                    <a:pt x="719" y="328"/>
                    <a:pt x="756" y="360"/>
                  </a:cubicBezTo>
                  <a:cubicBezTo>
                    <a:pt x="793" y="392"/>
                    <a:pt x="804" y="412"/>
                    <a:pt x="816" y="43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0" name="Freeform 160"/>
            <p:cNvSpPr>
              <a:spLocks/>
            </p:cNvSpPr>
            <p:nvPr/>
          </p:nvSpPr>
          <p:spPr bwMode="auto">
            <a:xfrm flipH="1">
              <a:off x="4663" y="2955"/>
              <a:ext cx="832" cy="193"/>
            </a:xfrm>
            <a:custGeom>
              <a:avLst/>
              <a:gdLst>
                <a:gd name="T0" fmla="*/ 0 w 832"/>
                <a:gd name="T1" fmla="*/ 0 h 232"/>
                <a:gd name="T2" fmla="*/ 288 w 832"/>
                <a:gd name="T3" fmla="*/ 8 h 232"/>
                <a:gd name="T4" fmla="*/ 576 w 832"/>
                <a:gd name="T5" fmla="*/ 18 h 232"/>
                <a:gd name="T6" fmla="*/ 724 w 832"/>
                <a:gd name="T7" fmla="*/ 27 h 232"/>
                <a:gd name="T8" fmla="*/ 832 w 832"/>
                <a:gd name="T9" fmla="*/ 37 h 2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2"/>
                <a:gd name="T16" fmla="*/ 0 h 232"/>
                <a:gd name="T17" fmla="*/ 832 w 832"/>
                <a:gd name="T18" fmla="*/ 232 h 2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2" h="232">
                  <a:moveTo>
                    <a:pt x="0" y="0"/>
                  </a:moveTo>
                  <a:cubicBezTo>
                    <a:pt x="96" y="16"/>
                    <a:pt x="192" y="33"/>
                    <a:pt x="288" y="52"/>
                  </a:cubicBezTo>
                  <a:cubicBezTo>
                    <a:pt x="384" y="71"/>
                    <a:pt x="503" y="96"/>
                    <a:pt x="576" y="116"/>
                  </a:cubicBezTo>
                  <a:cubicBezTo>
                    <a:pt x="649" y="136"/>
                    <a:pt x="681" y="153"/>
                    <a:pt x="724" y="172"/>
                  </a:cubicBezTo>
                  <a:cubicBezTo>
                    <a:pt x="767" y="191"/>
                    <a:pt x="811" y="220"/>
                    <a:pt x="832" y="23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1" name="Freeform 161"/>
            <p:cNvSpPr>
              <a:spLocks/>
            </p:cNvSpPr>
            <p:nvPr/>
          </p:nvSpPr>
          <p:spPr bwMode="auto">
            <a:xfrm flipH="1">
              <a:off x="4283" y="2240"/>
              <a:ext cx="330" cy="909"/>
            </a:xfrm>
            <a:custGeom>
              <a:avLst/>
              <a:gdLst>
                <a:gd name="T0" fmla="*/ 546 w 312"/>
                <a:gd name="T1" fmla="*/ 0 h 918"/>
                <a:gd name="T2" fmla="*/ 540 w 312"/>
                <a:gd name="T3" fmla="*/ 184 h 918"/>
                <a:gd name="T4" fmla="*/ 507 w 312"/>
                <a:gd name="T5" fmla="*/ 462 h 918"/>
                <a:gd name="T6" fmla="*/ 429 w 312"/>
                <a:gd name="T7" fmla="*/ 651 h 918"/>
                <a:gd name="T8" fmla="*/ 308 w 312"/>
                <a:gd name="T9" fmla="*/ 750 h 918"/>
                <a:gd name="T10" fmla="*/ 118 w 312"/>
                <a:gd name="T11" fmla="*/ 819 h 918"/>
                <a:gd name="T12" fmla="*/ 0 w 312"/>
                <a:gd name="T13" fmla="*/ 827 h 9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2"/>
                <a:gd name="T22" fmla="*/ 0 h 918"/>
                <a:gd name="T23" fmla="*/ 312 w 312"/>
                <a:gd name="T24" fmla="*/ 918 h 9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2" h="918">
                  <a:moveTo>
                    <a:pt x="312" y="0"/>
                  </a:moveTo>
                  <a:cubicBezTo>
                    <a:pt x="312" y="59"/>
                    <a:pt x="312" y="119"/>
                    <a:pt x="308" y="204"/>
                  </a:cubicBezTo>
                  <a:cubicBezTo>
                    <a:pt x="304" y="289"/>
                    <a:pt x="299" y="426"/>
                    <a:pt x="288" y="512"/>
                  </a:cubicBezTo>
                  <a:cubicBezTo>
                    <a:pt x="277" y="598"/>
                    <a:pt x="263" y="667"/>
                    <a:pt x="244" y="720"/>
                  </a:cubicBezTo>
                  <a:cubicBezTo>
                    <a:pt x="225" y="773"/>
                    <a:pt x="205" y="797"/>
                    <a:pt x="176" y="828"/>
                  </a:cubicBezTo>
                  <a:cubicBezTo>
                    <a:pt x="147" y="859"/>
                    <a:pt x="97" y="890"/>
                    <a:pt x="68" y="904"/>
                  </a:cubicBezTo>
                  <a:cubicBezTo>
                    <a:pt x="39" y="918"/>
                    <a:pt x="19" y="915"/>
                    <a:pt x="0" y="91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2" name="Freeform 162"/>
            <p:cNvSpPr>
              <a:spLocks/>
            </p:cNvSpPr>
            <p:nvPr/>
          </p:nvSpPr>
          <p:spPr bwMode="auto">
            <a:xfrm flipH="1">
              <a:off x="4370" y="2236"/>
              <a:ext cx="241" cy="924"/>
            </a:xfrm>
            <a:custGeom>
              <a:avLst/>
              <a:gdLst>
                <a:gd name="T0" fmla="*/ 208 w 241"/>
                <a:gd name="T1" fmla="*/ 0 h 924"/>
                <a:gd name="T2" fmla="*/ 236 w 241"/>
                <a:gd name="T3" fmla="*/ 288 h 924"/>
                <a:gd name="T4" fmla="*/ 228 w 241"/>
                <a:gd name="T5" fmla="*/ 616 h 924"/>
                <a:gd name="T6" fmla="*/ 156 w 241"/>
                <a:gd name="T7" fmla="*/ 812 h 924"/>
                <a:gd name="T8" fmla="*/ 52 w 241"/>
                <a:gd name="T9" fmla="*/ 892 h 924"/>
                <a:gd name="T10" fmla="*/ 0 w 241"/>
                <a:gd name="T11" fmla="*/ 924 h 9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1"/>
                <a:gd name="T19" fmla="*/ 0 h 924"/>
                <a:gd name="T20" fmla="*/ 241 w 241"/>
                <a:gd name="T21" fmla="*/ 924 h 9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1" h="924">
                  <a:moveTo>
                    <a:pt x="208" y="0"/>
                  </a:moveTo>
                  <a:cubicBezTo>
                    <a:pt x="220" y="92"/>
                    <a:pt x="233" y="185"/>
                    <a:pt x="236" y="288"/>
                  </a:cubicBezTo>
                  <a:cubicBezTo>
                    <a:pt x="239" y="391"/>
                    <a:pt x="241" y="529"/>
                    <a:pt x="228" y="616"/>
                  </a:cubicBezTo>
                  <a:cubicBezTo>
                    <a:pt x="215" y="703"/>
                    <a:pt x="185" y="766"/>
                    <a:pt x="156" y="812"/>
                  </a:cubicBezTo>
                  <a:cubicBezTo>
                    <a:pt x="127" y="858"/>
                    <a:pt x="78" y="873"/>
                    <a:pt x="52" y="892"/>
                  </a:cubicBezTo>
                  <a:cubicBezTo>
                    <a:pt x="26" y="911"/>
                    <a:pt x="13" y="917"/>
                    <a:pt x="0" y="92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3" name="Freeform 163"/>
            <p:cNvSpPr>
              <a:spLocks/>
            </p:cNvSpPr>
            <p:nvPr/>
          </p:nvSpPr>
          <p:spPr bwMode="auto">
            <a:xfrm flipH="1">
              <a:off x="4442" y="2236"/>
              <a:ext cx="177" cy="904"/>
            </a:xfrm>
            <a:custGeom>
              <a:avLst/>
              <a:gdLst>
                <a:gd name="T0" fmla="*/ 100 w 177"/>
                <a:gd name="T1" fmla="*/ 0 h 904"/>
                <a:gd name="T2" fmla="*/ 160 w 177"/>
                <a:gd name="T3" fmla="*/ 340 h 904"/>
                <a:gd name="T4" fmla="*/ 176 w 177"/>
                <a:gd name="T5" fmla="*/ 576 h 904"/>
                <a:gd name="T6" fmla="*/ 152 w 177"/>
                <a:gd name="T7" fmla="*/ 756 h 904"/>
                <a:gd name="T8" fmla="*/ 68 w 177"/>
                <a:gd name="T9" fmla="*/ 868 h 904"/>
                <a:gd name="T10" fmla="*/ 0 w 177"/>
                <a:gd name="T11" fmla="*/ 904 h 9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"/>
                <a:gd name="T19" fmla="*/ 0 h 904"/>
                <a:gd name="T20" fmla="*/ 177 w 177"/>
                <a:gd name="T21" fmla="*/ 904 h 9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" h="904">
                  <a:moveTo>
                    <a:pt x="100" y="0"/>
                  </a:moveTo>
                  <a:cubicBezTo>
                    <a:pt x="123" y="122"/>
                    <a:pt x="147" y="244"/>
                    <a:pt x="160" y="340"/>
                  </a:cubicBezTo>
                  <a:cubicBezTo>
                    <a:pt x="173" y="436"/>
                    <a:pt x="177" y="507"/>
                    <a:pt x="176" y="576"/>
                  </a:cubicBezTo>
                  <a:cubicBezTo>
                    <a:pt x="175" y="645"/>
                    <a:pt x="170" y="707"/>
                    <a:pt x="152" y="756"/>
                  </a:cubicBezTo>
                  <a:cubicBezTo>
                    <a:pt x="134" y="805"/>
                    <a:pt x="93" y="843"/>
                    <a:pt x="68" y="868"/>
                  </a:cubicBezTo>
                  <a:cubicBezTo>
                    <a:pt x="43" y="893"/>
                    <a:pt x="21" y="898"/>
                    <a:pt x="0" y="90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4" name="Freeform 164"/>
            <p:cNvSpPr>
              <a:spLocks/>
            </p:cNvSpPr>
            <p:nvPr/>
          </p:nvSpPr>
          <p:spPr bwMode="auto">
            <a:xfrm flipH="1">
              <a:off x="4498" y="2240"/>
              <a:ext cx="157" cy="908"/>
            </a:xfrm>
            <a:custGeom>
              <a:avLst/>
              <a:gdLst>
                <a:gd name="T0" fmla="*/ 0 w 157"/>
                <a:gd name="T1" fmla="*/ 0 h 908"/>
                <a:gd name="T2" fmla="*/ 64 w 157"/>
                <a:gd name="T3" fmla="*/ 188 h 908"/>
                <a:gd name="T4" fmla="*/ 120 w 157"/>
                <a:gd name="T5" fmla="*/ 380 h 908"/>
                <a:gd name="T6" fmla="*/ 144 w 157"/>
                <a:gd name="T7" fmla="*/ 532 h 908"/>
                <a:gd name="T8" fmla="*/ 156 w 157"/>
                <a:gd name="T9" fmla="*/ 664 h 908"/>
                <a:gd name="T10" fmla="*/ 148 w 157"/>
                <a:gd name="T11" fmla="*/ 752 h 908"/>
                <a:gd name="T12" fmla="*/ 108 w 157"/>
                <a:gd name="T13" fmla="*/ 832 h 908"/>
                <a:gd name="T14" fmla="*/ 32 w 157"/>
                <a:gd name="T15" fmla="*/ 908 h 9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7"/>
                <a:gd name="T25" fmla="*/ 0 h 908"/>
                <a:gd name="T26" fmla="*/ 157 w 157"/>
                <a:gd name="T27" fmla="*/ 908 h 9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7" h="908">
                  <a:moveTo>
                    <a:pt x="0" y="0"/>
                  </a:moveTo>
                  <a:cubicBezTo>
                    <a:pt x="22" y="62"/>
                    <a:pt x="44" y="125"/>
                    <a:pt x="64" y="188"/>
                  </a:cubicBezTo>
                  <a:cubicBezTo>
                    <a:pt x="84" y="251"/>
                    <a:pt x="107" y="323"/>
                    <a:pt x="120" y="380"/>
                  </a:cubicBezTo>
                  <a:cubicBezTo>
                    <a:pt x="133" y="437"/>
                    <a:pt x="138" y="485"/>
                    <a:pt x="144" y="532"/>
                  </a:cubicBezTo>
                  <a:cubicBezTo>
                    <a:pt x="150" y="579"/>
                    <a:pt x="155" y="627"/>
                    <a:pt x="156" y="664"/>
                  </a:cubicBezTo>
                  <a:cubicBezTo>
                    <a:pt x="157" y="701"/>
                    <a:pt x="156" y="724"/>
                    <a:pt x="148" y="752"/>
                  </a:cubicBezTo>
                  <a:cubicBezTo>
                    <a:pt x="140" y="780"/>
                    <a:pt x="127" y="806"/>
                    <a:pt x="108" y="832"/>
                  </a:cubicBezTo>
                  <a:cubicBezTo>
                    <a:pt x="89" y="858"/>
                    <a:pt x="60" y="883"/>
                    <a:pt x="32" y="908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5" name="Freeform 165"/>
            <p:cNvSpPr>
              <a:spLocks/>
            </p:cNvSpPr>
            <p:nvPr/>
          </p:nvSpPr>
          <p:spPr bwMode="auto">
            <a:xfrm flipH="1">
              <a:off x="4546" y="2236"/>
              <a:ext cx="265" cy="876"/>
            </a:xfrm>
            <a:custGeom>
              <a:avLst/>
              <a:gdLst>
                <a:gd name="T0" fmla="*/ 0 w 265"/>
                <a:gd name="T1" fmla="*/ 0 h 876"/>
                <a:gd name="T2" fmla="*/ 128 w 265"/>
                <a:gd name="T3" fmla="*/ 272 h 876"/>
                <a:gd name="T4" fmla="*/ 196 w 265"/>
                <a:gd name="T5" fmla="*/ 448 h 876"/>
                <a:gd name="T6" fmla="*/ 248 w 265"/>
                <a:gd name="T7" fmla="*/ 612 h 876"/>
                <a:gd name="T8" fmla="*/ 264 w 265"/>
                <a:gd name="T9" fmla="*/ 720 h 876"/>
                <a:gd name="T10" fmla="*/ 244 w 265"/>
                <a:gd name="T11" fmla="*/ 816 h 876"/>
                <a:gd name="T12" fmla="*/ 212 w 265"/>
                <a:gd name="T13" fmla="*/ 876 h 8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5"/>
                <a:gd name="T22" fmla="*/ 0 h 876"/>
                <a:gd name="T23" fmla="*/ 265 w 265"/>
                <a:gd name="T24" fmla="*/ 876 h 8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5" h="876">
                  <a:moveTo>
                    <a:pt x="0" y="0"/>
                  </a:moveTo>
                  <a:cubicBezTo>
                    <a:pt x="47" y="98"/>
                    <a:pt x="95" y="197"/>
                    <a:pt x="128" y="272"/>
                  </a:cubicBezTo>
                  <a:cubicBezTo>
                    <a:pt x="161" y="347"/>
                    <a:pt x="176" y="391"/>
                    <a:pt x="196" y="448"/>
                  </a:cubicBezTo>
                  <a:cubicBezTo>
                    <a:pt x="216" y="505"/>
                    <a:pt x="237" y="567"/>
                    <a:pt x="248" y="612"/>
                  </a:cubicBezTo>
                  <a:cubicBezTo>
                    <a:pt x="259" y="657"/>
                    <a:pt x="265" y="686"/>
                    <a:pt x="264" y="720"/>
                  </a:cubicBezTo>
                  <a:cubicBezTo>
                    <a:pt x="263" y="754"/>
                    <a:pt x="253" y="790"/>
                    <a:pt x="244" y="816"/>
                  </a:cubicBezTo>
                  <a:cubicBezTo>
                    <a:pt x="235" y="842"/>
                    <a:pt x="223" y="859"/>
                    <a:pt x="212" y="876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6" name="Freeform 166"/>
            <p:cNvSpPr>
              <a:spLocks/>
            </p:cNvSpPr>
            <p:nvPr/>
          </p:nvSpPr>
          <p:spPr bwMode="auto">
            <a:xfrm flipH="1">
              <a:off x="4597" y="2232"/>
              <a:ext cx="410" cy="868"/>
            </a:xfrm>
            <a:custGeom>
              <a:avLst/>
              <a:gdLst>
                <a:gd name="T0" fmla="*/ 0 w 398"/>
                <a:gd name="T1" fmla="*/ 0 h 860"/>
                <a:gd name="T2" fmla="*/ 167 w 398"/>
                <a:gd name="T3" fmla="*/ 184 h 860"/>
                <a:gd name="T4" fmla="*/ 329 w 398"/>
                <a:gd name="T5" fmla="*/ 370 h 860"/>
                <a:gd name="T6" fmla="*/ 436 w 398"/>
                <a:gd name="T7" fmla="*/ 566 h 860"/>
                <a:gd name="T8" fmla="*/ 512 w 398"/>
                <a:gd name="T9" fmla="*/ 728 h 860"/>
                <a:gd name="T10" fmla="*/ 533 w 398"/>
                <a:gd name="T11" fmla="*/ 851 h 860"/>
                <a:gd name="T12" fmla="*/ 528 w 398"/>
                <a:gd name="T13" fmla="*/ 943 h 8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8"/>
                <a:gd name="T22" fmla="*/ 0 h 860"/>
                <a:gd name="T23" fmla="*/ 398 w 398"/>
                <a:gd name="T24" fmla="*/ 860 h 8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8" h="860">
                  <a:moveTo>
                    <a:pt x="0" y="0"/>
                  </a:moveTo>
                  <a:cubicBezTo>
                    <a:pt x="41" y="53"/>
                    <a:pt x="83" y="107"/>
                    <a:pt x="124" y="164"/>
                  </a:cubicBezTo>
                  <a:cubicBezTo>
                    <a:pt x="165" y="221"/>
                    <a:pt x="211" y="281"/>
                    <a:pt x="244" y="340"/>
                  </a:cubicBezTo>
                  <a:cubicBezTo>
                    <a:pt x="277" y="399"/>
                    <a:pt x="301" y="462"/>
                    <a:pt x="324" y="516"/>
                  </a:cubicBezTo>
                  <a:cubicBezTo>
                    <a:pt x="347" y="570"/>
                    <a:pt x="368" y="621"/>
                    <a:pt x="380" y="664"/>
                  </a:cubicBezTo>
                  <a:cubicBezTo>
                    <a:pt x="392" y="707"/>
                    <a:pt x="394" y="743"/>
                    <a:pt x="396" y="776"/>
                  </a:cubicBezTo>
                  <a:cubicBezTo>
                    <a:pt x="398" y="809"/>
                    <a:pt x="395" y="834"/>
                    <a:pt x="392" y="86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7" name="Freeform 167"/>
            <p:cNvSpPr>
              <a:spLocks/>
            </p:cNvSpPr>
            <p:nvPr/>
          </p:nvSpPr>
          <p:spPr bwMode="auto">
            <a:xfrm flipH="1">
              <a:off x="4616" y="2235"/>
              <a:ext cx="669" cy="915"/>
            </a:xfrm>
            <a:custGeom>
              <a:avLst/>
              <a:gdLst>
                <a:gd name="T0" fmla="*/ 0 w 663"/>
                <a:gd name="T1" fmla="*/ 0 h 909"/>
                <a:gd name="T2" fmla="*/ 139 w 663"/>
                <a:gd name="T3" fmla="*/ 88 h 909"/>
                <a:gd name="T4" fmla="*/ 301 w 663"/>
                <a:gd name="T5" fmla="*/ 214 h 909"/>
                <a:gd name="T6" fmla="*/ 427 w 663"/>
                <a:gd name="T7" fmla="*/ 344 h 909"/>
                <a:gd name="T8" fmla="*/ 540 w 663"/>
                <a:gd name="T9" fmla="*/ 486 h 909"/>
                <a:gd name="T10" fmla="*/ 636 w 663"/>
                <a:gd name="T11" fmla="*/ 652 h 909"/>
                <a:gd name="T12" fmla="*/ 690 w 663"/>
                <a:gd name="T13" fmla="*/ 785 h 909"/>
                <a:gd name="T14" fmla="*/ 714 w 663"/>
                <a:gd name="T15" fmla="*/ 876 h 909"/>
                <a:gd name="T16" fmla="*/ 723 w 663"/>
                <a:gd name="T17" fmla="*/ 969 h 90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63"/>
                <a:gd name="T28" fmla="*/ 0 h 909"/>
                <a:gd name="T29" fmla="*/ 663 w 663"/>
                <a:gd name="T30" fmla="*/ 909 h 90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63" h="909">
                  <a:moveTo>
                    <a:pt x="0" y="0"/>
                  </a:moveTo>
                  <a:cubicBezTo>
                    <a:pt x="41" y="22"/>
                    <a:pt x="83" y="44"/>
                    <a:pt x="129" y="78"/>
                  </a:cubicBezTo>
                  <a:cubicBezTo>
                    <a:pt x="175" y="112"/>
                    <a:pt x="230" y="163"/>
                    <a:pt x="273" y="204"/>
                  </a:cubicBezTo>
                  <a:cubicBezTo>
                    <a:pt x="316" y="245"/>
                    <a:pt x="351" y="282"/>
                    <a:pt x="387" y="324"/>
                  </a:cubicBezTo>
                  <a:cubicBezTo>
                    <a:pt x="423" y="366"/>
                    <a:pt x="460" y="408"/>
                    <a:pt x="492" y="456"/>
                  </a:cubicBezTo>
                  <a:cubicBezTo>
                    <a:pt x="524" y="504"/>
                    <a:pt x="559" y="566"/>
                    <a:pt x="582" y="612"/>
                  </a:cubicBezTo>
                  <a:cubicBezTo>
                    <a:pt x="605" y="658"/>
                    <a:pt x="618" y="700"/>
                    <a:pt x="630" y="735"/>
                  </a:cubicBezTo>
                  <a:cubicBezTo>
                    <a:pt x="642" y="770"/>
                    <a:pt x="649" y="790"/>
                    <a:pt x="654" y="819"/>
                  </a:cubicBezTo>
                  <a:cubicBezTo>
                    <a:pt x="659" y="848"/>
                    <a:pt x="661" y="878"/>
                    <a:pt x="663" y="909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8" name="Rectangle 168"/>
            <p:cNvSpPr>
              <a:spLocks noChangeArrowheads="1"/>
            </p:cNvSpPr>
            <p:nvPr/>
          </p:nvSpPr>
          <p:spPr bwMode="auto">
            <a:xfrm flipV="1">
              <a:off x="3412" y="3618"/>
              <a:ext cx="98" cy="166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9" name="Rectangle 169"/>
            <p:cNvSpPr>
              <a:spLocks noChangeArrowheads="1"/>
            </p:cNvSpPr>
            <p:nvPr/>
          </p:nvSpPr>
          <p:spPr bwMode="auto">
            <a:xfrm flipV="1">
              <a:off x="3252" y="3519"/>
              <a:ext cx="91" cy="165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0" name="Rectangle 170"/>
            <p:cNvSpPr>
              <a:spLocks noChangeArrowheads="1"/>
            </p:cNvSpPr>
            <p:nvPr/>
          </p:nvSpPr>
          <p:spPr bwMode="auto">
            <a:xfrm flipV="1">
              <a:off x="3099" y="3369"/>
              <a:ext cx="90" cy="162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1" name="Freeform 171"/>
            <p:cNvSpPr>
              <a:spLocks/>
            </p:cNvSpPr>
            <p:nvPr/>
          </p:nvSpPr>
          <p:spPr bwMode="auto">
            <a:xfrm flipV="1">
              <a:off x="2984" y="3180"/>
              <a:ext cx="834" cy="597"/>
            </a:xfrm>
            <a:custGeom>
              <a:avLst/>
              <a:gdLst>
                <a:gd name="T0" fmla="*/ 0 w 832"/>
                <a:gd name="T1" fmla="*/ 0 h 608"/>
                <a:gd name="T2" fmla="*/ 156 w 832"/>
                <a:gd name="T3" fmla="*/ 50 h 608"/>
                <a:gd name="T4" fmla="*/ 362 w 832"/>
                <a:gd name="T5" fmla="*/ 135 h 608"/>
                <a:gd name="T6" fmla="*/ 550 w 832"/>
                <a:gd name="T7" fmla="*/ 236 h 608"/>
                <a:gd name="T8" fmla="*/ 704 w 832"/>
                <a:gd name="T9" fmla="*/ 330 h 608"/>
                <a:gd name="T10" fmla="*/ 820 w 832"/>
                <a:gd name="T11" fmla="*/ 446 h 608"/>
                <a:gd name="T12" fmla="*/ 852 w 832"/>
                <a:gd name="T13" fmla="*/ 507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32"/>
                <a:gd name="T22" fmla="*/ 0 h 608"/>
                <a:gd name="T23" fmla="*/ 832 w 832"/>
                <a:gd name="T24" fmla="*/ 608 h 6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32" h="608">
                  <a:moveTo>
                    <a:pt x="0" y="0"/>
                  </a:moveTo>
                  <a:cubicBezTo>
                    <a:pt x="48" y="16"/>
                    <a:pt x="97" y="33"/>
                    <a:pt x="156" y="60"/>
                  </a:cubicBezTo>
                  <a:cubicBezTo>
                    <a:pt x="215" y="87"/>
                    <a:pt x="288" y="127"/>
                    <a:pt x="352" y="164"/>
                  </a:cubicBezTo>
                  <a:cubicBezTo>
                    <a:pt x="416" y="201"/>
                    <a:pt x="485" y="245"/>
                    <a:pt x="540" y="284"/>
                  </a:cubicBezTo>
                  <a:cubicBezTo>
                    <a:pt x="595" y="323"/>
                    <a:pt x="641" y="354"/>
                    <a:pt x="684" y="396"/>
                  </a:cubicBezTo>
                  <a:cubicBezTo>
                    <a:pt x="727" y="438"/>
                    <a:pt x="775" y="501"/>
                    <a:pt x="800" y="536"/>
                  </a:cubicBezTo>
                  <a:cubicBezTo>
                    <a:pt x="825" y="571"/>
                    <a:pt x="828" y="589"/>
                    <a:pt x="832" y="608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2" name="Freeform 172"/>
            <p:cNvSpPr>
              <a:spLocks/>
            </p:cNvSpPr>
            <p:nvPr/>
          </p:nvSpPr>
          <p:spPr bwMode="auto">
            <a:xfrm flipV="1">
              <a:off x="2944" y="3197"/>
              <a:ext cx="897" cy="803"/>
            </a:xfrm>
            <a:custGeom>
              <a:avLst/>
              <a:gdLst>
                <a:gd name="T0" fmla="*/ 0 w 848"/>
                <a:gd name="T1" fmla="*/ 0 h 816"/>
                <a:gd name="T2" fmla="*/ 403 w 848"/>
                <a:gd name="T3" fmla="*/ 91 h 816"/>
                <a:gd name="T4" fmla="*/ 843 w 848"/>
                <a:gd name="T5" fmla="*/ 246 h 816"/>
                <a:gd name="T6" fmla="*/ 1145 w 848"/>
                <a:gd name="T7" fmla="*/ 396 h 816"/>
                <a:gd name="T8" fmla="*/ 1395 w 848"/>
                <a:gd name="T9" fmla="*/ 592 h 816"/>
                <a:gd name="T10" fmla="*/ 1488 w 848"/>
                <a:gd name="T11" fmla="*/ 695 h 8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8"/>
                <a:gd name="T19" fmla="*/ 0 h 816"/>
                <a:gd name="T20" fmla="*/ 848 w 848"/>
                <a:gd name="T21" fmla="*/ 816 h 8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8" h="816">
                  <a:moveTo>
                    <a:pt x="0" y="0"/>
                  </a:moveTo>
                  <a:cubicBezTo>
                    <a:pt x="74" y="30"/>
                    <a:pt x="148" y="60"/>
                    <a:pt x="228" y="108"/>
                  </a:cubicBezTo>
                  <a:cubicBezTo>
                    <a:pt x="308" y="156"/>
                    <a:pt x="409" y="229"/>
                    <a:pt x="480" y="288"/>
                  </a:cubicBezTo>
                  <a:cubicBezTo>
                    <a:pt x="551" y="347"/>
                    <a:pt x="599" y="396"/>
                    <a:pt x="652" y="464"/>
                  </a:cubicBezTo>
                  <a:cubicBezTo>
                    <a:pt x="705" y="532"/>
                    <a:pt x="763" y="637"/>
                    <a:pt x="796" y="696"/>
                  </a:cubicBezTo>
                  <a:cubicBezTo>
                    <a:pt x="829" y="755"/>
                    <a:pt x="838" y="785"/>
                    <a:pt x="848" y="816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3" name="Freeform 173"/>
            <p:cNvSpPr>
              <a:spLocks/>
            </p:cNvSpPr>
            <p:nvPr/>
          </p:nvSpPr>
          <p:spPr bwMode="auto">
            <a:xfrm flipV="1">
              <a:off x="2956" y="3166"/>
              <a:ext cx="861" cy="407"/>
            </a:xfrm>
            <a:custGeom>
              <a:avLst/>
              <a:gdLst>
                <a:gd name="T0" fmla="*/ 0 w 816"/>
                <a:gd name="T1" fmla="*/ 0 h 432"/>
                <a:gd name="T2" fmla="*/ 286 w 816"/>
                <a:gd name="T3" fmla="*/ 26 h 432"/>
                <a:gd name="T4" fmla="*/ 610 w 816"/>
                <a:gd name="T5" fmla="*/ 66 h 432"/>
                <a:gd name="T6" fmla="*/ 1021 w 816"/>
                <a:gd name="T7" fmla="*/ 132 h 432"/>
                <a:gd name="T8" fmla="*/ 1295 w 816"/>
                <a:gd name="T9" fmla="*/ 198 h 432"/>
                <a:gd name="T10" fmla="*/ 1396 w 816"/>
                <a:gd name="T11" fmla="*/ 237 h 4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6"/>
                <a:gd name="T19" fmla="*/ 0 h 432"/>
                <a:gd name="T20" fmla="*/ 816 w 816"/>
                <a:gd name="T21" fmla="*/ 432 h 4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6" h="432">
                  <a:moveTo>
                    <a:pt x="0" y="0"/>
                  </a:moveTo>
                  <a:cubicBezTo>
                    <a:pt x="54" y="14"/>
                    <a:pt x="109" y="28"/>
                    <a:pt x="168" y="48"/>
                  </a:cubicBezTo>
                  <a:cubicBezTo>
                    <a:pt x="227" y="68"/>
                    <a:pt x="285" y="88"/>
                    <a:pt x="356" y="120"/>
                  </a:cubicBezTo>
                  <a:cubicBezTo>
                    <a:pt x="427" y="152"/>
                    <a:pt x="529" y="200"/>
                    <a:pt x="596" y="240"/>
                  </a:cubicBezTo>
                  <a:cubicBezTo>
                    <a:pt x="663" y="280"/>
                    <a:pt x="719" y="328"/>
                    <a:pt x="756" y="360"/>
                  </a:cubicBezTo>
                  <a:cubicBezTo>
                    <a:pt x="793" y="392"/>
                    <a:pt x="804" y="412"/>
                    <a:pt x="816" y="43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4" name="Freeform 174"/>
            <p:cNvSpPr>
              <a:spLocks/>
            </p:cNvSpPr>
            <p:nvPr/>
          </p:nvSpPr>
          <p:spPr bwMode="auto">
            <a:xfrm flipV="1">
              <a:off x="2976" y="3168"/>
              <a:ext cx="832" cy="193"/>
            </a:xfrm>
            <a:custGeom>
              <a:avLst/>
              <a:gdLst>
                <a:gd name="T0" fmla="*/ 0 w 832"/>
                <a:gd name="T1" fmla="*/ 0 h 232"/>
                <a:gd name="T2" fmla="*/ 288 w 832"/>
                <a:gd name="T3" fmla="*/ 8 h 232"/>
                <a:gd name="T4" fmla="*/ 576 w 832"/>
                <a:gd name="T5" fmla="*/ 18 h 232"/>
                <a:gd name="T6" fmla="*/ 724 w 832"/>
                <a:gd name="T7" fmla="*/ 27 h 232"/>
                <a:gd name="T8" fmla="*/ 832 w 832"/>
                <a:gd name="T9" fmla="*/ 37 h 2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2"/>
                <a:gd name="T16" fmla="*/ 0 h 232"/>
                <a:gd name="T17" fmla="*/ 832 w 832"/>
                <a:gd name="T18" fmla="*/ 232 h 2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2" h="232">
                  <a:moveTo>
                    <a:pt x="0" y="0"/>
                  </a:moveTo>
                  <a:cubicBezTo>
                    <a:pt x="96" y="16"/>
                    <a:pt x="192" y="33"/>
                    <a:pt x="288" y="52"/>
                  </a:cubicBezTo>
                  <a:cubicBezTo>
                    <a:pt x="384" y="71"/>
                    <a:pt x="503" y="96"/>
                    <a:pt x="576" y="116"/>
                  </a:cubicBezTo>
                  <a:cubicBezTo>
                    <a:pt x="649" y="136"/>
                    <a:pt x="681" y="153"/>
                    <a:pt x="724" y="172"/>
                  </a:cubicBezTo>
                  <a:cubicBezTo>
                    <a:pt x="767" y="191"/>
                    <a:pt x="811" y="220"/>
                    <a:pt x="832" y="23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5" name="Freeform 175"/>
            <p:cNvSpPr>
              <a:spLocks/>
            </p:cNvSpPr>
            <p:nvPr/>
          </p:nvSpPr>
          <p:spPr bwMode="auto">
            <a:xfrm flipV="1">
              <a:off x="3858" y="3167"/>
              <a:ext cx="330" cy="909"/>
            </a:xfrm>
            <a:custGeom>
              <a:avLst/>
              <a:gdLst>
                <a:gd name="T0" fmla="*/ 546 w 312"/>
                <a:gd name="T1" fmla="*/ 0 h 918"/>
                <a:gd name="T2" fmla="*/ 540 w 312"/>
                <a:gd name="T3" fmla="*/ 184 h 918"/>
                <a:gd name="T4" fmla="*/ 507 w 312"/>
                <a:gd name="T5" fmla="*/ 462 h 918"/>
                <a:gd name="T6" fmla="*/ 429 w 312"/>
                <a:gd name="T7" fmla="*/ 651 h 918"/>
                <a:gd name="T8" fmla="*/ 308 w 312"/>
                <a:gd name="T9" fmla="*/ 750 h 918"/>
                <a:gd name="T10" fmla="*/ 118 w 312"/>
                <a:gd name="T11" fmla="*/ 819 h 918"/>
                <a:gd name="T12" fmla="*/ 0 w 312"/>
                <a:gd name="T13" fmla="*/ 827 h 9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2"/>
                <a:gd name="T22" fmla="*/ 0 h 918"/>
                <a:gd name="T23" fmla="*/ 312 w 312"/>
                <a:gd name="T24" fmla="*/ 918 h 9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2" h="918">
                  <a:moveTo>
                    <a:pt x="312" y="0"/>
                  </a:moveTo>
                  <a:cubicBezTo>
                    <a:pt x="312" y="59"/>
                    <a:pt x="312" y="119"/>
                    <a:pt x="308" y="204"/>
                  </a:cubicBezTo>
                  <a:cubicBezTo>
                    <a:pt x="304" y="289"/>
                    <a:pt x="299" y="426"/>
                    <a:pt x="288" y="512"/>
                  </a:cubicBezTo>
                  <a:cubicBezTo>
                    <a:pt x="277" y="598"/>
                    <a:pt x="263" y="667"/>
                    <a:pt x="244" y="720"/>
                  </a:cubicBezTo>
                  <a:cubicBezTo>
                    <a:pt x="225" y="773"/>
                    <a:pt x="205" y="797"/>
                    <a:pt x="176" y="828"/>
                  </a:cubicBezTo>
                  <a:cubicBezTo>
                    <a:pt x="147" y="859"/>
                    <a:pt x="97" y="890"/>
                    <a:pt x="68" y="904"/>
                  </a:cubicBezTo>
                  <a:cubicBezTo>
                    <a:pt x="39" y="918"/>
                    <a:pt x="19" y="915"/>
                    <a:pt x="0" y="91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6" name="Freeform 176"/>
            <p:cNvSpPr>
              <a:spLocks/>
            </p:cNvSpPr>
            <p:nvPr/>
          </p:nvSpPr>
          <p:spPr bwMode="auto">
            <a:xfrm flipV="1">
              <a:off x="3860" y="3156"/>
              <a:ext cx="241" cy="924"/>
            </a:xfrm>
            <a:custGeom>
              <a:avLst/>
              <a:gdLst>
                <a:gd name="T0" fmla="*/ 208 w 241"/>
                <a:gd name="T1" fmla="*/ 0 h 924"/>
                <a:gd name="T2" fmla="*/ 236 w 241"/>
                <a:gd name="T3" fmla="*/ 288 h 924"/>
                <a:gd name="T4" fmla="*/ 228 w 241"/>
                <a:gd name="T5" fmla="*/ 616 h 924"/>
                <a:gd name="T6" fmla="*/ 156 w 241"/>
                <a:gd name="T7" fmla="*/ 812 h 924"/>
                <a:gd name="T8" fmla="*/ 52 w 241"/>
                <a:gd name="T9" fmla="*/ 892 h 924"/>
                <a:gd name="T10" fmla="*/ 0 w 241"/>
                <a:gd name="T11" fmla="*/ 924 h 9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1"/>
                <a:gd name="T19" fmla="*/ 0 h 924"/>
                <a:gd name="T20" fmla="*/ 241 w 241"/>
                <a:gd name="T21" fmla="*/ 924 h 9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1" h="924">
                  <a:moveTo>
                    <a:pt x="208" y="0"/>
                  </a:moveTo>
                  <a:cubicBezTo>
                    <a:pt x="220" y="92"/>
                    <a:pt x="233" y="185"/>
                    <a:pt x="236" y="288"/>
                  </a:cubicBezTo>
                  <a:cubicBezTo>
                    <a:pt x="239" y="391"/>
                    <a:pt x="241" y="529"/>
                    <a:pt x="228" y="616"/>
                  </a:cubicBezTo>
                  <a:cubicBezTo>
                    <a:pt x="215" y="703"/>
                    <a:pt x="185" y="766"/>
                    <a:pt x="156" y="812"/>
                  </a:cubicBezTo>
                  <a:cubicBezTo>
                    <a:pt x="127" y="858"/>
                    <a:pt x="78" y="873"/>
                    <a:pt x="52" y="892"/>
                  </a:cubicBezTo>
                  <a:cubicBezTo>
                    <a:pt x="26" y="911"/>
                    <a:pt x="13" y="917"/>
                    <a:pt x="0" y="92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7" name="Freeform 177"/>
            <p:cNvSpPr>
              <a:spLocks/>
            </p:cNvSpPr>
            <p:nvPr/>
          </p:nvSpPr>
          <p:spPr bwMode="auto">
            <a:xfrm flipV="1">
              <a:off x="3852" y="3176"/>
              <a:ext cx="177" cy="904"/>
            </a:xfrm>
            <a:custGeom>
              <a:avLst/>
              <a:gdLst>
                <a:gd name="T0" fmla="*/ 100 w 177"/>
                <a:gd name="T1" fmla="*/ 0 h 904"/>
                <a:gd name="T2" fmla="*/ 160 w 177"/>
                <a:gd name="T3" fmla="*/ 340 h 904"/>
                <a:gd name="T4" fmla="*/ 176 w 177"/>
                <a:gd name="T5" fmla="*/ 576 h 904"/>
                <a:gd name="T6" fmla="*/ 152 w 177"/>
                <a:gd name="T7" fmla="*/ 756 h 904"/>
                <a:gd name="T8" fmla="*/ 68 w 177"/>
                <a:gd name="T9" fmla="*/ 868 h 904"/>
                <a:gd name="T10" fmla="*/ 0 w 177"/>
                <a:gd name="T11" fmla="*/ 904 h 9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"/>
                <a:gd name="T19" fmla="*/ 0 h 904"/>
                <a:gd name="T20" fmla="*/ 177 w 177"/>
                <a:gd name="T21" fmla="*/ 904 h 9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" h="904">
                  <a:moveTo>
                    <a:pt x="100" y="0"/>
                  </a:moveTo>
                  <a:cubicBezTo>
                    <a:pt x="123" y="122"/>
                    <a:pt x="147" y="244"/>
                    <a:pt x="160" y="340"/>
                  </a:cubicBezTo>
                  <a:cubicBezTo>
                    <a:pt x="173" y="436"/>
                    <a:pt x="177" y="507"/>
                    <a:pt x="176" y="576"/>
                  </a:cubicBezTo>
                  <a:cubicBezTo>
                    <a:pt x="175" y="645"/>
                    <a:pt x="170" y="707"/>
                    <a:pt x="152" y="756"/>
                  </a:cubicBezTo>
                  <a:cubicBezTo>
                    <a:pt x="134" y="805"/>
                    <a:pt x="93" y="843"/>
                    <a:pt x="68" y="868"/>
                  </a:cubicBezTo>
                  <a:cubicBezTo>
                    <a:pt x="43" y="893"/>
                    <a:pt x="21" y="898"/>
                    <a:pt x="0" y="90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8" name="Freeform 178"/>
            <p:cNvSpPr>
              <a:spLocks/>
            </p:cNvSpPr>
            <p:nvPr/>
          </p:nvSpPr>
          <p:spPr bwMode="auto">
            <a:xfrm flipV="1">
              <a:off x="3816" y="3168"/>
              <a:ext cx="157" cy="908"/>
            </a:xfrm>
            <a:custGeom>
              <a:avLst/>
              <a:gdLst>
                <a:gd name="T0" fmla="*/ 0 w 157"/>
                <a:gd name="T1" fmla="*/ 0 h 908"/>
                <a:gd name="T2" fmla="*/ 64 w 157"/>
                <a:gd name="T3" fmla="*/ 188 h 908"/>
                <a:gd name="T4" fmla="*/ 120 w 157"/>
                <a:gd name="T5" fmla="*/ 380 h 908"/>
                <a:gd name="T6" fmla="*/ 144 w 157"/>
                <a:gd name="T7" fmla="*/ 532 h 908"/>
                <a:gd name="T8" fmla="*/ 156 w 157"/>
                <a:gd name="T9" fmla="*/ 664 h 908"/>
                <a:gd name="T10" fmla="*/ 148 w 157"/>
                <a:gd name="T11" fmla="*/ 752 h 908"/>
                <a:gd name="T12" fmla="*/ 108 w 157"/>
                <a:gd name="T13" fmla="*/ 832 h 908"/>
                <a:gd name="T14" fmla="*/ 32 w 157"/>
                <a:gd name="T15" fmla="*/ 908 h 9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7"/>
                <a:gd name="T25" fmla="*/ 0 h 908"/>
                <a:gd name="T26" fmla="*/ 157 w 157"/>
                <a:gd name="T27" fmla="*/ 908 h 9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7" h="908">
                  <a:moveTo>
                    <a:pt x="0" y="0"/>
                  </a:moveTo>
                  <a:cubicBezTo>
                    <a:pt x="22" y="62"/>
                    <a:pt x="44" y="125"/>
                    <a:pt x="64" y="188"/>
                  </a:cubicBezTo>
                  <a:cubicBezTo>
                    <a:pt x="84" y="251"/>
                    <a:pt x="107" y="323"/>
                    <a:pt x="120" y="380"/>
                  </a:cubicBezTo>
                  <a:cubicBezTo>
                    <a:pt x="133" y="437"/>
                    <a:pt x="138" y="485"/>
                    <a:pt x="144" y="532"/>
                  </a:cubicBezTo>
                  <a:cubicBezTo>
                    <a:pt x="150" y="579"/>
                    <a:pt x="155" y="627"/>
                    <a:pt x="156" y="664"/>
                  </a:cubicBezTo>
                  <a:cubicBezTo>
                    <a:pt x="157" y="701"/>
                    <a:pt x="156" y="724"/>
                    <a:pt x="148" y="752"/>
                  </a:cubicBezTo>
                  <a:cubicBezTo>
                    <a:pt x="140" y="780"/>
                    <a:pt x="127" y="806"/>
                    <a:pt x="108" y="832"/>
                  </a:cubicBezTo>
                  <a:cubicBezTo>
                    <a:pt x="89" y="858"/>
                    <a:pt x="60" y="883"/>
                    <a:pt x="32" y="908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9" name="Freeform 179"/>
            <p:cNvSpPr>
              <a:spLocks/>
            </p:cNvSpPr>
            <p:nvPr/>
          </p:nvSpPr>
          <p:spPr bwMode="auto">
            <a:xfrm flipV="1">
              <a:off x="3660" y="3204"/>
              <a:ext cx="265" cy="876"/>
            </a:xfrm>
            <a:custGeom>
              <a:avLst/>
              <a:gdLst>
                <a:gd name="T0" fmla="*/ 0 w 265"/>
                <a:gd name="T1" fmla="*/ 0 h 876"/>
                <a:gd name="T2" fmla="*/ 128 w 265"/>
                <a:gd name="T3" fmla="*/ 272 h 876"/>
                <a:gd name="T4" fmla="*/ 196 w 265"/>
                <a:gd name="T5" fmla="*/ 448 h 876"/>
                <a:gd name="T6" fmla="*/ 248 w 265"/>
                <a:gd name="T7" fmla="*/ 612 h 876"/>
                <a:gd name="T8" fmla="*/ 264 w 265"/>
                <a:gd name="T9" fmla="*/ 720 h 876"/>
                <a:gd name="T10" fmla="*/ 244 w 265"/>
                <a:gd name="T11" fmla="*/ 816 h 876"/>
                <a:gd name="T12" fmla="*/ 212 w 265"/>
                <a:gd name="T13" fmla="*/ 876 h 8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5"/>
                <a:gd name="T22" fmla="*/ 0 h 876"/>
                <a:gd name="T23" fmla="*/ 265 w 265"/>
                <a:gd name="T24" fmla="*/ 876 h 8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5" h="876">
                  <a:moveTo>
                    <a:pt x="0" y="0"/>
                  </a:moveTo>
                  <a:cubicBezTo>
                    <a:pt x="47" y="98"/>
                    <a:pt x="95" y="197"/>
                    <a:pt x="128" y="272"/>
                  </a:cubicBezTo>
                  <a:cubicBezTo>
                    <a:pt x="161" y="347"/>
                    <a:pt x="176" y="391"/>
                    <a:pt x="196" y="448"/>
                  </a:cubicBezTo>
                  <a:cubicBezTo>
                    <a:pt x="216" y="505"/>
                    <a:pt x="237" y="567"/>
                    <a:pt x="248" y="612"/>
                  </a:cubicBezTo>
                  <a:cubicBezTo>
                    <a:pt x="259" y="657"/>
                    <a:pt x="265" y="686"/>
                    <a:pt x="264" y="720"/>
                  </a:cubicBezTo>
                  <a:cubicBezTo>
                    <a:pt x="263" y="754"/>
                    <a:pt x="253" y="790"/>
                    <a:pt x="244" y="816"/>
                  </a:cubicBezTo>
                  <a:cubicBezTo>
                    <a:pt x="235" y="842"/>
                    <a:pt x="223" y="859"/>
                    <a:pt x="212" y="876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0" name="Freeform 180"/>
            <p:cNvSpPr>
              <a:spLocks/>
            </p:cNvSpPr>
            <p:nvPr/>
          </p:nvSpPr>
          <p:spPr bwMode="auto">
            <a:xfrm flipV="1">
              <a:off x="3464" y="3205"/>
              <a:ext cx="408" cy="879"/>
            </a:xfrm>
            <a:custGeom>
              <a:avLst/>
              <a:gdLst>
                <a:gd name="T0" fmla="*/ 0 w 398"/>
                <a:gd name="T1" fmla="*/ 0 h 860"/>
                <a:gd name="T2" fmla="*/ 158 w 398"/>
                <a:gd name="T3" fmla="*/ 204 h 860"/>
                <a:gd name="T4" fmla="*/ 312 w 398"/>
                <a:gd name="T5" fmla="*/ 424 h 860"/>
                <a:gd name="T6" fmla="*/ 415 w 398"/>
                <a:gd name="T7" fmla="*/ 642 h 860"/>
                <a:gd name="T8" fmla="*/ 488 w 398"/>
                <a:gd name="T9" fmla="*/ 826 h 860"/>
                <a:gd name="T10" fmla="*/ 507 w 398"/>
                <a:gd name="T11" fmla="*/ 966 h 860"/>
                <a:gd name="T12" fmla="*/ 502 w 398"/>
                <a:gd name="T13" fmla="*/ 1070 h 8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8"/>
                <a:gd name="T22" fmla="*/ 0 h 860"/>
                <a:gd name="T23" fmla="*/ 398 w 398"/>
                <a:gd name="T24" fmla="*/ 860 h 8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8" h="860">
                  <a:moveTo>
                    <a:pt x="0" y="0"/>
                  </a:moveTo>
                  <a:cubicBezTo>
                    <a:pt x="41" y="53"/>
                    <a:pt x="83" y="107"/>
                    <a:pt x="124" y="164"/>
                  </a:cubicBezTo>
                  <a:cubicBezTo>
                    <a:pt x="165" y="221"/>
                    <a:pt x="211" y="281"/>
                    <a:pt x="244" y="340"/>
                  </a:cubicBezTo>
                  <a:cubicBezTo>
                    <a:pt x="277" y="399"/>
                    <a:pt x="301" y="462"/>
                    <a:pt x="324" y="516"/>
                  </a:cubicBezTo>
                  <a:cubicBezTo>
                    <a:pt x="347" y="570"/>
                    <a:pt x="368" y="621"/>
                    <a:pt x="380" y="664"/>
                  </a:cubicBezTo>
                  <a:cubicBezTo>
                    <a:pt x="392" y="707"/>
                    <a:pt x="394" y="743"/>
                    <a:pt x="396" y="776"/>
                  </a:cubicBezTo>
                  <a:cubicBezTo>
                    <a:pt x="398" y="809"/>
                    <a:pt x="395" y="834"/>
                    <a:pt x="392" y="86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1" name="Freeform 181"/>
            <p:cNvSpPr>
              <a:spLocks/>
            </p:cNvSpPr>
            <p:nvPr/>
          </p:nvSpPr>
          <p:spPr bwMode="auto">
            <a:xfrm flipV="1">
              <a:off x="3186" y="3166"/>
              <a:ext cx="669" cy="915"/>
            </a:xfrm>
            <a:custGeom>
              <a:avLst/>
              <a:gdLst>
                <a:gd name="T0" fmla="*/ 0 w 663"/>
                <a:gd name="T1" fmla="*/ 0 h 909"/>
                <a:gd name="T2" fmla="*/ 139 w 663"/>
                <a:gd name="T3" fmla="*/ 88 h 909"/>
                <a:gd name="T4" fmla="*/ 301 w 663"/>
                <a:gd name="T5" fmla="*/ 214 h 909"/>
                <a:gd name="T6" fmla="*/ 427 w 663"/>
                <a:gd name="T7" fmla="*/ 344 h 909"/>
                <a:gd name="T8" fmla="*/ 540 w 663"/>
                <a:gd name="T9" fmla="*/ 486 h 909"/>
                <a:gd name="T10" fmla="*/ 636 w 663"/>
                <a:gd name="T11" fmla="*/ 652 h 909"/>
                <a:gd name="T12" fmla="*/ 690 w 663"/>
                <a:gd name="T13" fmla="*/ 785 h 909"/>
                <a:gd name="T14" fmla="*/ 714 w 663"/>
                <a:gd name="T15" fmla="*/ 876 h 909"/>
                <a:gd name="T16" fmla="*/ 723 w 663"/>
                <a:gd name="T17" fmla="*/ 969 h 90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63"/>
                <a:gd name="T28" fmla="*/ 0 h 909"/>
                <a:gd name="T29" fmla="*/ 663 w 663"/>
                <a:gd name="T30" fmla="*/ 909 h 90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63" h="909">
                  <a:moveTo>
                    <a:pt x="0" y="0"/>
                  </a:moveTo>
                  <a:cubicBezTo>
                    <a:pt x="41" y="22"/>
                    <a:pt x="83" y="44"/>
                    <a:pt x="129" y="78"/>
                  </a:cubicBezTo>
                  <a:cubicBezTo>
                    <a:pt x="175" y="112"/>
                    <a:pt x="230" y="163"/>
                    <a:pt x="273" y="204"/>
                  </a:cubicBezTo>
                  <a:cubicBezTo>
                    <a:pt x="316" y="245"/>
                    <a:pt x="351" y="282"/>
                    <a:pt x="387" y="324"/>
                  </a:cubicBezTo>
                  <a:cubicBezTo>
                    <a:pt x="423" y="366"/>
                    <a:pt x="460" y="408"/>
                    <a:pt x="492" y="456"/>
                  </a:cubicBezTo>
                  <a:cubicBezTo>
                    <a:pt x="524" y="504"/>
                    <a:pt x="559" y="566"/>
                    <a:pt x="582" y="612"/>
                  </a:cubicBezTo>
                  <a:cubicBezTo>
                    <a:pt x="605" y="658"/>
                    <a:pt x="618" y="700"/>
                    <a:pt x="630" y="735"/>
                  </a:cubicBezTo>
                  <a:cubicBezTo>
                    <a:pt x="642" y="770"/>
                    <a:pt x="649" y="790"/>
                    <a:pt x="654" y="819"/>
                  </a:cubicBezTo>
                  <a:cubicBezTo>
                    <a:pt x="659" y="848"/>
                    <a:pt x="661" y="878"/>
                    <a:pt x="663" y="909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2" name="Rectangle 182"/>
            <p:cNvSpPr>
              <a:spLocks noChangeArrowheads="1"/>
            </p:cNvSpPr>
            <p:nvPr/>
          </p:nvSpPr>
          <p:spPr bwMode="auto">
            <a:xfrm flipH="1" flipV="1">
              <a:off x="4961" y="3618"/>
              <a:ext cx="98" cy="166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3" name="Rectangle 183"/>
            <p:cNvSpPr>
              <a:spLocks noChangeArrowheads="1"/>
            </p:cNvSpPr>
            <p:nvPr/>
          </p:nvSpPr>
          <p:spPr bwMode="auto">
            <a:xfrm flipH="1" flipV="1">
              <a:off x="5128" y="3519"/>
              <a:ext cx="91" cy="165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4" name="Rectangle 184"/>
            <p:cNvSpPr>
              <a:spLocks noChangeArrowheads="1"/>
            </p:cNvSpPr>
            <p:nvPr/>
          </p:nvSpPr>
          <p:spPr bwMode="auto">
            <a:xfrm flipH="1" flipV="1">
              <a:off x="5282" y="3369"/>
              <a:ext cx="90" cy="162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5" name="Freeform 185"/>
            <p:cNvSpPr>
              <a:spLocks/>
            </p:cNvSpPr>
            <p:nvPr/>
          </p:nvSpPr>
          <p:spPr bwMode="auto">
            <a:xfrm flipH="1" flipV="1">
              <a:off x="4653" y="3180"/>
              <a:ext cx="834" cy="597"/>
            </a:xfrm>
            <a:custGeom>
              <a:avLst/>
              <a:gdLst>
                <a:gd name="T0" fmla="*/ 0 w 832"/>
                <a:gd name="T1" fmla="*/ 0 h 608"/>
                <a:gd name="T2" fmla="*/ 156 w 832"/>
                <a:gd name="T3" fmla="*/ 50 h 608"/>
                <a:gd name="T4" fmla="*/ 362 w 832"/>
                <a:gd name="T5" fmla="*/ 135 h 608"/>
                <a:gd name="T6" fmla="*/ 550 w 832"/>
                <a:gd name="T7" fmla="*/ 236 h 608"/>
                <a:gd name="T8" fmla="*/ 704 w 832"/>
                <a:gd name="T9" fmla="*/ 330 h 608"/>
                <a:gd name="T10" fmla="*/ 820 w 832"/>
                <a:gd name="T11" fmla="*/ 446 h 608"/>
                <a:gd name="T12" fmla="*/ 852 w 832"/>
                <a:gd name="T13" fmla="*/ 507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32"/>
                <a:gd name="T22" fmla="*/ 0 h 608"/>
                <a:gd name="T23" fmla="*/ 832 w 832"/>
                <a:gd name="T24" fmla="*/ 608 h 6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32" h="608">
                  <a:moveTo>
                    <a:pt x="0" y="0"/>
                  </a:moveTo>
                  <a:cubicBezTo>
                    <a:pt x="48" y="16"/>
                    <a:pt x="97" y="33"/>
                    <a:pt x="156" y="60"/>
                  </a:cubicBezTo>
                  <a:cubicBezTo>
                    <a:pt x="215" y="87"/>
                    <a:pt x="288" y="127"/>
                    <a:pt x="352" y="164"/>
                  </a:cubicBezTo>
                  <a:cubicBezTo>
                    <a:pt x="416" y="201"/>
                    <a:pt x="485" y="245"/>
                    <a:pt x="540" y="284"/>
                  </a:cubicBezTo>
                  <a:cubicBezTo>
                    <a:pt x="595" y="323"/>
                    <a:pt x="641" y="354"/>
                    <a:pt x="684" y="396"/>
                  </a:cubicBezTo>
                  <a:cubicBezTo>
                    <a:pt x="727" y="438"/>
                    <a:pt x="775" y="501"/>
                    <a:pt x="800" y="536"/>
                  </a:cubicBezTo>
                  <a:cubicBezTo>
                    <a:pt x="825" y="571"/>
                    <a:pt x="828" y="589"/>
                    <a:pt x="832" y="608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6" name="Freeform 186"/>
            <p:cNvSpPr>
              <a:spLocks/>
            </p:cNvSpPr>
            <p:nvPr/>
          </p:nvSpPr>
          <p:spPr bwMode="auto">
            <a:xfrm flipH="1" flipV="1">
              <a:off x="4630" y="3197"/>
              <a:ext cx="897" cy="803"/>
            </a:xfrm>
            <a:custGeom>
              <a:avLst/>
              <a:gdLst>
                <a:gd name="T0" fmla="*/ 0 w 848"/>
                <a:gd name="T1" fmla="*/ 0 h 816"/>
                <a:gd name="T2" fmla="*/ 403 w 848"/>
                <a:gd name="T3" fmla="*/ 91 h 816"/>
                <a:gd name="T4" fmla="*/ 843 w 848"/>
                <a:gd name="T5" fmla="*/ 246 h 816"/>
                <a:gd name="T6" fmla="*/ 1145 w 848"/>
                <a:gd name="T7" fmla="*/ 396 h 816"/>
                <a:gd name="T8" fmla="*/ 1395 w 848"/>
                <a:gd name="T9" fmla="*/ 592 h 816"/>
                <a:gd name="T10" fmla="*/ 1488 w 848"/>
                <a:gd name="T11" fmla="*/ 695 h 8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8"/>
                <a:gd name="T19" fmla="*/ 0 h 816"/>
                <a:gd name="T20" fmla="*/ 848 w 848"/>
                <a:gd name="T21" fmla="*/ 816 h 8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8" h="816">
                  <a:moveTo>
                    <a:pt x="0" y="0"/>
                  </a:moveTo>
                  <a:cubicBezTo>
                    <a:pt x="74" y="30"/>
                    <a:pt x="148" y="60"/>
                    <a:pt x="228" y="108"/>
                  </a:cubicBezTo>
                  <a:cubicBezTo>
                    <a:pt x="308" y="156"/>
                    <a:pt x="409" y="229"/>
                    <a:pt x="480" y="288"/>
                  </a:cubicBezTo>
                  <a:cubicBezTo>
                    <a:pt x="551" y="347"/>
                    <a:pt x="599" y="396"/>
                    <a:pt x="652" y="464"/>
                  </a:cubicBezTo>
                  <a:cubicBezTo>
                    <a:pt x="705" y="532"/>
                    <a:pt x="763" y="637"/>
                    <a:pt x="796" y="696"/>
                  </a:cubicBezTo>
                  <a:cubicBezTo>
                    <a:pt x="829" y="755"/>
                    <a:pt x="838" y="785"/>
                    <a:pt x="848" y="816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7" name="Freeform 187"/>
            <p:cNvSpPr>
              <a:spLocks/>
            </p:cNvSpPr>
            <p:nvPr/>
          </p:nvSpPr>
          <p:spPr bwMode="auto">
            <a:xfrm flipH="1" flipV="1">
              <a:off x="4654" y="3166"/>
              <a:ext cx="861" cy="407"/>
            </a:xfrm>
            <a:custGeom>
              <a:avLst/>
              <a:gdLst>
                <a:gd name="T0" fmla="*/ 0 w 816"/>
                <a:gd name="T1" fmla="*/ 0 h 432"/>
                <a:gd name="T2" fmla="*/ 286 w 816"/>
                <a:gd name="T3" fmla="*/ 26 h 432"/>
                <a:gd name="T4" fmla="*/ 610 w 816"/>
                <a:gd name="T5" fmla="*/ 66 h 432"/>
                <a:gd name="T6" fmla="*/ 1021 w 816"/>
                <a:gd name="T7" fmla="*/ 132 h 432"/>
                <a:gd name="T8" fmla="*/ 1295 w 816"/>
                <a:gd name="T9" fmla="*/ 198 h 432"/>
                <a:gd name="T10" fmla="*/ 1396 w 816"/>
                <a:gd name="T11" fmla="*/ 237 h 4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6"/>
                <a:gd name="T19" fmla="*/ 0 h 432"/>
                <a:gd name="T20" fmla="*/ 816 w 816"/>
                <a:gd name="T21" fmla="*/ 432 h 4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6" h="432">
                  <a:moveTo>
                    <a:pt x="0" y="0"/>
                  </a:moveTo>
                  <a:cubicBezTo>
                    <a:pt x="54" y="14"/>
                    <a:pt x="109" y="28"/>
                    <a:pt x="168" y="48"/>
                  </a:cubicBezTo>
                  <a:cubicBezTo>
                    <a:pt x="227" y="68"/>
                    <a:pt x="285" y="88"/>
                    <a:pt x="356" y="120"/>
                  </a:cubicBezTo>
                  <a:cubicBezTo>
                    <a:pt x="427" y="152"/>
                    <a:pt x="529" y="200"/>
                    <a:pt x="596" y="240"/>
                  </a:cubicBezTo>
                  <a:cubicBezTo>
                    <a:pt x="663" y="280"/>
                    <a:pt x="719" y="328"/>
                    <a:pt x="756" y="360"/>
                  </a:cubicBezTo>
                  <a:cubicBezTo>
                    <a:pt x="793" y="392"/>
                    <a:pt x="804" y="412"/>
                    <a:pt x="816" y="43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8" name="Freeform 188"/>
            <p:cNvSpPr>
              <a:spLocks/>
            </p:cNvSpPr>
            <p:nvPr/>
          </p:nvSpPr>
          <p:spPr bwMode="auto">
            <a:xfrm flipH="1" flipV="1">
              <a:off x="4663" y="3168"/>
              <a:ext cx="832" cy="193"/>
            </a:xfrm>
            <a:custGeom>
              <a:avLst/>
              <a:gdLst>
                <a:gd name="T0" fmla="*/ 0 w 832"/>
                <a:gd name="T1" fmla="*/ 0 h 232"/>
                <a:gd name="T2" fmla="*/ 288 w 832"/>
                <a:gd name="T3" fmla="*/ 8 h 232"/>
                <a:gd name="T4" fmla="*/ 576 w 832"/>
                <a:gd name="T5" fmla="*/ 18 h 232"/>
                <a:gd name="T6" fmla="*/ 724 w 832"/>
                <a:gd name="T7" fmla="*/ 27 h 232"/>
                <a:gd name="T8" fmla="*/ 832 w 832"/>
                <a:gd name="T9" fmla="*/ 37 h 2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2"/>
                <a:gd name="T16" fmla="*/ 0 h 232"/>
                <a:gd name="T17" fmla="*/ 832 w 832"/>
                <a:gd name="T18" fmla="*/ 232 h 2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2" h="232">
                  <a:moveTo>
                    <a:pt x="0" y="0"/>
                  </a:moveTo>
                  <a:cubicBezTo>
                    <a:pt x="96" y="16"/>
                    <a:pt x="192" y="33"/>
                    <a:pt x="288" y="52"/>
                  </a:cubicBezTo>
                  <a:cubicBezTo>
                    <a:pt x="384" y="71"/>
                    <a:pt x="503" y="96"/>
                    <a:pt x="576" y="116"/>
                  </a:cubicBezTo>
                  <a:cubicBezTo>
                    <a:pt x="649" y="136"/>
                    <a:pt x="681" y="153"/>
                    <a:pt x="724" y="172"/>
                  </a:cubicBezTo>
                  <a:cubicBezTo>
                    <a:pt x="767" y="191"/>
                    <a:pt x="811" y="220"/>
                    <a:pt x="832" y="23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9" name="Freeform 189"/>
            <p:cNvSpPr>
              <a:spLocks/>
            </p:cNvSpPr>
            <p:nvPr/>
          </p:nvSpPr>
          <p:spPr bwMode="auto">
            <a:xfrm flipH="1" flipV="1">
              <a:off x="4283" y="3167"/>
              <a:ext cx="330" cy="909"/>
            </a:xfrm>
            <a:custGeom>
              <a:avLst/>
              <a:gdLst>
                <a:gd name="T0" fmla="*/ 546 w 312"/>
                <a:gd name="T1" fmla="*/ 0 h 918"/>
                <a:gd name="T2" fmla="*/ 540 w 312"/>
                <a:gd name="T3" fmla="*/ 184 h 918"/>
                <a:gd name="T4" fmla="*/ 507 w 312"/>
                <a:gd name="T5" fmla="*/ 462 h 918"/>
                <a:gd name="T6" fmla="*/ 429 w 312"/>
                <a:gd name="T7" fmla="*/ 651 h 918"/>
                <a:gd name="T8" fmla="*/ 308 w 312"/>
                <a:gd name="T9" fmla="*/ 750 h 918"/>
                <a:gd name="T10" fmla="*/ 118 w 312"/>
                <a:gd name="T11" fmla="*/ 819 h 918"/>
                <a:gd name="T12" fmla="*/ 0 w 312"/>
                <a:gd name="T13" fmla="*/ 827 h 9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2"/>
                <a:gd name="T22" fmla="*/ 0 h 918"/>
                <a:gd name="T23" fmla="*/ 312 w 312"/>
                <a:gd name="T24" fmla="*/ 918 h 9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2" h="918">
                  <a:moveTo>
                    <a:pt x="312" y="0"/>
                  </a:moveTo>
                  <a:cubicBezTo>
                    <a:pt x="312" y="59"/>
                    <a:pt x="312" y="119"/>
                    <a:pt x="308" y="204"/>
                  </a:cubicBezTo>
                  <a:cubicBezTo>
                    <a:pt x="304" y="289"/>
                    <a:pt x="299" y="426"/>
                    <a:pt x="288" y="512"/>
                  </a:cubicBezTo>
                  <a:cubicBezTo>
                    <a:pt x="277" y="598"/>
                    <a:pt x="263" y="667"/>
                    <a:pt x="244" y="720"/>
                  </a:cubicBezTo>
                  <a:cubicBezTo>
                    <a:pt x="225" y="773"/>
                    <a:pt x="205" y="797"/>
                    <a:pt x="176" y="828"/>
                  </a:cubicBezTo>
                  <a:cubicBezTo>
                    <a:pt x="147" y="859"/>
                    <a:pt x="97" y="890"/>
                    <a:pt x="68" y="904"/>
                  </a:cubicBezTo>
                  <a:cubicBezTo>
                    <a:pt x="39" y="918"/>
                    <a:pt x="19" y="915"/>
                    <a:pt x="0" y="91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0" name="Freeform 190"/>
            <p:cNvSpPr>
              <a:spLocks/>
            </p:cNvSpPr>
            <p:nvPr/>
          </p:nvSpPr>
          <p:spPr bwMode="auto">
            <a:xfrm flipH="1" flipV="1">
              <a:off x="4370" y="3156"/>
              <a:ext cx="241" cy="924"/>
            </a:xfrm>
            <a:custGeom>
              <a:avLst/>
              <a:gdLst>
                <a:gd name="T0" fmla="*/ 208 w 241"/>
                <a:gd name="T1" fmla="*/ 0 h 924"/>
                <a:gd name="T2" fmla="*/ 236 w 241"/>
                <a:gd name="T3" fmla="*/ 288 h 924"/>
                <a:gd name="T4" fmla="*/ 228 w 241"/>
                <a:gd name="T5" fmla="*/ 616 h 924"/>
                <a:gd name="T6" fmla="*/ 156 w 241"/>
                <a:gd name="T7" fmla="*/ 812 h 924"/>
                <a:gd name="T8" fmla="*/ 52 w 241"/>
                <a:gd name="T9" fmla="*/ 892 h 924"/>
                <a:gd name="T10" fmla="*/ 0 w 241"/>
                <a:gd name="T11" fmla="*/ 924 h 9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1"/>
                <a:gd name="T19" fmla="*/ 0 h 924"/>
                <a:gd name="T20" fmla="*/ 241 w 241"/>
                <a:gd name="T21" fmla="*/ 924 h 9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1" h="924">
                  <a:moveTo>
                    <a:pt x="208" y="0"/>
                  </a:moveTo>
                  <a:cubicBezTo>
                    <a:pt x="220" y="92"/>
                    <a:pt x="233" y="185"/>
                    <a:pt x="236" y="288"/>
                  </a:cubicBezTo>
                  <a:cubicBezTo>
                    <a:pt x="239" y="391"/>
                    <a:pt x="241" y="529"/>
                    <a:pt x="228" y="616"/>
                  </a:cubicBezTo>
                  <a:cubicBezTo>
                    <a:pt x="215" y="703"/>
                    <a:pt x="185" y="766"/>
                    <a:pt x="156" y="812"/>
                  </a:cubicBezTo>
                  <a:cubicBezTo>
                    <a:pt x="127" y="858"/>
                    <a:pt x="78" y="873"/>
                    <a:pt x="52" y="892"/>
                  </a:cubicBezTo>
                  <a:cubicBezTo>
                    <a:pt x="26" y="911"/>
                    <a:pt x="13" y="917"/>
                    <a:pt x="0" y="92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1" name="Freeform 191"/>
            <p:cNvSpPr>
              <a:spLocks/>
            </p:cNvSpPr>
            <p:nvPr/>
          </p:nvSpPr>
          <p:spPr bwMode="auto">
            <a:xfrm flipH="1" flipV="1">
              <a:off x="4442" y="3176"/>
              <a:ext cx="177" cy="904"/>
            </a:xfrm>
            <a:custGeom>
              <a:avLst/>
              <a:gdLst>
                <a:gd name="T0" fmla="*/ 100 w 177"/>
                <a:gd name="T1" fmla="*/ 0 h 904"/>
                <a:gd name="T2" fmla="*/ 160 w 177"/>
                <a:gd name="T3" fmla="*/ 340 h 904"/>
                <a:gd name="T4" fmla="*/ 176 w 177"/>
                <a:gd name="T5" fmla="*/ 576 h 904"/>
                <a:gd name="T6" fmla="*/ 152 w 177"/>
                <a:gd name="T7" fmla="*/ 756 h 904"/>
                <a:gd name="T8" fmla="*/ 68 w 177"/>
                <a:gd name="T9" fmla="*/ 868 h 904"/>
                <a:gd name="T10" fmla="*/ 0 w 177"/>
                <a:gd name="T11" fmla="*/ 904 h 9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"/>
                <a:gd name="T19" fmla="*/ 0 h 904"/>
                <a:gd name="T20" fmla="*/ 177 w 177"/>
                <a:gd name="T21" fmla="*/ 904 h 9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" h="904">
                  <a:moveTo>
                    <a:pt x="100" y="0"/>
                  </a:moveTo>
                  <a:cubicBezTo>
                    <a:pt x="123" y="122"/>
                    <a:pt x="147" y="244"/>
                    <a:pt x="160" y="340"/>
                  </a:cubicBezTo>
                  <a:cubicBezTo>
                    <a:pt x="173" y="436"/>
                    <a:pt x="177" y="507"/>
                    <a:pt x="176" y="576"/>
                  </a:cubicBezTo>
                  <a:cubicBezTo>
                    <a:pt x="175" y="645"/>
                    <a:pt x="170" y="707"/>
                    <a:pt x="152" y="756"/>
                  </a:cubicBezTo>
                  <a:cubicBezTo>
                    <a:pt x="134" y="805"/>
                    <a:pt x="93" y="843"/>
                    <a:pt x="68" y="868"/>
                  </a:cubicBezTo>
                  <a:cubicBezTo>
                    <a:pt x="43" y="893"/>
                    <a:pt x="21" y="898"/>
                    <a:pt x="0" y="90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2" name="Freeform 192"/>
            <p:cNvSpPr>
              <a:spLocks/>
            </p:cNvSpPr>
            <p:nvPr/>
          </p:nvSpPr>
          <p:spPr bwMode="auto">
            <a:xfrm flipH="1" flipV="1">
              <a:off x="4498" y="3168"/>
              <a:ext cx="157" cy="908"/>
            </a:xfrm>
            <a:custGeom>
              <a:avLst/>
              <a:gdLst>
                <a:gd name="T0" fmla="*/ 0 w 157"/>
                <a:gd name="T1" fmla="*/ 0 h 908"/>
                <a:gd name="T2" fmla="*/ 64 w 157"/>
                <a:gd name="T3" fmla="*/ 188 h 908"/>
                <a:gd name="T4" fmla="*/ 120 w 157"/>
                <a:gd name="T5" fmla="*/ 380 h 908"/>
                <a:gd name="T6" fmla="*/ 144 w 157"/>
                <a:gd name="T7" fmla="*/ 532 h 908"/>
                <a:gd name="T8" fmla="*/ 156 w 157"/>
                <a:gd name="T9" fmla="*/ 664 h 908"/>
                <a:gd name="T10" fmla="*/ 148 w 157"/>
                <a:gd name="T11" fmla="*/ 752 h 908"/>
                <a:gd name="T12" fmla="*/ 108 w 157"/>
                <a:gd name="T13" fmla="*/ 832 h 908"/>
                <a:gd name="T14" fmla="*/ 32 w 157"/>
                <a:gd name="T15" fmla="*/ 908 h 9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7"/>
                <a:gd name="T25" fmla="*/ 0 h 908"/>
                <a:gd name="T26" fmla="*/ 157 w 157"/>
                <a:gd name="T27" fmla="*/ 908 h 9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7" h="908">
                  <a:moveTo>
                    <a:pt x="0" y="0"/>
                  </a:moveTo>
                  <a:cubicBezTo>
                    <a:pt x="22" y="62"/>
                    <a:pt x="44" y="125"/>
                    <a:pt x="64" y="188"/>
                  </a:cubicBezTo>
                  <a:cubicBezTo>
                    <a:pt x="84" y="251"/>
                    <a:pt x="107" y="323"/>
                    <a:pt x="120" y="380"/>
                  </a:cubicBezTo>
                  <a:cubicBezTo>
                    <a:pt x="133" y="437"/>
                    <a:pt x="138" y="485"/>
                    <a:pt x="144" y="532"/>
                  </a:cubicBezTo>
                  <a:cubicBezTo>
                    <a:pt x="150" y="579"/>
                    <a:pt x="155" y="627"/>
                    <a:pt x="156" y="664"/>
                  </a:cubicBezTo>
                  <a:cubicBezTo>
                    <a:pt x="157" y="701"/>
                    <a:pt x="156" y="724"/>
                    <a:pt x="148" y="752"/>
                  </a:cubicBezTo>
                  <a:cubicBezTo>
                    <a:pt x="140" y="780"/>
                    <a:pt x="127" y="806"/>
                    <a:pt x="108" y="832"/>
                  </a:cubicBezTo>
                  <a:cubicBezTo>
                    <a:pt x="89" y="858"/>
                    <a:pt x="60" y="883"/>
                    <a:pt x="32" y="908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3" name="Freeform 193"/>
            <p:cNvSpPr>
              <a:spLocks/>
            </p:cNvSpPr>
            <p:nvPr/>
          </p:nvSpPr>
          <p:spPr bwMode="auto">
            <a:xfrm flipH="1" flipV="1">
              <a:off x="4549" y="3198"/>
              <a:ext cx="262" cy="882"/>
            </a:xfrm>
            <a:custGeom>
              <a:avLst/>
              <a:gdLst>
                <a:gd name="T0" fmla="*/ 0 w 265"/>
                <a:gd name="T1" fmla="*/ 0 h 876"/>
                <a:gd name="T2" fmla="*/ 118 w 265"/>
                <a:gd name="T3" fmla="*/ 292 h 876"/>
                <a:gd name="T4" fmla="*/ 176 w 265"/>
                <a:gd name="T5" fmla="*/ 478 h 876"/>
                <a:gd name="T6" fmla="*/ 218 w 265"/>
                <a:gd name="T7" fmla="*/ 652 h 876"/>
                <a:gd name="T8" fmla="*/ 234 w 265"/>
                <a:gd name="T9" fmla="*/ 770 h 876"/>
                <a:gd name="T10" fmla="*/ 216 w 265"/>
                <a:gd name="T11" fmla="*/ 876 h 876"/>
                <a:gd name="T12" fmla="*/ 192 w 265"/>
                <a:gd name="T13" fmla="*/ 936 h 8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5"/>
                <a:gd name="T22" fmla="*/ 0 h 876"/>
                <a:gd name="T23" fmla="*/ 265 w 265"/>
                <a:gd name="T24" fmla="*/ 876 h 8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5" h="876">
                  <a:moveTo>
                    <a:pt x="0" y="0"/>
                  </a:moveTo>
                  <a:cubicBezTo>
                    <a:pt x="47" y="98"/>
                    <a:pt x="95" y="197"/>
                    <a:pt x="128" y="272"/>
                  </a:cubicBezTo>
                  <a:cubicBezTo>
                    <a:pt x="161" y="347"/>
                    <a:pt x="176" y="391"/>
                    <a:pt x="196" y="448"/>
                  </a:cubicBezTo>
                  <a:cubicBezTo>
                    <a:pt x="216" y="505"/>
                    <a:pt x="237" y="567"/>
                    <a:pt x="248" y="612"/>
                  </a:cubicBezTo>
                  <a:cubicBezTo>
                    <a:pt x="259" y="657"/>
                    <a:pt x="265" y="686"/>
                    <a:pt x="264" y="720"/>
                  </a:cubicBezTo>
                  <a:cubicBezTo>
                    <a:pt x="263" y="754"/>
                    <a:pt x="253" y="790"/>
                    <a:pt x="244" y="816"/>
                  </a:cubicBezTo>
                  <a:cubicBezTo>
                    <a:pt x="235" y="842"/>
                    <a:pt x="223" y="859"/>
                    <a:pt x="212" y="876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4" name="Freeform 194"/>
            <p:cNvSpPr>
              <a:spLocks/>
            </p:cNvSpPr>
            <p:nvPr/>
          </p:nvSpPr>
          <p:spPr bwMode="auto">
            <a:xfrm flipH="1" flipV="1">
              <a:off x="4600" y="3201"/>
              <a:ext cx="407" cy="883"/>
            </a:xfrm>
            <a:custGeom>
              <a:avLst/>
              <a:gdLst>
                <a:gd name="T0" fmla="*/ 0 w 398"/>
                <a:gd name="T1" fmla="*/ 0 h 860"/>
                <a:gd name="T2" fmla="*/ 154 w 398"/>
                <a:gd name="T3" fmla="*/ 213 h 860"/>
                <a:gd name="T4" fmla="*/ 306 w 398"/>
                <a:gd name="T5" fmla="*/ 443 h 860"/>
                <a:gd name="T6" fmla="*/ 405 w 398"/>
                <a:gd name="T7" fmla="*/ 673 h 860"/>
                <a:gd name="T8" fmla="*/ 476 w 398"/>
                <a:gd name="T9" fmla="*/ 865 h 860"/>
                <a:gd name="T10" fmla="*/ 495 w 398"/>
                <a:gd name="T11" fmla="*/ 1010 h 860"/>
                <a:gd name="T12" fmla="*/ 490 w 398"/>
                <a:gd name="T13" fmla="*/ 1120 h 8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8"/>
                <a:gd name="T22" fmla="*/ 0 h 860"/>
                <a:gd name="T23" fmla="*/ 398 w 398"/>
                <a:gd name="T24" fmla="*/ 860 h 8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8" h="860">
                  <a:moveTo>
                    <a:pt x="0" y="0"/>
                  </a:moveTo>
                  <a:cubicBezTo>
                    <a:pt x="41" y="53"/>
                    <a:pt x="83" y="107"/>
                    <a:pt x="124" y="164"/>
                  </a:cubicBezTo>
                  <a:cubicBezTo>
                    <a:pt x="165" y="221"/>
                    <a:pt x="211" y="281"/>
                    <a:pt x="244" y="340"/>
                  </a:cubicBezTo>
                  <a:cubicBezTo>
                    <a:pt x="277" y="399"/>
                    <a:pt x="301" y="462"/>
                    <a:pt x="324" y="516"/>
                  </a:cubicBezTo>
                  <a:cubicBezTo>
                    <a:pt x="347" y="570"/>
                    <a:pt x="368" y="621"/>
                    <a:pt x="380" y="664"/>
                  </a:cubicBezTo>
                  <a:cubicBezTo>
                    <a:pt x="392" y="707"/>
                    <a:pt x="394" y="743"/>
                    <a:pt x="396" y="776"/>
                  </a:cubicBezTo>
                  <a:cubicBezTo>
                    <a:pt x="398" y="809"/>
                    <a:pt x="395" y="834"/>
                    <a:pt x="392" y="86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5" name="Freeform 195"/>
            <p:cNvSpPr>
              <a:spLocks/>
            </p:cNvSpPr>
            <p:nvPr/>
          </p:nvSpPr>
          <p:spPr bwMode="auto">
            <a:xfrm flipH="1" flipV="1">
              <a:off x="4616" y="3166"/>
              <a:ext cx="669" cy="915"/>
            </a:xfrm>
            <a:custGeom>
              <a:avLst/>
              <a:gdLst>
                <a:gd name="T0" fmla="*/ 0 w 663"/>
                <a:gd name="T1" fmla="*/ 0 h 909"/>
                <a:gd name="T2" fmla="*/ 139 w 663"/>
                <a:gd name="T3" fmla="*/ 88 h 909"/>
                <a:gd name="T4" fmla="*/ 301 w 663"/>
                <a:gd name="T5" fmla="*/ 214 h 909"/>
                <a:gd name="T6" fmla="*/ 427 w 663"/>
                <a:gd name="T7" fmla="*/ 344 h 909"/>
                <a:gd name="T8" fmla="*/ 540 w 663"/>
                <a:gd name="T9" fmla="*/ 486 h 909"/>
                <a:gd name="T10" fmla="*/ 636 w 663"/>
                <a:gd name="T11" fmla="*/ 652 h 909"/>
                <a:gd name="T12" fmla="*/ 690 w 663"/>
                <a:gd name="T13" fmla="*/ 785 h 909"/>
                <a:gd name="T14" fmla="*/ 714 w 663"/>
                <a:gd name="T15" fmla="*/ 876 h 909"/>
                <a:gd name="T16" fmla="*/ 723 w 663"/>
                <a:gd name="T17" fmla="*/ 969 h 90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63"/>
                <a:gd name="T28" fmla="*/ 0 h 909"/>
                <a:gd name="T29" fmla="*/ 663 w 663"/>
                <a:gd name="T30" fmla="*/ 909 h 90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63" h="909">
                  <a:moveTo>
                    <a:pt x="0" y="0"/>
                  </a:moveTo>
                  <a:cubicBezTo>
                    <a:pt x="41" y="22"/>
                    <a:pt x="83" y="44"/>
                    <a:pt x="129" y="78"/>
                  </a:cubicBezTo>
                  <a:cubicBezTo>
                    <a:pt x="175" y="112"/>
                    <a:pt x="230" y="163"/>
                    <a:pt x="273" y="204"/>
                  </a:cubicBezTo>
                  <a:cubicBezTo>
                    <a:pt x="316" y="245"/>
                    <a:pt x="351" y="282"/>
                    <a:pt x="387" y="324"/>
                  </a:cubicBezTo>
                  <a:cubicBezTo>
                    <a:pt x="423" y="366"/>
                    <a:pt x="460" y="408"/>
                    <a:pt x="492" y="456"/>
                  </a:cubicBezTo>
                  <a:cubicBezTo>
                    <a:pt x="524" y="504"/>
                    <a:pt x="559" y="566"/>
                    <a:pt x="582" y="612"/>
                  </a:cubicBezTo>
                  <a:cubicBezTo>
                    <a:pt x="605" y="658"/>
                    <a:pt x="618" y="700"/>
                    <a:pt x="630" y="735"/>
                  </a:cubicBezTo>
                  <a:cubicBezTo>
                    <a:pt x="642" y="770"/>
                    <a:pt x="649" y="790"/>
                    <a:pt x="654" y="819"/>
                  </a:cubicBezTo>
                  <a:cubicBezTo>
                    <a:pt x="659" y="848"/>
                    <a:pt x="661" y="878"/>
                    <a:pt x="663" y="909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916" name="Group 196"/>
            <p:cNvGrpSpPr>
              <a:grpSpLocks/>
            </p:cNvGrpSpPr>
            <p:nvPr/>
          </p:nvGrpSpPr>
          <p:grpSpPr bwMode="auto">
            <a:xfrm>
              <a:off x="3794" y="3096"/>
              <a:ext cx="880" cy="106"/>
              <a:chOff x="3794" y="3096"/>
              <a:chExt cx="880" cy="106"/>
            </a:xfrm>
          </p:grpSpPr>
          <p:grpSp>
            <p:nvGrpSpPr>
              <p:cNvPr id="31012" name="Group 197"/>
              <p:cNvGrpSpPr>
                <a:grpSpLocks/>
              </p:cNvGrpSpPr>
              <p:nvPr/>
            </p:nvGrpSpPr>
            <p:grpSpPr bwMode="auto">
              <a:xfrm>
                <a:off x="3794" y="3102"/>
                <a:ext cx="108" cy="100"/>
                <a:chOff x="3794" y="3102"/>
                <a:chExt cx="108" cy="100"/>
              </a:xfrm>
            </p:grpSpPr>
            <p:sp>
              <p:nvSpPr>
                <p:cNvPr id="31016" name="Oval 198"/>
                <p:cNvSpPr>
                  <a:spLocks noChangeArrowheads="1"/>
                </p:cNvSpPr>
                <p:nvPr/>
              </p:nvSpPr>
              <p:spPr bwMode="auto">
                <a:xfrm>
                  <a:off x="3794" y="3102"/>
                  <a:ext cx="10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FF99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017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0" y="3127"/>
                  <a:ext cx="63" cy="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rgbClr val="FF9933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rgbClr val="FF993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1013" name="Group 200"/>
              <p:cNvGrpSpPr>
                <a:grpSpLocks/>
              </p:cNvGrpSpPr>
              <p:nvPr/>
            </p:nvGrpSpPr>
            <p:grpSpPr bwMode="auto">
              <a:xfrm>
                <a:off x="4566" y="3096"/>
                <a:ext cx="108" cy="100"/>
                <a:chOff x="652" y="4220"/>
                <a:chExt cx="108" cy="100"/>
              </a:xfrm>
            </p:grpSpPr>
            <p:sp>
              <p:nvSpPr>
                <p:cNvPr id="31014" name="Oval 201"/>
                <p:cNvSpPr>
                  <a:spLocks noChangeArrowheads="1"/>
                </p:cNvSpPr>
                <p:nvPr/>
              </p:nvSpPr>
              <p:spPr bwMode="auto">
                <a:xfrm>
                  <a:off x="652" y="4220"/>
                  <a:ext cx="10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FF99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015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78" y="4245"/>
                  <a:ext cx="63" cy="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rgbClr val="FF9933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rgbClr val="FF993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30917" name="Freeform 203"/>
            <p:cNvSpPr>
              <a:spLocks/>
            </p:cNvSpPr>
            <p:nvPr/>
          </p:nvSpPr>
          <p:spPr bwMode="auto">
            <a:xfrm>
              <a:off x="4041" y="2875"/>
              <a:ext cx="385" cy="635"/>
            </a:xfrm>
            <a:custGeom>
              <a:avLst/>
              <a:gdLst>
                <a:gd name="T0" fmla="*/ 5997 w 264"/>
                <a:gd name="T1" fmla="*/ 0 h 564"/>
                <a:gd name="T2" fmla="*/ 3646 w 264"/>
                <a:gd name="T3" fmla="*/ 649 h 564"/>
                <a:gd name="T4" fmla="*/ 0 w 264"/>
                <a:gd name="T5" fmla="*/ 763 h 564"/>
                <a:gd name="T6" fmla="*/ 4681 w 264"/>
                <a:gd name="T7" fmla="*/ 1138 h 564"/>
                <a:gd name="T8" fmla="*/ 5753 w 264"/>
                <a:gd name="T9" fmla="*/ 1845 h 564"/>
                <a:gd name="T10" fmla="*/ 7814 w 264"/>
                <a:gd name="T11" fmla="*/ 1081 h 564"/>
                <a:gd name="T12" fmla="*/ 11476 w 264"/>
                <a:gd name="T13" fmla="*/ 805 h 564"/>
                <a:gd name="T14" fmla="*/ 7814 w 264"/>
                <a:gd name="T15" fmla="*/ 608 h 564"/>
                <a:gd name="T16" fmla="*/ 5997 w 264"/>
                <a:gd name="T17" fmla="*/ 0 h 5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4"/>
                <a:gd name="T28" fmla="*/ 0 h 564"/>
                <a:gd name="T29" fmla="*/ 264 w 264"/>
                <a:gd name="T30" fmla="*/ 564 h 5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4" h="564">
                  <a:moveTo>
                    <a:pt x="138" y="0"/>
                  </a:moveTo>
                  <a:lnTo>
                    <a:pt x="84" y="198"/>
                  </a:lnTo>
                  <a:lnTo>
                    <a:pt x="0" y="234"/>
                  </a:lnTo>
                  <a:lnTo>
                    <a:pt x="108" y="348"/>
                  </a:lnTo>
                  <a:lnTo>
                    <a:pt x="132" y="564"/>
                  </a:lnTo>
                  <a:lnTo>
                    <a:pt x="180" y="330"/>
                  </a:lnTo>
                  <a:lnTo>
                    <a:pt x="264" y="246"/>
                  </a:lnTo>
                  <a:lnTo>
                    <a:pt x="180" y="186"/>
                  </a:lnTo>
                  <a:lnTo>
                    <a:pt x="138" y="0"/>
                  </a:lnTo>
                  <a:close/>
                </a:path>
              </a:pathLst>
            </a:custGeom>
            <a:gradFill rotWithShape="0">
              <a:gsLst>
                <a:gs pos="0">
                  <a:schemeClr val="tx1"/>
                </a:gs>
                <a:gs pos="100000">
                  <a:srgbClr val="000066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8" name="Line 204"/>
            <p:cNvSpPr>
              <a:spLocks noChangeShapeType="1"/>
            </p:cNvSpPr>
            <p:nvPr/>
          </p:nvSpPr>
          <p:spPr bwMode="auto">
            <a:xfrm flipH="1">
              <a:off x="3519" y="3451"/>
              <a:ext cx="73" cy="5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9" name="Line 205"/>
            <p:cNvSpPr>
              <a:spLocks noChangeShapeType="1"/>
            </p:cNvSpPr>
            <p:nvPr/>
          </p:nvSpPr>
          <p:spPr bwMode="auto">
            <a:xfrm flipH="1">
              <a:off x="3455" y="3364"/>
              <a:ext cx="97" cy="4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0" name="Line 206"/>
            <p:cNvSpPr>
              <a:spLocks noChangeShapeType="1"/>
            </p:cNvSpPr>
            <p:nvPr/>
          </p:nvSpPr>
          <p:spPr bwMode="auto">
            <a:xfrm flipH="1">
              <a:off x="3399" y="3275"/>
              <a:ext cx="107" cy="2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1" name="Line 207"/>
            <p:cNvSpPr>
              <a:spLocks noChangeShapeType="1"/>
            </p:cNvSpPr>
            <p:nvPr/>
          </p:nvSpPr>
          <p:spPr bwMode="auto">
            <a:xfrm flipH="1">
              <a:off x="3602" y="3502"/>
              <a:ext cx="61" cy="7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2" name="Line 208"/>
            <p:cNvSpPr>
              <a:spLocks noChangeShapeType="1"/>
            </p:cNvSpPr>
            <p:nvPr/>
          </p:nvSpPr>
          <p:spPr bwMode="auto">
            <a:xfrm flipH="1">
              <a:off x="3688" y="3526"/>
              <a:ext cx="52" cy="9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3" name="Line 209"/>
            <p:cNvSpPr>
              <a:spLocks noChangeShapeType="1"/>
            </p:cNvSpPr>
            <p:nvPr/>
          </p:nvSpPr>
          <p:spPr bwMode="auto">
            <a:xfrm>
              <a:off x="4089" y="3475"/>
              <a:ext cx="8" cy="10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4" name="Line 210"/>
            <p:cNvSpPr>
              <a:spLocks noChangeShapeType="1"/>
            </p:cNvSpPr>
            <p:nvPr/>
          </p:nvSpPr>
          <p:spPr bwMode="auto">
            <a:xfrm>
              <a:off x="4139" y="3427"/>
              <a:ext cx="21" cy="10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5" name="Line 211"/>
            <p:cNvSpPr>
              <a:spLocks noChangeShapeType="1"/>
            </p:cNvSpPr>
            <p:nvPr/>
          </p:nvSpPr>
          <p:spPr bwMode="auto">
            <a:xfrm flipH="1">
              <a:off x="3762" y="3545"/>
              <a:ext cx="41" cy="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6" name="Line 212"/>
            <p:cNvSpPr>
              <a:spLocks noChangeShapeType="1"/>
            </p:cNvSpPr>
            <p:nvPr/>
          </p:nvSpPr>
          <p:spPr bwMode="auto">
            <a:xfrm flipH="1">
              <a:off x="3852" y="3533"/>
              <a:ext cx="39" cy="10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7" name="Line 213"/>
            <p:cNvSpPr>
              <a:spLocks noChangeShapeType="1"/>
            </p:cNvSpPr>
            <p:nvPr/>
          </p:nvSpPr>
          <p:spPr bwMode="auto">
            <a:xfrm>
              <a:off x="4028" y="3489"/>
              <a:ext cx="1" cy="11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8" name="Line 214"/>
            <p:cNvSpPr>
              <a:spLocks noChangeShapeType="1"/>
            </p:cNvSpPr>
            <p:nvPr/>
          </p:nvSpPr>
          <p:spPr bwMode="auto">
            <a:xfrm flipH="1">
              <a:off x="3949" y="3523"/>
              <a:ext cx="13" cy="10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9" name="Line 215"/>
            <p:cNvSpPr>
              <a:spLocks noChangeShapeType="1"/>
            </p:cNvSpPr>
            <p:nvPr/>
          </p:nvSpPr>
          <p:spPr bwMode="auto">
            <a:xfrm>
              <a:off x="4854" y="3432"/>
              <a:ext cx="99" cy="7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0" name="Line 216"/>
            <p:cNvSpPr>
              <a:spLocks noChangeShapeType="1"/>
            </p:cNvSpPr>
            <p:nvPr/>
          </p:nvSpPr>
          <p:spPr bwMode="auto">
            <a:xfrm>
              <a:off x="4911" y="3359"/>
              <a:ext cx="110" cy="5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1" name="Line 217"/>
            <p:cNvSpPr>
              <a:spLocks noChangeShapeType="1"/>
            </p:cNvSpPr>
            <p:nvPr/>
          </p:nvSpPr>
          <p:spPr bwMode="auto">
            <a:xfrm>
              <a:off x="4949" y="3271"/>
              <a:ext cx="125" cy="2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2" name="Line 218"/>
            <p:cNvSpPr>
              <a:spLocks noChangeShapeType="1"/>
            </p:cNvSpPr>
            <p:nvPr/>
          </p:nvSpPr>
          <p:spPr bwMode="auto">
            <a:xfrm>
              <a:off x="4789" y="3482"/>
              <a:ext cx="80" cy="1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3" name="Line 219"/>
            <p:cNvSpPr>
              <a:spLocks noChangeShapeType="1"/>
            </p:cNvSpPr>
            <p:nvPr/>
          </p:nvSpPr>
          <p:spPr bwMode="auto">
            <a:xfrm>
              <a:off x="4716" y="3499"/>
              <a:ext cx="68" cy="11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4" name="Line 220"/>
            <p:cNvSpPr>
              <a:spLocks noChangeShapeType="1"/>
            </p:cNvSpPr>
            <p:nvPr/>
          </p:nvSpPr>
          <p:spPr bwMode="auto">
            <a:xfrm flipH="1">
              <a:off x="4375" y="3437"/>
              <a:ext cx="12" cy="1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5" name="Line 221"/>
            <p:cNvSpPr>
              <a:spLocks noChangeShapeType="1"/>
            </p:cNvSpPr>
            <p:nvPr/>
          </p:nvSpPr>
          <p:spPr bwMode="auto">
            <a:xfrm flipH="1">
              <a:off x="4310" y="3394"/>
              <a:ext cx="33" cy="13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6" name="Line 222"/>
            <p:cNvSpPr>
              <a:spLocks noChangeShapeType="1"/>
            </p:cNvSpPr>
            <p:nvPr/>
          </p:nvSpPr>
          <p:spPr bwMode="auto">
            <a:xfrm>
              <a:off x="4671" y="3540"/>
              <a:ext cx="37" cy="9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7" name="Line 223"/>
            <p:cNvSpPr>
              <a:spLocks noChangeShapeType="1"/>
            </p:cNvSpPr>
            <p:nvPr/>
          </p:nvSpPr>
          <p:spPr bwMode="auto">
            <a:xfrm>
              <a:off x="4585" y="3533"/>
              <a:ext cx="38" cy="10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8" name="Line 224"/>
            <p:cNvSpPr>
              <a:spLocks noChangeShapeType="1"/>
            </p:cNvSpPr>
            <p:nvPr/>
          </p:nvSpPr>
          <p:spPr bwMode="auto">
            <a:xfrm>
              <a:off x="4445" y="3487"/>
              <a:ext cx="2" cy="12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9" name="Line 225"/>
            <p:cNvSpPr>
              <a:spLocks noChangeShapeType="1"/>
            </p:cNvSpPr>
            <p:nvPr/>
          </p:nvSpPr>
          <p:spPr bwMode="auto">
            <a:xfrm>
              <a:off x="4506" y="3518"/>
              <a:ext cx="16" cy="11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0" name="Line 226"/>
            <p:cNvSpPr>
              <a:spLocks noChangeShapeType="1"/>
            </p:cNvSpPr>
            <p:nvPr/>
          </p:nvSpPr>
          <p:spPr bwMode="auto">
            <a:xfrm flipV="1">
              <a:off x="4854" y="2808"/>
              <a:ext cx="107" cy="7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1" name="Line 227"/>
            <p:cNvSpPr>
              <a:spLocks noChangeShapeType="1"/>
            </p:cNvSpPr>
            <p:nvPr/>
          </p:nvSpPr>
          <p:spPr bwMode="auto">
            <a:xfrm flipV="1">
              <a:off x="4915" y="2901"/>
              <a:ext cx="109" cy="5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2" name="Line 228"/>
            <p:cNvSpPr>
              <a:spLocks noChangeShapeType="1"/>
            </p:cNvSpPr>
            <p:nvPr/>
          </p:nvSpPr>
          <p:spPr bwMode="auto">
            <a:xfrm flipV="1">
              <a:off x="4918" y="3017"/>
              <a:ext cx="154" cy="3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3" name="Line 229"/>
            <p:cNvSpPr>
              <a:spLocks noChangeShapeType="1"/>
            </p:cNvSpPr>
            <p:nvPr/>
          </p:nvSpPr>
          <p:spPr bwMode="auto">
            <a:xfrm flipV="1">
              <a:off x="4790" y="2732"/>
              <a:ext cx="79" cy="10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4" name="Line 230"/>
            <p:cNvSpPr>
              <a:spLocks noChangeShapeType="1"/>
            </p:cNvSpPr>
            <p:nvPr/>
          </p:nvSpPr>
          <p:spPr bwMode="auto">
            <a:xfrm flipV="1">
              <a:off x="4716" y="2695"/>
              <a:ext cx="68" cy="12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5" name="Line 231"/>
            <p:cNvSpPr>
              <a:spLocks noChangeShapeType="1"/>
            </p:cNvSpPr>
            <p:nvPr/>
          </p:nvSpPr>
          <p:spPr bwMode="auto">
            <a:xfrm flipH="1" flipV="1">
              <a:off x="4373" y="2733"/>
              <a:ext cx="14" cy="1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6" name="Line 232"/>
            <p:cNvSpPr>
              <a:spLocks noChangeShapeType="1"/>
            </p:cNvSpPr>
            <p:nvPr/>
          </p:nvSpPr>
          <p:spPr bwMode="auto">
            <a:xfrm flipH="1" flipV="1">
              <a:off x="4310" y="2785"/>
              <a:ext cx="33" cy="13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7" name="Line 233"/>
            <p:cNvSpPr>
              <a:spLocks noChangeShapeType="1"/>
            </p:cNvSpPr>
            <p:nvPr/>
          </p:nvSpPr>
          <p:spPr bwMode="auto">
            <a:xfrm flipV="1">
              <a:off x="4666" y="2679"/>
              <a:ext cx="38" cy="9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8" name="Line 234"/>
            <p:cNvSpPr>
              <a:spLocks noChangeShapeType="1"/>
            </p:cNvSpPr>
            <p:nvPr/>
          </p:nvSpPr>
          <p:spPr bwMode="auto">
            <a:xfrm flipV="1">
              <a:off x="4583" y="2670"/>
              <a:ext cx="39" cy="10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9" name="Line 235"/>
            <p:cNvSpPr>
              <a:spLocks noChangeShapeType="1"/>
            </p:cNvSpPr>
            <p:nvPr/>
          </p:nvSpPr>
          <p:spPr bwMode="auto">
            <a:xfrm flipV="1">
              <a:off x="4445" y="2706"/>
              <a:ext cx="2" cy="12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0" name="Line 236"/>
            <p:cNvSpPr>
              <a:spLocks noChangeShapeType="1"/>
            </p:cNvSpPr>
            <p:nvPr/>
          </p:nvSpPr>
          <p:spPr bwMode="auto">
            <a:xfrm flipV="1">
              <a:off x="4508" y="2681"/>
              <a:ext cx="13" cy="10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1" name="Line 237"/>
            <p:cNvSpPr>
              <a:spLocks noChangeShapeType="1"/>
            </p:cNvSpPr>
            <p:nvPr/>
          </p:nvSpPr>
          <p:spPr bwMode="auto">
            <a:xfrm flipV="1">
              <a:off x="5474" y="2527"/>
              <a:ext cx="53" cy="1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2" name="Line 238"/>
            <p:cNvSpPr>
              <a:spLocks noChangeShapeType="1"/>
            </p:cNvSpPr>
            <p:nvPr/>
          </p:nvSpPr>
          <p:spPr bwMode="auto">
            <a:xfrm flipV="1">
              <a:off x="5466" y="2951"/>
              <a:ext cx="62" cy="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3" name="Line 239"/>
            <p:cNvSpPr>
              <a:spLocks noChangeShapeType="1"/>
            </p:cNvSpPr>
            <p:nvPr/>
          </p:nvSpPr>
          <p:spPr bwMode="auto">
            <a:xfrm flipV="1">
              <a:off x="5500" y="2737"/>
              <a:ext cx="49" cy="1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4" name="Line 240"/>
            <p:cNvSpPr>
              <a:spLocks noChangeShapeType="1"/>
            </p:cNvSpPr>
            <p:nvPr/>
          </p:nvSpPr>
          <p:spPr bwMode="auto">
            <a:xfrm flipV="1">
              <a:off x="4650" y="2222"/>
              <a:ext cx="11" cy="2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5" name="Line 241"/>
            <p:cNvSpPr>
              <a:spLocks noChangeShapeType="1"/>
            </p:cNvSpPr>
            <p:nvPr/>
          </p:nvSpPr>
          <p:spPr bwMode="auto">
            <a:xfrm flipV="1">
              <a:off x="5267" y="2225"/>
              <a:ext cx="37" cy="1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6" name="Line 242"/>
            <p:cNvSpPr>
              <a:spLocks noChangeShapeType="1"/>
            </p:cNvSpPr>
            <p:nvPr/>
          </p:nvSpPr>
          <p:spPr bwMode="auto">
            <a:xfrm>
              <a:off x="5478" y="3357"/>
              <a:ext cx="75" cy="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7" name="Freeform 243"/>
            <p:cNvSpPr>
              <a:spLocks/>
            </p:cNvSpPr>
            <p:nvPr/>
          </p:nvSpPr>
          <p:spPr bwMode="auto">
            <a:xfrm>
              <a:off x="5459" y="3768"/>
              <a:ext cx="88" cy="24"/>
            </a:xfrm>
            <a:custGeom>
              <a:avLst/>
              <a:gdLst>
                <a:gd name="T0" fmla="*/ 0 w 88"/>
                <a:gd name="T1" fmla="*/ 0 h 24"/>
                <a:gd name="T2" fmla="*/ 48 w 88"/>
                <a:gd name="T3" fmla="*/ 15 h 24"/>
                <a:gd name="T4" fmla="*/ 88 w 88"/>
                <a:gd name="T5" fmla="*/ 24 h 24"/>
                <a:gd name="T6" fmla="*/ 0 60000 65536"/>
                <a:gd name="T7" fmla="*/ 0 60000 65536"/>
                <a:gd name="T8" fmla="*/ 0 60000 65536"/>
                <a:gd name="T9" fmla="*/ 0 w 88"/>
                <a:gd name="T10" fmla="*/ 0 h 24"/>
                <a:gd name="T11" fmla="*/ 88 w 8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" h="24">
                  <a:moveTo>
                    <a:pt x="0" y="0"/>
                  </a:moveTo>
                  <a:cubicBezTo>
                    <a:pt x="16" y="5"/>
                    <a:pt x="33" y="11"/>
                    <a:pt x="48" y="15"/>
                  </a:cubicBezTo>
                  <a:cubicBezTo>
                    <a:pt x="63" y="19"/>
                    <a:pt x="75" y="21"/>
                    <a:pt x="88" y="2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8" name="Freeform 244"/>
            <p:cNvSpPr>
              <a:spLocks/>
            </p:cNvSpPr>
            <p:nvPr/>
          </p:nvSpPr>
          <p:spPr bwMode="auto">
            <a:xfrm>
              <a:off x="5508" y="3572"/>
              <a:ext cx="38" cy="12"/>
            </a:xfrm>
            <a:custGeom>
              <a:avLst/>
              <a:gdLst>
                <a:gd name="T0" fmla="*/ 0 w 38"/>
                <a:gd name="T1" fmla="*/ 0 h 12"/>
                <a:gd name="T2" fmla="*/ 38 w 38"/>
                <a:gd name="T3" fmla="*/ 12 h 12"/>
                <a:gd name="T4" fmla="*/ 0 60000 65536"/>
                <a:gd name="T5" fmla="*/ 0 60000 65536"/>
                <a:gd name="T6" fmla="*/ 0 w 38"/>
                <a:gd name="T7" fmla="*/ 0 h 12"/>
                <a:gd name="T8" fmla="*/ 38 w 38"/>
                <a:gd name="T9" fmla="*/ 12 h 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" h="12">
                  <a:moveTo>
                    <a:pt x="0" y="0"/>
                  </a:moveTo>
                  <a:cubicBezTo>
                    <a:pt x="0" y="0"/>
                    <a:pt x="19" y="6"/>
                    <a:pt x="38" y="12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9" name="Line 245"/>
            <p:cNvSpPr>
              <a:spLocks noChangeShapeType="1"/>
            </p:cNvSpPr>
            <p:nvPr/>
          </p:nvSpPr>
          <p:spPr bwMode="auto">
            <a:xfrm flipV="1">
              <a:off x="1802" y="675"/>
              <a:ext cx="66" cy="6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0" name="Line 246"/>
            <p:cNvSpPr>
              <a:spLocks noChangeShapeType="1"/>
            </p:cNvSpPr>
            <p:nvPr/>
          </p:nvSpPr>
          <p:spPr bwMode="auto">
            <a:xfrm flipH="1">
              <a:off x="1048" y="1403"/>
              <a:ext cx="80" cy="7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1" name="Line 247"/>
            <p:cNvSpPr>
              <a:spLocks noChangeShapeType="1"/>
            </p:cNvSpPr>
            <p:nvPr/>
          </p:nvSpPr>
          <p:spPr bwMode="auto">
            <a:xfrm flipV="1">
              <a:off x="1626" y="553"/>
              <a:ext cx="40" cy="10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2" name="Line 248"/>
            <p:cNvSpPr>
              <a:spLocks noChangeShapeType="1"/>
            </p:cNvSpPr>
            <p:nvPr/>
          </p:nvSpPr>
          <p:spPr bwMode="auto">
            <a:xfrm flipV="1">
              <a:off x="1454" y="511"/>
              <a:ext cx="4" cy="11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3" name="Line 249"/>
            <p:cNvSpPr>
              <a:spLocks noChangeShapeType="1"/>
            </p:cNvSpPr>
            <p:nvPr/>
          </p:nvSpPr>
          <p:spPr bwMode="auto">
            <a:xfrm flipH="1" flipV="1">
              <a:off x="1248" y="557"/>
              <a:ext cx="40" cy="10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4" name="Line 250"/>
            <p:cNvSpPr>
              <a:spLocks noChangeShapeType="1"/>
            </p:cNvSpPr>
            <p:nvPr/>
          </p:nvSpPr>
          <p:spPr bwMode="auto">
            <a:xfrm flipV="1">
              <a:off x="1890" y="877"/>
              <a:ext cx="96" cy="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5" name="Line 251"/>
            <p:cNvSpPr>
              <a:spLocks noChangeShapeType="1"/>
            </p:cNvSpPr>
            <p:nvPr/>
          </p:nvSpPr>
          <p:spPr bwMode="auto">
            <a:xfrm flipV="1">
              <a:off x="1910" y="1081"/>
              <a:ext cx="110" cy="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6" name="Line 252"/>
            <p:cNvSpPr>
              <a:spLocks noChangeShapeType="1"/>
            </p:cNvSpPr>
            <p:nvPr/>
          </p:nvSpPr>
          <p:spPr bwMode="auto">
            <a:xfrm>
              <a:off x="1884" y="1254"/>
              <a:ext cx="96" cy="3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7" name="Line 253"/>
            <p:cNvSpPr>
              <a:spLocks noChangeShapeType="1"/>
            </p:cNvSpPr>
            <p:nvPr/>
          </p:nvSpPr>
          <p:spPr bwMode="auto">
            <a:xfrm>
              <a:off x="1788" y="1410"/>
              <a:ext cx="72" cy="6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8" name="Line 254"/>
            <p:cNvSpPr>
              <a:spLocks noChangeShapeType="1"/>
            </p:cNvSpPr>
            <p:nvPr/>
          </p:nvSpPr>
          <p:spPr bwMode="auto">
            <a:xfrm>
              <a:off x="1638" y="1540"/>
              <a:ext cx="30" cy="6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9" name="Line 255"/>
            <p:cNvSpPr>
              <a:spLocks noChangeShapeType="1"/>
            </p:cNvSpPr>
            <p:nvPr/>
          </p:nvSpPr>
          <p:spPr bwMode="auto">
            <a:xfrm flipH="1">
              <a:off x="1458" y="1558"/>
              <a:ext cx="0" cy="8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0" name="Line 256"/>
            <p:cNvSpPr>
              <a:spLocks noChangeShapeType="1"/>
            </p:cNvSpPr>
            <p:nvPr/>
          </p:nvSpPr>
          <p:spPr bwMode="auto">
            <a:xfrm flipH="1">
              <a:off x="1251" y="1516"/>
              <a:ext cx="36" cy="8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1" name="Line 257"/>
            <p:cNvSpPr>
              <a:spLocks noChangeShapeType="1"/>
            </p:cNvSpPr>
            <p:nvPr/>
          </p:nvSpPr>
          <p:spPr bwMode="auto">
            <a:xfrm flipH="1">
              <a:off x="924" y="1252"/>
              <a:ext cx="105" cy="3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2" name="Line 258"/>
            <p:cNvSpPr>
              <a:spLocks noChangeShapeType="1"/>
            </p:cNvSpPr>
            <p:nvPr/>
          </p:nvSpPr>
          <p:spPr bwMode="auto">
            <a:xfrm flipH="1">
              <a:off x="888" y="1081"/>
              <a:ext cx="90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3" name="Line 259"/>
            <p:cNvSpPr>
              <a:spLocks noChangeShapeType="1"/>
            </p:cNvSpPr>
            <p:nvPr/>
          </p:nvSpPr>
          <p:spPr bwMode="auto">
            <a:xfrm flipH="1" flipV="1">
              <a:off x="933" y="872"/>
              <a:ext cx="66" cy="2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4" name="Line 260"/>
            <p:cNvSpPr>
              <a:spLocks noChangeShapeType="1"/>
            </p:cNvSpPr>
            <p:nvPr/>
          </p:nvSpPr>
          <p:spPr bwMode="auto">
            <a:xfrm flipH="1" flipV="1">
              <a:off x="1047" y="689"/>
              <a:ext cx="75" cy="7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5" name="Rectangle 261"/>
            <p:cNvSpPr>
              <a:spLocks noChangeArrowheads="1"/>
            </p:cNvSpPr>
            <p:nvPr/>
          </p:nvSpPr>
          <p:spPr bwMode="auto">
            <a:xfrm>
              <a:off x="836" y="1798"/>
              <a:ext cx="1291" cy="135"/>
            </a:xfrm>
            <a:prstGeom prst="rect">
              <a:avLst/>
            </a:prstGeom>
            <a:solidFill>
              <a:srgbClr val="000034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6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872" y="1823"/>
              <a:ext cx="1173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华文中宋"/>
                  <a:ea typeface="华文中宋"/>
                </a:rPr>
                <a:t>正点电荷电场线</a:t>
              </a:r>
            </a:p>
          </p:txBody>
        </p:sp>
        <p:sp>
          <p:nvSpPr>
            <p:cNvPr id="30977" name="Rectangle 263"/>
            <p:cNvSpPr>
              <a:spLocks noChangeArrowheads="1"/>
            </p:cNvSpPr>
            <p:nvPr/>
          </p:nvSpPr>
          <p:spPr bwMode="auto">
            <a:xfrm>
              <a:off x="2979" y="134"/>
              <a:ext cx="2588" cy="1890"/>
            </a:xfrm>
            <a:prstGeom prst="rect">
              <a:avLst/>
            </a:prstGeom>
            <a:gradFill rotWithShape="0">
              <a:gsLst>
                <a:gs pos="0">
                  <a:srgbClr val="000066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8" name="Rectangle 264"/>
            <p:cNvSpPr>
              <a:spLocks noChangeArrowheads="1"/>
            </p:cNvSpPr>
            <p:nvPr/>
          </p:nvSpPr>
          <p:spPr bwMode="auto">
            <a:xfrm>
              <a:off x="2979" y="137"/>
              <a:ext cx="2588" cy="1890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9" name="Line 265"/>
            <p:cNvSpPr>
              <a:spLocks noChangeShapeType="1"/>
            </p:cNvSpPr>
            <p:nvPr/>
          </p:nvSpPr>
          <p:spPr bwMode="auto">
            <a:xfrm>
              <a:off x="2974" y="1083"/>
              <a:ext cx="2569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0" name="Line 266"/>
            <p:cNvSpPr>
              <a:spLocks noChangeShapeType="1"/>
            </p:cNvSpPr>
            <p:nvPr/>
          </p:nvSpPr>
          <p:spPr bwMode="auto">
            <a:xfrm>
              <a:off x="4273" y="143"/>
              <a:ext cx="0" cy="191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1" name="Line 267"/>
            <p:cNvSpPr>
              <a:spLocks noChangeShapeType="1"/>
            </p:cNvSpPr>
            <p:nvPr/>
          </p:nvSpPr>
          <p:spPr bwMode="auto">
            <a:xfrm flipV="1">
              <a:off x="3309" y="152"/>
              <a:ext cx="1925" cy="186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2" name="Line 268"/>
            <p:cNvSpPr>
              <a:spLocks noChangeShapeType="1"/>
            </p:cNvSpPr>
            <p:nvPr/>
          </p:nvSpPr>
          <p:spPr bwMode="auto">
            <a:xfrm flipH="1" flipV="1">
              <a:off x="3299" y="136"/>
              <a:ext cx="1940" cy="188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3" name="Line 269"/>
            <p:cNvSpPr>
              <a:spLocks noChangeShapeType="1"/>
            </p:cNvSpPr>
            <p:nvPr/>
          </p:nvSpPr>
          <p:spPr bwMode="auto">
            <a:xfrm flipV="1">
              <a:off x="3001" y="578"/>
              <a:ext cx="2568" cy="100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4" name="Line 270"/>
            <p:cNvSpPr>
              <a:spLocks noChangeShapeType="1"/>
            </p:cNvSpPr>
            <p:nvPr/>
          </p:nvSpPr>
          <p:spPr bwMode="auto">
            <a:xfrm flipH="1" flipV="1">
              <a:off x="2965" y="570"/>
              <a:ext cx="2580" cy="101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5" name="Line 271"/>
            <p:cNvSpPr>
              <a:spLocks noChangeShapeType="1"/>
            </p:cNvSpPr>
            <p:nvPr/>
          </p:nvSpPr>
          <p:spPr bwMode="auto">
            <a:xfrm flipH="1" flipV="1">
              <a:off x="3898" y="140"/>
              <a:ext cx="752" cy="18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6" name="Line 272"/>
            <p:cNvSpPr>
              <a:spLocks noChangeShapeType="1"/>
            </p:cNvSpPr>
            <p:nvPr/>
          </p:nvSpPr>
          <p:spPr bwMode="auto">
            <a:xfrm flipH="1">
              <a:off x="3903" y="134"/>
              <a:ext cx="741" cy="190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577" name="Oval 273"/>
            <p:cNvSpPr>
              <a:spLocks noChangeArrowheads="1"/>
            </p:cNvSpPr>
            <p:nvPr/>
          </p:nvSpPr>
          <p:spPr bwMode="auto">
            <a:xfrm>
              <a:off x="4225" y="1031"/>
              <a:ext cx="109" cy="104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988" name="Rectangle 274"/>
            <p:cNvSpPr>
              <a:spLocks noChangeArrowheads="1"/>
            </p:cNvSpPr>
            <p:nvPr/>
          </p:nvSpPr>
          <p:spPr bwMode="auto">
            <a:xfrm>
              <a:off x="2979" y="136"/>
              <a:ext cx="2587" cy="1896"/>
            </a:xfrm>
            <a:prstGeom prst="rect">
              <a:avLst/>
            </a:prstGeom>
            <a:noFill/>
            <a:ln w="762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9" name="Line 275"/>
            <p:cNvSpPr>
              <a:spLocks noChangeShapeType="1"/>
            </p:cNvSpPr>
            <p:nvPr/>
          </p:nvSpPr>
          <p:spPr bwMode="auto">
            <a:xfrm>
              <a:off x="4271" y="401"/>
              <a:ext cx="1" cy="11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0" name="Line 276"/>
            <p:cNvSpPr>
              <a:spLocks noChangeShapeType="1"/>
            </p:cNvSpPr>
            <p:nvPr/>
          </p:nvSpPr>
          <p:spPr bwMode="auto">
            <a:xfrm flipH="1">
              <a:off x="4476" y="433"/>
              <a:ext cx="56" cy="12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1" name="Line 277"/>
            <p:cNvSpPr>
              <a:spLocks noChangeShapeType="1"/>
            </p:cNvSpPr>
            <p:nvPr/>
          </p:nvSpPr>
          <p:spPr bwMode="auto">
            <a:xfrm flipH="1">
              <a:off x="4681" y="606"/>
              <a:ext cx="82" cy="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2" name="Line 278"/>
            <p:cNvSpPr>
              <a:spLocks noChangeShapeType="1"/>
            </p:cNvSpPr>
            <p:nvPr/>
          </p:nvSpPr>
          <p:spPr bwMode="auto">
            <a:xfrm flipH="1">
              <a:off x="4801" y="828"/>
              <a:ext cx="127" cy="5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3" name="Line 279"/>
            <p:cNvSpPr>
              <a:spLocks noChangeShapeType="1"/>
            </p:cNvSpPr>
            <p:nvPr/>
          </p:nvSpPr>
          <p:spPr bwMode="auto">
            <a:xfrm flipH="1">
              <a:off x="4841" y="1082"/>
              <a:ext cx="89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4" name="Line 280"/>
            <p:cNvSpPr>
              <a:spLocks noChangeShapeType="1"/>
            </p:cNvSpPr>
            <p:nvPr/>
          </p:nvSpPr>
          <p:spPr bwMode="auto">
            <a:xfrm flipH="1" flipV="1">
              <a:off x="4804" y="1287"/>
              <a:ext cx="104" cy="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5" name="Line 281"/>
            <p:cNvSpPr>
              <a:spLocks noChangeShapeType="1"/>
            </p:cNvSpPr>
            <p:nvPr/>
          </p:nvSpPr>
          <p:spPr bwMode="auto">
            <a:xfrm flipH="1" flipV="1">
              <a:off x="4679" y="1480"/>
              <a:ext cx="87" cy="8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6" name="Line 282"/>
            <p:cNvSpPr>
              <a:spLocks noChangeShapeType="1"/>
            </p:cNvSpPr>
            <p:nvPr/>
          </p:nvSpPr>
          <p:spPr bwMode="auto">
            <a:xfrm flipH="1" flipV="1">
              <a:off x="4476" y="1614"/>
              <a:ext cx="55" cy="11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7" name="Line 283"/>
            <p:cNvSpPr>
              <a:spLocks noChangeShapeType="1"/>
            </p:cNvSpPr>
            <p:nvPr/>
          </p:nvSpPr>
          <p:spPr bwMode="auto">
            <a:xfrm flipH="1" flipV="1">
              <a:off x="4276" y="1649"/>
              <a:ext cx="0" cy="11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8" name="Line 284"/>
            <p:cNvSpPr>
              <a:spLocks noChangeShapeType="1"/>
            </p:cNvSpPr>
            <p:nvPr/>
          </p:nvSpPr>
          <p:spPr bwMode="auto">
            <a:xfrm flipV="1">
              <a:off x="4017" y="1598"/>
              <a:ext cx="54" cy="1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9" name="Line 285"/>
            <p:cNvSpPr>
              <a:spLocks noChangeShapeType="1"/>
            </p:cNvSpPr>
            <p:nvPr/>
          </p:nvSpPr>
          <p:spPr bwMode="auto">
            <a:xfrm flipV="1">
              <a:off x="3767" y="1478"/>
              <a:ext cx="94" cy="9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0" name="Line 286"/>
            <p:cNvSpPr>
              <a:spLocks noChangeShapeType="1"/>
            </p:cNvSpPr>
            <p:nvPr/>
          </p:nvSpPr>
          <p:spPr bwMode="auto">
            <a:xfrm flipV="1">
              <a:off x="3637" y="1286"/>
              <a:ext cx="110" cy="4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1" name="Line 287"/>
            <p:cNvSpPr>
              <a:spLocks noChangeShapeType="1"/>
            </p:cNvSpPr>
            <p:nvPr/>
          </p:nvSpPr>
          <p:spPr bwMode="auto">
            <a:xfrm flipV="1">
              <a:off x="3618" y="1083"/>
              <a:ext cx="10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2" name="Line 288"/>
            <p:cNvSpPr>
              <a:spLocks noChangeShapeType="1"/>
            </p:cNvSpPr>
            <p:nvPr/>
          </p:nvSpPr>
          <p:spPr bwMode="auto">
            <a:xfrm>
              <a:off x="3646" y="838"/>
              <a:ext cx="100" cy="3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3" name="Line 289"/>
            <p:cNvSpPr>
              <a:spLocks noChangeShapeType="1"/>
            </p:cNvSpPr>
            <p:nvPr/>
          </p:nvSpPr>
          <p:spPr bwMode="auto">
            <a:xfrm>
              <a:off x="3791" y="612"/>
              <a:ext cx="86" cy="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4" name="Line 290"/>
            <p:cNvSpPr>
              <a:spLocks noChangeShapeType="1"/>
            </p:cNvSpPr>
            <p:nvPr/>
          </p:nvSpPr>
          <p:spPr bwMode="auto">
            <a:xfrm>
              <a:off x="4013" y="440"/>
              <a:ext cx="42" cy="11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5" name="WordArt 291"/>
            <p:cNvSpPr>
              <a:spLocks noChangeArrowheads="1" noChangeShapeType="1" noTextEdit="1"/>
            </p:cNvSpPr>
            <p:nvPr/>
          </p:nvSpPr>
          <p:spPr bwMode="auto">
            <a:xfrm>
              <a:off x="4247" y="1072"/>
              <a:ext cx="67" cy="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FF9933"/>
                    </a:solidFill>
                    <a:round/>
                    <a:headEnd/>
                    <a:tailEnd/>
                  </a:ln>
                  <a:solidFill>
                    <a:srgbClr val="FF9900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3175">
                  <a:solidFill>
                    <a:srgbClr val="FF9933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宋体"/>
                <a:ea typeface="宋体"/>
              </a:endParaRPr>
            </a:p>
          </p:txBody>
        </p:sp>
        <p:sp>
          <p:nvSpPr>
            <p:cNvPr id="31006" name="Rectangle 292"/>
            <p:cNvSpPr>
              <a:spLocks noChangeArrowheads="1"/>
            </p:cNvSpPr>
            <p:nvPr/>
          </p:nvSpPr>
          <p:spPr bwMode="auto">
            <a:xfrm>
              <a:off x="3650" y="1806"/>
              <a:ext cx="1291" cy="135"/>
            </a:xfrm>
            <a:prstGeom prst="rect">
              <a:avLst/>
            </a:prstGeom>
            <a:solidFill>
              <a:srgbClr val="000034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7" name="WordArt 293"/>
            <p:cNvSpPr>
              <a:spLocks noChangeArrowheads="1" noChangeShapeType="1" noTextEdit="1"/>
            </p:cNvSpPr>
            <p:nvPr/>
          </p:nvSpPr>
          <p:spPr bwMode="auto">
            <a:xfrm>
              <a:off x="3686" y="1831"/>
              <a:ext cx="1173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华文中宋"/>
                  <a:ea typeface="华文中宋"/>
                </a:rPr>
                <a:t>负点电荷电场线</a:t>
              </a:r>
            </a:p>
          </p:txBody>
        </p:sp>
        <p:sp>
          <p:nvSpPr>
            <p:cNvPr id="31008" name="Rectangle 294"/>
            <p:cNvSpPr>
              <a:spLocks noChangeArrowheads="1"/>
            </p:cNvSpPr>
            <p:nvPr/>
          </p:nvSpPr>
          <p:spPr bwMode="auto">
            <a:xfrm>
              <a:off x="789" y="3888"/>
              <a:ext cx="1291" cy="135"/>
            </a:xfrm>
            <a:prstGeom prst="rect">
              <a:avLst/>
            </a:prstGeom>
            <a:solidFill>
              <a:srgbClr val="000034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9" name="WordArt 295"/>
            <p:cNvSpPr>
              <a:spLocks noChangeArrowheads="1" noChangeShapeType="1" noTextEdit="1"/>
            </p:cNvSpPr>
            <p:nvPr/>
          </p:nvSpPr>
          <p:spPr bwMode="auto">
            <a:xfrm>
              <a:off x="825" y="3913"/>
              <a:ext cx="1173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华文中宋"/>
                  <a:ea typeface="华文中宋"/>
                </a:rPr>
                <a:t>电偶极子电场线</a:t>
              </a:r>
            </a:p>
          </p:txBody>
        </p:sp>
        <p:sp>
          <p:nvSpPr>
            <p:cNvPr id="31010" name="Rectangle 296"/>
            <p:cNvSpPr>
              <a:spLocks noChangeArrowheads="1"/>
            </p:cNvSpPr>
            <p:nvPr/>
          </p:nvSpPr>
          <p:spPr bwMode="auto">
            <a:xfrm>
              <a:off x="3394" y="3852"/>
              <a:ext cx="1867" cy="135"/>
            </a:xfrm>
            <a:prstGeom prst="rect">
              <a:avLst/>
            </a:prstGeom>
            <a:solidFill>
              <a:srgbClr val="000034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1" name="WordArt 297"/>
            <p:cNvSpPr>
              <a:spLocks noChangeArrowheads="1" noChangeShapeType="1" noTextEdit="1"/>
            </p:cNvSpPr>
            <p:nvPr/>
          </p:nvSpPr>
          <p:spPr bwMode="auto">
            <a:xfrm>
              <a:off x="3422" y="3873"/>
              <a:ext cx="1800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华文中宋"/>
                  <a:ea typeface="华文中宋"/>
                </a:rPr>
                <a:t>两等量带正电点电荷电场线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555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图组</a:t>
            </a:r>
            <a:r>
              <a:rPr lang="en-US" altLang="zh-CN" sz="700" smtClean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-400050" y="0"/>
            <a:ext cx="9696450" cy="6858000"/>
            <a:chOff x="-252" y="0"/>
            <a:chExt cx="6108" cy="4320"/>
          </a:xfrm>
        </p:grpSpPr>
        <p:sp>
          <p:nvSpPr>
            <p:cNvPr id="3174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0" name="Rectangle 6"/>
            <p:cNvSpPr>
              <a:spLocks noChangeArrowheads="1"/>
            </p:cNvSpPr>
            <p:nvPr/>
          </p:nvSpPr>
          <p:spPr bwMode="auto">
            <a:xfrm>
              <a:off x="2992" y="2184"/>
              <a:ext cx="2584" cy="18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1" name="Rectangle 7"/>
            <p:cNvSpPr>
              <a:spLocks noChangeArrowheads="1"/>
            </p:cNvSpPr>
            <p:nvPr/>
          </p:nvSpPr>
          <p:spPr bwMode="auto">
            <a:xfrm>
              <a:off x="296" y="135"/>
              <a:ext cx="2512" cy="1858"/>
            </a:xfrm>
            <a:prstGeom prst="rect">
              <a:avLst/>
            </a:prstGeom>
            <a:gradFill rotWithShape="0">
              <a:gsLst>
                <a:gs pos="0">
                  <a:srgbClr val="000066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2" name="Rectangle 8"/>
            <p:cNvSpPr>
              <a:spLocks noChangeArrowheads="1"/>
            </p:cNvSpPr>
            <p:nvPr/>
          </p:nvSpPr>
          <p:spPr bwMode="auto">
            <a:xfrm>
              <a:off x="297" y="135"/>
              <a:ext cx="2512" cy="1858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 flipH="1" flipV="1">
              <a:off x="1558" y="1059"/>
              <a:ext cx="0" cy="92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Rectangle 10"/>
            <p:cNvSpPr>
              <a:spLocks noChangeArrowheads="1"/>
            </p:cNvSpPr>
            <p:nvPr/>
          </p:nvSpPr>
          <p:spPr bwMode="auto">
            <a:xfrm>
              <a:off x="259" y="137"/>
              <a:ext cx="2587" cy="1896"/>
            </a:xfrm>
            <a:prstGeom prst="rect">
              <a:avLst/>
            </a:prstGeom>
            <a:noFill/>
            <a:ln w="762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755" name="Group 11"/>
            <p:cNvGrpSpPr>
              <a:grpSpLocks/>
            </p:cNvGrpSpPr>
            <p:nvPr/>
          </p:nvGrpSpPr>
          <p:grpSpPr bwMode="auto">
            <a:xfrm>
              <a:off x="284" y="146"/>
              <a:ext cx="2547" cy="1892"/>
              <a:chOff x="246" y="139"/>
              <a:chExt cx="2539" cy="1775"/>
            </a:xfrm>
          </p:grpSpPr>
          <p:sp>
            <p:nvSpPr>
              <p:cNvPr id="32063" name="Line 12"/>
              <p:cNvSpPr>
                <a:spLocks noChangeShapeType="1"/>
              </p:cNvSpPr>
              <p:nvPr/>
            </p:nvSpPr>
            <p:spPr bwMode="auto">
              <a:xfrm flipV="1">
                <a:off x="1517" y="150"/>
                <a:ext cx="0" cy="85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064" name="Group 13"/>
              <p:cNvGrpSpPr>
                <a:grpSpLocks/>
              </p:cNvGrpSpPr>
              <p:nvPr/>
            </p:nvGrpSpPr>
            <p:grpSpPr bwMode="auto">
              <a:xfrm>
                <a:off x="539" y="1007"/>
                <a:ext cx="1964" cy="37"/>
                <a:chOff x="539" y="1007"/>
                <a:chExt cx="1964" cy="37"/>
              </a:xfrm>
            </p:grpSpPr>
            <p:sp>
              <p:nvSpPr>
                <p:cNvPr id="32105" name="AutoShape 14"/>
                <p:cNvSpPr>
                  <a:spLocks noChangeArrowheads="1"/>
                </p:cNvSpPr>
                <p:nvPr/>
              </p:nvSpPr>
              <p:spPr bwMode="auto">
                <a:xfrm>
                  <a:off x="539" y="1007"/>
                  <a:ext cx="1964" cy="37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106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5" y="1014"/>
                  <a:ext cx="27" cy="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32107" name="Group 16"/>
                <p:cNvGrpSpPr>
                  <a:grpSpLocks/>
                </p:cNvGrpSpPr>
                <p:nvPr/>
              </p:nvGrpSpPr>
              <p:grpSpPr bwMode="auto">
                <a:xfrm>
                  <a:off x="559" y="1010"/>
                  <a:ext cx="853" cy="28"/>
                  <a:chOff x="559" y="1010"/>
                  <a:chExt cx="853" cy="28"/>
                </a:xfrm>
              </p:grpSpPr>
              <p:sp>
                <p:nvSpPr>
                  <p:cNvPr id="32117" name="WordArt 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59" y="1012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18" name="WordArt 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17" y="1014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19" name="WordArt 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85" y="1012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20" name="WordArt 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77" y="1012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21" name="WordArt 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45" y="1012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22" name="WordArt 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65" y="1014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23" name="WordArt 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95" y="1010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24" name="WordArt 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67" y="1012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32108" name="Group 25"/>
                <p:cNvGrpSpPr>
                  <a:grpSpLocks/>
                </p:cNvGrpSpPr>
                <p:nvPr/>
              </p:nvGrpSpPr>
              <p:grpSpPr bwMode="auto">
                <a:xfrm>
                  <a:off x="1627" y="1014"/>
                  <a:ext cx="853" cy="28"/>
                  <a:chOff x="559" y="1010"/>
                  <a:chExt cx="853" cy="28"/>
                </a:xfrm>
              </p:grpSpPr>
              <p:sp>
                <p:nvSpPr>
                  <p:cNvPr id="32109" name="WordArt 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59" y="1012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10" name="WordArt 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17" y="1014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11" name="WordArt 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85" y="1012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12" name="WordArt 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77" y="1012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13" name="WordArt 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45" y="1012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14" name="WordArt 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65" y="1014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15" name="WordArt 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95" y="1010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2116" name="WordArt 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67" y="1012"/>
                    <a:ext cx="27" cy="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27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32065" name="Group 34"/>
              <p:cNvGrpSpPr>
                <a:grpSpLocks/>
              </p:cNvGrpSpPr>
              <p:nvPr/>
            </p:nvGrpSpPr>
            <p:grpSpPr bwMode="auto">
              <a:xfrm>
                <a:off x="1636" y="144"/>
                <a:ext cx="1148" cy="884"/>
                <a:chOff x="1636" y="144"/>
                <a:chExt cx="1148" cy="884"/>
              </a:xfrm>
            </p:grpSpPr>
            <p:sp>
              <p:nvSpPr>
                <p:cNvPr id="32096" name="Freeform 35"/>
                <p:cNvSpPr>
                  <a:spLocks/>
                </p:cNvSpPr>
                <p:nvPr/>
              </p:nvSpPr>
              <p:spPr bwMode="auto">
                <a:xfrm>
                  <a:off x="2221" y="240"/>
                  <a:ext cx="539" cy="780"/>
                </a:xfrm>
                <a:custGeom>
                  <a:avLst/>
                  <a:gdLst>
                    <a:gd name="T0" fmla="*/ 7 w 539"/>
                    <a:gd name="T1" fmla="*/ 855 h 772"/>
                    <a:gd name="T2" fmla="*/ 7 w 539"/>
                    <a:gd name="T3" fmla="*/ 693 h 772"/>
                    <a:gd name="T4" fmla="*/ 51 w 539"/>
                    <a:gd name="T5" fmla="*/ 549 h 772"/>
                    <a:gd name="T6" fmla="*/ 135 w 539"/>
                    <a:gd name="T7" fmla="*/ 396 h 772"/>
                    <a:gd name="T8" fmla="*/ 287 w 539"/>
                    <a:gd name="T9" fmla="*/ 212 h 772"/>
                    <a:gd name="T10" fmla="*/ 419 w 539"/>
                    <a:gd name="T11" fmla="*/ 86 h 772"/>
                    <a:gd name="T12" fmla="*/ 515 w 539"/>
                    <a:gd name="T13" fmla="*/ 12 h 772"/>
                    <a:gd name="T14" fmla="*/ 539 w 539"/>
                    <a:gd name="T15" fmla="*/ 4 h 77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39"/>
                    <a:gd name="T25" fmla="*/ 0 h 772"/>
                    <a:gd name="T26" fmla="*/ 539 w 539"/>
                    <a:gd name="T27" fmla="*/ 772 h 77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39" h="772">
                      <a:moveTo>
                        <a:pt x="7" y="772"/>
                      </a:moveTo>
                      <a:cubicBezTo>
                        <a:pt x="3" y="721"/>
                        <a:pt x="0" y="670"/>
                        <a:pt x="7" y="624"/>
                      </a:cubicBezTo>
                      <a:cubicBezTo>
                        <a:pt x="14" y="578"/>
                        <a:pt x="30" y="541"/>
                        <a:pt x="51" y="496"/>
                      </a:cubicBezTo>
                      <a:cubicBezTo>
                        <a:pt x="72" y="451"/>
                        <a:pt x="96" y="407"/>
                        <a:pt x="135" y="356"/>
                      </a:cubicBezTo>
                      <a:cubicBezTo>
                        <a:pt x="174" y="305"/>
                        <a:pt x="240" y="239"/>
                        <a:pt x="287" y="192"/>
                      </a:cubicBezTo>
                      <a:cubicBezTo>
                        <a:pt x="334" y="145"/>
                        <a:pt x="381" y="106"/>
                        <a:pt x="419" y="76"/>
                      </a:cubicBezTo>
                      <a:cubicBezTo>
                        <a:pt x="457" y="46"/>
                        <a:pt x="495" y="24"/>
                        <a:pt x="515" y="12"/>
                      </a:cubicBezTo>
                      <a:cubicBezTo>
                        <a:pt x="535" y="0"/>
                        <a:pt x="537" y="2"/>
                        <a:pt x="539" y="4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97" name="Freeform 36"/>
                <p:cNvSpPr>
                  <a:spLocks/>
                </p:cNvSpPr>
                <p:nvPr/>
              </p:nvSpPr>
              <p:spPr bwMode="auto">
                <a:xfrm>
                  <a:off x="2343" y="615"/>
                  <a:ext cx="441" cy="393"/>
                </a:xfrm>
                <a:custGeom>
                  <a:avLst/>
                  <a:gdLst>
                    <a:gd name="T0" fmla="*/ 9 w 441"/>
                    <a:gd name="T1" fmla="*/ 1569 h 337"/>
                    <a:gd name="T2" fmla="*/ 13 w 441"/>
                    <a:gd name="T3" fmla="*/ 1196 h 337"/>
                    <a:gd name="T4" fmla="*/ 89 w 441"/>
                    <a:gd name="T5" fmla="*/ 745 h 337"/>
                    <a:gd name="T6" fmla="*/ 221 w 441"/>
                    <a:gd name="T7" fmla="*/ 376 h 337"/>
                    <a:gd name="T8" fmla="*/ 389 w 441"/>
                    <a:gd name="T9" fmla="*/ 57 h 337"/>
                    <a:gd name="T10" fmla="*/ 441 w 441"/>
                    <a:gd name="T11" fmla="*/ 22 h 3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41"/>
                    <a:gd name="T19" fmla="*/ 0 h 337"/>
                    <a:gd name="T20" fmla="*/ 441 w 441"/>
                    <a:gd name="T21" fmla="*/ 337 h 3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41" h="337">
                      <a:moveTo>
                        <a:pt x="9" y="337"/>
                      </a:moveTo>
                      <a:cubicBezTo>
                        <a:pt x="4" y="311"/>
                        <a:pt x="0" y="286"/>
                        <a:pt x="13" y="257"/>
                      </a:cubicBezTo>
                      <a:cubicBezTo>
                        <a:pt x="26" y="228"/>
                        <a:pt x="54" y="190"/>
                        <a:pt x="89" y="161"/>
                      </a:cubicBezTo>
                      <a:cubicBezTo>
                        <a:pt x="124" y="132"/>
                        <a:pt x="171" y="106"/>
                        <a:pt x="221" y="81"/>
                      </a:cubicBezTo>
                      <a:cubicBezTo>
                        <a:pt x="271" y="56"/>
                        <a:pt x="352" y="26"/>
                        <a:pt x="389" y="13"/>
                      </a:cubicBezTo>
                      <a:cubicBezTo>
                        <a:pt x="426" y="0"/>
                        <a:pt x="433" y="2"/>
                        <a:pt x="441" y="5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98" name="Freeform 37"/>
                <p:cNvSpPr>
                  <a:spLocks/>
                </p:cNvSpPr>
                <p:nvPr/>
              </p:nvSpPr>
              <p:spPr bwMode="auto">
                <a:xfrm>
                  <a:off x="2467" y="876"/>
                  <a:ext cx="297" cy="124"/>
                </a:xfrm>
                <a:custGeom>
                  <a:avLst/>
                  <a:gdLst>
                    <a:gd name="T0" fmla="*/ 1 w 297"/>
                    <a:gd name="T1" fmla="*/ 227 h 116"/>
                    <a:gd name="T2" fmla="*/ 17 w 297"/>
                    <a:gd name="T3" fmla="*/ 170 h 116"/>
                    <a:gd name="T4" fmla="*/ 105 w 297"/>
                    <a:gd name="T5" fmla="*/ 94 h 116"/>
                    <a:gd name="T6" fmla="*/ 217 w 297"/>
                    <a:gd name="T7" fmla="*/ 30 h 116"/>
                    <a:gd name="T8" fmla="*/ 297 w 297"/>
                    <a:gd name="T9" fmla="*/ 0 h 1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7"/>
                    <a:gd name="T16" fmla="*/ 0 h 116"/>
                    <a:gd name="T17" fmla="*/ 297 w 297"/>
                    <a:gd name="T18" fmla="*/ 116 h 1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7" h="116">
                      <a:moveTo>
                        <a:pt x="1" y="116"/>
                      </a:moveTo>
                      <a:cubicBezTo>
                        <a:pt x="0" y="107"/>
                        <a:pt x="0" y="99"/>
                        <a:pt x="17" y="88"/>
                      </a:cubicBezTo>
                      <a:cubicBezTo>
                        <a:pt x="34" y="77"/>
                        <a:pt x="72" y="60"/>
                        <a:pt x="105" y="48"/>
                      </a:cubicBezTo>
                      <a:cubicBezTo>
                        <a:pt x="138" y="36"/>
                        <a:pt x="185" y="24"/>
                        <a:pt x="217" y="16"/>
                      </a:cubicBezTo>
                      <a:cubicBezTo>
                        <a:pt x="249" y="8"/>
                        <a:pt x="273" y="4"/>
                        <a:pt x="297" y="0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99" name="Line 38"/>
                <p:cNvSpPr>
                  <a:spLocks noChangeShapeType="1"/>
                </p:cNvSpPr>
                <p:nvPr/>
              </p:nvSpPr>
              <p:spPr bwMode="auto">
                <a:xfrm>
                  <a:off x="2512" y="1028"/>
                  <a:ext cx="268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00" name="Freeform 39"/>
                <p:cNvSpPr>
                  <a:spLocks/>
                </p:cNvSpPr>
                <p:nvPr/>
              </p:nvSpPr>
              <p:spPr bwMode="auto">
                <a:xfrm>
                  <a:off x="1744" y="144"/>
                  <a:ext cx="68" cy="872"/>
                </a:xfrm>
                <a:custGeom>
                  <a:avLst/>
                  <a:gdLst>
                    <a:gd name="T0" fmla="*/ 0 w 48"/>
                    <a:gd name="T1" fmla="*/ 1031 h 856"/>
                    <a:gd name="T2" fmla="*/ 0 w 48"/>
                    <a:gd name="T3" fmla="*/ 317 h 856"/>
                    <a:gd name="T4" fmla="*/ 387 w 48"/>
                    <a:gd name="T5" fmla="*/ 166 h 856"/>
                    <a:gd name="T6" fmla="*/ 1044 w 48"/>
                    <a:gd name="T7" fmla="*/ 54 h 856"/>
                    <a:gd name="T8" fmla="*/ 1557 w 48"/>
                    <a:gd name="T9" fmla="*/ 0 h 8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856"/>
                    <a:gd name="T17" fmla="*/ 48 w 48"/>
                    <a:gd name="T18" fmla="*/ 856 h 8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856">
                      <a:moveTo>
                        <a:pt x="0" y="856"/>
                      </a:moveTo>
                      <a:lnTo>
                        <a:pt x="0" y="264"/>
                      </a:lnTo>
                      <a:lnTo>
                        <a:pt x="12" y="136"/>
                      </a:lnTo>
                      <a:lnTo>
                        <a:pt x="32" y="44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01" name="Freeform 40"/>
                <p:cNvSpPr>
                  <a:spLocks/>
                </p:cNvSpPr>
                <p:nvPr/>
              </p:nvSpPr>
              <p:spPr bwMode="auto">
                <a:xfrm>
                  <a:off x="1636" y="156"/>
                  <a:ext cx="27" cy="852"/>
                </a:xfrm>
                <a:custGeom>
                  <a:avLst/>
                  <a:gdLst>
                    <a:gd name="T0" fmla="*/ 0 w 48"/>
                    <a:gd name="T1" fmla="*/ 816 h 856"/>
                    <a:gd name="T2" fmla="*/ 0 w 48"/>
                    <a:gd name="T3" fmla="*/ 254 h 856"/>
                    <a:gd name="T4" fmla="*/ 1 w 48"/>
                    <a:gd name="T5" fmla="*/ 126 h 856"/>
                    <a:gd name="T6" fmla="*/ 1 w 48"/>
                    <a:gd name="T7" fmla="*/ 44 h 856"/>
                    <a:gd name="T8" fmla="*/ 1 w 48"/>
                    <a:gd name="T9" fmla="*/ 0 h 8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856"/>
                    <a:gd name="T17" fmla="*/ 48 w 48"/>
                    <a:gd name="T18" fmla="*/ 856 h 8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856">
                      <a:moveTo>
                        <a:pt x="0" y="856"/>
                      </a:moveTo>
                      <a:lnTo>
                        <a:pt x="0" y="264"/>
                      </a:lnTo>
                      <a:lnTo>
                        <a:pt x="12" y="136"/>
                      </a:lnTo>
                      <a:lnTo>
                        <a:pt x="32" y="44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02" name="Freeform 41"/>
                <p:cNvSpPr>
                  <a:spLocks/>
                </p:cNvSpPr>
                <p:nvPr/>
              </p:nvSpPr>
              <p:spPr bwMode="auto">
                <a:xfrm>
                  <a:off x="1856" y="144"/>
                  <a:ext cx="144" cy="872"/>
                </a:xfrm>
                <a:custGeom>
                  <a:avLst/>
                  <a:gdLst>
                    <a:gd name="T0" fmla="*/ 0 w 120"/>
                    <a:gd name="T1" fmla="*/ 988 h 860"/>
                    <a:gd name="T2" fmla="*/ 0 w 120"/>
                    <a:gd name="T3" fmla="*/ 403 h 860"/>
                    <a:gd name="T4" fmla="*/ 72 w 120"/>
                    <a:gd name="T5" fmla="*/ 287 h 860"/>
                    <a:gd name="T6" fmla="*/ 251 w 120"/>
                    <a:gd name="T7" fmla="*/ 156 h 860"/>
                    <a:gd name="T8" fmla="*/ 424 w 120"/>
                    <a:gd name="T9" fmla="*/ 82 h 860"/>
                    <a:gd name="T10" fmla="*/ 746 w 120"/>
                    <a:gd name="T11" fmla="*/ 0 h 8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20"/>
                    <a:gd name="T19" fmla="*/ 0 h 860"/>
                    <a:gd name="T20" fmla="*/ 120 w 120"/>
                    <a:gd name="T21" fmla="*/ 860 h 86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20" h="860">
                      <a:moveTo>
                        <a:pt x="0" y="860"/>
                      </a:moveTo>
                      <a:lnTo>
                        <a:pt x="0" y="352"/>
                      </a:lnTo>
                      <a:lnTo>
                        <a:pt x="12" y="248"/>
                      </a:lnTo>
                      <a:lnTo>
                        <a:pt x="40" y="136"/>
                      </a:lnTo>
                      <a:lnTo>
                        <a:pt x="68" y="72"/>
                      </a:lnTo>
                      <a:lnTo>
                        <a:pt x="120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03" name="Freeform 42"/>
                <p:cNvSpPr>
                  <a:spLocks/>
                </p:cNvSpPr>
                <p:nvPr/>
              </p:nvSpPr>
              <p:spPr bwMode="auto">
                <a:xfrm>
                  <a:off x="1972" y="156"/>
                  <a:ext cx="232" cy="852"/>
                </a:xfrm>
                <a:custGeom>
                  <a:avLst/>
                  <a:gdLst>
                    <a:gd name="T0" fmla="*/ 0 w 300"/>
                    <a:gd name="T1" fmla="*/ 852 h 852"/>
                    <a:gd name="T2" fmla="*/ 0 w 300"/>
                    <a:gd name="T3" fmla="*/ 496 h 852"/>
                    <a:gd name="T4" fmla="*/ 2 w 300"/>
                    <a:gd name="T5" fmla="*/ 392 h 852"/>
                    <a:gd name="T6" fmla="*/ 3 w 300"/>
                    <a:gd name="T7" fmla="*/ 296 h 852"/>
                    <a:gd name="T8" fmla="*/ 7 w 300"/>
                    <a:gd name="T9" fmla="*/ 204 h 852"/>
                    <a:gd name="T10" fmla="*/ 13 w 300"/>
                    <a:gd name="T11" fmla="*/ 104 h 852"/>
                    <a:gd name="T12" fmla="*/ 20 w 300"/>
                    <a:gd name="T13" fmla="*/ 16 h 852"/>
                    <a:gd name="T14" fmla="*/ 22 w 300"/>
                    <a:gd name="T15" fmla="*/ 0 h 85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00"/>
                    <a:gd name="T25" fmla="*/ 0 h 852"/>
                    <a:gd name="T26" fmla="*/ 300 w 300"/>
                    <a:gd name="T27" fmla="*/ 852 h 85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00" h="852">
                      <a:moveTo>
                        <a:pt x="0" y="852"/>
                      </a:moveTo>
                      <a:lnTo>
                        <a:pt x="0" y="496"/>
                      </a:lnTo>
                      <a:lnTo>
                        <a:pt x="16" y="392"/>
                      </a:lnTo>
                      <a:lnTo>
                        <a:pt x="44" y="296"/>
                      </a:lnTo>
                      <a:lnTo>
                        <a:pt x="92" y="204"/>
                      </a:lnTo>
                      <a:lnTo>
                        <a:pt x="168" y="104"/>
                      </a:lnTo>
                      <a:lnTo>
                        <a:pt x="260" y="16"/>
                      </a:lnTo>
                      <a:lnTo>
                        <a:pt x="300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04" name="Freeform 43"/>
                <p:cNvSpPr>
                  <a:spLocks/>
                </p:cNvSpPr>
                <p:nvPr/>
              </p:nvSpPr>
              <p:spPr bwMode="auto">
                <a:xfrm>
                  <a:off x="2094" y="159"/>
                  <a:ext cx="374" cy="849"/>
                </a:xfrm>
                <a:custGeom>
                  <a:avLst/>
                  <a:gdLst>
                    <a:gd name="T0" fmla="*/ 1 w 518"/>
                    <a:gd name="T1" fmla="*/ 849 h 849"/>
                    <a:gd name="T2" fmla="*/ 1 w 518"/>
                    <a:gd name="T3" fmla="*/ 681 h 849"/>
                    <a:gd name="T4" fmla="*/ 1 w 518"/>
                    <a:gd name="T5" fmla="*/ 589 h 849"/>
                    <a:gd name="T6" fmla="*/ 1 w 518"/>
                    <a:gd name="T7" fmla="*/ 469 h 849"/>
                    <a:gd name="T8" fmla="*/ 4 w 518"/>
                    <a:gd name="T9" fmla="*/ 325 h 849"/>
                    <a:gd name="T10" fmla="*/ 9 w 518"/>
                    <a:gd name="T11" fmla="*/ 213 h 849"/>
                    <a:gd name="T12" fmla="*/ 18 w 518"/>
                    <a:gd name="T13" fmla="*/ 33 h 849"/>
                    <a:gd name="T14" fmla="*/ 19 w 518"/>
                    <a:gd name="T15" fmla="*/ 13 h 84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18"/>
                    <a:gd name="T25" fmla="*/ 0 h 849"/>
                    <a:gd name="T26" fmla="*/ 518 w 518"/>
                    <a:gd name="T27" fmla="*/ 849 h 84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18" h="849">
                      <a:moveTo>
                        <a:pt x="2" y="849"/>
                      </a:moveTo>
                      <a:cubicBezTo>
                        <a:pt x="1" y="786"/>
                        <a:pt x="0" y="724"/>
                        <a:pt x="2" y="681"/>
                      </a:cubicBezTo>
                      <a:cubicBezTo>
                        <a:pt x="4" y="638"/>
                        <a:pt x="7" y="624"/>
                        <a:pt x="14" y="589"/>
                      </a:cubicBezTo>
                      <a:cubicBezTo>
                        <a:pt x="21" y="554"/>
                        <a:pt x="27" y="513"/>
                        <a:pt x="46" y="469"/>
                      </a:cubicBezTo>
                      <a:cubicBezTo>
                        <a:pt x="65" y="425"/>
                        <a:pt x="97" y="368"/>
                        <a:pt x="130" y="325"/>
                      </a:cubicBezTo>
                      <a:cubicBezTo>
                        <a:pt x="163" y="282"/>
                        <a:pt x="189" y="262"/>
                        <a:pt x="246" y="213"/>
                      </a:cubicBezTo>
                      <a:cubicBezTo>
                        <a:pt x="303" y="164"/>
                        <a:pt x="425" y="66"/>
                        <a:pt x="470" y="33"/>
                      </a:cubicBezTo>
                      <a:cubicBezTo>
                        <a:pt x="515" y="0"/>
                        <a:pt x="516" y="6"/>
                        <a:pt x="518" y="13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066" name="Group 44"/>
              <p:cNvGrpSpPr>
                <a:grpSpLocks/>
              </p:cNvGrpSpPr>
              <p:nvPr/>
            </p:nvGrpSpPr>
            <p:grpSpPr bwMode="auto">
              <a:xfrm flipH="1">
                <a:off x="246" y="139"/>
                <a:ext cx="1148" cy="884"/>
                <a:chOff x="1636" y="144"/>
                <a:chExt cx="1148" cy="884"/>
              </a:xfrm>
            </p:grpSpPr>
            <p:sp>
              <p:nvSpPr>
                <p:cNvPr id="32087" name="Freeform 45"/>
                <p:cNvSpPr>
                  <a:spLocks/>
                </p:cNvSpPr>
                <p:nvPr/>
              </p:nvSpPr>
              <p:spPr bwMode="auto">
                <a:xfrm>
                  <a:off x="2221" y="240"/>
                  <a:ext cx="539" cy="780"/>
                </a:xfrm>
                <a:custGeom>
                  <a:avLst/>
                  <a:gdLst>
                    <a:gd name="T0" fmla="*/ 7 w 539"/>
                    <a:gd name="T1" fmla="*/ 855 h 772"/>
                    <a:gd name="T2" fmla="*/ 7 w 539"/>
                    <a:gd name="T3" fmla="*/ 693 h 772"/>
                    <a:gd name="T4" fmla="*/ 51 w 539"/>
                    <a:gd name="T5" fmla="*/ 549 h 772"/>
                    <a:gd name="T6" fmla="*/ 135 w 539"/>
                    <a:gd name="T7" fmla="*/ 396 h 772"/>
                    <a:gd name="T8" fmla="*/ 287 w 539"/>
                    <a:gd name="T9" fmla="*/ 212 h 772"/>
                    <a:gd name="T10" fmla="*/ 419 w 539"/>
                    <a:gd name="T11" fmla="*/ 86 h 772"/>
                    <a:gd name="T12" fmla="*/ 515 w 539"/>
                    <a:gd name="T13" fmla="*/ 12 h 772"/>
                    <a:gd name="T14" fmla="*/ 539 w 539"/>
                    <a:gd name="T15" fmla="*/ 4 h 77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39"/>
                    <a:gd name="T25" fmla="*/ 0 h 772"/>
                    <a:gd name="T26" fmla="*/ 539 w 539"/>
                    <a:gd name="T27" fmla="*/ 772 h 77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39" h="772">
                      <a:moveTo>
                        <a:pt x="7" y="772"/>
                      </a:moveTo>
                      <a:cubicBezTo>
                        <a:pt x="3" y="721"/>
                        <a:pt x="0" y="670"/>
                        <a:pt x="7" y="624"/>
                      </a:cubicBezTo>
                      <a:cubicBezTo>
                        <a:pt x="14" y="578"/>
                        <a:pt x="30" y="541"/>
                        <a:pt x="51" y="496"/>
                      </a:cubicBezTo>
                      <a:cubicBezTo>
                        <a:pt x="72" y="451"/>
                        <a:pt x="96" y="407"/>
                        <a:pt x="135" y="356"/>
                      </a:cubicBezTo>
                      <a:cubicBezTo>
                        <a:pt x="174" y="305"/>
                        <a:pt x="240" y="239"/>
                        <a:pt x="287" y="192"/>
                      </a:cubicBezTo>
                      <a:cubicBezTo>
                        <a:pt x="334" y="145"/>
                        <a:pt x="381" y="106"/>
                        <a:pt x="419" y="76"/>
                      </a:cubicBezTo>
                      <a:cubicBezTo>
                        <a:pt x="457" y="46"/>
                        <a:pt x="495" y="24"/>
                        <a:pt x="515" y="12"/>
                      </a:cubicBezTo>
                      <a:cubicBezTo>
                        <a:pt x="535" y="0"/>
                        <a:pt x="537" y="2"/>
                        <a:pt x="539" y="4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88" name="Freeform 46"/>
                <p:cNvSpPr>
                  <a:spLocks/>
                </p:cNvSpPr>
                <p:nvPr/>
              </p:nvSpPr>
              <p:spPr bwMode="auto">
                <a:xfrm>
                  <a:off x="2343" y="615"/>
                  <a:ext cx="441" cy="393"/>
                </a:xfrm>
                <a:custGeom>
                  <a:avLst/>
                  <a:gdLst>
                    <a:gd name="T0" fmla="*/ 9 w 441"/>
                    <a:gd name="T1" fmla="*/ 1569 h 337"/>
                    <a:gd name="T2" fmla="*/ 13 w 441"/>
                    <a:gd name="T3" fmla="*/ 1196 h 337"/>
                    <a:gd name="T4" fmla="*/ 89 w 441"/>
                    <a:gd name="T5" fmla="*/ 745 h 337"/>
                    <a:gd name="T6" fmla="*/ 221 w 441"/>
                    <a:gd name="T7" fmla="*/ 376 h 337"/>
                    <a:gd name="T8" fmla="*/ 389 w 441"/>
                    <a:gd name="T9" fmla="*/ 57 h 337"/>
                    <a:gd name="T10" fmla="*/ 441 w 441"/>
                    <a:gd name="T11" fmla="*/ 22 h 3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41"/>
                    <a:gd name="T19" fmla="*/ 0 h 337"/>
                    <a:gd name="T20" fmla="*/ 441 w 441"/>
                    <a:gd name="T21" fmla="*/ 337 h 3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41" h="337">
                      <a:moveTo>
                        <a:pt x="9" y="337"/>
                      </a:moveTo>
                      <a:cubicBezTo>
                        <a:pt x="4" y="311"/>
                        <a:pt x="0" y="286"/>
                        <a:pt x="13" y="257"/>
                      </a:cubicBezTo>
                      <a:cubicBezTo>
                        <a:pt x="26" y="228"/>
                        <a:pt x="54" y="190"/>
                        <a:pt x="89" y="161"/>
                      </a:cubicBezTo>
                      <a:cubicBezTo>
                        <a:pt x="124" y="132"/>
                        <a:pt x="171" y="106"/>
                        <a:pt x="221" y="81"/>
                      </a:cubicBezTo>
                      <a:cubicBezTo>
                        <a:pt x="271" y="56"/>
                        <a:pt x="352" y="26"/>
                        <a:pt x="389" y="13"/>
                      </a:cubicBezTo>
                      <a:cubicBezTo>
                        <a:pt x="426" y="0"/>
                        <a:pt x="433" y="2"/>
                        <a:pt x="441" y="5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89" name="Freeform 47"/>
                <p:cNvSpPr>
                  <a:spLocks/>
                </p:cNvSpPr>
                <p:nvPr/>
              </p:nvSpPr>
              <p:spPr bwMode="auto">
                <a:xfrm>
                  <a:off x="2467" y="876"/>
                  <a:ext cx="297" cy="124"/>
                </a:xfrm>
                <a:custGeom>
                  <a:avLst/>
                  <a:gdLst>
                    <a:gd name="T0" fmla="*/ 1 w 297"/>
                    <a:gd name="T1" fmla="*/ 227 h 116"/>
                    <a:gd name="T2" fmla="*/ 17 w 297"/>
                    <a:gd name="T3" fmla="*/ 170 h 116"/>
                    <a:gd name="T4" fmla="*/ 105 w 297"/>
                    <a:gd name="T5" fmla="*/ 94 h 116"/>
                    <a:gd name="T6" fmla="*/ 217 w 297"/>
                    <a:gd name="T7" fmla="*/ 30 h 116"/>
                    <a:gd name="T8" fmla="*/ 297 w 297"/>
                    <a:gd name="T9" fmla="*/ 0 h 1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7"/>
                    <a:gd name="T16" fmla="*/ 0 h 116"/>
                    <a:gd name="T17" fmla="*/ 297 w 297"/>
                    <a:gd name="T18" fmla="*/ 116 h 1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7" h="116">
                      <a:moveTo>
                        <a:pt x="1" y="116"/>
                      </a:moveTo>
                      <a:cubicBezTo>
                        <a:pt x="0" y="107"/>
                        <a:pt x="0" y="99"/>
                        <a:pt x="17" y="88"/>
                      </a:cubicBezTo>
                      <a:cubicBezTo>
                        <a:pt x="34" y="77"/>
                        <a:pt x="72" y="60"/>
                        <a:pt x="105" y="48"/>
                      </a:cubicBezTo>
                      <a:cubicBezTo>
                        <a:pt x="138" y="36"/>
                        <a:pt x="185" y="24"/>
                        <a:pt x="217" y="16"/>
                      </a:cubicBezTo>
                      <a:cubicBezTo>
                        <a:pt x="249" y="8"/>
                        <a:pt x="273" y="4"/>
                        <a:pt x="297" y="0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90" name="Line 48"/>
                <p:cNvSpPr>
                  <a:spLocks noChangeShapeType="1"/>
                </p:cNvSpPr>
                <p:nvPr/>
              </p:nvSpPr>
              <p:spPr bwMode="auto">
                <a:xfrm>
                  <a:off x="2512" y="1028"/>
                  <a:ext cx="268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91" name="Freeform 49"/>
                <p:cNvSpPr>
                  <a:spLocks/>
                </p:cNvSpPr>
                <p:nvPr/>
              </p:nvSpPr>
              <p:spPr bwMode="auto">
                <a:xfrm>
                  <a:off x="1744" y="144"/>
                  <a:ext cx="68" cy="872"/>
                </a:xfrm>
                <a:custGeom>
                  <a:avLst/>
                  <a:gdLst>
                    <a:gd name="T0" fmla="*/ 0 w 48"/>
                    <a:gd name="T1" fmla="*/ 1031 h 856"/>
                    <a:gd name="T2" fmla="*/ 0 w 48"/>
                    <a:gd name="T3" fmla="*/ 317 h 856"/>
                    <a:gd name="T4" fmla="*/ 387 w 48"/>
                    <a:gd name="T5" fmla="*/ 166 h 856"/>
                    <a:gd name="T6" fmla="*/ 1044 w 48"/>
                    <a:gd name="T7" fmla="*/ 54 h 856"/>
                    <a:gd name="T8" fmla="*/ 1557 w 48"/>
                    <a:gd name="T9" fmla="*/ 0 h 8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856"/>
                    <a:gd name="T17" fmla="*/ 48 w 48"/>
                    <a:gd name="T18" fmla="*/ 856 h 8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856">
                      <a:moveTo>
                        <a:pt x="0" y="856"/>
                      </a:moveTo>
                      <a:lnTo>
                        <a:pt x="0" y="264"/>
                      </a:lnTo>
                      <a:lnTo>
                        <a:pt x="12" y="136"/>
                      </a:lnTo>
                      <a:lnTo>
                        <a:pt x="32" y="44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92" name="Freeform 50"/>
                <p:cNvSpPr>
                  <a:spLocks/>
                </p:cNvSpPr>
                <p:nvPr/>
              </p:nvSpPr>
              <p:spPr bwMode="auto">
                <a:xfrm>
                  <a:off x="1636" y="156"/>
                  <a:ext cx="27" cy="852"/>
                </a:xfrm>
                <a:custGeom>
                  <a:avLst/>
                  <a:gdLst>
                    <a:gd name="T0" fmla="*/ 0 w 48"/>
                    <a:gd name="T1" fmla="*/ 816 h 856"/>
                    <a:gd name="T2" fmla="*/ 0 w 48"/>
                    <a:gd name="T3" fmla="*/ 254 h 856"/>
                    <a:gd name="T4" fmla="*/ 1 w 48"/>
                    <a:gd name="T5" fmla="*/ 126 h 856"/>
                    <a:gd name="T6" fmla="*/ 1 w 48"/>
                    <a:gd name="T7" fmla="*/ 44 h 856"/>
                    <a:gd name="T8" fmla="*/ 1 w 48"/>
                    <a:gd name="T9" fmla="*/ 0 h 8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856"/>
                    <a:gd name="T17" fmla="*/ 48 w 48"/>
                    <a:gd name="T18" fmla="*/ 856 h 8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856">
                      <a:moveTo>
                        <a:pt x="0" y="856"/>
                      </a:moveTo>
                      <a:lnTo>
                        <a:pt x="0" y="264"/>
                      </a:lnTo>
                      <a:lnTo>
                        <a:pt x="12" y="136"/>
                      </a:lnTo>
                      <a:lnTo>
                        <a:pt x="32" y="44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93" name="Freeform 51"/>
                <p:cNvSpPr>
                  <a:spLocks/>
                </p:cNvSpPr>
                <p:nvPr/>
              </p:nvSpPr>
              <p:spPr bwMode="auto">
                <a:xfrm>
                  <a:off x="1856" y="144"/>
                  <a:ext cx="144" cy="872"/>
                </a:xfrm>
                <a:custGeom>
                  <a:avLst/>
                  <a:gdLst>
                    <a:gd name="T0" fmla="*/ 0 w 120"/>
                    <a:gd name="T1" fmla="*/ 988 h 860"/>
                    <a:gd name="T2" fmla="*/ 0 w 120"/>
                    <a:gd name="T3" fmla="*/ 403 h 860"/>
                    <a:gd name="T4" fmla="*/ 72 w 120"/>
                    <a:gd name="T5" fmla="*/ 287 h 860"/>
                    <a:gd name="T6" fmla="*/ 251 w 120"/>
                    <a:gd name="T7" fmla="*/ 156 h 860"/>
                    <a:gd name="T8" fmla="*/ 424 w 120"/>
                    <a:gd name="T9" fmla="*/ 82 h 860"/>
                    <a:gd name="T10" fmla="*/ 746 w 120"/>
                    <a:gd name="T11" fmla="*/ 0 h 8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20"/>
                    <a:gd name="T19" fmla="*/ 0 h 860"/>
                    <a:gd name="T20" fmla="*/ 120 w 120"/>
                    <a:gd name="T21" fmla="*/ 860 h 86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20" h="860">
                      <a:moveTo>
                        <a:pt x="0" y="860"/>
                      </a:moveTo>
                      <a:lnTo>
                        <a:pt x="0" y="352"/>
                      </a:lnTo>
                      <a:lnTo>
                        <a:pt x="12" y="248"/>
                      </a:lnTo>
                      <a:lnTo>
                        <a:pt x="40" y="136"/>
                      </a:lnTo>
                      <a:lnTo>
                        <a:pt x="68" y="72"/>
                      </a:lnTo>
                      <a:lnTo>
                        <a:pt x="120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94" name="Freeform 52"/>
                <p:cNvSpPr>
                  <a:spLocks/>
                </p:cNvSpPr>
                <p:nvPr/>
              </p:nvSpPr>
              <p:spPr bwMode="auto">
                <a:xfrm>
                  <a:off x="1972" y="156"/>
                  <a:ext cx="232" cy="852"/>
                </a:xfrm>
                <a:custGeom>
                  <a:avLst/>
                  <a:gdLst>
                    <a:gd name="T0" fmla="*/ 0 w 300"/>
                    <a:gd name="T1" fmla="*/ 852 h 852"/>
                    <a:gd name="T2" fmla="*/ 0 w 300"/>
                    <a:gd name="T3" fmla="*/ 496 h 852"/>
                    <a:gd name="T4" fmla="*/ 2 w 300"/>
                    <a:gd name="T5" fmla="*/ 392 h 852"/>
                    <a:gd name="T6" fmla="*/ 3 w 300"/>
                    <a:gd name="T7" fmla="*/ 296 h 852"/>
                    <a:gd name="T8" fmla="*/ 7 w 300"/>
                    <a:gd name="T9" fmla="*/ 204 h 852"/>
                    <a:gd name="T10" fmla="*/ 13 w 300"/>
                    <a:gd name="T11" fmla="*/ 104 h 852"/>
                    <a:gd name="T12" fmla="*/ 20 w 300"/>
                    <a:gd name="T13" fmla="*/ 16 h 852"/>
                    <a:gd name="T14" fmla="*/ 22 w 300"/>
                    <a:gd name="T15" fmla="*/ 0 h 85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00"/>
                    <a:gd name="T25" fmla="*/ 0 h 852"/>
                    <a:gd name="T26" fmla="*/ 300 w 300"/>
                    <a:gd name="T27" fmla="*/ 852 h 85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00" h="852">
                      <a:moveTo>
                        <a:pt x="0" y="852"/>
                      </a:moveTo>
                      <a:lnTo>
                        <a:pt x="0" y="496"/>
                      </a:lnTo>
                      <a:lnTo>
                        <a:pt x="16" y="392"/>
                      </a:lnTo>
                      <a:lnTo>
                        <a:pt x="44" y="296"/>
                      </a:lnTo>
                      <a:lnTo>
                        <a:pt x="92" y="204"/>
                      </a:lnTo>
                      <a:lnTo>
                        <a:pt x="168" y="104"/>
                      </a:lnTo>
                      <a:lnTo>
                        <a:pt x="260" y="16"/>
                      </a:lnTo>
                      <a:lnTo>
                        <a:pt x="300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95" name="Freeform 53"/>
                <p:cNvSpPr>
                  <a:spLocks/>
                </p:cNvSpPr>
                <p:nvPr/>
              </p:nvSpPr>
              <p:spPr bwMode="auto">
                <a:xfrm>
                  <a:off x="2094" y="159"/>
                  <a:ext cx="374" cy="849"/>
                </a:xfrm>
                <a:custGeom>
                  <a:avLst/>
                  <a:gdLst>
                    <a:gd name="T0" fmla="*/ 1 w 518"/>
                    <a:gd name="T1" fmla="*/ 849 h 849"/>
                    <a:gd name="T2" fmla="*/ 1 w 518"/>
                    <a:gd name="T3" fmla="*/ 681 h 849"/>
                    <a:gd name="T4" fmla="*/ 1 w 518"/>
                    <a:gd name="T5" fmla="*/ 589 h 849"/>
                    <a:gd name="T6" fmla="*/ 1 w 518"/>
                    <a:gd name="T7" fmla="*/ 469 h 849"/>
                    <a:gd name="T8" fmla="*/ 4 w 518"/>
                    <a:gd name="T9" fmla="*/ 325 h 849"/>
                    <a:gd name="T10" fmla="*/ 9 w 518"/>
                    <a:gd name="T11" fmla="*/ 213 h 849"/>
                    <a:gd name="T12" fmla="*/ 18 w 518"/>
                    <a:gd name="T13" fmla="*/ 33 h 849"/>
                    <a:gd name="T14" fmla="*/ 19 w 518"/>
                    <a:gd name="T15" fmla="*/ 13 h 84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18"/>
                    <a:gd name="T25" fmla="*/ 0 h 849"/>
                    <a:gd name="T26" fmla="*/ 518 w 518"/>
                    <a:gd name="T27" fmla="*/ 849 h 84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18" h="849">
                      <a:moveTo>
                        <a:pt x="2" y="849"/>
                      </a:moveTo>
                      <a:cubicBezTo>
                        <a:pt x="1" y="786"/>
                        <a:pt x="0" y="724"/>
                        <a:pt x="2" y="681"/>
                      </a:cubicBezTo>
                      <a:cubicBezTo>
                        <a:pt x="4" y="638"/>
                        <a:pt x="7" y="624"/>
                        <a:pt x="14" y="589"/>
                      </a:cubicBezTo>
                      <a:cubicBezTo>
                        <a:pt x="21" y="554"/>
                        <a:pt x="27" y="513"/>
                        <a:pt x="46" y="469"/>
                      </a:cubicBezTo>
                      <a:cubicBezTo>
                        <a:pt x="65" y="425"/>
                        <a:pt x="97" y="368"/>
                        <a:pt x="130" y="325"/>
                      </a:cubicBezTo>
                      <a:cubicBezTo>
                        <a:pt x="163" y="282"/>
                        <a:pt x="189" y="262"/>
                        <a:pt x="246" y="213"/>
                      </a:cubicBezTo>
                      <a:cubicBezTo>
                        <a:pt x="303" y="164"/>
                        <a:pt x="425" y="66"/>
                        <a:pt x="470" y="33"/>
                      </a:cubicBezTo>
                      <a:cubicBezTo>
                        <a:pt x="515" y="0"/>
                        <a:pt x="516" y="6"/>
                        <a:pt x="518" y="13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067" name="Group 54"/>
              <p:cNvGrpSpPr>
                <a:grpSpLocks/>
              </p:cNvGrpSpPr>
              <p:nvPr/>
            </p:nvGrpSpPr>
            <p:grpSpPr bwMode="auto">
              <a:xfrm flipH="1" flipV="1">
                <a:off x="247" y="1023"/>
                <a:ext cx="1148" cy="884"/>
                <a:chOff x="1636" y="144"/>
                <a:chExt cx="1148" cy="884"/>
              </a:xfrm>
            </p:grpSpPr>
            <p:sp>
              <p:nvSpPr>
                <p:cNvPr id="32078" name="Freeform 55"/>
                <p:cNvSpPr>
                  <a:spLocks/>
                </p:cNvSpPr>
                <p:nvPr/>
              </p:nvSpPr>
              <p:spPr bwMode="auto">
                <a:xfrm>
                  <a:off x="2221" y="240"/>
                  <a:ext cx="539" cy="780"/>
                </a:xfrm>
                <a:custGeom>
                  <a:avLst/>
                  <a:gdLst>
                    <a:gd name="T0" fmla="*/ 7 w 539"/>
                    <a:gd name="T1" fmla="*/ 855 h 772"/>
                    <a:gd name="T2" fmla="*/ 7 w 539"/>
                    <a:gd name="T3" fmla="*/ 693 h 772"/>
                    <a:gd name="T4" fmla="*/ 51 w 539"/>
                    <a:gd name="T5" fmla="*/ 549 h 772"/>
                    <a:gd name="T6" fmla="*/ 135 w 539"/>
                    <a:gd name="T7" fmla="*/ 396 h 772"/>
                    <a:gd name="T8" fmla="*/ 287 w 539"/>
                    <a:gd name="T9" fmla="*/ 212 h 772"/>
                    <a:gd name="T10" fmla="*/ 419 w 539"/>
                    <a:gd name="T11" fmla="*/ 86 h 772"/>
                    <a:gd name="T12" fmla="*/ 515 w 539"/>
                    <a:gd name="T13" fmla="*/ 12 h 772"/>
                    <a:gd name="T14" fmla="*/ 539 w 539"/>
                    <a:gd name="T15" fmla="*/ 4 h 77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39"/>
                    <a:gd name="T25" fmla="*/ 0 h 772"/>
                    <a:gd name="T26" fmla="*/ 539 w 539"/>
                    <a:gd name="T27" fmla="*/ 772 h 77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39" h="772">
                      <a:moveTo>
                        <a:pt x="7" y="772"/>
                      </a:moveTo>
                      <a:cubicBezTo>
                        <a:pt x="3" y="721"/>
                        <a:pt x="0" y="670"/>
                        <a:pt x="7" y="624"/>
                      </a:cubicBezTo>
                      <a:cubicBezTo>
                        <a:pt x="14" y="578"/>
                        <a:pt x="30" y="541"/>
                        <a:pt x="51" y="496"/>
                      </a:cubicBezTo>
                      <a:cubicBezTo>
                        <a:pt x="72" y="451"/>
                        <a:pt x="96" y="407"/>
                        <a:pt x="135" y="356"/>
                      </a:cubicBezTo>
                      <a:cubicBezTo>
                        <a:pt x="174" y="305"/>
                        <a:pt x="240" y="239"/>
                        <a:pt x="287" y="192"/>
                      </a:cubicBezTo>
                      <a:cubicBezTo>
                        <a:pt x="334" y="145"/>
                        <a:pt x="381" y="106"/>
                        <a:pt x="419" y="76"/>
                      </a:cubicBezTo>
                      <a:cubicBezTo>
                        <a:pt x="457" y="46"/>
                        <a:pt x="495" y="24"/>
                        <a:pt x="515" y="12"/>
                      </a:cubicBezTo>
                      <a:cubicBezTo>
                        <a:pt x="535" y="0"/>
                        <a:pt x="537" y="2"/>
                        <a:pt x="539" y="4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79" name="Freeform 56"/>
                <p:cNvSpPr>
                  <a:spLocks/>
                </p:cNvSpPr>
                <p:nvPr/>
              </p:nvSpPr>
              <p:spPr bwMode="auto">
                <a:xfrm>
                  <a:off x="2343" y="615"/>
                  <a:ext cx="441" cy="393"/>
                </a:xfrm>
                <a:custGeom>
                  <a:avLst/>
                  <a:gdLst>
                    <a:gd name="T0" fmla="*/ 9 w 441"/>
                    <a:gd name="T1" fmla="*/ 1569 h 337"/>
                    <a:gd name="T2" fmla="*/ 13 w 441"/>
                    <a:gd name="T3" fmla="*/ 1196 h 337"/>
                    <a:gd name="T4" fmla="*/ 89 w 441"/>
                    <a:gd name="T5" fmla="*/ 745 h 337"/>
                    <a:gd name="T6" fmla="*/ 221 w 441"/>
                    <a:gd name="T7" fmla="*/ 376 h 337"/>
                    <a:gd name="T8" fmla="*/ 389 w 441"/>
                    <a:gd name="T9" fmla="*/ 57 h 337"/>
                    <a:gd name="T10" fmla="*/ 441 w 441"/>
                    <a:gd name="T11" fmla="*/ 22 h 3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41"/>
                    <a:gd name="T19" fmla="*/ 0 h 337"/>
                    <a:gd name="T20" fmla="*/ 441 w 441"/>
                    <a:gd name="T21" fmla="*/ 337 h 3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41" h="337">
                      <a:moveTo>
                        <a:pt x="9" y="337"/>
                      </a:moveTo>
                      <a:cubicBezTo>
                        <a:pt x="4" y="311"/>
                        <a:pt x="0" y="286"/>
                        <a:pt x="13" y="257"/>
                      </a:cubicBezTo>
                      <a:cubicBezTo>
                        <a:pt x="26" y="228"/>
                        <a:pt x="54" y="190"/>
                        <a:pt x="89" y="161"/>
                      </a:cubicBezTo>
                      <a:cubicBezTo>
                        <a:pt x="124" y="132"/>
                        <a:pt x="171" y="106"/>
                        <a:pt x="221" y="81"/>
                      </a:cubicBezTo>
                      <a:cubicBezTo>
                        <a:pt x="271" y="56"/>
                        <a:pt x="352" y="26"/>
                        <a:pt x="389" y="13"/>
                      </a:cubicBezTo>
                      <a:cubicBezTo>
                        <a:pt x="426" y="0"/>
                        <a:pt x="433" y="2"/>
                        <a:pt x="441" y="5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80" name="Freeform 57"/>
                <p:cNvSpPr>
                  <a:spLocks/>
                </p:cNvSpPr>
                <p:nvPr/>
              </p:nvSpPr>
              <p:spPr bwMode="auto">
                <a:xfrm>
                  <a:off x="2467" y="876"/>
                  <a:ext cx="297" cy="124"/>
                </a:xfrm>
                <a:custGeom>
                  <a:avLst/>
                  <a:gdLst>
                    <a:gd name="T0" fmla="*/ 1 w 297"/>
                    <a:gd name="T1" fmla="*/ 227 h 116"/>
                    <a:gd name="T2" fmla="*/ 17 w 297"/>
                    <a:gd name="T3" fmla="*/ 170 h 116"/>
                    <a:gd name="T4" fmla="*/ 105 w 297"/>
                    <a:gd name="T5" fmla="*/ 94 h 116"/>
                    <a:gd name="T6" fmla="*/ 217 w 297"/>
                    <a:gd name="T7" fmla="*/ 30 h 116"/>
                    <a:gd name="T8" fmla="*/ 297 w 297"/>
                    <a:gd name="T9" fmla="*/ 0 h 1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7"/>
                    <a:gd name="T16" fmla="*/ 0 h 116"/>
                    <a:gd name="T17" fmla="*/ 297 w 297"/>
                    <a:gd name="T18" fmla="*/ 116 h 1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7" h="116">
                      <a:moveTo>
                        <a:pt x="1" y="116"/>
                      </a:moveTo>
                      <a:cubicBezTo>
                        <a:pt x="0" y="107"/>
                        <a:pt x="0" y="99"/>
                        <a:pt x="17" y="88"/>
                      </a:cubicBezTo>
                      <a:cubicBezTo>
                        <a:pt x="34" y="77"/>
                        <a:pt x="72" y="60"/>
                        <a:pt x="105" y="48"/>
                      </a:cubicBezTo>
                      <a:cubicBezTo>
                        <a:pt x="138" y="36"/>
                        <a:pt x="185" y="24"/>
                        <a:pt x="217" y="16"/>
                      </a:cubicBezTo>
                      <a:cubicBezTo>
                        <a:pt x="249" y="8"/>
                        <a:pt x="273" y="4"/>
                        <a:pt x="297" y="0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81" name="Line 58"/>
                <p:cNvSpPr>
                  <a:spLocks noChangeShapeType="1"/>
                </p:cNvSpPr>
                <p:nvPr/>
              </p:nvSpPr>
              <p:spPr bwMode="auto">
                <a:xfrm>
                  <a:off x="2512" y="1028"/>
                  <a:ext cx="268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82" name="Freeform 59"/>
                <p:cNvSpPr>
                  <a:spLocks/>
                </p:cNvSpPr>
                <p:nvPr/>
              </p:nvSpPr>
              <p:spPr bwMode="auto">
                <a:xfrm>
                  <a:off x="1744" y="144"/>
                  <a:ext cx="68" cy="872"/>
                </a:xfrm>
                <a:custGeom>
                  <a:avLst/>
                  <a:gdLst>
                    <a:gd name="T0" fmla="*/ 0 w 48"/>
                    <a:gd name="T1" fmla="*/ 1031 h 856"/>
                    <a:gd name="T2" fmla="*/ 0 w 48"/>
                    <a:gd name="T3" fmla="*/ 317 h 856"/>
                    <a:gd name="T4" fmla="*/ 387 w 48"/>
                    <a:gd name="T5" fmla="*/ 166 h 856"/>
                    <a:gd name="T6" fmla="*/ 1044 w 48"/>
                    <a:gd name="T7" fmla="*/ 54 h 856"/>
                    <a:gd name="T8" fmla="*/ 1557 w 48"/>
                    <a:gd name="T9" fmla="*/ 0 h 8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856"/>
                    <a:gd name="T17" fmla="*/ 48 w 48"/>
                    <a:gd name="T18" fmla="*/ 856 h 8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856">
                      <a:moveTo>
                        <a:pt x="0" y="856"/>
                      </a:moveTo>
                      <a:lnTo>
                        <a:pt x="0" y="264"/>
                      </a:lnTo>
                      <a:lnTo>
                        <a:pt x="12" y="136"/>
                      </a:lnTo>
                      <a:lnTo>
                        <a:pt x="32" y="44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83" name="Freeform 60"/>
                <p:cNvSpPr>
                  <a:spLocks/>
                </p:cNvSpPr>
                <p:nvPr/>
              </p:nvSpPr>
              <p:spPr bwMode="auto">
                <a:xfrm>
                  <a:off x="1636" y="156"/>
                  <a:ext cx="27" cy="852"/>
                </a:xfrm>
                <a:custGeom>
                  <a:avLst/>
                  <a:gdLst>
                    <a:gd name="T0" fmla="*/ 0 w 48"/>
                    <a:gd name="T1" fmla="*/ 816 h 856"/>
                    <a:gd name="T2" fmla="*/ 0 w 48"/>
                    <a:gd name="T3" fmla="*/ 254 h 856"/>
                    <a:gd name="T4" fmla="*/ 1 w 48"/>
                    <a:gd name="T5" fmla="*/ 126 h 856"/>
                    <a:gd name="T6" fmla="*/ 1 w 48"/>
                    <a:gd name="T7" fmla="*/ 44 h 856"/>
                    <a:gd name="T8" fmla="*/ 1 w 48"/>
                    <a:gd name="T9" fmla="*/ 0 h 8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856"/>
                    <a:gd name="T17" fmla="*/ 48 w 48"/>
                    <a:gd name="T18" fmla="*/ 856 h 8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856">
                      <a:moveTo>
                        <a:pt x="0" y="856"/>
                      </a:moveTo>
                      <a:lnTo>
                        <a:pt x="0" y="264"/>
                      </a:lnTo>
                      <a:lnTo>
                        <a:pt x="12" y="136"/>
                      </a:lnTo>
                      <a:lnTo>
                        <a:pt x="32" y="44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84" name="Freeform 61"/>
                <p:cNvSpPr>
                  <a:spLocks/>
                </p:cNvSpPr>
                <p:nvPr/>
              </p:nvSpPr>
              <p:spPr bwMode="auto">
                <a:xfrm>
                  <a:off x="1856" y="144"/>
                  <a:ext cx="144" cy="872"/>
                </a:xfrm>
                <a:custGeom>
                  <a:avLst/>
                  <a:gdLst>
                    <a:gd name="T0" fmla="*/ 0 w 120"/>
                    <a:gd name="T1" fmla="*/ 988 h 860"/>
                    <a:gd name="T2" fmla="*/ 0 w 120"/>
                    <a:gd name="T3" fmla="*/ 403 h 860"/>
                    <a:gd name="T4" fmla="*/ 72 w 120"/>
                    <a:gd name="T5" fmla="*/ 287 h 860"/>
                    <a:gd name="T6" fmla="*/ 251 w 120"/>
                    <a:gd name="T7" fmla="*/ 156 h 860"/>
                    <a:gd name="T8" fmla="*/ 424 w 120"/>
                    <a:gd name="T9" fmla="*/ 82 h 860"/>
                    <a:gd name="T10" fmla="*/ 746 w 120"/>
                    <a:gd name="T11" fmla="*/ 0 h 8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20"/>
                    <a:gd name="T19" fmla="*/ 0 h 860"/>
                    <a:gd name="T20" fmla="*/ 120 w 120"/>
                    <a:gd name="T21" fmla="*/ 860 h 86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20" h="860">
                      <a:moveTo>
                        <a:pt x="0" y="860"/>
                      </a:moveTo>
                      <a:lnTo>
                        <a:pt x="0" y="352"/>
                      </a:lnTo>
                      <a:lnTo>
                        <a:pt x="12" y="248"/>
                      </a:lnTo>
                      <a:lnTo>
                        <a:pt x="40" y="136"/>
                      </a:lnTo>
                      <a:lnTo>
                        <a:pt x="68" y="72"/>
                      </a:lnTo>
                      <a:lnTo>
                        <a:pt x="120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85" name="Freeform 62"/>
                <p:cNvSpPr>
                  <a:spLocks/>
                </p:cNvSpPr>
                <p:nvPr/>
              </p:nvSpPr>
              <p:spPr bwMode="auto">
                <a:xfrm>
                  <a:off x="1972" y="156"/>
                  <a:ext cx="232" cy="852"/>
                </a:xfrm>
                <a:custGeom>
                  <a:avLst/>
                  <a:gdLst>
                    <a:gd name="T0" fmla="*/ 0 w 300"/>
                    <a:gd name="T1" fmla="*/ 852 h 852"/>
                    <a:gd name="T2" fmla="*/ 0 w 300"/>
                    <a:gd name="T3" fmla="*/ 496 h 852"/>
                    <a:gd name="T4" fmla="*/ 2 w 300"/>
                    <a:gd name="T5" fmla="*/ 392 h 852"/>
                    <a:gd name="T6" fmla="*/ 3 w 300"/>
                    <a:gd name="T7" fmla="*/ 296 h 852"/>
                    <a:gd name="T8" fmla="*/ 7 w 300"/>
                    <a:gd name="T9" fmla="*/ 204 h 852"/>
                    <a:gd name="T10" fmla="*/ 13 w 300"/>
                    <a:gd name="T11" fmla="*/ 104 h 852"/>
                    <a:gd name="T12" fmla="*/ 20 w 300"/>
                    <a:gd name="T13" fmla="*/ 16 h 852"/>
                    <a:gd name="T14" fmla="*/ 22 w 300"/>
                    <a:gd name="T15" fmla="*/ 0 h 85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00"/>
                    <a:gd name="T25" fmla="*/ 0 h 852"/>
                    <a:gd name="T26" fmla="*/ 300 w 300"/>
                    <a:gd name="T27" fmla="*/ 852 h 85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00" h="852">
                      <a:moveTo>
                        <a:pt x="0" y="852"/>
                      </a:moveTo>
                      <a:lnTo>
                        <a:pt x="0" y="496"/>
                      </a:lnTo>
                      <a:lnTo>
                        <a:pt x="16" y="392"/>
                      </a:lnTo>
                      <a:lnTo>
                        <a:pt x="44" y="296"/>
                      </a:lnTo>
                      <a:lnTo>
                        <a:pt x="92" y="204"/>
                      </a:lnTo>
                      <a:lnTo>
                        <a:pt x="168" y="104"/>
                      </a:lnTo>
                      <a:lnTo>
                        <a:pt x="260" y="16"/>
                      </a:lnTo>
                      <a:lnTo>
                        <a:pt x="300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86" name="Freeform 63"/>
                <p:cNvSpPr>
                  <a:spLocks/>
                </p:cNvSpPr>
                <p:nvPr/>
              </p:nvSpPr>
              <p:spPr bwMode="auto">
                <a:xfrm>
                  <a:off x="2094" y="159"/>
                  <a:ext cx="374" cy="849"/>
                </a:xfrm>
                <a:custGeom>
                  <a:avLst/>
                  <a:gdLst>
                    <a:gd name="T0" fmla="*/ 1 w 518"/>
                    <a:gd name="T1" fmla="*/ 849 h 849"/>
                    <a:gd name="T2" fmla="*/ 1 w 518"/>
                    <a:gd name="T3" fmla="*/ 681 h 849"/>
                    <a:gd name="T4" fmla="*/ 1 w 518"/>
                    <a:gd name="T5" fmla="*/ 589 h 849"/>
                    <a:gd name="T6" fmla="*/ 1 w 518"/>
                    <a:gd name="T7" fmla="*/ 469 h 849"/>
                    <a:gd name="T8" fmla="*/ 4 w 518"/>
                    <a:gd name="T9" fmla="*/ 325 h 849"/>
                    <a:gd name="T10" fmla="*/ 9 w 518"/>
                    <a:gd name="T11" fmla="*/ 213 h 849"/>
                    <a:gd name="T12" fmla="*/ 18 w 518"/>
                    <a:gd name="T13" fmla="*/ 33 h 849"/>
                    <a:gd name="T14" fmla="*/ 19 w 518"/>
                    <a:gd name="T15" fmla="*/ 13 h 84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18"/>
                    <a:gd name="T25" fmla="*/ 0 h 849"/>
                    <a:gd name="T26" fmla="*/ 518 w 518"/>
                    <a:gd name="T27" fmla="*/ 849 h 84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18" h="849">
                      <a:moveTo>
                        <a:pt x="2" y="849"/>
                      </a:moveTo>
                      <a:cubicBezTo>
                        <a:pt x="1" y="786"/>
                        <a:pt x="0" y="724"/>
                        <a:pt x="2" y="681"/>
                      </a:cubicBezTo>
                      <a:cubicBezTo>
                        <a:pt x="4" y="638"/>
                        <a:pt x="7" y="624"/>
                        <a:pt x="14" y="589"/>
                      </a:cubicBezTo>
                      <a:cubicBezTo>
                        <a:pt x="21" y="554"/>
                        <a:pt x="27" y="513"/>
                        <a:pt x="46" y="469"/>
                      </a:cubicBezTo>
                      <a:cubicBezTo>
                        <a:pt x="65" y="425"/>
                        <a:pt x="97" y="368"/>
                        <a:pt x="130" y="325"/>
                      </a:cubicBezTo>
                      <a:cubicBezTo>
                        <a:pt x="163" y="282"/>
                        <a:pt x="189" y="262"/>
                        <a:pt x="246" y="213"/>
                      </a:cubicBezTo>
                      <a:cubicBezTo>
                        <a:pt x="303" y="164"/>
                        <a:pt x="425" y="66"/>
                        <a:pt x="470" y="33"/>
                      </a:cubicBezTo>
                      <a:cubicBezTo>
                        <a:pt x="515" y="0"/>
                        <a:pt x="516" y="6"/>
                        <a:pt x="518" y="13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068" name="Group 64"/>
              <p:cNvGrpSpPr>
                <a:grpSpLocks/>
              </p:cNvGrpSpPr>
              <p:nvPr/>
            </p:nvGrpSpPr>
            <p:grpSpPr bwMode="auto">
              <a:xfrm flipV="1">
                <a:off x="1637" y="1030"/>
                <a:ext cx="1148" cy="884"/>
                <a:chOff x="1636" y="144"/>
                <a:chExt cx="1148" cy="884"/>
              </a:xfrm>
            </p:grpSpPr>
            <p:sp>
              <p:nvSpPr>
                <p:cNvPr id="32069" name="Freeform 65"/>
                <p:cNvSpPr>
                  <a:spLocks/>
                </p:cNvSpPr>
                <p:nvPr/>
              </p:nvSpPr>
              <p:spPr bwMode="auto">
                <a:xfrm>
                  <a:off x="2221" y="240"/>
                  <a:ext cx="539" cy="780"/>
                </a:xfrm>
                <a:custGeom>
                  <a:avLst/>
                  <a:gdLst>
                    <a:gd name="T0" fmla="*/ 7 w 539"/>
                    <a:gd name="T1" fmla="*/ 855 h 772"/>
                    <a:gd name="T2" fmla="*/ 7 w 539"/>
                    <a:gd name="T3" fmla="*/ 693 h 772"/>
                    <a:gd name="T4" fmla="*/ 51 w 539"/>
                    <a:gd name="T5" fmla="*/ 549 h 772"/>
                    <a:gd name="T6" fmla="*/ 135 w 539"/>
                    <a:gd name="T7" fmla="*/ 396 h 772"/>
                    <a:gd name="T8" fmla="*/ 287 w 539"/>
                    <a:gd name="T9" fmla="*/ 212 h 772"/>
                    <a:gd name="T10" fmla="*/ 419 w 539"/>
                    <a:gd name="T11" fmla="*/ 86 h 772"/>
                    <a:gd name="T12" fmla="*/ 515 w 539"/>
                    <a:gd name="T13" fmla="*/ 12 h 772"/>
                    <a:gd name="T14" fmla="*/ 539 w 539"/>
                    <a:gd name="T15" fmla="*/ 4 h 77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39"/>
                    <a:gd name="T25" fmla="*/ 0 h 772"/>
                    <a:gd name="T26" fmla="*/ 539 w 539"/>
                    <a:gd name="T27" fmla="*/ 772 h 77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39" h="772">
                      <a:moveTo>
                        <a:pt x="7" y="772"/>
                      </a:moveTo>
                      <a:cubicBezTo>
                        <a:pt x="3" y="721"/>
                        <a:pt x="0" y="670"/>
                        <a:pt x="7" y="624"/>
                      </a:cubicBezTo>
                      <a:cubicBezTo>
                        <a:pt x="14" y="578"/>
                        <a:pt x="30" y="541"/>
                        <a:pt x="51" y="496"/>
                      </a:cubicBezTo>
                      <a:cubicBezTo>
                        <a:pt x="72" y="451"/>
                        <a:pt x="96" y="407"/>
                        <a:pt x="135" y="356"/>
                      </a:cubicBezTo>
                      <a:cubicBezTo>
                        <a:pt x="174" y="305"/>
                        <a:pt x="240" y="239"/>
                        <a:pt x="287" y="192"/>
                      </a:cubicBezTo>
                      <a:cubicBezTo>
                        <a:pt x="334" y="145"/>
                        <a:pt x="381" y="106"/>
                        <a:pt x="419" y="76"/>
                      </a:cubicBezTo>
                      <a:cubicBezTo>
                        <a:pt x="457" y="46"/>
                        <a:pt x="495" y="24"/>
                        <a:pt x="515" y="12"/>
                      </a:cubicBezTo>
                      <a:cubicBezTo>
                        <a:pt x="535" y="0"/>
                        <a:pt x="537" y="2"/>
                        <a:pt x="539" y="4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70" name="Freeform 66"/>
                <p:cNvSpPr>
                  <a:spLocks/>
                </p:cNvSpPr>
                <p:nvPr/>
              </p:nvSpPr>
              <p:spPr bwMode="auto">
                <a:xfrm>
                  <a:off x="2343" y="615"/>
                  <a:ext cx="441" cy="393"/>
                </a:xfrm>
                <a:custGeom>
                  <a:avLst/>
                  <a:gdLst>
                    <a:gd name="T0" fmla="*/ 9 w 441"/>
                    <a:gd name="T1" fmla="*/ 1569 h 337"/>
                    <a:gd name="T2" fmla="*/ 13 w 441"/>
                    <a:gd name="T3" fmla="*/ 1196 h 337"/>
                    <a:gd name="T4" fmla="*/ 89 w 441"/>
                    <a:gd name="T5" fmla="*/ 745 h 337"/>
                    <a:gd name="T6" fmla="*/ 221 w 441"/>
                    <a:gd name="T7" fmla="*/ 376 h 337"/>
                    <a:gd name="T8" fmla="*/ 389 w 441"/>
                    <a:gd name="T9" fmla="*/ 57 h 337"/>
                    <a:gd name="T10" fmla="*/ 441 w 441"/>
                    <a:gd name="T11" fmla="*/ 22 h 3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41"/>
                    <a:gd name="T19" fmla="*/ 0 h 337"/>
                    <a:gd name="T20" fmla="*/ 441 w 441"/>
                    <a:gd name="T21" fmla="*/ 337 h 3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41" h="337">
                      <a:moveTo>
                        <a:pt x="9" y="337"/>
                      </a:moveTo>
                      <a:cubicBezTo>
                        <a:pt x="4" y="311"/>
                        <a:pt x="0" y="286"/>
                        <a:pt x="13" y="257"/>
                      </a:cubicBezTo>
                      <a:cubicBezTo>
                        <a:pt x="26" y="228"/>
                        <a:pt x="54" y="190"/>
                        <a:pt x="89" y="161"/>
                      </a:cubicBezTo>
                      <a:cubicBezTo>
                        <a:pt x="124" y="132"/>
                        <a:pt x="171" y="106"/>
                        <a:pt x="221" y="81"/>
                      </a:cubicBezTo>
                      <a:cubicBezTo>
                        <a:pt x="271" y="56"/>
                        <a:pt x="352" y="26"/>
                        <a:pt x="389" y="13"/>
                      </a:cubicBezTo>
                      <a:cubicBezTo>
                        <a:pt x="426" y="0"/>
                        <a:pt x="433" y="2"/>
                        <a:pt x="441" y="5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71" name="Freeform 67"/>
                <p:cNvSpPr>
                  <a:spLocks/>
                </p:cNvSpPr>
                <p:nvPr/>
              </p:nvSpPr>
              <p:spPr bwMode="auto">
                <a:xfrm>
                  <a:off x="2467" y="876"/>
                  <a:ext cx="297" cy="124"/>
                </a:xfrm>
                <a:custGeom>
                  <a:avLst/>
                  <a:gdLst>
                    <a:gd name="T0" fmla="*/ 1 w 297"/>
                    <a:gd name="T1" fmla="*/ 227 h 116"/>
                    <a:gd name="T2" fmla="*/ 17 w 297"/>
                    <a:gd name="T3" fmla="*/ 170 h 116"/>
                    <a:gd name="T4" fmla="*/ 105 w 297"/>
                    <a:gd name="T5" fmla="*/ 94 h 116"/>
                    <a:gd name="T6" fmla="*/ 217 w 297"/>
                    <a:gd name="T7" fmla="*/ 30 h 116"/>
                    <a:gd name="T8" fmla="*/ 297 w 297"/>
                    <a:gd name="T9" fmla="*/ 0 h 1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7"/>
                    <a:gd name="T16" fmla="*/ 0 h 116"/>
                    <a:gd name="T17" fmla="*/ 297 w 297"/>
                    <a:gd name="T18" fmla="*/ 116 h 1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7" h="116">
                      <a:moveTo>
                        <a:pt x="1" y="116"/>
                      </a:moveTo>
                      <a:cubicBezTo>
                        <a:pt x="0" y="107"/>
                        <a:pt x="0" y="99"/>
                        <a:pt x="17" y="88"/>
                      </a:cubicBezTo>
                      <a:cubicBezTo>
                        <a:pt x="34" y="77"/>
                        <a:pt x="72" y="60"/>
                        <a:pt x="105" y="48"/>
                      </a:cubicBezTo>
                      <a:cubicBezTo>
                        <a:pt x="138" y="36"/>
                        <a:pt x="185" y="24"/>
                        <a:pt x="217" y="16"/>
                      </a:cubicBezTo>
                      <a:cubicBezTo>
                        <a:pt x="249" y="8"/>
                        <a:pt x="273" y="4"/>
                        <a:pt x="297" y="0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72" name="Line 68"/>
                <p:cNvSpPr>
                  <a:spLocks noChangeShapeType="1"/>
                </p:cNvSpPr>
                <p:nvPr/>
              </p:nvSpPr>
              <p:spPr bwMode="auto">
                <a:xfrm>
                  <a:off x="2512" y="1028"/>
                  <a:ext cx="268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73" name="Freeform 69"/>
                <p:cNvSpPr>
                  <a:spLocks/>
                </p:cNvSpPr>
                <p:nvPr/>
              </p:nvSpPr>
              <p:spPr bwMode="auto">
                <a:xfrm>
                  <a:off x="1744" y="144"/>
                  <a:ext cx="68" cy="872"/>
                </a:xfrm>
                <a:custGeom>
                  <a:avLst/>
                  <a:gdLst>
                    <a:gd name="T0" fmla="*/ 0 w 48"/>
                    <a:gd name="T1" fmla="*/ 1031 h 856"/>
                    <a:gd name="T2" fmla="*/ 0 w 48"/>
                    <a:gd name="T3" fmla="*/ 317 h 856"/>
                    <a:gd name="T4" fmla="*/ 387 w 48"/>
                    <a:gd name="T5" fmla="*/ 166 h 856"/>
                    <a:gd name="T6" fmla="*/ 1044 w 48"/>
                    <a:gd name="T7" fmla="*/ 54 h 856"/>
                    <a:gd name="T8" fmla="*/ 1557 w 48"/>
                    <a:gd name="T9" fmla="*/ 0 h 8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856"/>
                    <a:gd name="T17" fmla="*/ 48 w 48"/>
                    <a:gd name="T18" fmla="*/ 856 h 8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856">
                      <a:moveTo>
                        <a:pt x="0" y="856"/>
                      </a:moveTo>
                      <a:lnTo>
                        <a:pt x="0" y="264"/>
                      </a:lnTo>
                      <a:lnTo>
                        <a:pt x="12" y="136"/>
                      </a:lnTo>
                      <a:lnTo>
                        <a:pt x="32" y="44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74" name="Freeform 70"/>
                <p:cNvSpPr>
                  <a:spLocks/>
                </p:cNvSpPr>
                <p:nvPr/>
              </p:nvSpPr>
              <p:spPr bwMode="auto">
                <a:xfrm>
                  <a:off x="1636" y="156"/>
                  <a:ext cx="27" cy="852"/>
                </a:xfrm>
                <a:custGeom>
                  <a:avLst/>
                  <a:gdLst>
                    <a:gd name="T0" fmla="*/ 0 w 48"/>
                    <a:gd name="T1" fmla="*/ 816 h 856"/>
                    <a:gd name="T2" fmla="*/ 0 w 48"/>
                    <a:gd name="T3" fmla="*/ 254 h 856"/>
                    <a:gd name="T4" fmla="*/ 1 w 48"/>
                    <a:gd name="T5" fmla="*/ 126 h 856"/>
                    <a:gd name="T6" fmla="*/ 1 w 48"/>
                    <a:gd name="T7" fmla="*/ 44 h 856"/>
                    <a:gd name="T8" fmla="*/ 1 w 48"/>
                    <a:gd name="T9" fmla="*/ 0 h 8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"/>
                    <a:gd name="T16" fmla="*/ 0 h 856"/>
                    <a:gd name="T17" fmla="*/ 48 w 48"/>
                    <a:gd name="T18" fmla="*/ 856 h 8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" h="856">
                      <a:moveTo>
                        <a:pt x="0" y="856"/>
                      </a:moveTo>
                      <a:lnTo>
                        <a:pt x="0" y="264"/>
                      </a:lnTo>
                      <a:lnTo>
                        <a:pt x="12" y="136"/>
                      </a:lnTo>
                      <a:lnTo>
                        <a:pt x="32" y="44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75" name="Freeform 71"/>
                <p:cNvSpPr>
                  <a:spLocks/>
                </p:cNvSpPr>
                <p:nvPr/>
              </p:nvSpPr>
              <p:spPr bwMode="auto">
                <a:xfrm>
                  <a:off x="1856" y="144"/>
                  <a:ext cx="144" cy="872"/>
                </a:xfrm>
                <a:custGeom>
                  <a:avLst/>
                  <a:gdLst>
                    <a:gd name="T0" fmla="*/ 0 w 120"/>
                    <a:gd name="T1" fmla="*/ 988 h 860"/>
                    <a:gd name="T2" fmla="*/ 0 w 120"/>
                    <a:gd name="T3" fmla="*/ 403 h 860"/>
                    <a:gd name="T4" fmla="*/ 72 w 120"/>
                    <a:gd name="T5" fmla="*/ 287 h 860"/>
                    <a:gd name="T6" fmla="*/ 251 w 120"/>
                    <a:gd name="T7" fmla="*/ 156 h 860"/>
                    <a:gd name="T8" fmla="*/ 424 w 120"/>
                    <a:gd name="T9" fmla="*/ 82 h 860"/>
                    <a:gd name="T10" fmla="*/ 746 w 120"/>
                    <a:gd name="T11" fmla="*/ 0 h 8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20"/>
                    <a:gd name="T19" fmla="*/ 0 h 860"/>
                    <a:gd name="T20" fmla="*/ 120 w 120"/>
                    <a:gd name="T21" fmla="*/ 860 h 86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20" h="860">
                      <a:moveTo>
                        <a:pt x="0" y="860"/>
                      </a:moveTo>
                      <a:lnTo>
                        <a:pt x="0" y="352"/>
                      </a:lnTo>
                      <a:lnTo>
                        <a:pt x="12" y="248"/>
                      </a:lnTo>
                      <a:lnTo>
                        <a:pt x="40" y="136"/>
                      </a:lnTo>
                      <a:lnTo>
                        <a:pt x="68" y="72"/>
                      </a:lnTo>
                      <a:lnTo>
                        <a:pt x="120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76" name="Freeform 72"/>
                <p:cNvSpPr>
                  <a:spLocks/>
                </p:cNvSpPr>
                <p:nvPr/>
              </p:nvSpPr>
              <p:spPr bwMode="auto">
                <a:xfrm>
                  <a:off x="1972" y="156"/>
                  <a:ext cx="232" cy="852"/>
                </a:xfrm>
                <a:custGeom>
                  <a:avLst/>
                  <a:gdLst>
                    <a:gd name="T0" fmla="*/ 0 w 300"/>
                    <a:gd name="T1" fmla="*/ 852 h 852"/>
                    <a:gd name="T2" fmla="*/ 0 w 300"/>
                    <a:gd name="T3" fmla="*/ 496 h 852"/>
                    <a:gd name="T4" fmla="*/ 2 w 300"/>
                    <a:gd name="T5" fmla="*/ 392 h 852"/>
                    <a:gd name="T6" fmla="*/ 3 w 300"/>
                    <a:gd name="T7" fmla="*/ 296 h 852"/>
                    <a:gd name="T8" fmla="*/ 7 w 300"/>
                    <a:gd name="T9" fmla="*/ 204 h 852"/>
                    <a:gd name="T10" fmla="*/ 13 w 300"/>
                    <a:gd name="T11" fmla="*/ 104 h 852"/>
                    <a:gd name="T12" fmla="*/ 20 w 300"/>
                    <a:gd name="T13" fmla="*/ 16 h 852"/>
                    <a:gd name="T14" fmla="*/ 22 w 300"/>
                    <a:gd name="T15" fmla="*/ 0 h 85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00"/>
                    <a:gd name="T25" fmla="*/ 0 h 852"/>
                    <a:gd name="T26" fmla="*/ 300 w 300"/>
                    <a:gd name="T27" fmla="*/ 852 h 85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00" h="852">
                      <a:moveTo>
                        <a:pt x="0" y="852"/>
                      </a:moveTo>
                      <a:lnTo>
                        <a:pt x="0" y="496"/>
                      </a:lnTo>
                      <a:lnTo>
                        <a:pt x="16" y="392"/>
                      </a:lnTo>
                      <a:lnTo>
                        <a:pt x="44" y="296"/>
                      </a:lnTo>
                      <a:lnTo>
                        <a:pt x="92" y="204"/>
                      </a:lnTo>
                      <a:lnTo>
                        <a:pt x="168" y="104"/>
                      </a:lnTo>
                      <a:lnTo>
                        <a:pt x="260" y="16"/>
                      </a:lnTo>
                      <a:lnTo>
                        <a:pt x="300" y="0"/>
                      </a:ln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77" name="Freeform 73"/>
                <p:cNvSpPr>
                  <a:spLocks/>
                </p:cNvSpPr>
                <p:nvPr/>
              </p:nvSpPr>
              <p:spPr bwMode="auto">
                <a:xfrm>
                  <a:off x="2094" y="159"/>
                  <a:ext cx="374" cy="849"/>
                </a:xfrm>
                <a:custGeom>
                  <a:avLst/>
                  <a:gdLst>
                    <a:gd name="T0" fmla="*/ 1 w 518"/>
                    <a:gd name="T1" fmla="*/ 849 h 849"/>
                    <a:gd name="T2" fmla="*/ 1 w 518"/>
                    <a:gd name="T3" fmla="*/ 681 h 849"/>
                    <a:gd name="T4" fmla="*/ 1 w 518"/>
                    <a:gd name="T5" fmla="*/ 589 h 849"/>
                    <a:gd name="T6" fmla="*/ 1 w 518"/>
                    <a:gd name="T7" fmla="*/ 469 h 849"/>
                    <a:gd name="T8" fmla="*/ 4 w 518"/>
                    <a:gd name="T9" fmla="*/ 325 h 849"/>
                    <a:gd name="T10" fmla="*/ 9 w 518"/>
                    <a:gd name="T11" fmla="*/ 213 h 849"/>
                    <a:gd name="T12" fmla="*/ 18 w 518"/>
                    <a:gd name="T13" fmla="*/ 33 h 849"/>
                    <a:gd name="T14" fmla="*/ 19 w 518"/>
                    <a:gd name="T15" fmla="*/ 13 h 84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18"/>
                    <a:gd name="T25" fmla="*/ 0 h 849"/>
                    <a:gd name="T26" fmla="*/ 518 w 518"/>
                    <a:gd name="T27" fmla="*/ 849 h 84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18" h="849">
                      <a:moveTo>
                        <a:pt x="2" y="849"/>
                      </a:moveTo>
                      <a:cubicBezTo>
                        <a:pt x="1" y="786"/>
                        <a:pt x="0" y="724"/>
                        <a:pt x="2" y="681"/>
                      </a:cubicBezTo>
                      <a:cubicBezTo>
                        <a:pt x="4" y="638"/>
                        <a:pt x="7" y="624"/>
                        <a:pt x="14" y="589"/>
                      </a:cubicBezTo>
                      <a:cubicBezTo>
                        <a:pt x="21" y="554"/>
                        <a:pt x="27" y="513"/>
                        <a:pt x="46" y="469"/>
                      </a:cubicBezTo>
                      <a:cubicBezTo>
                        <a:pt x="65" y="425"/>
                        <a:pt x="97" y="368"/>
                        <a:pt x="130" y="325"/>
                      </a:cubicBezTo>
                      <a:cubicBezTo>
                        <a:pt x="163" y="282"/>
                        <a:pt x="189" y="262"/>
                        <a:pt x="246" y="213"/>
                      </a:cubicBezTo>
                      <a:cubicBezTo>
                        <a:pt x="303" y="164"/>
                        <a:pt x="425" y="66"/>
                        <a:pt x="470" y="33"/>
                      </a:cubicBezTo>
                      <a:cubicBezTo>
                        <a:pt x="515" y="0"/>
                        <a:pt x="516" y="6"/>
                        <a:pt x="518" y="13"/>
                      </a:cubicBezTo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756" name="Group 74"/>
            <p:cNvGrpSpPr>
              <a:grpSpLocks/>
            </p:cNvGrpSpPr>
            <p:nvPr/>
          </p:nvGrpSpPr>
          <p:grpSpPr bwMode="auto">
            <a:xfrm>
              <a:off x="937" y="649"/>
              <a:ext cx="1240" cy="121"/>
              <a:chOff x="897" y="649"/>
              <a:chExt cx="1240" cy="121"/>
            </a:xfrm>
          </p:grpSpPr>
          <p:sp>
            <p:nvSpPr>
              <p:cNvPr id="32052" name="Line 75"/>
              <p:cNvSpPr>
                <a:spLocks noChangeShapeType="1"/>
              </p:cNvSpPr>
              <p:nvPr/>
            </p:nvSpPr>
            <p:spPr bwMode="auto">
              <a:xfrm rot="-9134247">
                <a:off x="1026" y="655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3" name="Line 76"/>
              <p:cNvSpPr>
                <a:spLocks noChangeShapeType="1"/>
              </p:cNvSpPr>
              <p:nvPr/>
            </p:nvSpPr>
            <p:spPr bwMode="auto">
              <a:xfrm rot="-9134247">
                <a:off x="1140" y="652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4" name="Line 77"/>
              <p:cNvSpPr>
                <a:spLocks noChangeShapeType="1"/>
              </p:cNvSpPr>
              <p:nvPr/>
            </p:nvSpPr>
            <p:spPr bwMode="auto">
              <a:xfrm rot="-9134247">
                <a:off x="1251" y="652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5" name="Line 78"/>
              <p:cNvSpPr>
                <a:spLocks noChangeShapeType="1"/>
              </p:cNvSpPr>
              <p:nvPr/>
            </p:nvSpPr>
            <p:spPr bwMode="auto">
              <a:xfrm rot="-9134247">
                <a:off x="1364" y="661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6" name="Line 79"/>
              <p:cNvSpPr>
                <a:spLocks noChangeShapeType="1"/>
              </p:cNvSpPr>
              <p:nvPr/>
            </p:nvSpPr>
            <p:spPr bwMode="auto">
              <a:xfrm rot="-9134247">
                <a:off x="1486" y="654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7" name="Line 80"/>
              <p:cNvSpPr>
                <a:spLocks noChangeShapeType="1"/>
              </p:cNvSpPr>
              <p:nvPr/>
            </p:nvSpPr>
            <p:spPr bwMode="auto">
              <a:xfrm rot="-9134247">
                <a:off x="1603" y="655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8" name="Line 81"/>
              <p:cNvSpPr>
                <a:spLocks noChangeShapeType="1"/>
              </p:cNvSpPr>
              <p:nvPr/>
            </p:nvSpPr>
            <p:spPr bwMode="auto">
              <a:xfrm rot="-9134247">
                <a:off x="1710" y="658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9" name="Line 82"/>
              <p:cNvSpPr>
                <a:spLocks noChangeShapeType="1"/>
              </p:cNvSpPr>
              <p:nvPr/>
            </p:nvSpPr>
            <p:spPr bwMode="auto">
              <a:xfrm rot="-9134247">
                <a:off x="1827" y="658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0" name="Line 83"/>
              <p:cNvSpPr>
                <a:spLocks noChangeShapeType="1"/>
              </p:cNvSpPr>
              <p:nvPr/>
            </p:nvSpPr>
            <p:spPr bwMode="auto">
              <a:xfrm rot="9134247" flipH="1">
                <a:off x="897" y="649"/>
                <a:ext cx="31" cy="115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1" name="Line 84"/>
              <p:cNvSpPr>
                <a:spLocks noChangeShapeType="1"/>
              </p:cNvSpPr>
              <p:nvPr/>
            </p:nvSpPr>
            <p:spPr bwMode="auto">
              <a:xfrm rot="-9134247">
                <a:off x="2106" y="655"/>
                <a:ext cx="31" cy="115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62" name="Line 85"/>
              <p:cNvSpPr>
                <a:spLocks noChangeShapeType="1"/>
              </p:cNvSpPr>
              <p:nvPr/>
            </p:nvSpPr>
            <p:spPr bwMode="auto">
              <a:xfrm rot="-9134247">
                <a:off x="1950" y="653"/>
                <a:ext cx="50" cy="9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57" name="Line 86"/>
            <p:cNvSpPr>
              <a:spLocks noChangeShapeType="1"/>
            </p:cNvSpPr>
            <p:nvPr/>
          </p:nvSpPr>
          <p:spPr bwMode="auto">
            <a:xfrm rot="12465753" flipH="1">
              <a:off x="2364" y="645"/>
              <a:ext cx="1" cy="11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Line 87"/>
            <p:cNvSpPr>
              <a:spLocks noChangeShapeType="1"/>
            </p:cNvSpPr>
            <p:nvPr/>
          </p:nvSpPr>
          <p:spPr bwMode="auto">
            <a:xfrm rot="12465753" flipH="1">
              <a:off x="2576" y="695"/>
              <a:ext cx="71" cy="10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88"/>
            <p:cNvSpPr>
              <a:spLocks noChangeShapeType="1"/>
            </p:cNvSpPr>
            <p:nvPr/>
          </p:nvSpPr>
          <p:spPr bwMode="auto">
            <a:xfrm rot="9134247">
              <a:off x="323" y="1051"/>
              <a:ext cx="146" cy="7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60" name="Group 89"/>
            <p:cNvGrpSpPr>
              <a:grpSpLocks/>
            </p:cNvGrpSpPr>
            <p:nvPr/>
          </p:nvGrpSpPr>
          <p:grpSpPr bwMode="auto">
            <a:xfrm>
              <a:off x="345" y="639"/>
              <a:ext cx="409" cy="358"/>
              <a:chOff x="305" y="639"/>
              <a:chExt cx="409" cy="358"/>
            </a:xfrm>
          </p:grpSpPr>
          <p:sp>
            <p:nvSpPr>
              <p:cNvPr id="32049" name="Line 90"/>
              <p:cNvSpPr>
                <a:spLocks noChangeShapeType="1"/>
              </p:cNvSpPr>
              <p:nvPr/>
            </p:nvSpPr>
            <p:spPr bwMode="auto">
              <a:xfrm rot="9134247">
                <a:off x="713" y="639"/>
                <a:ext cx="1" cy="11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0" name="Line 91"/>
              <p:cNvSpPr>
                <a:spLocks noChangeShapeType="1"/>
              </p:cNvSpPr>
              <p:nvPr/>
            </p:nvSpPr>
            <p:spPr bwMode="auto">
              <a:xfrm rot="9134247">
                <a:off x="440" y="703"/>
                <a:ext cx="71" cy="10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51" name="Line 92"/>
              <p:cNvSpPr>
                <a:spLocks noChangeShapeType="1"/>
              </p:cNvSpPr>
              <p:nvPr/>
            </p:nvSpPr>
            <p:spPr bwMode="auto">
              <a:xfrm rot="9134247">
                <a:off x="305" y="906"/>
                <a:ext cx="109" cy="9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61" name="Line 93"/>
            <p:cNvSpPr>
              <a:spLocks noChangeShapeType="1"/>
            </p:cNvSpPr>
            <p:nvPr/>
          </p:nvSpPr>
          <p:spPr bwMode="auto">
            <a:xfrm rot="12465753" flipH="1">
              <a:off x="2645" y="914"/>
              <a:ext cx="109" cy="9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2" name="Line 94"/>
            <p:cNvSpPr>
              <a:spLocks noChangeShapeType="1"/>
            </p:cNvSpPr>
            <p:nvPr/>
          </p:nvSpPr>
          <p:spPr bwMode="auto">
            <a:xfrm rot="12465753" flipH="1">
              <a:off x="2627" y="1059"/>
              <a:ext cx="146" cy="7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63" name="Group 95"/>
            <p:cNvGrpSpPr>
              <a:grpSpLocks/>
            </p:cNvGrpSpPr>
            <p:nvPr/>
          </p:nvGrpSpPr>
          <p:grpSpPr bwMode="auto">
            <a:xfrm flipV="1">
              <a:off x="933" y="1409"/>
              <a:ext cx="1248" cy="121"/>
              <a:chOff x="897" y="649"/>
              <a:chExt cx="1240" cy="121"/>
            </a:xfrm>
          </p:grpSpPr>
          <p:sp>
            <p:nvSpPr>
              <p:cNvPr id="32038" name="Line 96"/>
              <p:cNvSpPr>
                <a:spLocks noChangeShapeType="1"/>
              </p:cNvSpPr>
              <p:nvPr/>
            </p:nvSpPr>
            <p:spPr bwMode="auto">
              <a:xfrm rot="-9134247">
                <a:off x="1026" y="655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39" name="Line 97"/>
              <p:cNvSpPr>
                <a:spLocks noChangeShapeType="1"/>
              </p:cNvSpPr>
              <p:nvPr/>
            </p:nvSpPr>
            <p:spPr bwMode="auto">
              <a:xfrm rot="-9134247">
                <a:off x="1140" y="652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40" name="Line 98"/>
              <p:cNvSpPr>
                <a:spLocks noChangeShapeType="1"/>
              </p:cNvSpPr>
              <p:nvPr/>
            </p:nvSpPr>
            <p:spPr bwMode="auto">
              <a:xfrm rot="-9134247">
                <a:off x="1251" y="652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41" name="Line 99"/>
              <p:cNvSpPr>
                <a:spLocks noChangeShapeType="1"/>
              </p:cNvSpPr>
              <p:nvPr/>
            </p:nvSpPr>
            <p:spPr bwMode="auto">
              <a:xfrm rot="-9134247">
                <a:off x="1364" y="661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42" name="Line 100"/>
              <p:cNvSpPr>
                <a:spLocks noChangeShapeType="1"/>
              </p:cNvSpPr>
              <p:nvPr/>
            </p:nvSpPr>
            <p:spPr bwMode="auto">
              <a:xfrm rot="-9134247">
                <a:off x="1486" y="654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43" name="Line 101"/>
              <p:cNvSpPr>
                <a:spLocks noChangeShapeType="1"/>
              </p:cNvSpPr>
              <p:nvPr/>
            </p:nvSpPr>
            <p:spPr bwMode="auto">
              <a:xfrm rot="-9134247">
                <a:off x="1603" y="655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44" name="Line 102"/>
              <p:cNvSpPr>
                <a:spLocks noChangeShapeType="1"/>
              </p:cNvSpPr>
              <p:nvPr/>
            </p:nvSpPr>
            <p:spPr bwMode="auto">
              <a:xfrm rot="-9134247">
                <a:off x="1710" y="658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45" name="Line 103"/>
              <p:cNvSpPr>
                <a:spLocks noChangeShapeType="1"/>
              </p:cNvSpPr>
              <p:nvPr/>
            </p:nvSpPr>
            <p:spPr bwMode="auto">
              <a:xfrm rot="-9134247">
                <a:off x="1827" y="658"/>
                <a:ext cx="60" cy="10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46" name="Line 104"/>
              <p:cNvSpPr>
                <a:spLocks noChangeShapeType="1"/>
              </p:cNvSpPr>
              <p:nvPr/>
            </p:nvSpPr>
            <p:spPr bwMode="auto">
              <a:xfrm rot="9134247" flipH="1">
                <a:off x="897" y="649"/>
                <a:ext cx="31" cy="115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47" name="Line 105"/>
              <p:cNvSpPr>
                <a:spLocks noChangeShapeType="1"/>
              </p:cNvSpPr>
              <p:nvPr/>
            </p:nvSpPr>
            <p:spPr bwMode="auto">
              <a:xfrm rot="-9134247">
                <a:off x="2106" y="655"/>
                <a:ext cx="31" cy="115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48" name="Line 106"/>
              <p:cNvSpPr>
                <a:spLocks noChangeShapeType="1"/>
              </p:cNvSpPr>
              <p:nvPr/>
            </p:nvSpPr>
            <p:spPr bwMode="auto">
              <a:xfrm rot="-9134247">
                <a:off x="1950" y="653"/>
                <a:ext cx="50" cy="9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64" name="Rectangle 107"/>
            <p:cNvSpPr>
              <a:spLocks noChangeArrowheads="1"/>
            </p:cNvSpPr>
            <p:nvPr/>
          </p:nvSpPr>
          <p:spPr bwMode="auto">
            <a:xfrm>
              <a:off x="684" y="1770"/>
              <a:ext cx="1795" cy="135"/>
            </a:xfrm>
            <a:prstGeom prst="rect">
              <a:avLst/>
            </a:prstGeom>
            <a:solidFill>
              <a:srgbClr val="000034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734" y="1795"/>
              <a:ext cx="1631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华文中宋"/>
                  <a:ea typeface="华文中宋"/>
                </a:rPr>
                <a:t>均匀带正电平面的电场线</a:t>
              </a:r>
            </a:p>
          </p:txBody>
        </p:sp>
        <p:sp>
          <p:nvSpPr>
            <p:cNvPr id="31766" name="Line 109"/>
            <p:cNvSpPr>
              <a:spLocks noChangeShapeType="1"/>
            </p:cNvSpPr>
            <p:nvPr/>
          </p:nvSpPr>
          <p:spPr bwMode="auto">
            <a:xfrm rot="9134247" flipH="1" flipV="1">
              <a:off x="2649" y="1182"/>
              <a:ext cx="109" cy="9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Line 110"/>
            <p:cNvSpPr>
              <a:spLocks noChangeShapeType="1"/>
            </p:cNvSpPr>
            <p:nvPr/>
          </p:nvSpPr>
          <p:spPr bwMode="auto">
            <a:xfrm rot="9134247" flipH="1" flipV="1">
              <a:off x="2524" y="1347"/>
              <a:ext cx="71" cy="10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Line 111"/>
            <p:cNvSpPr>
              <a:spLocks noChangeShapeType="1"/>
            </p:cNvSpPr>
            <p:nvPr/>
          </p:nvSpPr>
          <p:spPr bwMode="auto">
            <a:xfrm rot="9134247" flipH="1" flipV="1">
              <a:off x="2344" y="1409"/>
              <a:ext cx="1" cy="11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69" name="Group 112"/>
            <p:cNvGrpSpPr>
              <a:grpSpLocks/>
            </p:cNvGrpSpPr>
            <p:nvPr/>
          </p:nvGrpSpPr>
          <p:grpSpPr bwMode="auto">
            <a:xfrm flipV="1">
              <a:off x="345" y="1179"/>
              <a:ext cx="409" cy="358"/>
              <a:chOff x="305" y="639"/>
              <a:chExt cx="409" cy="358"/>
            </a:xfrm>
          </p:grpSpPr>
          <p:sp>
            <p:nvSpPr>
              <p:cNvPr id="32035" name="Line 113"/>
              <p:cNvSpPr>
                <a:spLocks noChangeShapeType="1"/>
              </p:cNvSpPr>
              <p:nvPr/>
            </p:nvSpPr>
            <p:spPr bwMode="auto">
              <a:xfrm rot="9134247">
                <a:off x="713" y="639"/>
                <a:ext cx="1" cy="11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36" name="Line 114"/>
              <p:cNvSpPr>
                <a:spLocks noChangeShapeType="1"/>
              </p:cNvSpPr>
              <p:nvPr/>
            </p:nvSpPr>
            <p:spPr bwMode="auto">
              <a:xfrm rot="9134247">
                <a:off x="440" y="703"/>
                <a:ext cx="71" cy="10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37" name="Line 115"/>
              <p:cNvSpPr>
                <a:spLocks noChangeShapeType="1"/>
              </p:cNvSpPr>
              <p:nvPr/>
            </p:nvSpPr>
            <p:spPr bwMode="auto">
              <a:xfrm rot="9134247">
                <a:off x="305" y="906"/>
                <a:ext cx="109" cy="9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70" name="Rectangle 116"/>
            <p:cNvSpPr>
              <a:spLocks noChangeArrowheads="1"/>
            </p:cNvSpPr>
            <p:nvPr/>
          </p:nvSpPr>
          <p:spPr bwMode="auto">
            <a:xfrm>
              <a:off x="2970" y="143"/>
              <a:ext cx="2564" cy="1858"/>
            </a:xfrm>
            <a:prstGeom prst="rect">
              <a:avLst/>
            </a:prstGeom>
            <a:gradFill rotWithShape="0">
              <a:gsLst>
                <a:gs pos="0">
                  <a:srgbClr val="000066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1" name="AutoShape 117"/>
            <p:cNvSpPr>
              <a:spLocks noChangeArrowheads="1"/>
            </p:cNvSpPr>
            <p:nvPr/>
          </p:nvSpPr>
          <p:spPr bwMode="auto">
            <a:xfrm>
              <a:off x="3515" y="1256"/>
              <a:ext cx="1551" cy="45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2" name="Rectangle 118"/>
            <p:cNvSpPr>
              <a:spLocks noChangeArrowheads="1"/>
            </p:cNvSpPr>
            <p:nvPr/>
          </p:nvSpPr>
          <p:spPr bwMode="auto">
            <a:xfrm>
              <a:off x="3034" y="143"/>
              <a:ext cx="2512" cy="1858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3" name="Arc 119"/>
            <p:cNvSpPr>
              <a:spLocks/>
            </p:cNvSpPr>
            <p:nvPr/>
          </p:nvSpPr>
          <p:spPr bwMode="auto">
            <a:xfrm>
              <a:off x="3550" y="158"/>
              <a:ext cx="442" cy="683"/>
            </a:xfrm>
            <a:custGeom>
              <a:avLst/>
              <a:gdLst>
                <a:gd name="T0" fmla="*/ 0 w 21600"/>
                <a:gd name="T1" fmla="*/ 0 h 20782"/>
                <a:gd name="T2" fmla="*/ 0 w 21600"/>
                <a:gd name="T3" fmla="*/ 0 h 20782"/>
                <a:gd name="T4" fmla="*/ 0 w 21600"/>
                <a:gd name="T5" fmla="*/ 0 h 2078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782"/>
                <a:gd name="T11" fmla="*/ 21600 w 21600"/>
                <a:gd name="T12" fmla="*/ 20782 h 207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782" fill="none" extrusionOk="0">
                  <a:moveTo>
                    <a:pt x="7516" y="-1"/>
                  </a:moveTo>
                  <a:cubicBezTo>
                    <a:pt x="15982" y="3142"/>
                    <a:pt x="21600" y="11219"/>
                    <a:pt x="21600" y="20250"/>
                  </a:cubicBezTo>
                  <a:cubicBezTo>
                    <a:pt x="21600" y="20427"/>
                    <a:pt x="21597" y="20604"/>
                    <a:pt x="21593" y="20782"/>
                  </a:cubicBezTo>
                </a:path>
                <a:path w="21600" h="20782" stroke="0" extrusionOk="0">
                  <a:moveTo>
                    <a:pt x="7516" y="-1"/>
                  </a:moveTo>
                  <a:cubicBezTo>
                    <a:pt x="15982" y="3142"/>
                    <a:pt x="21600" y="11219"/>
                    <a:pt x="21600" y="20250"/>
                  </a:cubicBezTo>
                  <a:cubicBezTo>
                    <a:pt x="21600" y="20427"/>
                    <a:pt x="21597" y="20604"/>
                    <a:pt x="21593" y="20782"/>
                  </a:cubicBezTo>
                  <a:lnTo>
                    <a:pt x="0" y="2025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Line 120"/>
            <p:cNvSpPr>
              <a:spLocks noChangeShapeType="1"/>
            </p:cNvSpPr>
            <p:nvPr/>
          </p:nvSpPr>
          <p:spPr bwMode="auto">
            <a:xfrm flipV="1">
              <a:off x="4290" y="210"/>
              <a:ext cx="0" cy="62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Arc 121"/>
            <p:cNvSpPr>
              <a:spLocks/>
            </p:cNvSpPr>
            <p:nvPr/>
          </p:nvSpPr>
          <p:spPr bwMode="auto">
            <a:xfrm flipH="1">
              <a:off x="5061" y="849"/>
              <a:ext cx="324" cy="453"/>
            </a:xfrm>
            <a:custGeom>
              <a:avLst/>
              <a:gdLst>
                <a:gd name="T0" fmla="*/ 0 w 27620"/>
                <a:gd name="T1" fmla="*/ 0 h 43200"/>
                <a:gd name="T2" fmla="*/ 0 w 27620"/>
                <a:gd name="T3" fmla="*/ 0 h 43200"/>
                <a:gd name="T4" fmla="*/ 0 w 27620"/>
                <a:gd name="T5" fmla="*/ 0 h 43200"/>
                <a:gd name="T6" fmla="*/ 0 60000 65536"/>
                <a:gd name="T7" fmla="*/ 0 60000 65536"/>
                <a:gd name="T8" fmla="*/ 0 60000 65536"/>
                <a:gd name="T9" fmla="*/ 0 w 27620"/>
                <a:gd name="T10" fmla="*/ 0 h 43200"/>
                <a:gd name="T11" fmla="*/ 27620 w 2762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20" h="43200" fill="none" extrusionOk="0">
                  <a:moveTo>
                    <a:pt x="27620" y="42344"/>
                  </a:moveTo>
                  <a:cubicBezTo>
                    <a:pt x="25663" y="42911"/>
                    <a:pt x="236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628" y="-1"/>
                    <a:pt x="23655" y="73"/>
                    <a:pt x="24673" y="219"/>
                  </a:cubicBezTo>
                </a:path>
                <a:path w="27620" h="43200" stroke="0" extrusionOk="0">
                  <a:moveTo>
                    <a:pt x="27620" y="42344"/>
                  </a:moveTo>
                  <a:cubicBezTo>
                    <a:pt x="25663" y="42911"/>
                    <a:pt x="236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628" y="-1"/>
                    <a:pt x="23655" y="73"/>
                    <a:pt x="24673" y="21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6" name="Arc 122"/>
            <p:cNvSpPr>
              <a:spLocks/>
            </p:cNvSpPr>
            <p:nvPr/>
          </p:nvSpPr>
          <p:spPr bwMode="auto">
            <a:xfrm flipV="1">
              <a:off x="3545" y="1315"/>
              <a:ext cx="442" cy="688"/>
            </a:xfrm>
            <a:custGeom>
              <a:avLst/>
              <a:gdLst>
                <a:gd name="T0" fmla="*/ 0 w 21600"/>
                <a:gd name="T1" fmla="*/ 0 h 20959"/>
                <a:gd name="T2" fmla="*/ 0 w 21600"/>
                <a:gd name="T3" fmla="*/ 0 h 20959"/>
                <a:gd name="T4" fmla="*/ 0 w 21600"/>
                <a:gd name="T5" fmla="*/ 0 h 209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959"/>
                <a:gd name="T11" fmla="*/ 21600 w 21600"/>
                <a:gd name="T12" fmla="*/ 20959 h 209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959" fill="none" extrusionOk="0">
                  <a:moveTo>
                    <a:pt x="7021" y="-1"/>
                  </a:moveTo>
                  <a:cubicBezTo>
                    <a:pt x="15743" y="2997"/>
                    <a:pt x="21600" y="11203"/>
                    <a:pt x="21600" y="20427"/>
                  </a:cubicBezTo>
                  <a:cubicBezTo>
                    <a:pt x="21600" y="20604"/>
                    <a:pt x="21597" y="20781"/>
                    <a:pt x="21593" y="20959"/>
                  </a:cubicBezTo>
                </a:path>
                <a:path w="21600" h="20959" stroke="0" extrusionOk="0">
                  <a:moveTo>
                    <a:pt x="7021" y="-1"/>
                  </a:moveTo>
                  <a:cubicBezTo>
                    <a:pt x="15743" y="2997"/>
                    <a:pt x="21600" y="11203"/>
                    <a:pt x="21600" y="20427"/>
                  </a:cubicBezTo>
                  <a:cubicBezTo>
                    <a:pt x="21600" y="20604"/>
                    <a:pt x="21597" y="20781"/>
                    <a:pt x="21593" y="20959"/>
                  </a:cubicBezTo>
                  <a:lnTo>
                    <a:pt x="0" y="20427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7" name="Arc 123"/>
            <p:cNvSpPr>
              <a:spLocks/>
            </p:cNvSpPr>
            <p:nvPr/>
          </p:nvSpPr>
          <p:spPr bwMode="auto">
            <a:xfrm flipH="1">
              <a:off x="4613" y="164"/>
              <a:ext cx="442" cy="675"/>
            </a:xfrm>
            <a:custGeom>
              <a:avLst/>
              <a:gdLst>
                <a:gd name="T0" fmla="*/ 0 w 21600"/>
                <a:gd name="T1" fmla="*/ 0 h 20546"/>
                <a:gd name="T2" fmla="*/ 0 w 21600"/>
                <a:gd name="T3" fmla="*/ 0 h 20546"/>
                <a:gd name="T4" fmla="*/ 0 w 21600"/>
                <a:gd name="T5" fmla="*/ 0 h 205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546"/>
                <a:gd name="T11" fmla="*/ 21600 w 21600"/>
                <a:gd name="T12" fmla="*/ 20546 h 205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546" fill="none" extrusionOk="0">
                  <a:moveTo>
                    <a:pt x="6689" y="0"/>
                  </a:moveTo>
                  <a:cubicBezTo>
                    <a:pt x="15581" y="2896"/>
                    <a:pt x="21600" y="11186"/>
                    <a:pt x="21600" y="20538"/>
                  </a:cubicBezTo>
                  <a:cubicBezTo>
                    <a:pt x="21600" y="20540"/>
                    <a:pt x="21599" y="20543"/>
                    <a:pt x="21599" y="20545"/>
                  </a:cubicBezTo>
                </a:path>
                <a:path w="21600" h="20546" stroke="0" extrusionOk="0">
                  <a:moveTo>
                    <a:pt x="6689" y="0"/>
                  </a:moveTo>
                  <a:cubicBezTo>
                    <a:pt x="15581" y="2896"/>
                    <a:pt x="21600" y="11186"/>
                    <a:pt x="21600" y="20538"/>
                  </a:cubicBezTo>
                  <a:cubicBezTo>
                    <a:pt x="21600" y="20540"/>
                    <a:pt x="21599" y="20543"/>
                    <a:pt x="21599" y="20545"/>
                  </a:cubicBezTo>
                  <a:lnTo>
                    <a:pt x="0" y="20538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8" name="Arc 124"/>
            <p:cNvSpPr>
              <a:spLocks/>
            </p:cNvSpPr>
            <p:nvPr/>
          </p:nvSpPr>
          <p:spPr bwMode="auto">
            <a:xfrm flipH="1" flipV="1">
              <a:off x="4594" y="1307"/>
              <a:ext cx="442" cy="702"/>
            </a:xfrm>
            <a:custGeom>
              <a:avLst/>
              <a:gdLst>
                <a:gd name="T0" fmla="*/ 0 w 21600"/>
                <a:gd name="T1" fmla="*/ 0 h 21380"/>
                <a:gd name="T2" fmla="*/ 0 w 21600"/>
                <a:gd name="T3" fmla="*/ 0 h 21380"/>
                <a:gd name="T4" fmla="*/ 0 w 21600"/>
                <a:gd name="T5" fmla="*/ 0 h 2138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80"/>
                <a:gd name="T11" fmla="*/ 21600 w 21600"/>
                <a:gd name="T12" fmla="*/ 21380 h 213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80" fill="none" extrusionOk="0">
                  <a:moveTo>
                    <a:pt x="5649" y="0"/>
                  </a:moveTo>
                  <a:cubicBezTo>
                    <a:pt x="15063" y="2551"/>
                    <a:pt x="21600" y="11094"/>
                    <a:pt x="21600" y="20848"/>
                  </a:cubicBezTo>
                  <a:cubicBezTo>
                    <a:pt x="21600" y="21025"/>
                    <a:pt x="21597" y="21202"/>
                    <a:pt x="21593" y="21380"/>
                  </a:cubicBezTo>
                </a:path>
                <a:path w="21600" h="21380" stroke="0" extrusionOk="0">
                  <a:moveTo>
                    <a:pt x="5649" y="0"/>
                  </a:moveTo>
                  <a:cubicBezTo>
                    <a:pt x="15063" y="2551"/>
                    <a:pt x="21600" y="11094"/>
                    <a:pt x="21600" y="20848"/>
                  </a:cubicBezTo>
                  <a:cubicBezTo>
                    <a:pt x="21600" y="21025"/>
                    <a:pt x="21597" y="21202"/>
                    <a:pt x="21593" y="21380"/>
                  </a:cubicBezTo>
                  <a:lnTo>
                    <a:pt x="0" y="20848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9" name="Line 125"/>
            <p:cNvSpPr>
              <a:spLocks noChangeShapeType="1"/>
            </p:cNvSpPr>
            <p:nvPr/>
          </p:nvSpPr>
          <p:spPr bwMode="auto">
            <a:xfrm flipH="1" flipV="1">
              <a:off x="4283" y="1307"/>
              <a:ext cx="0" cy="68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0" name="Arc 126"/>
            <p:cNvSpPr>
              <a:spLocks/>
            </p:cNvSpPr>
            <p:nvPr/>
          </p:nvSpPr>
          <p:spPr bwMode="auto">
            <a:xfrm flipH="1">
              <a:off x="5064" y="605"/>
              <a:ext cx="503" cy="241"/>
            </a:xfrm>
            <a:custGeom>
              <a:avLst/>
              <a:gdLst>
                <a:gd name="T0" fmla="*/ 0 w 25512"/>
                <a:gd name="T1" fmla="*/ 0 h 22237"/>
                <a:gd name="T2" fmla="*/ 0 w 25512"/>
                <a:gd name="T3" fmla="*/ 0 h 22237"/>
                <a:gd name="T4" fmla="*/ 0 w 25512"/>
                <a:gd name="T5" fmla="*/ 0 h 22237"/>
                <a:gd name="T6" fmla="*/ 0 60000 65536"/>
                <a:gd name="T7" fmla="*/ 0 60000 65536"/>
                <a:gd name="T8" fmla="*/ 0 60000 65536"/>
                <a:gd name="T9" fmla="*/ 0 w 25512"/>
                <a:gd name="T10" fmla="*/ 0 h 22237"/>
                <a:gd name="T11" fmla="*/ 25512 w 25512"/>
                <a:gd name="T12" fmla="*/ 22237 h 222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12" h="22237" fill="none" extrusionOk="0">
                  <a:moveTo>
                    <a:pt x="0" y="357"/>
                  </a:moveTo>
                  <a:cubicBezTo>
                    <a:pt x="1290" y="119"/>
                    <a:pt x="2599" y="-1"/>
                    <a:pt x="3912" y="0"/>
                  </a:cubicBezTo>
                  <a:cubicBezTo>
                    <a:pt x="15841" y="0"/>
                    <a:pt x="25512" y="9670"/>
                    <a:pt x="25512" y="21600"/>
                  </a:cubicBezTo>
                  <a:cubicBezTo>
                    <a:pt x="25512" y="21812"/>
                    <a:pt x="25508" y="22024"/>
                    <a:pt x="25502" y="22236"/>
                  </a:cubicBezTo>
                </a:path>
                <a:path w="25512" h="22237" stroke="0" extrusionOk="0">
                  <a:moveTo>
                    <a:pt x="0" y="357"/>
                  </a:moveTo>
                  <a:cubicBezTo>
                    <a:pt x="1290" y="119"/>
                    <a:pt x="2599" y="-1"/>
                    <a:pt x="3912" y="0"/>
                  </a:cubicBezTo>
                  <a:cubicBezTo>
                    <a:pt x="15841" y="0"/>
                    <a:pt x="25512" y="9670"/>
                    <a:pt x="25512" y="21600"/>
                  </a:cubicBezTo>
                  <a:cubicBezTo>
                    <a:pt x="25512" y="21812"/>
                    <a:pt x="25508" y="22024"/>
                    <a:pt x="25502" y="22236"/>
                  </a:cubicBezTo>
                  <a:lnTo>
                    <a:pt x="3912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1" name="Line 127"/>
            <p:cNvSpPr>
              <a:spLocks noChangeShapeType="1"/>
            </p:cNvSpPr>
            <p:nvPr/>
          </p:nvSpPr>
          <p:spPr bwMode="auto">
            <a:xfrm>
              <a:off x="3838" y="870"/>
              <a:ext cx="0" cy="38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Line 128"/>
            <p:cNvSpPr>
              <a:spLocks noChangeShapeType="1"/>
            </p:cNvSpPr>
            <p:nvPr/>
          </p:nvSpPr>
          <p:spPr bwMode="auto">
            <a:xfrm>
              <a:off x="4436" y="866"/>
              <a:ext cx="0" cy="39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3" name="Line 129"/>
            <p:cNvSpPr>
              <a:spLocks noChangeShapeType="1"/>
            </p:cNvSpPr>
            <p:nvPr/>
          </p:nvSpPr>
          <p:spPr bwMode="auto">
            <a:xfrm>
              <a:off x="3992" y="873"/>
              <a:ext cx="0" cy="39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4" name="Line 130"/>
            <p:cNvSpPr>
              <a:spLocks noChangeShapeType="1"/>
            </p:cNvSpPr>
            <p:nvPr/>
          </p:nvSpPr>
          <p:spPr bwMode="auto">
            <a:xfrm>
              <a:off x="4143" y="871"/>
              <a:ext cx="0" cy="38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5" name="Line 131"/>
            <p:cNvSpPr>
              <a:spLocks noChangeShapeType="1"/>
            </p:cNvSpPr>
            <p:nvPr/>
          </p:nvSpPr>
          <p:spPr bwMode="auto">
            <a:xfrm>
              <a:off x="4592" y="874"/>
              <a:ext cx="0" cy="39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Line 132"/>
            <p:cNvSpPr>
              <a:spLocks noChangeShapeType="1"/>
            </p:cNvSpPr>
            <p:nvPr/>
          </p:nvSpPr>
          <p:spPr bwMode="auto">
            <a:xfrm flipH="1">
              <a:off x="4288" y="872"/>
              <a:ext cx="1" cy="39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Line 133"/>
            <p:cNvSpPr>
              <a:spLocks noChangeShapeType="1"/>
            </p:cNvSpPr>
            <p:nvPr/>
          </p:nvSpPr>
          <p:spPr bwMode="auto">
            <a:xfrm>
              <a:off x="4746" y="869"/>
              <a:ext cx="0" cy="39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Arc 134"/>
            <p:cNvSpPr>
              <a:spLocks/>
            </p:cNvSpPr>
            <p:nvPr/>
          </p:nvSpPr>
          <p:spPr bwMode="auto">
            <a:xfrm>
              <a:off x="3517" y="854"/>
              <a:ext cx="152" cy="396"/>
            </a:xfrm>
            <a:custGeom>
              <a:avLst/>
              <a:gdLst>
                <a:gd name="T0" fmla="*/ 0 w 21600"/>
                <a:gd name="T1" fmla="*/ 0 h 28277"/>
                <a:gd name="T2" fmla="*/ 0 w 21600"/>
                <a:gd name="T3" fmla="*/ 0 h 28277"/>
                <a:gd name="T4" fmla="*/ 0 w 21600"/>
                <a:gd name="T5" fmla="*/ 0 h 282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277"/>
                <a:gd name="T11" fmla="*/ 21600 w 21600"/>
                <a:gd name="T12" fmla="*/ 28277 h 282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277" fill="none" extrusionOk="0">
                  <a:moveTo>
                    <a:pt x="4229" y="28277"/>
                  </a:moveTo>
                  <a:cubicBezTo>
                    <a:pt x="1482" y="24560"/>
                    <a:pt x="0" y="20060"/>
                    <a:pt x="0" y="15438"/>
                  </a:cubicBezTo>
                  <a:cubicBezTo>
                    <a:pt x="-1" y="9628"/>
                    <a:pt x="2340" y="4063"/>
                    <a:pt x="6492" y="-1"/>
                  </a:cubicBezTo>
                </a:path>
                <a:path w="21600" h="28277" stroke="0" extrusionOk="0">
                  <a:moveTo>
                    <a:pt x="4229" y="28277"/>
                  </a:moveTo>
                  <a:cubicBezTo>
                    <a:pt x="1482" y="24560"/>
                    <a:pt x="0" y="20060"/>
                    <a:pt x="0" y="15438"/>
                  </a:cubicBezTo>
                  <a:cubicBezTo>
                    <a:pt x="-1" y="9628"/>
                    <a:pt x="2340" y="4063"/>
                    <a:pt x="6492" y="-1"/>
                  </a:cubicBezTo>
                  <a:lnTo>
                    <a:pt x="21600" y="15438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9" name="Arc 135"/>
            <p:cNvSpPr>
              <a:spLocks/>
            </p:cNvSpPr>
            <p:nvPr/>
          </p:nvSpPr>
          <p:spPr bwMode="auto">
            <a:xfrm flipH="1">
              <a:off x="4938" y="865"/>
              <a:ext cx="152" cy="387"/>
            </a:xfrm>
            <a:custGeom>
              <a:avLst/>
              <a:gdLst>
                <a:gd name="T0" fmla="*/ 0 w 21600"/>
                <a:gd name="T1" fmla="*/ 0 h 27669"/>
                <a:gd name="T2" fmla="*/ 0 w 21600"/>
                <a:gd name="T3" fmla="*/ 0 h 27669"/>
                <a:gd name="T4" fmla="*/ 0 w 21600"/>
                <a:gd name="T5" fmla="*/ 0 h 276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669"/>
                <a:gd name="T11" fmla="*/ 21600 w 21600"/>
                <a:gd name="T12" fmla="*/ 27669 h 276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669" fill="none" extrusionOk="0">
                  <a:moveTo>
                    <a:pt x="4800" y="27668"/>
                  </a:moveTo>
                  <a:cubicBezTo>
                    <a:pt x="1694" y="23825"/>
                    <a:pt x="0" y="19033"/>
                    <a:pt x="0" y="14092"/>
                  </a:cubicBezTo>
                  <a:cubicBezTo>
                    <a:pt x="-1" y="8920"/>
                    <a:pt x="1855" y="3919"/>
                    <a:pt x="5230" y="0"/>
                  </a:cubicBezTo>
                </a:path>
                <a:path w="21600" h="27669" stroke="0" extrusionOk="0">
                  <a:moveTo>
                    <a:pt x="4800" y="27668"/>
                  </a:moveTo>
                  <a:cubicBezTo>
                    <a:pt x="1694" y="23825"/>
                    <a:pt x="0" y="19033"/>
                    <a:pt x="0" y="14092"/>
                  </a:cubicBezTo>
                  <a:cubicBezTo>
                    <a:pt x="-1" y="8920"/>
                    <a:pt x="1855" y="3919"/>
                    <a:pt x="5230" y="0"/>
                  </a:cubicBezTo>
                  <a:lnTo>
                    <a:pt x="21600" y="14092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0" name="Arc 136"/>
            <p:cNvSpPr>
              <a:spLocks/>
            </p:cNvSpPr>
            <p:nvPr/>
          </p:nvSpPr>
          <p:spPr bwMode="auto">
            <a:xfrm flipH="1">
              <a:off x="4492" y="864"/>
              <a:ext cx="754" cy="418"/>
            </a:xfrm>
            <a:custGeom>
              <a:avLst/>
              <a:gdLst>
                <a:gd name="T0" fmla="*/ 0 w 21600"/>
                <a:gd name="T1" fmla="*/ 0 h 27671"/>
                <a:gd name="T2" fmla="*/ 0 w 21600"/>
                <a:gd name="T3" fmla="*/ 0 h 27671"/>
                <a:gd name="T4" fmla="*/ 0 w 21600"/>
                <a:gd name="T5" fmla="*/ 0 h 2767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671"/>
                <a:gd name="T11" fmla="*/ 21600 w 21600"/>
                <a:gd name="T12" fmla="*/ 27671 h 276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671" fill="none" extrusionOk="0">
                  <a:moveTo>
                    <a:pt x="5173" y="27671"/>
                  </a:moveTo>
                  <a:cubicBezTo>
                    <a:pt x="1834" y="23760"/>
                    <a:pt x="0" y="18787"/>
                    <a:pt x="0" y="13645"/>
                  </a:cubicBezTo>
                  <a:cubicBezTo>
                    <a:pt x="-1" y="8673"/>
                    <a:pt x="1715" y="3853"/>
                    <a:pt x="4855" y="-1"/>
                  </a:cubicBezTo>
                </a:path>
                <a:path w="21600" h="27671" stroke="0" extrusionOk="0">
                  <a:moveTo>
                    <a:pt x="5173" y="27671"/>
                  </a:moveTo>
                  <a:cubicBezTo>
                    <a:pt x="1834" y="23760"/>
                    <a:pt x="0" y="18787"/>
                    <a:pt x="0" y="13645"/>
                  </a:cubicBezTo>
                  <a:cubicBezTo>
                    <a:pt x="-1" y="8673"/>
                    <a:pt x="1715" y="3853"/>
                    <a:pt x="4855" y="-1"/>
                  </a:cubicBezTo>
                  <a:lnTo>
                    <a:pt x="21600" y="13645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1" name="Line 137"/>
            <p:cNvSpPr>
              <a:spLocks noChangeShapeType="1"/>
            </p:cNvSpPr>
            <p:nvPr/>
          </p:nvSpPr>
          <p:spPr bwMode="auto">
            <a:xfrm>
              <a:off x="3692" y="866"/>
              <a:ext cx="0" cy="39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2" name="Line 138"/>
            <p:cNvSpPr>
              <a:spLocks noChangeShapeType="1"/>
            </p:cNvSpPr>
            <p:nvPr/>
          </p:nvSpPr>
          <p:spPr bwMode="auto">
            <a:xfrm>
              <a:off x="4898" y="871"/>
              <a:ext cx="0" cy="39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3" name="Line 139"/>
            <p:cNvSpPr>
              <a:spLocks noChangeShapeType="1"/>
            </p:cNvSpPr>
            <p:nvPr/>
          </p:nvSpPr>
          <p:spPr bwMode="auto">
            <a:xfrm>
              <a:off x="4289" y="332"/>
              <a:ext cx="1" cy="8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4" name="Line 140"/>
            <p:cNvSpPr>
              <a:spLocks noChangeShapeType="1"/>
            </p:cNvSpPr>
            <p:nvPr/>
          </p:nvSpPr>
          <p:spPr bwMode="auto">
            <a:xfrm>
              <a:off x="3590" y="540"/>
              <a:ext cx="39" cy="7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5" name="Line 141"/>
            <p:cNvSpPr>
              <a:spLocks noChangeShapeType="1"/>
            </p:cNvSpPr>
            <p:nvPr/>
          </p:nvSpPr>
          <p:spPr bwMode="auto">
            <a:xfrm flipH="1">
              <a:off x="4956" y="544"/>
              <a:ext cx="51" cy="7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6" name="Line 142"/>
            <p:cNvSpPr>
              <a:spLocks noChangeShapeType="1"/>
            </p:cNvSpPr>
            <p:nvPr/>
          </p:nvSpPr>
          <p:spPr bwMode="auto">
            <a:xfrm>
              <a:off x="3380" y="631"/>
              <a:ext cx="59" cy="4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7" name="Line 143"/>
            <p:cNvSpPr>
              <a:spLocks noChangeShapeType="1"/>
            </p:cNvSpPr>
            <p:nvPr/>
          </p:nvSpPr>
          <p:spPr bwMode="auto">
            <a:xfrm flipH="1">
              <a:off x="4666" y="411"/>
              <a:ext cx="34" cy="8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8" name="Line 144"/>
            <p:cNvSpPr>
              <a:spLocks noChangeShapeType="1"/>
            </p:cNvSpPr>
            <p:nvPr/>
          </p:nvSpPr>
          <p:spPr bwMode="auto">
            <a:xfrm>
              <a:off x="3902" y="385"/>
              <a:ext cx="23" cy="7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9" name="Line 145"/>
            <p:cNvSpPr>
              <a:spLocks noChangeShapeType="1"/>
            </p:cNvSpPr>
            <p:nvPr/>
          </p:nvSpPr>
          <p:spPr bwMode="auto">
            <a:xfrm flipH="1">
              <a:off x="3618" y="1488"/>
              <a:ext cx="51" cy="8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0" name="Line 146"/>
            <p:cNvSpPr>
              <a:spLocks noChangeShapeType="1"/>
            </p:cNvSpPr>
            <p:nvPr/>
          </p:nvSpPr>
          <p:spPr bwMode="auto">
            <a:xfrm>
              <a:off x="4596" y="1447"/>
              <a:ext cx="28" cy="11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1" name="Line 147"/>
            <p:cNvSpPr>
              <a:spLocks noChangeShapeType="1"/>
            </p:cNvSpPr>
            <p:nvPr/>
          </p:nvSpPr>
          <p:spPr bwMode="auto">
            <a:xfrm flipH="1">
              <a:off x="3963" y="1467"/>
              <a:ext cx="16" cy="8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2" name="Line 148"/>
            <p:cNvSpPr>
              <a:spLocks noChangeShapeType="1"/>
            </p:cNvSpPr>
            <p:nvPr/>
          </p:nvSpPr>
          <p:spPr bwMode="auto">
            <a:xfrm>
              <a:off x="4282" y="1471"/>
              <a:ext cx="1" cy="8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3" name="Line 149"/>
            <p:cNvSpPr>
              <a:spLocks noChangeShapeType="1"/>
            </p:cNvSpPr>
            <p:nvPr/>
          </p:nvSpPr>
          <p:spPr bwMode="auto">
            <a:xfrm>
              <a:off x="4952" y="1508"/>
              <a:ext cx="68" cy="9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4" name="Line 150"/>
            <p:cNvSpPr>
              <a:spLocks noChangeShapeType="1"/>
            </p:cNvSpPr>
            <p:nvPr/>
          </p:nvSpPr>
          <p:spPr bwMode="auto">
            <a:xfrm flipH="1">
              <a:off x="3381" y="1432"/>
              <a:ext cx="84" cy="5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5" name="Line 151"/>
            <p:cNvSpPr>
              <a:spLocks noChangeShapeType="1"/>
            </p:cNvSpPr>
            <p:nvPr/>
          </p:nvSpPr>
          <p:spPr bwMode="auto">
            <a:xfrm>
              <a:off x="5118" y="1420"/>
              <a:ext cx="105" cy="6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6" name="Line 152"/>
            <p:cNvSpPr>
              <a:spLocks noChangeShapeType="1"/>
            </p:cNvSpPr>
            <p:nvPr/>
          </p:nvSpPr>
          <p:spPr bwMode="auto">
            <a:xfrm flipV="1">
              <a:off x="3187" y="1038"/>
              <a:ext cx="3" cy="8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7" name="Line 153"/>
            <p:cNvSpPr>
              <a:spLocks noChangeShapeType="1"/>
            </p:cNvSpPr>
            <p:nvPr/>
          </p:nvSpPr>
          <p:spPr bwMode="auto">
            <a:xfrm flipV="1">
              <a:off x="3342" y="1057"/>
              <a:ext cx="1" cy="6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8" name="Line 154"/>
            <p:cNvSpPr>
              <a:spLocks noChangeShapeType="1"/>
            </p:cNvSpPr>
            <p:nvPr/>
          </p:nvSpPr>
          <p:spPr bwMode="auto">
            <a:xfrm flipV="1">
              <a:off x="3515" y="1024"/>
              <a:ext cx="3" cy="10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9" name="Line 155"/>
            <p:cNvSpPr>
              <a:spLocks noChangeShapeType="1"/>
            </p:cNvSpPr>
            <p:nvPr/>
          </p:nvSpPr>
          <p:spPr bwMode="auto">
            <a:xfrm flipV="1">
              <a:off x="3834" y="1046"/>
              <a:ext cx="0" cy="8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0" name="Line 156"/>
            <p:cNvSpPr>
              <a:spLocks noChangeShapeType="1"/>
            </p:cNvSpPr>
            <p:nvPr/>
          </p:nvSpPr>
          <p:spPr bwMode="auto">
            <a:xfrm flipV="1">
              <a:off x="3692" y="1027"/>
              <a:ext cx="0" cy="10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1" name="Line 157"/>
            <p:cNvSpPr>
              <a:spLocks noChangeShapeType="1"/>
            </p:cNvSpPr>
            <p:nvPr/>
          </p:nvSpPr>
          <p:spPr bwMode="auto">
            <a:xfrm flipV="1">
              <a:off x="3989" y="1047"/>
              <a:ext cx="0" cy="8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2" name="Line 158"/>
            <p:cNvSpPr>
              <a:spLocks noChangeShapeType="1"/>
            </p:cNvSpPr>
            <p:nvPr/>
          </p:nvSpPr>
          <p:spPr bwMode="auto">
            <a:xfrm flipV="1">
              <a:off x="4142" y="1046"/>
              <a:ext cx="0" cy="8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3" name="Line 159"/>
            <p:cNvSpPr>
              <a:spLocks noChangeShapeType="1"/>
            </p:cNvSpPr>
            <p:nvPr/>
          </p:nvSpPr>
          <p:spPr bwMode="auto">
            <a:xfrm flipV="1">
              <a:off x="4287" y="1047"/>
              <a:ext cx="0" cy="8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4" name="Line 160"/>
            <p:cNvSpPr>
              <a:spLocks noChangeShapeType="1"/>
            </p:cNvSpPr>
            <p:nvPr/>
          </p:nvSpPr>
          <p:spPr bwMode="auto">
            <a:xfrm flipV="1">
              <a:off x="4431" y="1047"/>
              <a:ext cx="0" cy="8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5" name="Line 161"/>
            <p:cNvSpPr>
              <a:spLocks noChangeShapeType="1"/>
            </p:cNvSpPr>
            <p:nvPr/>
          </p:nvSpPr>
          <p:spPr bwMode="auto">
            <a:xfrm flipV="1">
              <a:off x="4592" y="1047"/>
              <a:ext cx="0" cy="8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6" name="Line 162"/>
            <p:cNvSpPr>
              <a:spLocks noChangeShapeType="1"/>
            </p:cNvSpPr>
            <p:nvPr/>
          </p:nvSpPr>
          <p:spPr bwMode="auto">
            <a:xfrm flipV="1">
              <a:off x="4744" y="1048"/>
              <a:ext cx="0" cy="8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7" name="Line 163"/>
            <p:cNvSpPr>
              <a:spLocks noChangeShapeType="1"/>
            </p:cNvSpPr>
            <p:nvPr/>
          </p:nvSpPr>
          <p:spPr bwMode="auto">
            <a:xfrm flipV="1">
              <a:off x="4897" y="1046"/>
              <a:ext cx="0" cy="8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8" name="Line 164"/>
            <p:cNvSpPr>
              <a:spLocks noChangeShapeType="1"/>
            </p:cNvSpPr>
            <p:nvPr/>
          </p:nvSpPr>
          <p:spPr bwMode="auto">
            <a:xfrm flipV="1">
              <a:off x="5088" y="1038"/>
              <a:ext cx="2" cy="9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9" name="Line 165"/>
            <p:cNvSpPr>
              <a:spLocks noChangeShapeType="1"/>
            </p:cNvSpPr>
            <p:nvPr/>
          </p:nvSpPr>
          <p:spPr bwMode="auto">
            <a:xfrm flipV="1">
              <a:off x="5376" y="1045"/>
              <a:ext cx="4" cy="8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0" name="Line 166"/>
            <p:cNvSpPr>
              <a:spLocks noChangeShapeType="1"/>
            </p:cNvSpPr>
            <p:nvPr/>
          </p:nvSpPr>
          <p:spPr bwMode="auto">
            <a:xfrm>
              <a:off x="3607" y="1312"/>
              <a:ext cx="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1" name="Line 167"/>
            <p:cNvSpPr>
              <a:spLocks noChangeShapeType="1"/>
            </p:cNvSpPr>
            <p:nvPr/>
          </p:nvSpPr>
          <p:spPr bwMode="auto">
            <a:xfrm>
              <a:off x="4269" y="1280"/>
              <a:ext cx="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2" name="Line 168"/>
            <p:cNvSpPr>
              <a:spLocks noChangeShapeType="1"/>
            </p:cNvSpPr>
            <p:nvPr/>
          </p:nvSpPr>
          <p:spPr bwMode="auto">
            <a:xfrm>
              <a:off x="4132" y="1280"/>
              <a:ext cx="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3" name="Line 169"/>
            <p:cNvSpPr>
              <a:spLocks noChangeShapeType="1"/>
            </p:cNvSpPr>
            <p:nvPr/>
          </p:nvSpPr>
          <p:spPr bwMode="auto">
            <a:xfrm>
              <a:off x="3969" y="1280"/>
              <a:ext cx="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4" name="Line 170"/>
            <p:cNvSpPr>
              <a:spLocks noChangeShapeType="1"/>
            </p:cNvSpPr>
            <p:nvPr/>
          </p:nvSpPr>
          <p:spPr bwMode="auto">
            <a:xfrm>
              <a:off x="3818" y="1283"/>
              <a:ext cx="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5" name="Line 171"/>
            <p:cNvSpPr>
              <a:spLocks noChangeShapeType="1"/>
            </p:cNvSpPr>
            <p:nvPr/>
          </p:nvSpPr>
          <p:spPr bwMode="auto">
            <a:xfrm>
              <a:off x="4731" y="1278"/>
              <a:ext cx="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6" name="Line 172"/>
            <p:cNvSpPr>
              <a:spLocks noChangeShapeType="1"/>
            </p:cNvSpPr>
            <p:nvPr/>
          </p:nvSpPr>
          <p:spPr bwMode="auto">
            <a:xfrm>
              <a:off x="4566" y="1280"/>
              <a:ext cx="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7" name="Line 173"/>
            <p:cNvSpPr>
              <a:spLocks noChangeShapeType="1"/>
            </p:cNvSpPr>
            <p:nvPr/>
          </p:nvSpPr>
          <p:spPr bwMode="auto">
            <a:xfrm>
              <a:off x="4420" y="1278"/>
              <a:ext cx="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8" name="Line 174"/>
            <p:cNvSpPr>
              <a:spLocks noChangeShapeType="1"/>
            </p:cNvSpPr>
            <p:nvPr/>
          </p:nvSpPr>
          <p:spPr bwMode="auto">
            <a:xfrm flipV="1">
              <a:off x="4919" y="1321"/>
              <a:ext cx="42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9" name="Line 175"/>
            <p:cNvSpPr>
              <a:spLocks noChangeShapeType="1"/>
            </p:cNvSpPr>
            <p:nvPr/>
          </p:nvSpPr>
          <p:spPr bwMode="auto">
            <a:xfrm>
              <a:off x="3527" y="1280"/>
              <a:ext cx="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0" name="Line 176"/>
            <p:cNvSpPr>
              <a:spLocks noChangeShapeType="1"/>
            </p:cNvSpPr>
            <p:nvPr/>
          </p:nvSpPr>
          <p:spPr bwMode="auto">
            <a:xfrm>
              <a:off x="3676" y="1279"/>
              <a:ext cx="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1" name="Line 177"/>
            <p:cNvSpPr>
              <a:spLocks noChangeShapeType="1"/>
            </p:cNvSpPr>
            <p:nvPr/>
          </p:nvSpPr>
          <p:spPr bwMode="auto">
            <a:xfrm>
              <a:off x="4877" y="1281"/>
              <a:ext cx="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32" name="Rectangle 178"/>
            <p:cNvSpPr>
              <a:spLocks noChangeArrowheads="1"/>
            </p:cNvSpPr>
            <p:nvPr/>
          </p:nvSpPr>
          <p:spPr bwMode="auto">
            <a:xfrm>
              <a:off x="2996" y="145"/>
              <a:ext cx="2587" cy="1896"/>
            </a:xfrm>
            <a:prstGeom prst="rect">
              <a:avLst/>
            </a:prstGeom>
            <a:noFill/>
            <a:ln w="762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3" name="Arc 179"/>
            <p:cNvSpPr>
              <a:spLocks/>
            </p:cNvSpPr>
            <p:nvPr/>
          </p:nvSpPr>
          <p:spPr bwMode="auto">
            <a:xfrm>
              <a:off x="2744" y="236"/>
              <a:ext cx="948" cy="591"/>
            </a:xfrm>
            <a:custGeom>
              <a:avLst/>
              <a:gdLst>
                <a:gd name="T0" fmla="*/ 0 w 21600"/>
                <a:gd name="T1" fmla="*/ 0 h 21403"/>
                <a:gd name="T2" fmla="*/ 0 w 21600"/>
                <a:gd name="T3" fmla="*/ 0 h 21403"/>
                <a:gd name="T4" fmla="*/ 0 w 21600"/>
                <a:gd name="T5" fmla="*/ 0 h 214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403"/>
                <a:gd name="T11" fmla="*/ 21600 w 21600"/>
                <a:gd name="T12" fmla="*/ 21403 h 214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403" fill="none" extrusionOk="0">
                  <a:moveTo>
                    <a:pt x="5564" y="-1"/>
                  </a:moveTo>
                  <a:cubicBezTo>
                    <a:pt x="15020" y="2520"/>
                    <a:pt x="21600" y="11084"/>
                    <a:pt x="21600" y="20871"/>
                  </a:cubicBezTo>
                  <a:cubicBezTo>
                    <a:pt x="21600" y="21048"/>
                    <a:pt x="21597" y="21225"/>
                    <a:pt x="21593" y="21403"/>
                  </a:cubicBezTo>
                </a:path>
                <a:path w="21600" h="21403" stroke="0" extrusionOk="0">
                  <a:moveTo>
                    <a:pt x="5564" y="-1"/>
                  </a:moveTo>
                  <a:cubicBezTo>
                    <a:pt x="15020" y="2520"/>
                    <a:pt x="21600" y="11084"/>
                    <a:pt x="21600" y="20871"/>
                  </a:cubicBezTo>
                  <a:cubicBezTo>
                    <a:pt x="21600" y="21048"/>
                    <a:pt x="21597" y="21225"/>
                    <a:pt x="21593" y="21403"/>
                  </a:cubicBezTo>
                  <a:lnTo>
                    <a:pt x="0" y="20871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4" name="Arc 180"/>
            <p:cNvSpPr>
              <a:spLocks/>
            </p:cNvSpPr>
            <p:nvPr/>
          </p:nvSpPr>
          <p:spPr bwMode="auto">
            <a:xfrm flipV="1">
              <a:off x="2747" y="1318"/>
              <a:ext cx="948" cy="590"/>
            </a:xfrm>
            <a:custGeom>
              <a:avLst/>
              <a:gdLst>
                <a:gd name="T0" fmla="*/ 0 w 21600"/>
                <a:gd name="T1" fmla="*/ 0 h 21349"/>
                <a:gd name="T2" fmla="*/ 0 w 21600"/>
                <a:gd name="T3" fmla="*/ 0 h 21349"/>
                <a:gd name="T4" fmla="*/ 0 w 21600"/>
                <a:gd name="T5" fmla="*/ 0 h 213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49"/>
                <a:gd name="T11" fmla="*/ 21600 w 21600"/>
                <a:gd name="T12" fmla="*/ 21349 h 213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49" fill="none" extrusionOk="0">
                  <a:moveTo>
                    <a:pt x="5763" y="0"/>
                  </a:moveTo>
                  <a:cubicBezTo>
                    <a:pt x="15121" y="2591"/>
                    <a:pt x="21600" y="11107"/>
                    <a:pt x="21600" y="20817"/>
                  </a:cubicBezTo>
                  <a:cubicBezTo>
                    <a:pt x="21600" y="20994"/>
                    <a:pt x="21597" y="21171"/>
                    <a:pt x="21593" y="21349"/>
                  </a:cubicBezTo>
                </a:path>
                <a:path w="21600" h="21349" stroke="0" extrusionOk="0">
                  <a:moveTo>
                    <a:pt x="5763" y="0"/>
                  </a:moveTo>
                  <a:cubicBezTo>
                    <a:pt x="15121" y="2591"/>
                    <a:pt x="21600" y="11107"/>
                    <a:pt x="21600" y="20817"/>
                  </a:cubicBezTo>
                  <a:cubicBezTo>
                    <a:pt x="21600" y="20994"/>
                    <a:pt x="21597" y="21171"/>
                    <a:pt x="21593" y="21349"/>
                  </a:cubicBezTo>
                  <a:lnTo>
                    <a:pt x="0" y="20817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5" name="AutoShape 181"/>
            <p:cNvSpPr>
              <a:spLocks noChangeArrowheads="1"/>
            </p:cNvSpPr>
            <p:nvPr/>
          </p:nvSpPr>
          <p:spPr bwMode="auto">
            <a:xfrm>
              <a:off x="3518" y="839"/>
              <a:ext cx="1569" cy="39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6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3831" y="845"/>
              <a:ext cx="26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37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4130" y="849"/>
              <a:ext cx="26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38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4426" y="843"/>
              <a:ext cx="27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39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4572" y="845"/>
              <a:ext cx="26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40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4728" y="844"/>
              <a:ext cx="27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41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4887" y="846"/>
              <a:ext cx="26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42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3539" y="846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43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3981" y="844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44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3680" y="846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45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4271" y="846"/>
              <a:ext cx="26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46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5034" y="843"/>
              <a:ext cx="26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47" name="Line 193"/>
            <p:cNvSpPr>
              <a:spLocks noChangeShapeType="1"/>
            </p:cNvSpPr>
            <p:nvPr/>
          </p:nvSpPr>
          <p:spPr bwMode="auto">
            <a:xfrm>
              <a:off x="5009" y="1275"/>
              <a:ext cx="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8" name="Arc 194"/>
            <p:cNvSpPr>
              <a:spLocks/>
            </p:cNvSpPr>
            <p:nvPr/>
          </p:nvSpPr>
          <p:spPr bwMode="auto">
            <a:xfrm flipH="1">
              <a:off x="4896" y="265"/>
              <a:ext cx="948" cy="574"/>
            </a:xfrm>
            <a:custGeom>
              <a:avLst/>
              <a:gdLst>
                <a:gd name="T0" fmla="*/ 0 w 21600"/>
                <a:gd name="T1" fmla="*/ 0 h 20775"/>
                <a:gd name="T2" fmla="*/ 0 w 21600"/>
                <a:gd name="T3" fmla="*/ 0 h 20775"/>
                <a:gd name="T4" fmla="*/ 0 w 21600"/>
                <a:gd name="T5" fmla="*/ 0 h 207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775"/>
                <a:gd name="T11" fmla="*/ 21600 w 21600"/>
                <a:gd name="T12" fmla="*/ 20775 h 207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775" fill="none" extrusionOk="0">
                  <a:moveTo>
                    <a:pt x="7535" y="-1"/>
                  </a:moveTo>
                  <a:cubicBezTo>
                    <a:pt x="15991" y="3147"/>
                    <a:pt x="21600" y="11219"/>
                    <a:pt x="21600" y="20243"/>
                  </a:cubicBezTo>
                  <a:cubicBezTo>
                    <a:pt x="21600" y="20420"/>
                    <a:pt x="21597" y="20597"/>
                    <a:pt x="21593" y="20775"/>
                  </a:cubicBezTo>
                </a:path>
                <a:path w="21600" h="20775" stroke="0" extrusionOk="0">
                  <a:moveTo>
                    <a:pt x="7535" y="-1"/>
                  </a:moveTo>
                  <a:cubicBezTo>
                    <a:pt x="15991" y="3147"/>
                    <a:pt x="21600" y="11219"/>
                    <a:pt x="21600" y="20243"/>
                  </a:cubicBezTo>
                  <a:cubicBezTo>
                    <a:pt x="21600" y="20420"/>
                    <a:pt x="21597" y="20597"/>
                    <a:pt x="21593" y="20775"/>
                  </a:cubicBezTo>
                  <a:lnTo>
                    <a:pt x="0" y="2024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9" name="Arc 195"/>
            <p:cNvSpPr>
              <a:spLocks/>
            </p:cNvSpPr>
            <p:nvPr/>
          </p:nvSpPr>
          <p:spPr bwMode="auto">
            <a:xfrm flipH="1" flipV="1">
              <a:off x="4908" y="1295"/>
              <a:ext cx="948" cy="589"/>
            </a:xfrm>
            <a:custGeom>
              <a:avLst/>
              <a:gdLst>
                <a:gd name="T0" fmla="*/ 0 w 21600"/>
                <a:gd name="T1" fmla="*/ 0 h 21313"/>
                <a:gd name="T2" fmla="*/ 0 w 21600"/>
                <a:gd name="T3" fmla="*/ 0 h 21313"/>
                <a:gd name="T4" fmla="*/ 0 w 21600"/>
                <a:gd name="T5" fmla="*/ 0 h 213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13"/>
                <a:gd name="T11" fmla="*/ 21600 w 21600"/>
                <a:gd name="T12" fmla="*/ 21313 h 213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13" fill="none" extrusionOk="0">
                  <a:moveTo>
                    <a:pt x="7535" y="-1"/>
                  </a:moveTo>
                  <a:cubicBezTo>
                    <a:pt x="15991" y="3147"/>
                    <a:pt x="21600" y="11219"/>
                    <a:pt x="21600" y="20243"/>
                  </a:cubicBezTo>
                  <a:cubicBezTo>
                    <a:pt x="21600" y="20599"/>
                    <a:pt x="21591" y="20956"/>
                    <a:pt x="21573" y="21313"/>
                  </a:cubicBezTo>
                </a:path>
                <a:path w="21600" h="21313" stroke="0" extrusionOk="0">
                  <a:moveTo>
                    <a:pt x="7535" y="-1"/>
                  </a:moveTo>
                  <a:cubicBezTo>
                    <a:pt x="15991" y="3147"/>
                    <a:pt x="21600" y="11219"/>
                    <a:pt x="21600" y="20243"/>
                  </a:cubicBezTo>
                  <a:cubicBezTo>
                    <a:pt x="21600" y="20599"/>
                    <a:pt x="21591" y="20956"/>
                    <a:pt x="21573" y="21313"/>
                  </a:cubicBezTo>
                  <a:lnTo>
                    <a:pt x="0" y="2024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0" name="Arc 196"/>
            <p:cNvSpPr>
              <a:spLocks/>
            </p:cNvSpPr>
            <p:nvPr/>
          </p:nvSpPr>
          <p:spPr bwMode="auto">
            <a:xfrm flipH="1" flipV="1">
              <a:off x="5048" y="1296"/>
              <a:ext cx="503" cy="234"/>
            </a:xfrm>
            <a:custGeom>
              <a:avLst/>
              <a:gdLst>
                <a:gd name="T0" fmla="*/ 0 w 25509"/>
                <a:gd name="T1" fmla="*/ 0 h 21600"/>
                <a:gd name="T2" fmla="*/ 0 w 25509"/>
                <a:gd name="T3" fmla="*/ 0 h 21600"/>
                <a:gd name="T4" fmla="*/ 0 w 25509"/>
                <a:gd name="T5" fmla="*/ 0 h 21600"/>
                <a:gd name="T6" fmla="*/ 0 60000 65536"/>
                <a:gd name="T7" fmla="*/ 0 60000 65536"/>
                <a:gd name="T8" fmla="*/ 0 60000 65536"/>
                <a:gd name="T9" fmla="*/ 0 w 25509"/>
                <a:gd name="T10" fmla="*/ 0 h 21600"/>
                <a:gd name="T11" fmla="*/ 25509 w 255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09" h="21600" fill="none" extrusionOk="0">
                  <a:moveTo>
                    <a:pt x="0" y="357"/>
                  </a:moveTo>
                  <a:cubicBezTo>
                    <a:pt x="1290" y="119"/>
                    <a:pt x="2599" y="-1"/>
                    <a:pt x="3912" y="0"/>
                  </a:cubicBezTo>
                  <a:cubicBezTo>
                    <a:pt x="15697" y="0"/>
                    <a:pt x="25307" y="9447"/>
                    <a:pt x="25508" y="21231"/>
                  </a:cubicBezTo>
                </a:path>
                <a:path w="25509" h="21600" stroke="0" extrusionOk="0">
                  <a:moveTo>
                    <a:pt x="0" y="357"/>
                  </a:moveTo>
                  <a:cubicBezTo>
                    <a:pt x="1290" y="119"/>
                    <a:pt x="2599" y="-1"/>
                    <a:pt x="3912" y="0"/>
                  </a:cubicBezTo>
                  <a:cubicBezTo>
                    <a:pt x="15697" y="0"/>
                    <a:pt x="25307" y="9447"/>
                    <a:pt x="25508" y="21231"/>
                  </a:cubicBezTo>
                  <a:lnTo>
                    <a:pt x="3912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1" name="Line 197"/>
            <p:cNvSpPr>
              <a:spLocks noChangeShapeType="1"/>
            </p:cNvSpPr>
            <p:nvPr/>
          </p:nvSpPr>
          <p:spPr bwMode="auto">
            <a:xfrm flipV="1">
              <a:off x="5238" y="1042"/>
              <a:ext cx="4" cy="8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52" name="Line 198"/>
            <p:cNvSpPr>
              <a:spLocks noChangeShapeType="1"/>
            </p:cNvSpPr>
            <p:nvPr/>
          </p:nvSpPr>
          <p:spPr bwMode="auto">
            <a:xfrm flipH="1">
              <a:off x="5184" y="636"/>
              <a:ext cx="85" cy="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53" name="Arc 199"/>
            <p:cNvSpPr>
              <a:spLocks/>
            </p:cNvSpPr>
            <p:nvPr/>
          </p:nvSpPr>
          <p:spPr bwMode="auto">
            <a:xfrm>
              <a:off x="3340" y="856"/>
              <a:ext cx="754" cy="414"/>
            </a:xfrm>
            <a:custGeom>
              <a:avLst/>
              <a:gdLst>
                <a:gd name="T0" fmla="*/ 0 w 21600"/>
                <a:gd name="T1" fmla="*/ 0 h 27403"/>
                <a:gd name="T2" fmla="*/ 0 w 21600"/>
                <a:gd name="T3" fmla="*/ 0 h 27403"/>
                <a:gd name="T4" fmla="*/ 0 w 21600"/>
                <a:gd name="T5" fmla="*/ 0 h 274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403"/>
                <a:gd name="T11" fmla="*/ 21600 w 21600"/>
                <a:gd name="T12" fmla="*/ 27403 h 274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403" fill="none" extrusionOk="0">
                  <a:moveTo>
                    <a:pt x="4948" y="27403"/>
                  </a:moveTo>
                  <a:cubicBezTo>
                    <a:pt x="1749" y="23531"/>
                    <a:pt x="0" y="18666"/>
                    <a:pt x="0" y="13645"/>
                  </a:cubicBezTo>
                  <a:cubicBezTo>
                    <a:pt x="-1" y="8673"/>
                    <a:pt x="1715" y="3853"/>
                    <a:pt x="4855" y="-1"/>
                  </a:cubicBezTo>
                </a:path>
                <a:path w="21600" h="27403" stroke="0" extrusionOk="0">
                  <a:moveTo>
                    <a:pt x="4948" y="27403"/>
                  </a:moveTo>
                  <a:cubicBezTo>
                    <a:pt x="1749" y="23531"/>
                    <a:pt x="0" y="18666"/>
                    <a:pt x="0" y="13645"/>
                  </a:cubicBezTo>
                  <a:cubicBezTo>
                    <a:pt x="-1" y="8673"/>
                    <a:pt x="1715" y="3853"/>
                    <a:pt x="4855" y="-1"/>
                  </a:cubicBezTo>
                  <a:lnTo>
                    <a:pt x="21600" y="13645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4" name="Arc 200"/>
            <p:cNvSpPr>
              <a:spLocks/>
            </p:cNvSpPr>
            <p:nvPr/>
          </p:nvSpPr>
          <p:spPr bwMode="auto">
            <a:xfrm>
              <a:off x="3187" y="847"/>
              <a:ext cx="324" cy="453"/>
            </a:xfrm>
            <a:custGeom>
              <a:avLst/>
              <a:gdLst>
                <a:gd name="T0" fmla="*/ 0 w 27654"/>
                <a:gd name="T1" fmla="*/ 0 h 43200"/>
                <a:gd name="T2" fmla="*/ 0 w 27654"/>
                <a:gd name="T3" fmla="*/ 0 h 43200"/>
                <a:gd name="T4" fmla="*/ 0 w 27654"/>
                <a:gd name="T5" fmla="*/ 0 h 43200"/>
                <a:gd name="T6" fmla="*/ 0 60000 65536"/>
                <a:gd name="T7" fmla="*/ 0 60000 65536"/>
                <a:gd name="T8" fmla="*/ 0 60000 65536"/>
                <a:gd name="T9" fmla="*/ 0 w 27654"/>
                <a:gd name="T10" fmla="*/ 0 h 43200"/>
                <a:gd name="T11" fmla="*/ 27654 w 2765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54" h="43200" fill="none" extrusionOk="0">
                  <a:moveTo>
                    <a:pt x="27654" y="42334"/>
                  </a:moveTo>
                  <a:cubicBezTo>
                    <a:pt x="25687" y="42908"/>
                    <a:pt x="2364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628" y="-1"/>
                    <a:pt x="23655" y="73"/>
                    <a:pt x="24673" y="219"/>
                  </a:cubicBezTo>
                </a:path>
                <a:path w="27654" h="43200" stroke="0" extrusionOk="0">
                  <a:moveTo>
                    <a:pt x="27654" y="42334"/>
                  </a:moveTo>
                  <a:cubicBezTo>
                    <a:pt x="25687" y="42908"/>
                    <a:pt x="2364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628" y="-1"/>
                    <a:pt x="23655" y="73"/>
                    <a:pt x="24673" y="21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5" name="Arc 201"/>
            <p:cNvSpPr>
              <a:spLocks/>
            </p:cNvSpPr>
            <p:nvPr/>
          </p:nvSpPr>
          <p:spPr bwMode="auto">
            <a:xfrm>
              <a:off x="3048" y="601"/>
              <a:ext cx="503" cy="241"/>
            </a:xfrm>
            <a:custGeom>
              <a:avLst/>
              <a:gdLst>
                <a:gd name="T0" fmla="*/ 0 w 25512"/>
                <a:gd name="T1" fmla="*/ 0 h 22237"/>
                <a:gd name="T2" fmla="*/ 0 w 25512"/>
                <a:gd name="T3" fmla="*/ 0 h 22237"/>
                <a:gd name="T4" fmla="*/ 0 w 25512"/>
                <a:gd name="T5" fmla="*/ 0 h 22237"/>
                <a:gd name="T6" fmla="*/ 0 60000 65536"/>
                <a:gd name="T7" fmla="*/ 0 60000 65536"/>
                <a:gd name="T8" fmla="*/ 0 60000 65536"/>
                <a:gd name="T9" fmla="*/ 0 w 25512"/>
                <a:gd name="T10" fmla="*/ 0 h 22237"/>
                <a:gd name="T11" fmla="*/ 25512 w 25512"/>
                <a:gd name="T12" fmla="*/ 22237 h 222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12" h="22237" fill="none" extrusionOk="0">
                  <a:moveTo>
                    <a:pt x="0" y="357"/>
                  </a:moveTo>
                  <a:cubicBezTo>
                    <a:pt x="1290" y="119"/>
                    <a:pt x="2599" y="-1"/>
                    <a:pt x="3912" y="0"/>
                  </a:cubicBezTo>
                  <a:cubicBezTo>
                    <a:pt x="15841" y="0"/>
                    <a:pt x="25512" y="9670"/>
                    <a:pt x="25512" y="21600"/>
                  </a:cubicBezTo>
                  <a:cubicBezTo>
                    <a:pt x="25512" y="21812"/>
                    <a:pt x="25508" y="22024"/>
                    <a:pt x="25502" y="22236"/>
                  </a:cubicBezTo>
                </a:path>
                <a:path w="25512" h="22237" stroke="0" extrusionOk="0">
                  <a:moveTo>
                    <a:pt x="0" y="357"/>
                  </a:moveTo>
                  <a:cubicBezTo>
                    <a:pt x="1290" y="119"/>
                    <a:pt x="2599" y="-1"/>
                    <a:pt x="3912" y="0"/>
                  </a:cubicBezTo>
                  <a:cubicBezTo>
                    <a:pt x="15841" y="0"/>
                    <a:pt x="25512" y="9670"/>
                    <a:pt x="25512" y="21600"/>
                  </a:cubicBezTo>
                  <a:cubicBezTo>
                    <a:pt x="25512" y="21812"/>
                    <a:pt x="25508" y="22024"/>
                    <a:pt x="25502" y="22236"/>
                  </a:cubicBezTo>
                  <a:lnTo>
                    <a:pt x="3912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6" name="Arc 202"/>
            <p:cNvSpPr>
              <a:spLocks/>
            </p:cNvSpPr>
            <p:nvPr/>
          </p:nvSpPr>
          <p:spPr bwMode="auto">
            <a:xfrm flipV="1">
              <a:off x="3032" y="1305"/>
              <a:ext cx="503" cy="241"/>
            </a:xfrm>
            <a:custGeom>
              <a:avLst/>
              <a:gdLst>
                <a:gd name="T0" fmla="*/ 0 w 25512"/>
                <a:gd name="T1" fmla="*/ 0 h 22237"/>
                <a:gd name="T2" fmla="*/ 0 w 25512"/>
                <a:gd name="T3" fmla="*/ 0 h 22237"/>
                <a:gd name="T4" fmla="*/ 0 w 25512"/>
                <a:gd name="T5" fmla="*/ 0 h 22237"/>
                <a:gd name="T6" fmla="*/ 0 60000 65536"/>
                <a:gd name="T7" fmla="*/ 0 60000 65536"/>
                <a:gd name="T8" fmla="*/ 0 60000 65536"/>
                <a:gd name="T9" fmla="*/ 0 w 25512"/>
                <a:gd name="T10" fmla="*/ 0 h 22237"/>
                <a:gd name="T11" fmla="*/ 25512 w 25512"/>
                <a:gd name="T12" fmla="*/ 22237 h 222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12" h="22237" fill="none" extrusionOk="0">
                  <a:moveTo>
                    <a:pt x="0" y="357"/>
                  </a:moveTo>
                  <a:cubicBezTo>
                    <a:pt x="1290" y="119"/>
                    <a:pt x="2599" y="-1"/>
                    <a:pt x="3912" y="0"/>
                  </a:cubicBezTo>
                  <a:cubicBezTo>
                    <a:pt x="15841" y="0"/>
                    <a:pt x="25512" y="9670"/>
                    <a:pt x="25512" y="21600"/>
                  </a:cubicBezTo>
                  <a:cubicBezTo>
                    <a:pt x="25512" y="21812"/>
                    <a:pt x="25508" y="22024"/>
                    <a:pt x="25502" y="22236"/>
                  </a:cubicBezTo>
                </a:path>
                <a:path w="25512" h="22237" stroke="0" extrusionOk="0">
                  <a:moveTo>
                    <a:pt x="0" y="357"/>
                  </a:moveTo>
                  <a:cubicBezTo>
                    <a:pt x="1290" y="119"/>
                    <a:pt x="2599" y="-1"/>
                    <a:pt x="3912" y="0"/>
                  </a:cubicBezTo>
                  <a:cubicBezTo>
                    <a:pt x="15841" y="0"/>
                    <a:pt x="25512" y="9670"/>
                    <a:pt x="25512" y="21600"/>
                  </a:cubicBezTo>
                  <a:cubicBezTo>
                    <a:pt x="25512" y="21812"/>
                    <a:pt x="25508" y="22024"/>
                    <a:pt x="25502" y="22236"/>
                  </a:cubicBezTo>
                  <a:lnTo>
                    <a:pt x="3912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7" name="Rectangle 203"/>
            <p:cNvSpPr>
              <a:spLocks noChangeArrowheads="1"/>
            </p:cNvSpPr>
            <p:nvPr/>
          </p:nvSpPr>
          <p:spPr bwMode="auto">
            <a:xfrm>
              <a:off x="217" y="2184"/>
              <a:ext cx="2580" cy="1858"/>
            </a:xfrm>
            <a:prstGeom prst="rect">
              <a:avLst/>
            </a:prstGeom>
            <a:gradFill rotWithShape="0">
              <a:gsLst>
                <a:gs pos="0">
                  <a:srgbClr val="000066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8" name="AutoShape 204"/>
            <p:cNvSpPr>
              <a:spLocks noChangeArrowheads="1"/>
            </p:cNvSpPr>
            <p:nvPr/>
          </p:nvSpPr>
          <p:spPr bwMode="auto">
            <a:xfrm>
              <a:off x="771" y="3288"/>
              <a:ext cx="1551" cy="50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9" name="Rectangle 205"/>
            <p:cNvSpPr>
              <a:spLocks noChangeArrowheads="1"/>
            </p:cNvSpPr>
            <p:nvPr/>
          </p:nvSpPr>
          <p:spPr bwMode="auto">
            <a:xfrm>
              <a:off x="290" y="2175"/>
              <a:ext cx="2512" cy="1858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0" name="Line 206"/>
            <p:cNvSpPr>
              <a:spLocks noChangeShapeType="1"/>
            </p:cNvSpPr>
            <p:nvPr/>
          </p:nvSpPr>
          <p:spPr bwMode="auto">
            <a:xfrm flipV="1">
              <a:off x="1546" y="2202"/>
              <a:ext cx="0" cy="66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1" name="Line 207"/>
            <p:cNvSpPr>
              <a:spLocks noChangeShapeType="1"/>
            </p:cNvSpPr>
            <p:nvPr/>
          </p:nvSpPr>
          <p:spPr bwMode="auto">
            <a:xfrm flipV="1">
              <a:off x="1539" y="3341"/>
              <a:ext cx="4" cy="68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2" name="Line 208"/>
            <p:cNvSpPr>
              <a:spLocks noChangeShapeType="1"/>
            </p:cNvSpPr>
            <p:nvPr/>
          </p:nvSpPr>
          <p:spPr bwMode="auto">
            <a:xfrm>
              <a:off x="1543" y="2472"/>
              <a:ext cx="1" cy="8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3" name="Line 209"/>
            <p:cNvSpPr>
              <a:spLocks noChangeShapeType="1"/>
            </p:cNvSpPr>
            <p:nvPr/>
          </p:nvSpPr>
          <p:spPr bwMode="auto">
            <a:xfrm>
              <a:off x="858" y="2578"/>
              <a:ext cx="30" cy="7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4" name="Line 210"/>
            <p:cNvSpPr>
              <a:spLocks noChangeShapeType="1"/>
            </p:cNvSpPr>
            <p:nvPr/>
          </p:nvSpPr>
          <p:spPr bwMode="auto">
            <a:xfrm flipH="1">
              <a:off x="2189" y="2582"/>
              <a:ext cx="37" cy="8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5" name="Line 211"/>
            <p:cNvSpPr>
              <a:spLocks noChangeShapeType="1"/>
            </p:cNvSpPr>
            <p:nvPr/>
          </p:nvSpPr>
          <p:spPr bwMode="auto">
            <a:xfrm>
              <a:off x="677" y="2653"/>
              <a:ext cx="72" cy="8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6" name="Line 212"/>
            <p:cNvSpPr>
              <a:spLocks noChangeShapeType="1"/>
            </p:cNvSpPr>
            <p:nvPr/>
          </p:nvSpPr>
          <p:spPr bwMode="auto">
            <a:xfrm flipH="1">
              <a:off x="1702" y="2472"/>
              <a:ext cx="12" cy="10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7" name="Line 213"/>
            <p:cNvSpPr>
              <a:spLocks noChangeShapeType="1"/>
            </p:cNvSpPr>
            <p:nvPr/>
          </p:nvSpPr>
          <p:spPr bwMode="auto">
            <a:xfrm>
              <a:off x="1386" y="2474"/>
              <a:ext cx="8" cy="8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8" name="Line 214"/>
            <p:cNvSpPr>
              <a:spLocks noChangeShapeType="1"/>
            </p:cNvSpPr>
            <p:nvPr/>
          </p:nvSpPr>
          <p:spPr bwMode="auto">
            <a:xfrm flipH="1" flipV="1">
              <a:off x="2444" y="3384"/>
              <a:ext cx="122" cy="2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69" name="Line 215"/>
            <p:cNvSpPr>
              <a:spLocks noChangeShapeType="1"/>
            </p:cNvSpPr>
            <p:nvPr/>
          </p:nvSpPr>
          <p:spPr bwMode="auto">
            <a:xfrm flipH="1">
              <a:off x="2590" y="3153"/>
              <a:ext cx="132" cy="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0" name="Line 216"/>
            <p:cNvSpPr>
              <a:spLocks noChangeShapeType="1"/>
            </p:cNvSpPr>
            <p:nvPr/>
          </p:nvSpPr>
          <p:spPr bwMode="auto">
            <a:xfrm>
              <a:off x="327" y="3155"/>
              <a:ext cx="97" cy="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1" name="Line 217"/>
            <p:cNvSpPr>
              <a:spLocks noChangeShapeType="1"/>
            </p:cNvSpPr>
            <p:nvPr/>
          </p:nvSpPr>
          <p:spPr bwMode="auto">
            <a:xfrm flipH="1" flipV="1">
              <a:off x="2336" y="3458"/>
              <a:ext cx="50" cy="7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2" name="Line 218"/>
            <p:cNvSpPr>
              <a:spLocks noChangeShapeType="1"/>
            </p:cNvSpPr>
            <p:nvPr/>
          </p:nvSpPr>
          <p:spPr bwMode="auto">
            <a:xfrm flipH="1">
              <a:off x="1859" y="2488"/>
              <a:ext cx="21" cy="11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3" name="Line 219"/>
            <p:cNvSpPr>
              <a:spLocks noChangeShapeType="1"/>
            </p:cNvSpPr>
            <p:nvPr/>
          </p:nvSpPr>
          <p:spPr bwMode="auto">
            <a:xfrm flipH="1">
              <a:off x="2557" y="2942"/>
              <a:ext cx="134" cy="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4" name="Line 220"/>
            <p:cNvSpPr>
              <a:spLocks noChangeShapeType="1"/>
            </p:cNvSpPr>
            <p:nvPr/>
          </p:nvSpPr>
          <p:spPr bwMode="auto">
            <a:xfrm flipH="1">
              <a:off x="2467" y="2797"/>
              <a:ext cx="120" cy="2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5" name="Line 221"/>
            <p:cNvSpPr>
              <a:spLocks noChangeShapeType="1"/>
            </p:cNvSpPr>
            <p:nvPr/>
          </p:nvSpPr>
          <p:spPr bwMode="auto">
            <a:xfrm flipH="1" flipV="1">
              <a:off x="2389" y="3426"/>
              <a:ext cx="89" cy="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6" name="Line 222"/>
            <p:cNvSpPr>
              <a:spLocks noChangeShapeType="1"/>
            </p:cNvSpPr>
            <p:nvPr/>
          </p:nvSpPr>
          <p:spPr bwMode="auto">
            <a:xfrm flipH="1" flipV="1">
              <a:off x="2579" y="3049"/>
              <a:ext cx="123" cy="1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7" name="Line 223"/>
            <p:cNvSpPr>
              <a:spLocks noChangeShapeType="1"/>
            </p:cNvSpPr>
            <p:nvPr/>
          </p:nvSpPr>
          <p:spPr bwMode="auto">
            <a:xfrm flipH="1">
              <a:off x="2019" y="2535"/>
              <a:ext cx="26" cy="9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8" name="Line 224"/>
            <p:cNvSpPr>
              <a:spLocks noChangeShapeType="1"/>
            </p:cNvSpPr>
            <p:nvPr/>
          </p:nvSpPr>
          <p:spPr bwMode="auto">
            <a:xfrm flipV="1">
              <a:off x="2175" y="3353"/>
              <a:ext cx="42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79" name="Line 225"/>
            <p:cNvSpPr>
              <a:spLocks noChangeShapeType="1"/>
            </p:cNvSpPr>
            <p:nvPr/>
          </p:nvSpPr>
          <p:spPr bwMode="auto">
            <a:xfrm>
              <a:off x="2130" y="3369"/>
              <a:ext cx="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80" name="Line 226"/>
            <p:cNvSpPr>
              <a:spLocks noChangeShapeType="1"/>
            </p:cNvSpPr>
            <p:nvPr/>
          </p:nvSpPr>
          <p:spPr bwMode="auto">
            <a:xfrm>
              <a:off x="1934" y="3370"/>
              <a:ext cx="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81" name="Rectangle 227"/>
            <p:cNvSpPr>
              <a:spLocks noChangeArrowheads="1"/>
            </p:cNvSpPr>
            <p:nvPr/>
          </p:nvSpPr>
          <p:spPr bwMode="auto">
            <a:xfrm>
              <a:off x="252" y="2177"/>
              <a:ext cx="2587" cy="1896"/>
            </a:xfrm>
            <a:prstGeom prst="rect">
              <a:avLst/>
            </a:prstGeom>
            <a:noFill/>
            <a:ln w="762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82" name="AutoShape 228"/>
            <p:cNvSpPr>
              <a:spLocks noChangeArrowheads="1"/>
            </p:cNvSpPr>
            <p:nvPr/>
          </p:nvSpPr>
          <p:spPr bwMode="auto">
            <a:xfrm>
              <a:off x="774" y="2871"/>
              <a:ext cx="1569" cy="39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83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1087" y="2877"/>
              <a:ext cx="26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84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1386" y="2881"/>
              <a:ext cx="26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85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1682" y="2875"/>
              <a:ext cx="27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86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1828" y="2877"/>
              <a:ext cx="26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87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1984" y="2876"/>
              <a:ext cx="27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88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2143" y="2878"/>
              <a:ext cx="26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89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795" y="2878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90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1237" y="2876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91" name="WordArt 237"/>
            <p:cNvSpPr>
              <a:spLocks noChangeArrowheads="1" noChangeShapeType="1" noTextEdit="1"/>
            </p:cNvSpPr>
            <p:nvPr/>
          </p:nvSpPr>
          <p:spPr bwMode="auto">
            <a:xfrm>
              <a:off x="936" y="2878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92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1527" y="2878"/>
              <a:ext cx="26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93" name="WordArt 239"/>
            <p:cNvSpPr>
              <a:spLocks noChangeArrowheads="1" noChangeShapeType="1" noTextEdit="1"/>
            </p:cNvSpPr>
            <p:nvPr/>
          </p:nvSpPr>
          <p:spPr bwMode="auto">
            <a:xfrm>
              <a:off x="2290" y="2875"/>
              <a:ext cx="26" cy="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94" name="Line 240"/>
            <p:cNvSpPr>
              <a:spLocks noChangeShapeType="1"/>
            </p:cNvSpPr>
            <p:nvPr/>
          </p:nvSpPr>
          <p:spPr bwMode="auto">
            <a:xfrm flipH="1">
              <a:off x="2392" y="2723"/>
              <a:ext cx="109" cy="6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5" name="Line 241"/>
            <p:cNvSpPr>
              <a:spLocks noChangeShapeType="1"/>
            </p:cNvSpPr>
            <p:nvPr/>
          </p:nvSpPr>
          <p:spPr bwMode="auto">
            <a:xfrm flipH="1">
              <a:off x="2346" y="2658"/>
              <a:ext cx="53" cy="8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6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1528" y="3298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97" name="WordArt 243"/>
            <p:cNvSpPr>
              <a:spLocks noChangeArrowheads="1" noChangeShapeType="1" noTextEdit="1"/>
            </p:cNvSpPr>
            <p:nvPr/>
          </p:nvSpPr>
          <p:spPr bwMode="auto">
            <a:xfrm>
              <a:off x="1682" y="3301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98" name="WordArt 244"/>
            <p:cNvSpPr>
              <a:spLocks noChangeArrowheads="1" noChangeShapeType="1" noTextEdit="1"/>
            </p:cNvSpPr>
            <p:nvPr/>
          </p:nvSpPr>
          <p:spPr bwMode="auto">
            <a:xfrm>
              <a:off x="1826" y="3300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899" name="WordArt 245"/>
            <p:cNvSpPr>
              <a:spLocks noChangeArrowheads="1" noChangeShapeType="1" noTextEdit="1"/>
            </p:cNvSpPr>
            <p:nvPr/>
          </p:nvSpPr>
          <p:spPr bwMode="auto">
            <a:xfrm>
              <a:off x="1977" y="3303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900" name="WordArt 246"/>
            <p:cNvSpPr>
              <a:spLocks noChangeArrowheads="1" noChangeShapeType="1" noTextEdit="1"/>
            </p:cNvSpPr>
            <p:nvPr/>
          </p:nvSpPr>
          <p:spPr bwMode="auto">
            <a:xfrm>
              <a:off x="2137" y="3300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901" name="WordArt 247"/>
            <p:cNvSpPr>
              <a:spLocks noChangeArrowheads="1" noChangeShapeType="1" noTextEdit="1"/>
            </p:cNvSpPr>
            <p:nvPr/>
          </p:nvSpPr>
          <p:spPr bwMode="auto">
            <a:xfrm>
              <a:off x="2276" y="3304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902" name="Arc 248"/>
            <p:cNvSpPr>
              <a:spLocks/>
            </p:cNvSpPr>
            <p:nvPr/>
          </p:nvSpPr>
          <p:spPr bwMode="auto">
            <a:xfrm>
              <a:off x="294" y="3157"/>
              <a:ext cx="494" cy="137"/>
            </a:xfrm>
            <a:custGeom>
              <a:avLst/>
              <a:gdLst>
                <a:gd name="T0" fmla="*/ 0 w 25050"/>
                <a:gd name="T1" fmla="*/ 0 h 22237"/>
                <a:gd name="T2" fmla="*/ 0 w 25050"/>
                <a:gd name="T3" fmla="*/ 0 h 22237"/>
                <a:gd name="T4" fmla="*/ 0 w 25050"/>
                <a:gd name="T5" fmla="*/ 0 h 22237"/>
                <a:gd name="T6" fmla="*/ 0 60000 65536"/>
                <a:gd name="T7" fmla="*/ 0 60000 65536"/>
                <a:gd name="T8" fmla="*/ 0 60000 65536"/>
                <a:gd name="T9" fmla="*/ 0 w 25050"/>
                <a:gd name="T10" fmla="*/ 0 h 22237"/>
                <a:gd name="T11" fmla="*/ 25050 w 25050"/>
                <a:gd name="T12" fmla="*/ 22237 h 222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50" h="22237" fill="none" extrusionOk="0">
                  <a:moveTo>
                    <a:pt x="0" y="277"/>
                  </a:moveTo>
                  <a:cubicBezTo>
                    <a:pt x="1140" y="92"/>
                    <a:pt x="2294" y="-1"/>
                    <a:pt x="3450" y="0"/>
                  </a:cubicBezTo>
                  <a:cubicBezTo>
                    <a:pt x="15379" y="0"/>
                    <a:pt x="25050" y="9670"/>
                    <a:pt x="25050" y="21600"/>
                  </a:cubicBezTo>
                  <a:cubicBezTo>
                    <a:pt x="25050" y="21812"/>
                    <a:pt x="25046" y="22024"/>
                    <a:pt x="25040" y="22236"/>
                  </a:cubicBezTo>
                </a:path>
                <a:path w="25050" h="22237" stroke="0" extrusionOk="0">
                  <a:moveTo>
                    <a:pt x="0" y="277"/>
                  </a:moveTo>
                  <a:cubicBezTo>
                    <a:pt x="1140" y="92"/>
                    <a:pt x="2294" y="-1"/>
                    <a:pt x="3450" y="0"/>
                  </a:cubicBezTo>
                  <a:cubicBezTo>
                    <a:pt x="15379" y="0"/>
                    <a:pt x="25050" y="9670"/>
                    <a:pt x="25050" y="21600"/>
                  </a:cubicBezTo>
                  <a:cubicBezTo>
                    <a:pt x="25050" y="21812"/>
                    <a:pt x="25046" y="22024"/>
                    <a:pt x="25040" y="22236"/>
                  </a:cubicBezTo>
                  <a:lnTo>
                    <a:pt x="345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03" name="Arc 249"/>
            <p:cNvSpPr>
              <a:spLocks/>
            </p:cNvSpPr>
            <p:nvPr/>
          </p:nvSpPr>
          <p:spPr bwMode="auto">
            <a:xfrm>
              <a:off x="1065" y="2199"/>
              <a:ext cx="342" cy="733"/>
            </a:xfrm>
            <a:custGeom>
              <a:avLst/>
              <a:gdLst>
                <a:gd name="T0" fmla="*/ 0 w 21579"/>
                <a:gd name="T1" fmla="*/ 0 h 12080"/>
                <a:gd name="T2" fmla="*/ 0 w 21579"/>
                <a:gd name="T3" fmla="*/ 0 h 12080"/>
                <a:gd name="T4" fmla="*/ 0 w 21579"/>
                <a:gd name="T5" fmla="*/ 0 h 12080"/>
                <a:gd name="T6" fmla="*/ 0 60000 65536"/>
                <a:gd name="T7" fmla="*/ 0 60000 65536"/>
                <a:gd name="T8" fmla="*/ 0 60000 65536"/>
                <a:gd name="T9" fmla="*/ 0 w 21579"/>
                <a:gd name="T10" fmla="*/ 0 h 12080"/>
                <a:gd name="T11" fmla="*/ 21579 w 21579"/>
                <a:gd name="T12" fmla="*/ 12080 h 12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9" h="12080" fill="none" extrusionOk="0">
                  <a:moveTo>
                    <a:pt x="17906" y="-1"/>
                  </a:moveTo>
                  <a:cubicBezTo>
                    <a:pt x="20130" y="3297"/>
                    <a:pt x="21401" y="7145"/>
                    <a:pt x="21578" y="11120"/>
                  </a:cubicBezTo>
                </a:path>
                <a:path w="21579" h="12080" stroke="0" extrusionOk="0">
                  <a:moveTo>
                    <a:pt x="17906" y="-1"/>
                  </a:moveTo>
                  <a:cubicBezTo>
                    <a:pt x="20130" y="3297"/>
                    <a:pt x="21401" y="7145"/>
                    <a:pt x="21578" y="11120"/>
                  </a:cubicBezTo>
                  <a:lnTo>
                    <a:pt x="0" y="1208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04" name="Arc 250"/>
            <p:cNvSpPr>
              <a:spLocks/>
            </p:cNvSpPr>
            <p:nvPr/>
          </p:nvSpPr>
          <p:spPr bwMode="auto">
            <a:xfrm>
              <a:off x="805" y="2186"/>
              <a:ext cx="446" cy="689"/>
            </a:xfrm>
            <a:custGeom>
              <a:avLst/>
              <a:gdLst>
                <a:gd name="T0" fmla="*/ 0 w 21600"/>
                <a:gd name="T1" fmla="*/ 0 h 16606"/>
                <a:gd name="T2" fmla="*/ 0 w 21600"/>
                <a:gd name="T3" fmla="*/ 0 h 16606"/>
                <a:gd name="T4" fmla="*/ 0 w 21600"/>
                <a:gd name="T5" fmla="*/ 0 h 1660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606"/>
                <a:gd name="T11" fmla="*/ 21600 w 21600"/>
                <a:gd name="T12" fmla="*/ 16606 h 166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606" fill="none" extrusionOk="0">
                  <a:moveTo>
                    <a:pt x="14428" y="-1"/>
                  </a:moveTo>
                  <a:cubicBezTo>
                    <a:pt x="18992" y="4096"/>
                    <a:pt x="21600" y="9940"/>
                    <a:pt x="21600" y="16074"/>
                  </a:cubicBezTo>
                  <a:cubicBezTo>
                    <a:pt x="21600" y="16251"/>
                    <a:pt x="21597" y="16428"/>
                    <a:pt x="21593" y="16606"/>
                  </a:cubicBezTo>
                </a:path>
                <a:path w="21600" h="16606" stroke="0" extrusionOk="0">
                  <a:moveTo>
                    <a:pt x="14428" y="-1"/>
                  </a:moveTo>
                  <a:cubicBezTo>
                    <a:pt x="18992" y="4096"/>
                    <a:pt x="21600" y="9940"/>
                    <a:pt x="21600" y="16074"/>
                  </a:cubicBezTo>
                  <a:cubicBezTo>
                    <a:pt x="21600" y="16251"/>
                    <a:pt x="21597" y="16428"/>
                    <a:pt x="21593" y="16606"/>
                  </a:cubicBezTo>
                  <a:lnTo>
                    <a:pt x="0" y="16074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05" name="Arc 251"/>
            <p:cNvSpPr>
              <a:spLocks/>
            </p:cNvSpPr>
            <p:nvPr/>
          </p:nvSpPr>
          <p:spPr bwMode="auto">
            <a:xfrm>
              <a:off x="521" y="2182"/>
              <a:ext cx="574" cy="691"/>
            </a:xfrm>
            <a:custGeom>
              <a:avLst/>
              <a:gdLst>
                <a:gd name="T0" fmla="*/ 0 w 21600"/>
                <a:gd name="T1" fmla="*/ 0 h 18472"/>
                <a:gd name="T2" fmla="*/ 0 w 21600"/>
                <a:gd name="T3" fmla="*/ 0 h 18472"/>
                <a:gd name="T4" fmla="*/ 0 w 21600"/>
                <a:gd name="T5" fmla="*/ 0 h 1847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472"/>
                <a:gd name="T11" fmla="*/ 21600 w 21600"/>
                <a:gd name="T12" fmla="*/ 18472 h 184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472" fill="none" extrusionOk="0">
                  <a:moveTo>
                    <a:pt x="12029" y="-1"/>
                  </a:moveTo>
                  <a:cubicBezTo>
                    <a:pt x="18010" y="4010"/>
                    <a:pt x="21600" y="10738"/>
                    <a:pt x="21600" y="17940"/>
                  </a:cubicBezTo>
                  <a:cubicBezTo>
                    <a:pt x="21600" y="18117"/>
                    <a:pt x="21597" y="18294"/>
                    <a:pt x="21593" y="18472"/>
                  </a:cubicBezTo>
                </a:path>
                <a:path w="21600" h="18472" stroke="0" extrusionOk="0">
                  <a:moveTo>
                    <a:pt x="12029" y="-1"/>
                  </a:moveTo>
                  <a:cubicBezTo>
                    <a:pt x="18010" y="4010"/>
                    <a:pt x="21600" y="10738"/>
                    <a:pt x="21600" y="17940"/>
                  </a:cubicBezTo>
                  <a:cubicBezTo>
                    <a:pt x="21600" y="18117"/>
                    <a:pt x="21597" y="18294"/>
                    <a:pt x="21593" y="18472"/>
                  </a:cubicBezTo>
                  <a:lnTo>
                    <a:pt x="0" y="1794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06" name="Arc 252"/>
            <p:cNvSpPr>
              <a:spLocks/>
            </p:cNvSpPr>
            <p:nvPr/>
          </p:nvSpPr>
          <p:spPr bwMode="auto">
            <a:xfrm>
              <a:off x="140" y="2175"/>
              <a:ext cx="806" cy="757"/>
            </a:xfrm>
            <a:custGeom>
              <a:avLst/>
              <a:gdLst>
                <a:gd name="T0" fmla="*/ 0 w 21536"/>
                <a:gd name="T1" fmla="*/ 0 h 21097"/>
                <a:gd name="T2" fmla="*/ 0 w 21536"/>
                <a:gd name="T3" fmla="*/ 0 h 21097"/>
                <a:gd name="T4" fmla="*/ 0 w 21536"/>
                <a:gd name="T5" fmla="*/ 0 h 21097"/>
                <a:gd name="T6" fmla="*/ 0 60000 65536"/>
                <a:gd name="T7" fmla="*/ 0 60000 65536"/>
                <a:gd name="T8" fmla="*/ 0 60000 65536"/>
                <a:gd name="T9" fmla="*/ 0 w 21536"/>
                <a:gd name="T10" fmla="*/ 0 h 21097"/>
                <a:gd name="T11" fmla="*/ 21536 w 21536"/>
                <a:gd name="T12" fmla="*/ 21097 h 210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36" h="21097" fill="none" extrusionOk="0">
                  <a:moveTo>
                    <a:pt x="4633" y="-1"/>
                  </a:moveTo>
                  <a:cubicBezTo>
                    <a:pt x="13935" y="2042"/>
                    <a:pt x="20802" y="9937"/>
                    <a:pt x="21535" y="19434"/>
                  </a:cubicBezTo>
                </a:path>
                <a:path w="21536" h="21097" stroke="0" extrusionOk="0">
                  <a:moveTo>
                    <a:pt x="4633" y="-1"/>
                  </a:moveTo>
                  <a:cubicBezTo>
                    <a:pt x="13935" y="2042"/>
                    <a:pt x="20802" y="9937"/>
                    <a:pt x="21535" y="19434"/>
                  </a:cubicBezTo>
                  <a:lnTo>
                    <a:pt x="0" y="21097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07" name="Arc 253"/>
            <p:cNvSpPr>
              <a:spLocks/>
            </p:cNvSpPr>
            <p:nvPr/>
          </p:nvSpPr>
          <p:spPr bwMode="auto">
            <a:xfrm flipV="1">
              <a:off x="805" y="3346"/>
              <a:ext cx="446" cy="689"/>
            </a:xfrm>
            <a:custGeom>
              <a:avLst/>
              <a:gdLst>
                <a:gd name="T0" fmla="*/ 0 w 21600"/>
                <a:gd name="T1" fmla="*/ 0 h 16606"/>
                <a:gd name="T2" fmla="*/ 0 w 21600"/>
                <a:gd name="T3" fmla="*/ 0 h 16606"/>
                <a:gd name="T4" fmla="*/ 0 w 21600"/>
                <a:gd name="T5" fmla="*/ 0 h 1660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606"/>
                <a:gd name="T11" fmla="*/ 21600 w 21600"/>
                <a:gd name="T12" fmla="*/ 16606 h 166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606" fill="none" extrusionOk="0">
                  <a:moveTo>
                    <a:pt x="14428" y="-1"/>
                  </a:moveTo>
                  <a:cubicBezTo>
                    <a:pt x="18992" y="4096"/>
                    <a:pt x="21600" y="9940"/>
                    <a:pt x="21600" y="16074"/>
                  </a:cubicBezTo>
                  <a:cubicBezTo>
                    <a:pt x="21600" y="16251"/>
                    <a:pt x="21597" y="16428"/>
                    <a:pt x="21593" y="16606"/>
                  </a:cubicBezTo>
                </a:path>
                <a:path w="21600" h="16606" stroke="0" extrusionOk="0">
                  <a:moveTo>
                    <a:pt x="14428" y="-1"/>
                  </a:moveTo>
                  <a:cubicBezTo>
                    <a:pt x="18992" y="4096"/>
                    <a:pt x="21600" y="9940"/>
                    <a:pt x="21600" y="16074"/>
                  </a:cubicBezTo>
                  <a:cubicBezTo>
                    <a:pt x="21600" y="16251"/>
                    <a:pt x="21597" y="16428"/>
                    <a:pt x="21593" y="16606"/>
                  </a:cubicBezTo>
                  <a:lnTo>
                    <a:pt x="0" y="16074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08" name="Line 254"/>
            <p:cNvSpPr>
              <a:spLocks noChangeShapeType="1"/>
            </p:cNvSpPr>
            <p:nvPr/>
          </p:nvSpPr>
          <p:spPr bwMode="auto">
            <a:xfrm flipV="1">
              <a:off x="868" y="3520"/>
              <a:ext cx="45" cy="10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09" name="Line 255"/>
            <p:cNvSpPr>
              <a:spLocks noChangeShapeType="1"/>
            </p:cNvSpPr>
            <p:nvPr/>
          </p:nvSpPr>
          <p:spPr bwMode="auto">
            <a:xfrm flipV="1">
              <a:off x="1219" y="3593"/>
              <a:ext cx="18" cy="11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10" name="Line 256"/>
            <p:cNvSpPr>
              <a:spLocks noChangeShapeType="1"/>
            </p:cNvSpPr>
            <p:nvPr/>
          </p:nvSpPr>
          <p:spPr bwMode="auto">
            <a:xfrm flipV="1">
              <a:off x="671" y="3469"/>
              <a:ext cx="74" cy="8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11" name="Line 257"/>
            <p:cNvSpPr>
              <a:spLocks noChangeShapeType="1"/>
            </p:cNvSpPr>
            <p:nvPr/>
          </p:nvSpPr>
          <p:spPr bwMode="auto">
            <a:xfrm flipV="1">
              <a:off x="1048" y="3582"/>
              <a:ext cx="20" cy="9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12" name="Line 258"/>
            <p:cNvSpPr>
              <a:spLocks noChangeShapeType="1"/>
            </p:cNvSpPr>
            <p:nvPr/>
          </p:nvSpPr>
          <p:spPr bwMode="auto">
            <a:xfrm flipV="1">
              <a:off x="1382" y="3634"/>
              <a:ext cx="4" cy="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13" name="Line 259"/>
            <p:cNvSpPr>
              <a:spLocks noChangeShapeType="1"/>
            </p:cNvSpPr>
            <p:nvPr/>
          </p:nvSpPr>
          <p:spPr bwMode="auto">
            <a:xfrm flipH="1" flipV="1">
              <a:off x="2542" y="3284"/>
              <a:ext cx="118" cy="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14" name="Line 260"/>
            <p:cNvSpPr>
              <a:spLocks noChangeShapeType="1"/>
            </p:cNvSpPr>
            <p:nvPr/>
          </p:nvSpPr>
          <p:spPr bwMode="auto">
            <a:xfrm>
              <a:off x="863" y="3344"/>
              <a:ext cx="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15" name="Arc 261"/>
            <p:cNvSpPr>
              <a:spLocks/>
            </p:cNvSpPr>
            <p:nvPr/>
          </p:nvSpPr>
          <p:spPr bwMode="auto">
            <a:xfrm flipV="1">
              <a:off x="140" y="3287"/>
              <a:ext cx="806" cy="757"/>
            </a:xfrm>
            <a:custGeom>
              <a:avLst/>
              <a:gdLst>
                <a:gd name="T0" fmla="*/ 0 w 21536"/>
                <a:gd name="T1" fmla="*/ 0 h 21097"/>
                <a:gd name="T2" fmla="*/ 0 w 21536"/>
                <a:gd name="T3" fmla="*/ 0 h 21097"/>
                <a:gd name="T4" fmla="*/ 0 w 21536"/>
                <a:gd name="T5" fmla="*/ 0 h 21097"/>
                <a:gd name="T6" fmla="*/ 0 60000 65536"/>
                <a:gd name="T7" fmla="*/ 0 60000 65536"/>
                <a:gd name="T8" fmla="*/ 0 60000 65536"/>
                <a:gd name="T9" fmla="*/ 0 w 21536"/>
                <a:gd name="T10" fmla="*/ 0 h 21097"/>
                <a:gd name="T11" fmla="*/ 21536 w 21536"/>
                <a:gd name="T12" fmla="*/ 21097 h 210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36" h="21097" fill="none" extrusionOk="0">
                  <a:moveTo>
                    <a:pt x="4633" y="-1"/>
                  </a:moveTo>
                  <a:cubicBezTo>
                    <a:pt x="13935" y="2042"/>
                    <a:pt x="20802" y="9937"/>
                    <a:pt x="21535" y="19434"/>
                  </a:cubicBezTo>
                </a:path>
                <a:path w="21536" h="21097" stroke="0" extrusionOk="0">
                  <a:moveTo>
                    <a:pt x="4633" y="-1"/>
                  </a:moveTo>
                  <a:cubicBezTo>
                    <a:pt x="13935" y="2042"/>
                    <a:pt x="20802" y="9937"/>
                    <a:pt x="21535" y="19434"/>
                  </a:cubicBezTo>
                  <a:lnTo>
                    <a:pt x="0" y="21097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16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1231" y="3300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917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1386" y="3299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918" name="WordArt 264"/>
            <p:cNvSpPr>
              <a:spLocks noChangeArrowheads="1" noChangeShapeType="1" noTextEdit="1"/>
            </p:cNvSpPr>
            <p:nvPr/>
          </p:nvSpPr>
          <p:spPr bwMode="auto">
            <a:xfrm>
              <a:off x="1077" y="3300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919" name="WordArt 265"/>
            <p:cNvSpPr>
              <a:spLocks noChangeArrowheads="1" noChangeShapeType="1" noTextEdit="1"/>
            </p:cNvSpPr>
            <p:nvPr/>
          </p:nvSpPr>
          <p:spPr bwMode="auto">
            <a:xfrm>
              <a:off x="930" y="3296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920" name="WordArt 266"/>
            <p:cNvSpPr>
              <a:spLocks noChangeArrowheads="1" noChangeShapeType="1" noTextEdit="1"/>
            </p:cNvSpPr>
            <p:nvPr/>
          </p:nvSpPr>
          <p:spPr bwMode="auto">
            <a:xfrm>
              <a:off x="791" y="3299"/>
              <a:ext cx="27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1921" name="Arc 267"/>
            <p:cNvSpPr>
              <a:spLocks/>
            </p:cNvSpPr>
            <p:nvPr/>
          </p:nvSpPr>
          <p:spPr bwMode="auto">
            <a:xfrm flipV="1">
              <a:off x="521" y="3334"/>
              <a:ext cx="574" cy="691"/>
            </a:xfrm>
            <a:custGeom>
              <a:avLst/>
              <a:gdLst>
                <a:gd name="T0" fmla="*/ 0 w 21600"/>
                <a:gd name="T1" fmla="*/ 0 h 18472"/>
                <a:gd name="T2" fmla="*/ 0 w 21600"/>
                <a:gd name="T3" fmla="*/ 0 h 18472"/>
                <a:gd name="T4" fmla="*/ 0 w 21600"/>
                <a:gd name="T5" fmla="*/ 0 h 1847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472"/>
                <a:gd name="T11" fmla="*/ 21600 w 21600"/>
                <a:gd name="T12" fmla="*/ 18472 h 184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472" fill="none" extrusionOk="0">
                  <a:moveTo>
                    <a:pt x="12029" y="-1"/>
                  </a:moveTo>
                  <a:cubicBezTo>
                    <a:pt x="18010" y="4010"/>
                    <a:pt x="21600" y="10738"/>
                    <a:pt x="21600" y="17940"/>
                  </a:cubicBezTo>
                  <a:cubicBezTo>
                    <a:pt x="21600" y="18117"/>
                    <a:pt x="21597" y="18294"/>
                    <a:pt x="21593" y="18472"/>
                  </a:cubicBezTo>
                </a:path>
                <a:path w="21600" h="18472" stroke="0" extrusionOk="0">
                  <a:moveTo>
                    <a:pt x="12029" y="-1"/>
                  </a:moveTo>
                  <a:cubicBezTo>
                    <a:pt x="18010" y="4010"/>
                    <a:pt x="21600" y="10738"/>
                    <a:pt x="21600" y="17940"/>
                  </a:cubicBezTo>
                  <a:cubicBezTo>
                    <a:pt x="21600" y="18117"/>
                    <a:pt x="21597" y="18294"/>
                    <a:pt x="21593" y="18472"/>
                  </a:cubicBezTo>
                  <a:lnTo>
                    <a:pt x="0" y="1794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22" name="Arc 268"/>
            <p:cNvSpPr>
              <a:spLocks/>
            </p:cNvSpPr>
            <p:nvPr/>
          </p:nvSpPr>
          <p:spPr bwMode="auto">
            <a:xfrm flipV="1">
              <a:off x="1057" y="3315"/>
              <a:ext cx="342" cy="711"/>
            </a:xfrm>
            <a:custGeom>
              <a:avLst/>
              <a:gdLst>
                <a:gd name="T0" fmla="*/ 0 w 21593"/>
                <a:gd name="T1" fmla="*/ 0 h 11724"/>
                <a:gd name="T2" fmla="*/ 0 w 21593"/>
                <a:gd name="T3" fmla="*/ 0 h 11724"/>
                <a:gd name="T4" fmla="*/ 0 w 21593"/>
                <a:gd name="T5" fmla="*/ 0 h 11724"/>
                <a:gd name="T6" fmla="*/ 0 60000 65536"/>
                <a:gd name="T7" fmla="*/ 0 60000 65536"/>
                <a:gd name="T8" fmla="*/ 0 60000 65536"/>
                <a:gd name="T9" fmla="*/ 0 w 21593"/>
                <a:gd name="T10" fmla="*/ 0 h 11724"/>
                <a:gd name="T11" fmla="*/ 21593 w 21593"/>
                <a:gd name="T12" fmla="*/ 11724 h 117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3" h="11724" fill="none" extrusionOk="0">
                  <a:moveTo>
                    <a:pt x="18141" y="-1"/>
                  </a:moveTo>
                  <a:cubicBezTo>
                    <a:pt x="20300" y="3340"/>
                    <a:pt x="21494" y="7211"/>
                    <a:pt x="21593" y="11187"/>
                  </a:cubicBezTo>
                </a:path>
                <a:path w="21593" h="11724" stroke="0" extrusionOk="0">
                  <a:moveTo>
                    <a:pt x="18141" y="-1"/>
                  </a:moveTo>
                  <a:cubicBezTo>
                    <a:pt x="20300" y="3340"/>
                    <a:pt x="21494" y="7211"/>
                    <a:pt x="21593" y="11187"/>
                  </a:cubicBezTo>
                  <a:lnTo>
                    <a:pt x="0" y="11724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23" name="Arc 269"/>
            <p:cNvSpPr>
              <a:spLocks/>
            </p:cNvSpPr>
            <p:nvPr/>
          </p:nvSpPr>
          <p:spPr bwMode="auto">
            <a:xfrm flipH="1" flipV="1">
              <a:off x="1835" y="3338"/>
              <a:ext cx="446" cy="698"/>
            </a:xfrm>
            <a:custGeom>
              <a:avLst/>
              <a:gdLst>
                <a:gd name="T0" fmla="*/ 0 w 21600"/>
                <a:gd name="T1" fmla="*/ 0 h 16832"/>
                <a:gd name="T2" fmla="*/ 0 w 21600"/>
                <a:gd name="T3" fmla="*/ 0 h 16832"/>
                <a:gd name="T4" fmla="*/ 0 w 21600"/>
                <a:gd name="T5" fmla="*/ 0 h 168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832"/>
                <a:gd name="T11" fmla="*/ 21600 w 21600"/>
                <a:gd name="T12" fmla="*/ 16832 h 16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832" fill="none" extrusionOk="0">
                  <a:moveTo>
                    <a:pt x="14428" y="-1"/>
                  </a:moveTo>
                  <a:cubicBezTo>
                    <a:pt x="18992" y="4096"/>
                    <a:pt x="21600" y="9940"/>
                    <a:pt x="21600" y="16074"/>
                  </a:cubicBezTo>
                  <a:cubicBezTo>
                    <a:pt x="21600" y="16326"/>
                    <a:pt x="21595" y="16579"/>
                    <a:pt x="21586" y="16831"/>
                  </a:cubicBezTo>
                </a:path>
                <a:path w="21600" h="16832" stroke="0" extrusionOk="0">
                  <a:moveTo>
                    <a:pt x="14428" y="-1"/>
                  </a:moveTo>
                  <a:cubicBezTo>
                    <a:pt x="18992" y="4096"/>
                    <a:pt x="21600" y="9940"/>
                    <a:pt x="21600" y="16074"/>
                  </a:cubicBezTo>
                  <a:cubicBezTo>
                    <a:pt x="21600" y="16326"/>
                    <a:pt x="21595" y="16579"/>
                    <a:pt x="21586" y="16831"/>
                  </a:cubicBezTo>
                  <a:lnTo>
                    <a:pt x="0" y="16074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24" name="Arc 270"/>
            <p:cNvSpPr>
              <a:spLocks/>
            </p:cNvSpPr>
            <p:nvPr/>
          </p:nvSpPr>
          <p:spPr bwMode="auto">
            <a:xfrm flipH="1" flipV="1">
              <a:off x="2140" y="3288"/>
              <a:ext cx="806" cy="746"/>
            </a:xfrm>
            <a:custGeom>
              <a:avLst/>
              <a:gdLst>
                <a:gd name="T0" fmla="*/ 0 w 21536"/>
                <a:gd name="T1" fmla="*/ 0 h 20793"/>
                <a:gd name="T2" fmla="*/ 0 w 21536"/>
                <a:gd name="T3" fmla="*/ 0 h 20793"/>
                <a:gd name="T4" fmla="*/ 0 w 21536"/>
                <a:gd name="T5" fmla="*/ 0 h 20793"/>
                <a:gd name="T6" fmla="*/ 0 60000 65536"/>
                <a:gd name="T7" fmla="*/ 0 60000 65536"/>
                <a:gd name="T8" fmla="*/ 0 60000 65536"/>
                <a:gd name="T9" fmla="*/ 0 w 21536"/>
                <a:gd name="T10" fmla="*/ 0 h 20793"/>
                <a:gd name="T11" fmla="*/ 21536 w 21536"/>
                <a:gd name="T12" fmla="*/ 20793 h 207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36" h="20793" fill="none" extrusionOk="0">
                  <a:moveTo>
                    <a:pt x="5848" y="-1"/>
                  </a:moveTo>
                  <a:cubicBezTo>
                    <a:pt x="14573" y="2453"/>
                    <a:pt x="20838" y="10093"/>
                    <a:pt x="21535" y="19130"/>
                  </a:cubicBezTo>
                </a:path>
                <a:path w="21536" h="20793" stroke="0" extrusionOk="0">
                  <a:moveTo>
                    <a:pt x="5848" y="-1"/>
                  </a:moveTo>
                  <a:cubicBezTo>
                    <a:pt x="14573" y="2453"/>
                    <a:pt x="20838" y="10093"/>
                    <a:pt x="21535" y="19130"/>
                  </a:cubicBezTo>
                  <a:lnTo>
                    <a:pt x="0" y="2079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25" name="Arc 271"/>
            <p:cNvSpPr>
              <a:spLocks/>
            </p:cNvSpPr>
            <p:nvPr/>
          </p:nvSpPr>
          <p:spPr bwMode="auto">
            <a:xfrm flipH="1" flipV="1">
              <a:off x="1991" y="3335"/>
              <a:ext cx="574" cy="698"/>
            </a:xfrm>
            <a:custGeom>
              <a:avLst/>
              <a:gdLst>
                <a:gd name="T0" fmla="*/ 0 w 21600"/>
                <a:gd name="T1" fmla="*/ 0 h 18665"/>
                <a:gd name="T2" fmla="*/ 0 w 21600"/>
                <a:gd name="T3" fmla="*/ 0 h 18665"/>
                <a:gd name="T4" fmla="*/ 0 w 21600"/>
                <a:gd name="T5" fmla="*/ 0 h 1866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665"/>
                <a:gd name="T11" fmla="*/ 21600 w 21600"/>
                <a:gd name="T12" fmla="*/ 18665 h 186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665" fill="none" extrusionOk="0">
                  <a:moveTo>
                    <a:pt x="11736" y="0"/>
                  </a:moveTo>
                  <a:cubicBezTo>
                    <a:pt x="17886" y="3980"/>
                    <a:pt x="21600" y="10807"/>
                    <a:pt x="21600" y="18133"/>
                  </a:cubicBezTo>
                  <a:cubicBezTo>
                    <a:pt x="21600" y="18310"/>
                    <a:pt x="21597" y="18487"/>
                    <a:pt x="21593" y="18665"/>
                  </a:cubicBezTo>
                </a:path>
                <a:path w="21600" h="18665" stroke="0" extrusionOk="0">
                  <a:moveTo>
                    <a:pt x="11736" y="0"/>
                  </a:moveTo>
                  <a:cubicBezTo>
                    <a:pt x="17886" y="3980"/>
                    <a:pt x="21600" y="10807"/>
                    <a:pt x="21600" y="18133"/>
                  </a:cubicBezTo>
                  <a:cubicBezTo>
                    <a:pt x="21600" y="18310"/>
                    <a:pt x="21597" y="18487"/>
                    <a:pt x="21593" y="18665"/>
                  </a:cubicBezTo>
                  <a:lnTo>
                    <a:pt x="0" y="18133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26" name="Arc 272"/>
            <p:cNvSpPr>
              <a:spLocks/>
            </p:cNvSpPr>
            <p:nvPr/>
          </p:nvSpPr>
          <p:spPr bwMode="auto">
            <a:xfrm flipH="1" flipV="1">
              <a:off x="1687" y="3315"/>
              <a:ext cx="342" cy="711"/>
            </a:xfrm>
            <a:custGeom>
              <a:avLst/>
              <a:gdLst>
                <a:gd name="T0" fmla="*/ 0 w 21597"/>
                <a:gd name="T1" fmla="*/ 0 h 11724"/>
                <a:gd name="T2" fmla="*/ 0 w 21597"/>
                <a:gd name="T3" fmla="*/ 0 h 11724"/>
                <a:gd name="T4" fmla="*/ 0 w 21597"/>
                <a:gd name="T5" fmla="*/ 0 h 11724"/>
                <a:gd name="T6" fmla="*/ 0 60000 65536"/>
                <a:gd name="T7" fmla="*/ 0 60000 65536"/>
                <a:gd name="T8" fmla="*/ 0 60000 65536"/>
                <a:gd name="T9" fmla="*/ 0 w 21597"/>
                <a:gd name="T10" fmla="*/ 0 h 11724"/>
                <a:gd name="T11" fmla="*/ 21597 w 21597"/>
                <a:gd name="T12" fmla="*/ 11724 h 117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7" h="11724" fill="none" extrusionOk="0">
                  <a:moveTo>
                    <a:pt x="18141" y="-1"/>
                  </a:moveTo>
                  <a:cubicBezTo>
                    <a:pt x="20327" y="3383"/>
                    <a:pt x="21524" y="7311"/>
                    <a:pt x="21596" y="11339"/>
                  </a:cubicBezTo>
                </a:path>
                <a:path w="21597" h="11724" stroke="0" extrusionOk="0">
                  <a:moveTo>
                    <a:pt x="18141" y="-1"/>
                  </a:moveTo>
                  <a:cubicBezTo>
                    <a:pt x="20327" y="3383"/>
                    <a:pt x="21524" y="7311"/>
                    <a:pt x="21596" y="11339"/>
                  </a:cubicBezTo>
                  <a:lnTo>
                    <a:pt x="0" y="11724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27" name="Arc 273"/>
            <p:cNvSpPr>
              <a:spLocks/>
            </p:cNvSpPr>
            <p:nvPr/>
          </p:nvSpPr>
          <p:spPr bwMode="auto">
            <a:xfrm flipH="1">
              <a:off x="1843" y="2168"/>
              <a:ext cx="446" cy="696"/>
            </a:xfrm>
            <a:custGeom>
              <a:avLst/>
              <a:gdLst>
                <a:gd name="T0" fmla="*/ 0 w 21600"/>
                <a:gd name="T1" fmla="*/ 0 h 16774"/>
                <a:gd name="T2" fmla="*/ 0 w 21600"/>
                <a:gd name="T3" fmla="*/ 0 h 16774"/>
                <a:gd name="T4" fmla="*/ 0 w 21600"/>
                <a:gd name="T5" fmla="*/ 0 h 16774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774"/>
                <a:gd name="T11" fmla="*/ 21600 w 21600"/>
                <a:gd name="T12" fmla="*/ 16774 h 167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774" fill="none" extrusionOk="0">
                  <a:moveTo>
                    <a:pt x="14428" y="-1"/>
                  </a:moveTo>
                  <a:cubicBezTo>
                    <a:pt x="18992" y="4096"/>
                    <a:pt x="21600" y="9940"/>
                    <a:pt x="21600" y="16074"/>
                  </a:cubicBezTo>
                  <a:cubicBezTo>
                    <a:pt x="21600" y="16307"/>
                    <a:pt x="21596" y="16540"/>
                    <a:pt x="21588" y="16773"/>
                  </a:cubicBezTo>
                </a:path>
                <a:path w="21600" h="16774" stroke="0" extrusionOk="0">
                  <a:moveTo>
                    <a:pt x="14428" y="-1"/>
                  </a:moveTo>
                  <a:cubicBezTo>
                    <a:pt x="18992" y="4096"/>
                    <a:pt x="21600" y="9940"/>
                    <a:pt x="21600" y="16074"/>
                  </a:cubicBezTo>
                  <a:cubicBezTo>
                    <a:pt x="21600" y="16307"/>
                    <a:pt x="21596" y="16540"/>
                    <a:pt x="21588" y="16773"/>
                  </a:cubicBezTo>
                  <a:lnTo>
                    <a:pt x="0" y="16074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28" name="Arc 274"/>
            <p:cNvSpPr>
              <a:spLocks/>
            </p:cNvSpPr>
            <p:nvPr/>
          </p:nvSpPr>
          <p:spPr bwMode="auto">
            <a:xfrm flipH="1">
              <a:off x="2146" y="2159"/>
              <a:ext cx="807" cy="757"/>
            </a:xfrm>
            <a:custGeom>
              <a:avLst/>
              <a:gdLst>
                <a:gd name="T0" fmla="*/ 0 w 21552"/>
                <a:gd name="T1" fmla="*/ 0 h 21097"/>
                <a:gd name="T2" fmla="*/ 0 w 21552"/>
                <a:gd name="T3" fmla="*/ 0 h 21097"/>
                <a:gd name="T4" fmla="*/ 0 w 21552"/>
                <a:gd name="T5" fmla="*/ 0 h 21097"/>
                <a:gd name="T6" fmla="*/ 0 60000 65536"/>
                <a:gd name="T7" fmla="*/ 0 60000 65536"/>
                <a:gd name="T8" fmla="*/ 0 60000 65536"/>
                <a:gd name="T9" fmla="*/ 0 w 21552"/>
                <a:gd name="T10" fmla="*/ 0 h 21097"/>
                <a:gd name="T11" fmla="*/ 21552 w 21552"/>
                <a:gd name="T12" fmla="*/ 21097 h 210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2" h="21097" fill="none" extrusionOk="0">
                  <a:moveTo>
                    <a:pt x="4633" y="-1"/>
                  </a:moveTo>
                  <a:cubicBezTo>
                    <a:pt x="14015" y="2060"/>
                    <a:pt x="20909" y="10068"/>
                    <a:pt x="21551" y="19653"/>
                  </a:cubicBezTo>
                </a:path>
                <a:path w="21552" h="21097" stroke="0" extrusionOk="0">
                  <a:moveTo>
                    <a:pt x="4633" y="-1"/>
                  </a:moveTo>
                  <a:cubicBezTo>
                    <a:pt x="14015" y="2060"/>
                    <a:pt x="20909" y="10068"/>
                    <a:pt x="21551" y="19653"/>
                  </a:cubicBezTo>
                  <a:lnTo>
                    <a:pt x="0" y="21097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29" name="Arc 275"/>
            <p:cNvSpPr>
              <a:spLocks/>
            </p:cNvSpPr>
            <p:nvPr/>
          </p:nvSpPr>
          <p:spPr bwMode="auto">
            <a:xfrm flipH="1">
              <a:off x="1999" y="2178"/>
              <a:ext cx="574" cy="691"/>
            </a:xfrm>
            <a:custGeom>
              <a:avLst/>
              <a:gdLst>
                <a:gd name="T0" fmla="*/ 0 w 21600"/>
                <a:gd name="T1" fmla="*/ 0 h 18472"/>
                <a:gd name="T2" fmla="*/ 0 w 21600"/>
                <a:gd name="T3" fmla="*/ 0 h 18472"/>
                <a:gd name="T4" fmla="*/ 0 w 21600"/>
                <a:gd name="T5" fmla="*/ 0 h 1847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472"/>
                <a:gd name="T11" fmla="*/ 21600 w 21600"/>
                <a:gd name="T12" fmla="*/ 18472 h 184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472" fill="none" extrusionOk="0">
                  <a:moveTo>
                    <a:pt x="12029" y="-1"/>
                  </a:moveTo>
                  <a:cubicBezTo>
                    <a:pt x="18010" y="4010"/>
                    <a:pt x="21600" y="10738"/>
                    <a:pt x="21600" y="17940"/>
                  </a:cubicBezTo>
                  <a:cubicBezTo>
                    <a:pt x="21600" y="18117"/>
                    <a:pt x="21597" y="18294"/>
                    <a:pt x="21593" y="18472"/>
                  </a:cubicBezTo>
                </a:path>
                <a:path w="21600" h="18472" stroke="0" extrusionOk="0">
                  <a:moveTo>
                    <a:pt x="12029" y="-1"/>
                  </a:moveTo>
                  <a:cubicBezTo>
                    <a:pt x="18010" y="4010"/>
                    <a:pt x="21600" y="10738"/>
                    <a:pt x="21600" y="17940"/>
                  </a:cubicBezTo>
                  <a:cubicBezTo>
                    <a:pt x="21600" y="18117"/>
                    <a:pt x="21597" y="18294"/>
                    <a:pt x="21593" y="18472"/>
                  </a:cubicBezTo>
                  <a:lnTo>
                    <a:pt x="0" y="1794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30" name="Arc 276"/>
            <p:cNvSpPr>
              <a:spLocks/>
            </p:cNvSpPr>
            <p:nvPr/>
          </p:nvSpPr>
          <p:spPr bwMode="auto">
            <a:xfrm flipH="1">
              <a:off x="1695" y="2177"/>
              <a:ext cx="342" cy="711"/>
            </a:xfrm>
            <a:custGeom>
              <a:avLst/>
              <a:gdLst>
                <a:gd name="T0" fmla="*/ 0 w 21597"/>
                <a:gd name="T1" fmla="*/ 0 h 11724"/>
                <a:gd name="T2" fmla="*/ 0 w 21597"/>
                <a:gd name="T3" fmla="*/ 0 h 11724"/>
                <a:gd name="T4" fmla="*/ 0 w 21597"/>
                <a:gd name="T5" fmla="*/ 0 h 11724"/>
                <a:gd name="T6" fmla="*/ 0 60000 65536"/>
                <a:gd name="T7" fmla="*/ 0 60000 65536"/>
                <a:gd name="T8" fmla="*/ 0 60000 65536"/>
                <a:gd name="T9" fmla="*/ 0 w 21597"/>
                <a:gd name="T10" fmla="*/ 0 h 11724"/>
                <a:gd name="T11" fmla="*/ 21597 w 21597"/>
                <a:gd name="T12" fmla="*/ 11724 h 117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7" h="11724" fill="none" extrusionOk="0">
                  <a:moveTo>
                    <a:pt x="18141" y="-1"/>
                  </a:moveTo>
                  <a:cubicBezTo>
                    <a:pt x="20334" y="3393"/>
                    <a:pt x="21531" y="7333"/>
                    <a:pt x="21597" y="11372"/>
                  </a:cubicBezTo>
                </a:path>
                <a:path w="21597" h="11724" stroke="0" extrusionOk="0">
                  <a:moveTo>
                    <a:pt x="18141" y="-1"/>
                  </a:moveTo>
                  <a:cubicBezTo>
                    <a:pt x="20334" y="3393"/>
                    <a:pt x="21531" y="7333"/>
                    <a:pt x="21597" y="11372"/>
                  </a:cubicBezTo>
                  <a:lnTo>
                    <a:pt x="0" y="11724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31" name="Arc 277"/>
            <p:cNvSpPr>
              <a:spLocks/>
            </p:cNvSpPr>
            <p:nvPr/>
          </p:nvSpPr>
          <p:spPr bwMode="auto">
            <a:xfrm flipH="1">
              <a:off x="2294" y="2415"/>
              <a:ext cx="1054" cy="505"/>
            </a:xfrm>
            <a:custGeom>
              <a:avLst/>
              <a:gdLst>
                <a:gd name="T0" fmla="*/ 0 w 21536"/>
                <a:gd name="T1" fmla="*/ 0 h 18586"/>
                <a:gd name="T2" fmla="*/ 0 w 21536"/>
                <a:gd name="T3" fmla="*/ 0 h 18586"/>
                <a:gd name="T4" fmla="*/ 0 w 21536"/>
                <a:gd name="T5" fmla="*/ 0 h 18586"/>
                <a:gd name="T6" fmla="*/ 0 60000 65536"/>
                <a:gd name="T7" fmla="*/ 0 60000 65536"/>
                <a:gd name="T8" fmla="*/ 0 60000 65536"/>
                <a:gd name="T9" fmla="*/ 0 w 21536"/>
                <a:gd name="T10" fmla="*/ 0 h 18586"/>
                <a:gd name="T11" fmla="*/ 21536 w 21536"/>
                <a:gd name="T12" fmla="*/ 18586 h 18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36" h="18586" fill="none" extrusionOk="0">
                  <a:moveTo>
                    <a:pt x="11005" y="-1"/>
                  </a:moveTo>
                  <a:cubicBezTo>
                    <a:pt x="17063" y="3587"/>
                    <a:pt x="20993" y="9902"/>
                    <a:pt x="21535" y="16923"/>
                  </a:cubicBezTo>
                </a:path>
                <a:path w="21536" h="18586" stroke="0" extrusionOk="0">
                  <a:moveTo>
                    <a:pt x="11005" y="-1"/>
                  </a:moveTo>
                  <a:cubicBezTo>
                    <a:pt x="17063" y="3587"/>
                    <a:pt x="20993" y="9902"/>
                    <a:pt x="21535" y="16923"/>
                  </a:cubicBezTo>
                  <a:lnTo>
                    <a:pt x="0" y="18586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32" name="Arc 278"/>
            <p:cNvSpPr>
              <a:spLocks/>
            </p:cNvSpPr>
            <p:nvPr/>
          </p:nvSpPr>
          <p:spPr bwMode="auto">
            <a:xfrm flipV="1">
              <a:off x="295" y="2901"/>
              <a:ext cx="497" cy="137"/>
            </a:xfrm>
            <a:custGeom>
              <a:avLst/>
              <a:gdLst>
                <a:gd name="T0" fmla="*/ 0 w 25186"/>
                <a:gd name="T1" fmla="*/ 0 h 22237"/>
                <a:gd name="T2" fmla="*/ 0 w 25186"/>
                <a:gd name="T3" fmla="*/ 0 h 22237"/>
                <a:gd name="T4" fmla="*/ 0 w 25186"/>
                <a:gd name="T5" fmla="*/ 0 h 22237"/>
                <a:gd name="T6" fmla="*/ 0 60000 65536"/>
                <a:gd name="T7" fmla="*/ 0 60000 65536"/>
                <a:gd name="T8" fmla="*/ 0 60000 65536"/>
                <a:gd name="T9" fmla="*/ 0 w 25186"/>
                <a:gd name="T10" fmla="*/ 0 h 22237"/>
                <a:gd name="T11" fmla="*/ 25186 w 25186"/>
                <a:gd name="T12" fmla="*/ 22237 h 222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86" h="22237" fill="none" extrusionOk="0">
                  <a:moveTo>
                    <a:pt x="-1" y="299"/>
                  </a:moveTo>
                  <a:cubicBezTo>
                    <a:pt x="1184" y="100"/>
                    <a:pt x="2384" y="-1"/>
                    <a:pt x="3586" y="0"/>
                  </a:cubicBezTo>
                  <a:cubicBezTo>
                    <a:pt x="15515" y="0"/>
                    <a:pt x="25186" y="9670"/>
                    <a:pt x="25186" y="21600"/>
                  </a:cubicBezTo>
                  <a:cubicBezTo>
                    <a:pt x="25186" y="21812"/>
                    <a:pt x="25182" y="22024"/>
                    <a:pt x="25176" y="22236"/>
                  </a:cubicBezTo>
                </a:path>
                <a:path w="25186" h="22237" stroke="0" extrusionOk="0">
                  <a:moveTo>
                    <a:pt x="-1" y="299"/>
                  </a:moveTo>
                  <a:cubicBezTo>
                    <a:pt x="1184" y="100"/>
                    <a:pt x="2384" y="-1"/>
                    <a:pt x="3586" y="0"/>
                  </a:cubicBezTo>
                  <a:cubicBezTo>
                    <a:pt x="15515" y="0"/>
                    <a:pt x="25186" y="9670"/>
                    <a:pt x="25186" y="21600"/>
                  </a:cubicBezTo>
                  <a:cubicBezTo>
                    <a:pt x="25186" y="21812"/>
                    <a:pt x="25182" y="22024"/>
                    <a:pt x="25176" y="22236"/>
                  </a:cubicBezTo>
                  <a:lnTo>
                    <a:pt x="3586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33" name="Arc 279"/>
            <p:cNvSpPr>
              <a:spLocks/>
            </p:cNvSpPr>
            <p:nvPr/>
          </p:nvSpPr>
          <p:spPr bwMode="auto">
            <a:xfrm flipH="1" flipV="1">
              <a:off x="2298" y="3289"/>
              <a:ext cx="1054" cy="505"/>
            </a:xfrm>
            <a:custGeom>
              <a:avLst/>
              <a:gdLst>
                <a:gd name="T0" fmla="*/ 0 w 21536"/>
                <a:gd name="T1" fmla="*/ 0 h 18586"/>
                <a:gd name="T2" fmla="*/ 0 w 21536"/>
                <a:gd name="T3" fmla="*/ 0 h 18586"/>
                <a:gd name="T4" fmla="*/ 0 w 21536"/>
                <a:gd name="T5" fmla="*/ 0 h 18586"/>
                <a:gd name="T6" fmla="*/ 0 60000 65536"/>
                <a:gd name="T7" fmla="*/ 0 60000 65536"/>
                <a:gd name="T8" fmla="*/ 0 60000 65536"/>
                <a:gd name="T9" fmla="*/ 0 w 21536"/>
                <a:gd name="T10" fmla="*/ 0 h 18586"/>
                <a:gd name="T11" fmla="*/ 21536 w 21536"/>
                <a:gd name="T12" fmla="*/ 18586 h 18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36" h="18586" fill="none" extrusionOk="0">
                  <a:moveTo>
                    <a:pt x="11005" y="-1"/>
                  </a:moveTo>
                  <a:cubicBezTo>
                    <a:pt x="17063" y="3587"/>
                    <a:pt x="20993" y="9902"/>
                    <a:pt x="21535" y="16923"/>
                  </a:cubicBezTo>
                </a:path>
                <a:path w="21536" h="18586" stroke="0" extrusionOk="0">
                  <a:moveTo>
                    <a:pt x="11005" y="-1"/>
                  </a:moveTo>
                  <a:cubicBezTo>
                    <a:pt x="17063" y="3587"/>
                    <a:pt x="20993" y="9902"/>
                    <a:pt x="21535" y="16923"/>
                  </a:cubicBezTo>
                  <a:lnTo>
                    <a:pt x="0" y="18586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34" name="Freeform 280"/>
            <p:cNvSpPr>
              <a:spLocks/>
            </p:cNvSpPr>
            <p:nvPr/>
          </p:nvSpPr>
          <p:spPr bwMode="auto">
            <a:xfrm flipV="1">
              <a:off x="2314" y="3332"/>
              <a:ext cx="468" cy="234"/>
            </a:xfrm>
            <a:custGeom>
              <a:avLst/>
              <a:gdLst>
                <a:gd name="T0" fmla="*/ 0 w 480"/>
                <a:gd name="T1" fmla="*/ 140 h 248"/>
                <a:gd name="T2" fmla="*/ 30 w 480"/>
                <a:gd name="T3" fmla="*/ 103 h 248"/>
                <a:gd name="T4" fmla="*/ 137 w 480"/>
                <a:gd name="T5" fmla="*/ 54 h 248"/>
                <a:gd name="T6" fmla="*/ 317 w 480"/>
                <a:gd name="T7" fmla="*/ 8 h 248"/>
                <a:gd name="T8" fmla="*/ 372 w 48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248"/>
                <a:gd name="T17" fmla="*/ 480 w 48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248">
                  <a:moveTo>
                    <a:pt x="0" y="248"/>
                  </a:moveTo>
                  <a:cubicBezTo>
                    <a:pt x="5" y="228"/>
                    <a:pt x="11" y="209"/>
                    <a:pt x="40" y="184"/>
                  </a:cubicBezTo>
                  <a:cubicBezTo>
                    <a:pt x="69" y="159"/>
                    <a:pt x="115" y="124"/>
                    <a:pt x="176" y="96"/>
                  </a:cubicBezTo>
                  <a:cubicBezTo>
                    <a:pt x="237" y="68"/>
                    <a:pt x="357" y="32"/>
                    <a:pt x="408" y="16"/>
                  </a:cubicBezTo>
                  <a:cubicBezTo>
                    <a:pt x="459" y="0"/>
                    <a:pt x="469" y="0"/>
                    <a:pt x="48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35" name="Freeform 281"/>
            <p:cNvSpPr>
              <a:spLocks/>
            </p:cNvSpPr>
            <p:nvPr/>
          </p:nvSpPr>
          <p:spPr bwMode="auto">
            <a:xfrm flipV="1">
              <a:off x="2307" y="3284"/>
              <a:ext cx="485" cy="42"/>
            </a:xfrm>
            <a:custGeom>
              <a:avLst/>
              <a:gdLst>
                <a:gd name="T0" fmla="*/ 0 w 468"/>
                <a:gd name="T1" fmla="*/ 0 h 42"/>
                <a:gd name="T2" fmla="*/ 38 w 468"/>
                <a:gd name="T3" fmla="*/ 26 h 42"/>
                <a:gd name="T4" fmla="*/ 156 w 468"/>
                <a:gd name="T5" fmla="*/ 36 h 42"/>
                <a:gd name="T6" fmla="*/ 319 w 468"/>
                <a:gd name="T7" fmla="*/ 42 h 42"/>
                <a:gd name="T8" fmla="*/ 535 w 468"/>
                <a:gd name="T9" fmla="*/ 34 h 42"/>
                <a:gd name="T10" fmla="*/ 669 w 468"/>
                <a:gd name="T11" fmla="*/ 24 h 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8"/>
                <a:gd name="T19" fmla="*/ 0 h 42"/>
                <a:gd name="T20" fmla="*/ 468 w 468"/>
                <a:gd name="T21" fmla="*/ 42 h 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8" h="42">
                  <a:moveTo>
                    <a:pt x="0" y="0"/>
                  </a:moveTo>
                  <a:cubicBezTo>
                    <a:pt x="5" y="10"/>
                    <a:pt x="10" y="20"/>
                    <a:pt x="28" y="26"/>
                  </a:cubicBezTo>
                  <a:cubicBezTo>
                    <a:pt x="46" y="32"/>
                    <a:pt x="77" y="33"/>
                    <a:pt x="110" y="36"/>
                  </a:cubicBezTo>
                  <a:cubicBezTo>
                    <a:pt x="143" y="39"/>
                    <a:pt x="180" y="42"/>
                    <a:pt x="224" y="42"/>
                  </a:cubicBezTo>
                  <a:cubicBezTo>
                    <a:pt x="268" y="42"/>
                    <a:pt x="333" y="37"/>
                    <a:pt x="374" y="34"/>
                  </a:cubicBezTo>
                  <a:cubicBezTo>
                    <a:pt x="415" y="31"/>
                    <a:pt x="441" y="27"/>
                    <a:pt x="468" y="2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36" name="Freeform 282"/>
            <p:cNvSpPr>
              <a:spLocks/>
            </p:cNvSpPr>
            <p:nvPr/>
          </p:nvSpPr>
          <p:spPr bwMode="auto">
            <a:xfrm>
              <a:off x="2330" y="2771"/>
              <a:ext cx="477" cy="114"/>
            </a:xfrm>
            <a:custGeom>
              <a:avLst/>
              <a:gdLst>
                <a:gd name="T0" fmla="*/ 0 w 480"/>
                <a:gd name="T1" fmla="*/ 0 h 248"/>
                <a:gd name="T2" fmla="*/ 40 w 480"/>
                <a:gd name="T3" fmla="*/ 0 h 248"/>
                <a:gd name="T4" fmla="*/ 166 w 480"/>
                <a:gd name="T5" fmla="*/ 0 h 248"/>
                <a:gd name="T6" fmla="*/ 385 w 480"/>
                <a:gd name="T7" fmla="*/ 0 h 248"/>
                <a:gd name="T8" fmla="*/ 450 w 48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248"/>
                <a:gd name="T17" fmla="*/ 480 w 48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248">
                  <a:moveTo>
                    <a:pt x="0" y="248"/>
                  </a:moveTo>
                  <a:cubicBezTo>
                    <a:pt x="5" y="228"/>
                    <a:pt x="11" y="209"/>
                    <a:pt x="40" y="184"/>
                  </a:cubicBezTo>
                  <a:cubicBezTo>
                    <a:pt x="69" y="159"/>
                    <a:pt x="115" y="124"/>
                    <a:pt x="176" y="96"/>
                  </a:cubicBezTo>
                  <a:cubicBezTo>
                    <a:pt x="237" y="68"/>
                    <a:pt x="357" y="32"/>
                    <a:pt x="408" y="16"/>
                  </a:cubicBezTo>
                  <a:cubicBezTo>
                    <a:pt x="459" y="0"/>
                    <a:pt x="469" y="0"/>
                    <a:pt x="48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37" name="Freeform 283"/>
            <p:cNvSpPr>
              <a:spLocks/>
            </p:cNvSpPr>
            <p:nvPr/>
          </p:nvSpPr>
          <p:spPr bwMode="auto">
            <a:xfrm flipV="1">
              <a:off x="2316" y="3323"/>
              <a:ext cx="477" cy="114"/>
            </a:xfrm>
            <a:custGeom>
              <a:avLst/>
              <a:gdLst>
                <a:gd name="T0" fmla="*/ 0 w 480"/>
                <a:gd name="T1" fmla="*/ 0 h 248"/>
                <a:gd name="T2" fmla="*/ 40 w 480"/>
                <a:gd name="T3" fmla="*/ 0 h 248"/>
                <a:gd name="T4" fmla="*/ 166 w 480"/>
                <a:gd name="T5" fmla="*/ 0 h 248"/>
                <a:gd name="T6" fmla="*/ 385 w 480"/>
                <a:gd name="T7" fmla="*/ 0 h 248"/>
                <a:gd name="T8" fmla="*/ 450 w 48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248"/>
                <a:gd name="T17" fmla="*/ 480 w 48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248">
                  <a:moveTo>
                    <a:pt x="0" y="248"/>
                  </a:moveTo>
                  <a:cubicBezTo>
                    <a:pt x="5" y="228"/>
                    <a:pt x="11" y="209"/>
                    <a:pt x="40" y="184"/>
                  </a:cubicBezTo>
                  <a:cubicBezTo>
                    <a:pt x="69" y="159"/>
                    <a:pt x="115" y="124"/>
                    <a:pt x="176" y="96"/>
                  </a:cubicBezTo>
                  <a:cubicBezTo>
                    <a:pt x="237" y="68"/>
                    <a:pt x="357" y="32"/>
                    <a:pt x="408" y="16"/>
                  </a:cubicBezTo>
                  <a:cubicBezTo>
                    <a:pt x="459" y="0"/>
                    <a:pt x="469" y="0"/>
                    <a:pt x="48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38" name="Rectangle 284"/>
            <p:cNvSpPr>
              <a:spLocks noChangeArrowheads="1"/>
            </p:cNvSpPr>
            <p:nvPr/>
          </p:nvSpPr>
          <p:spPr bwMode="auto">
            <a:xfrm>
              <a:off x="3149" y="2211"/>
              <a:ext cx="2292" cy="1602"/>
            </a:xfrm>
            <a:prstGeom prst="rect">
              <a:avLst/>
            </a:prstGeom>
            <a:gradFill rotWithShape="0">
              <a:gsLst>
                <a:gs pos="0">
                  <a:srgbClr val="000066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39" name="Rectangle 285"/>
            <p:cNvSpPr>
              <a:spLocks noChangeArrowheads="1"/>
            </p:cNvSpPr>
            <p:nvPr/>
          </p:nvSpPr>
          <p:spPr bwMode="auto">
            <a:xfrm>
              <a:off x="2995" y="2185"/>
              <a:ext cx="2588" cy="1890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40" name="Rectangle 286"/>
            <p:cNvSpPr>
              <a:spLocks noChangeArrowheads="1"/>
            </p:cNvSpPr>
            <p:nvPr/>
          </p:nvSpPr>
          <p:spPr bwMode="auto">
            <a:xfrm>
              <a:off x="2995" y="2184"/>
              <a:ext cx="2587" cy="1896"/>
            </a:xfrm>
            <a:prstGeom prst="rect">
              <a:avLst/>
            </a:prstGeom>
            <a:noFill/>
            <a:ln w="762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41" name="Rectangle 287"/>
            <p:cNvSpPr>
              <a:spLocks noChangeArrowheads="1"/>
            </p:cNvSpPr>
            <p:nvPr/>
          </p:nvSpPr>
          <p:spPr bwMode="auto">
            <a:xfrm>
              <a:off x="3210" y="3794"/>
              <a:ext cx="2155" cy="159"/>
            </a:xfrm>
            <a:prstGeom prst="rect">
              <a:avLst/>
            </a:prstGeom>
            <a:solidFill>
              <a:srgbClr val="000034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42" name="WordArt 288"/>
            <p:cNvSpPr>
              <a:spLocks noChangeArrowheads="1" noChangeShapeType="1" noTextEdit="1"/>
            </p:cNvSpPr>
            <p:nvPr/>
          </p:nvSpPr>
          <p:spPr bwMode="auto">
            <a:xfrm>
              <a:off x="3244" y="3810"/>
              <a:ext cx="2074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华文中宋"/>
                  <a:ea typeface="华文中宋"/>
                </a:rPr>
                <a:t>两均匀等量异号带电同心球面的电场线</a:t>
              </a:r>
            </a:p>
          </p:txBody>
        </p:sp>
        <p:sp>
          <p:nvSpPr>
            <p:cNvPr id="31943" name="Freeform 289"/>
            <p:cNvSpPr>
              <a:spLocks/>
            </p:cNvSpPr>
            <p:nvPr/>
          </p:nvSpPr>
          <p:spPr bwMode="auto">
            <a:xfrm flipH="1">
              <a:off x="310" y="2648"/>
              <a:ext cx="468" cy="234"/>
            </a:xfrm>
            <a:custGeom>
              <a:avLst/>
              <a:gdLst>
                <a:gd name="T0" fmla="*/ 0 w 480"/>
                <a:gd name="T1" fmla="*/ 140 h 248"/>
                <a:gd name="T2" fmla="*/ 30 w 480"/>
                <a:gd name="T3" fmla="*/ 103 h 248"/>
                <a:gd name="T4" fmla="*/ 137 w 480"/>
                <a:gd name="T5" fmla="*/ 54 h 248"/>
                <a:gd name="T6" fmla="*/ 317 w 480"/>
                <a:gd name="T7" fmla="*/ 8 h 248"/>
                <a:gd name="T8" fmla="*/ 372 w 48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248"/>
                <a:gd name="T17" fmla="*/ 480 w 48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248">
                  <a:moveTo>
                    <a:pt x="0" y="248"/>
                  </a:moveTo>
                  <a:cubicBezTo>
                    <a:pt x="5" y="228"/>
                    <a:pt x="11" y="209"/>
                    <a:pt x="40" y="184"/>
                  </a:cubicBezTo>
                  <a:cubicBezTo>
                    <a:pt x="69" y="159"/>
                    <a:pt x="115" y="124"/>
                    <a:pt x="176" y="96"/>
                  </a:cubicBezTo>
                  <a:cubicBezTo>
                    <a:pt x="237" y="68"/>
                    <a:pt x="357" y="32"/>
                    <a:pt x="408" y="16"/>
                  </a:cubicBezTo>
                  <a:cubicBezTo>
                    <a:pt x="459" y="0"/>
                    <a:pt x="469" y="0"/>
                    <a:pt x="48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44" name="Freeform 290"/>
            <p:cNvSpPr>
              <a:spLocks/>
            </p:cNvSpPr>
            <p:nvPr/>
          </p:nvSpPr>
          <p:spPr bwMode="auto">
            <a:xfrm flipH="1">
              <a:off x="304" y="2780"/>
              <a:ext cx="477" cy="114"/>
            </a:xfrm>
            <a:custGeom>
              <a:avLst/>
              <a:gdLst>
                <a:gd name="T0" fmla="*/ 0 w 480"/>
                <a:gd name="T1" fmla="*/ 0 h 248"/>
                <a:gd name="T2" fmla="*/ 40 w 480"/>
                <a:gd name="T3" fmla="*/ 0 h 248"/>
                <a:gd name="T4" fmla="*/ 166 w 480"/>
                <a:gd name="T5" fmla="*/ 0 h 248"/>
                <a:gd name="T6" fmla="*/ 385 w 480"/>
                <a:gd name="T7" fmla="*/ 0 h 248"/>
                <a:gd name="T8" fmla="*/ 450 w 48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248"/>
                <a:gd name="T17" fmla="*/ 480 w 48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248">
                  <a:moveTo>
                    <a:pt x="0" y="248"/>
                  </a:moveTo>
                  <a:cubicBezTo>
                    <a:pt x="5" y="228"/>
                    <a:pt x="11" y="209"/>
                    <a:pt x="40" y="184"/>
                  </a:cubicBezTo>
                  <a:cubicBezTo>
                    <a:pt x="69" y="159"/>
                    <a:pt x="115" y="124"/>
                    <a:pt x="176" y="96"/>
                  </a:cubicBezTo>
                  <a:cubicBezTo>
                    <a:pt x="237" y="68"/>
                    <a:pt x="357" y="32"/>
                    <a:pt x="408" y="16"/>
                  </a:cubicBezTo>
                  <a:cubicBezTo>
                    <a:pt x="459" y="0"/>
                    <a:pt x="469" y="0"/>
                    <a:pt x="48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45" name="Freeform 291"/>
            <p:cNvSpPr>
              <a:spLocks/>
            </p:cNvSpPr>
            <p:nvPr/>
          </p:nvSpPr>
          <p:spPr bwMode="auto">
            <a:xfrm flipH="1">
              <a:off x="308" y="2904"/>
              <a:ext cx="465" cy="27"/>
            </a:xfrm>
            <a:custGeom>
              <a:avLst/>
              <a:gdLst>
                <a:gd name="T0" fmla="*/ 0 w 468"/>
                <a:gd name="T1" fmla="*/ 0 h 42"/>
                <a:gd name="T2" fmla="*/ 28 w 468"/>
                <a:gd name="T3" fmla="*/ 1 h 42"/>
                <a:gd name="T4" fmla="*/ 100 w 468"/>
                <a:gd name="T5" fmla="*/ 1 h 42"/>
                <a:gd name="T6" fmla="*/ 214 w 468"/>
                <a:gd name="T7" fmla="*/ 1 h 42"/>
                <a:gd name="T8" fmla="*/ 354 w 468"/>
                <a:gd name="T9" fmla="*/ 1 h 42"/>
                <a:gd name="T10" fmla="*/ 438 w 468"/>
                <a:gd name="T11" fmla="*/ 1 h 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8"/>
                <a:gd name="T19" fmla="*/ 0 h 42"/>
                <a:gd name="T20" fmla="*/ 468 w 468"/>
                <a:gd name="T21" fmla="*/ 42 h 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8" h="42">
                  <a:moveTo>
                    <a:pt x="0" y="0"/>
                  </a:moveTo>
                  <a:cubicBezTo>
                    <a:pt x="5" y="10"/>
                    <a:pt x="10" y="20"/>
                    <a:pt x="28" y="26"/>
                  </a:cubicBezTo>
                  <a:cubicBezTo>
                    <a:pt x="46" y="32"/>
                    <a:pt x="77" y="33"/>
                    <a:pt x="110" y="36"/>
                  </a:cubicBezTo>
                  <a:cubicBezTo>
                    <a:pt x="143" y="39"/>
                    <a:pt x="180" y="42"/>
                    <a:pt x="224" y="42"/>
                  </a:cubicBezTo>
                  <a:cubicBezTo>
                    <a:pt x="268" y="42"/>
                    <a:pt x="333" y="37"/>
                    <a:pt x="374" y="34"/>
                  </a:cubicBezTo>
                  <a:cubicBezTo>
                    <a:pt x="415" y="31"/>
                    <a:pt x="441" y="27"/>
                    <a:pt x="468" y="2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46" name="Freeform 292"/>
            <p:cNvSpPr>
              <a:spLocks/>
            </p:cNvSpPr>
            <p:nvPr/>
          </p:nvSpPr>
          <p:spPr bwMode="auto">
            <a:xfrm flipH="1" flipV="1">
              <a:off x="292" y="3325"/>
              <a:ext cx="487" cy="114"/>
            </a:xfrm>
            <a:custGeom>
              <a:avLst/>
              <a:gdLst>
                <a:gd name="T0" fmla="*/ 0 w 480"/>
                <a:gd name="T1" fmla="*/ 0 h 248"/>
                <a:gd name="T2" fmla="*/ 50 w 480"/>
                <a:gd name="T3" fmla="*/ 0 h 248"/>
                <a:gd name="T4" fmla="*/ 206 w 480"/>
                <a:gd name="T5" fmla="*/ 0 h 248"/>
                <a:gd name="T6" fmla="*/ 471 w 480"/>
                <a:gd name="T7" fmla="*/ 0 h 248"/>
                <a:gd name="T8" fmla="*/ 555 w 48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248"/>
                <a:gd name="T17" fmla="*/ 480 w 48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248">
                  <a:moveTo>
                    <a:pt x="0" y="248"/>
                  </a:moveTo>
                  <a:cubicBezTo>
                    <a:pt x="5" y="228"/>
                    <a:pt x="11" y="209"/>
                    <a:pt x="40" y="184"/>
                  </a:cubicBezTo>
                  <a:cubicBezTo>
                    <a:pt x="69" y="159"/>
                    <a:pt x="115" y="124"/>
                    <a:pt x="176" y="96"/>
                  </a:cubicBezTo>
                  <a:cubicBezTo>
                    <a:pt x="237" y="68"/>
                    <a:pt x="357" y="32"/>
                    <a:pt x="408" y="16"/>
                  </a:cubicBezTo>
                  <a:cubicBezTo>
                    <a:pt x="459" y="0"/>
                    <a:pt x="469" y="0"/>
                    <a:pt x="48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47" name="Freeform 293"/>
            <p:cNvSpPr>
              <a:spLocks/>
            </p:cNvSpPr>
            <p:nvPr/>
          </p:nvSpPr>
          <p:spPr bwMode="auto">
            <a:xfrm flipH="1" flipV="1">
              <a:off x="293" y="3277"/>
              <a:ext cx="485" cy="27"/>
            </a:xfrm>
            <a:custGeom>
              <a:avLst/>
              <a:gdLst>
                <a:gd name="T0" fmla="*/ 0 w 468"/>
                <a:gd name="T1" fmla="*/ 0 h 42"/>
                <a:gd name="T2" fmla="*/ 38 w 468"/>
                <a:gd name="T3" fmla="*/ 1 h 42"/>
                <a:gd name="T4" fmla="*/ 156 w 468"/>
                <a:gd name="T5" fmla="*/ 1 h 42"/>
                <a:gd name="T6" fmla="*/ 319 w 468"/>
                <a:gd name="T7" fmla="*/ 1 h 42"/>
                <a:gd name="T8" fmla="*/ 535 w 468"/>
                <a:gd name="T9" fmla="*/ 1 h 42"/>
                <a:gd name="T10" fmla="*/ 669 w 468"/>
                <a:gd name="T11" fmla="*/ 1 h 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8"/>
                <a:gd name="T19" fmla="*/ 0 h 42"/>
                <a:gd name="T20" fmla="*/ 468 w 468"/>
                <a:gd name="T21" fmla="*/ 42 h 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8" h="42">
                  <a:moveTo>
                    <a:pt x="0" y="0"/>
                  </a:moveTo>
                  <a:cubicBezTo>
                    <a:pt x="5" y="10"/>
                    <a:pt x="10" y="20"/>
                    <a:pt x="28" y="26"/>
                  </a:cubicBezTo>
                  <a:cubicBezTo>
                    <a:pt x="46" y="32"/>
                    <a:pt x="77" y="33"/>
                    <a:pt x="110" y="36"/>
                  </a:cubicBezTo>
                  <a:cubicBezTo>
                    <a:pt x="143" y="39"/>
                    <a:pt x="180" y="42"/>
                    <a:pt x="224" y="42"/>
                  </a:cubicBezTo>
                  <a:cubicBezTo>
                    <a:pt x="268" y="42"/>
                    <a:pt x="333" y="37"/>
                    <a:pt x="374" y="34"/>
                  </a:cubicBezTo>
                  <a:cubicBezTo>
                    <a:pt x="415" y="31"/>
                    <a:pt x="441" y="27"/>
                    <a:pt x="468" y="2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48" name="Freeform 294"/>
            <p:cNvSpPr>
              <a:spLocks/>
            </p:cNvSpPr>
            <p:nvPr/>
          </p:nvSpPr>
          <p:spPr bwMode="auto">
            <a:xfrm flipH="1" flipV="1">
              <a:off x="296" y="3336"/>
              <a:ext cx="486" cy="234"/>
            </a:xfrm>
            <a:custGeom>
              <a:avLst/>
              <a:gdLst>
                <a:gd name="T0" fmla="*/ 0 w 480"/>
                <a:gd name="T1" fmla="*/ 140 h 248"/>
                <a:gd name="T2" fmla="*/ 50 w 480"/>
                <a:gd name="T3" fmla="*/ 103 h 248"/>
                <a:gd name="T4" fmla="*/ 196 w 480"/>
                <a:gd name="T5" fmla="*/ 54 h 248"/>
                <a:gd name="T6" fmla="*/ 461 w 480"/>
                <a:gd name="T7" fmla="*/ 8 h 248"/>
                <a:gd name="T8" fmla="*/ 543 w 48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248"/>
                <a:gd name="T17" fmla="*/ 480 w 48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248">
                  <a:moveTo>
                    <a:pt x="0" y="248"/>
                  </a:moveTo>
                  <a:cubicBezTo>
                    <a:pt x="5" y="228"/>
                    <a:pt x="11" y="209"/>
                    <a:pt x="40" y="184"/>
                  </a:cubicBezTo>
                  <a:cubicBezTo>
                    <a:pt x="69" y="159"/>
                    <a:pt x="115" y="124"/>
                    <a:pt x="176" y="96"/>
                  </a:cubicBezTo>
                  <a:cubicBezTo>
                    <a:pt x="237" y="68"/>
                    <a:pt x="357" y="32"/>
                    <a:pt x="408" y="16"/>
                  </a:cubicBezTo>
                  <a:cubicBezTo>
                    <a:pt x="459" y="0"/>
                    <a:pt x="469" y="0"/>
                    <a:pt x="48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49" name="Line 295"/>
            <p:cNvSpPr>
              <a:spLocks noChangeShapeType="1"/>
            </p:cNvSpPr>
            <p:nvPr/>
          </p:nvSpPr>
          <p:spPr bwMode="auto">
            <a:xfrm>
              <a:off x="1041" y="2517"/>
              <a:ext cx="16" cy="6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0" name="Line 296"/>
            <p:cNvSpPr>
              <a:spLocks noChangeShapeType="1"/>
            </p:cNvSpPr>
            <p:nvPr/>
          </p:nvSpPr>
          <p:spPr bwMode="auto">
            <a:xfrm>
              <a:off x="1210" y="2490"/>
              <a:ext cx="20" cy="9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" name="Line 297"/>
            <p:cNvSpPr>
              <a:spLocks noChangeShapeType="1"/>
            </p:cNvSpPr>
            <p:nvPr/>
          </p:nvSpPr>
          <p:spPr bwMode="auto">
            <a:xfrm>
              <a:off x="567" y="2719"/>
              <a:ext cx="98" cy="5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2" name="Line 298"/>
            <p:cNvSpPr>
              <a:spLocks noChangeShapeType="1"/>
            </p:cNvSpPr>
            <p:nvPr/>
          </p:nvSpPr>
          <p:spPr bwMode="auto">
            <a:xfrm>
              <a:off x="465" y="2799"/>
              <a:ext cx="114" cy="1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3" name="Line 299"/>
            <p:cNvSpPr>
              <a:spLocks noChangeShapeType="1"/>
            </p:cNvSpPr>
            <p:nvPr/>
          </p:nvSpPr>
          <p:spPr bwMode="auto">
            <a:xfrm>
              <a:off x="367" y="2921"/>
              <a:ext cx="126" cy="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4" name="Line 300"/>
            <p:cNvSpPr>
              <a:spLocks noChangeShapeType="1"/>
            </p:cNvSpPr>
            <p:nvPr/>
          </p:nvSpPr>
          <p:spPr bwMode="auto">
            <a:xfrm flipV="1">
              <a:off x="331" y="3034"/>
              <a:ext cx="130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5" name="Line 301"/>
            <p:cNvSpPr>
              <a:spLocks noChangeShapeType="1"/>
            </p:cNvSpPr>
            <p:nvPr/>
          </p:nvSpPr>
          <p:spPr bwMode="auto">
            <a:xfrm flipV="1">
              <a:off x="377" y="3284"/>
              <a:ext cx="97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6" name="Line 302"/>
            <p:cNvSpPr>
              <a:spLocks noChangeShapeType="1"/>
            </p:cNvSpPr>
            <p:nvPr/>
          </p:nvSpPr>
          <p:spPr bwMode="auto">
            <a:xfrm flipV="1">
              <a:off x="485" y="3398"/>
              <a:ext cx="75" cy="1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7" name="Line 303"/>
            <p:cNvSpPr>
              <a:spLocks noChangeShapeType="1"/>
            </p:cNvSpPr>
            <p:nvPr/>
          </p:nvSpPr>
          <p:spPr bwMode="auto">
            <a:xfrm flipV="1">
              <a:off x="575" y="3448"/>
              <a:ext cx="89" cy="4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8" name="Line 304"/>
            <p:cNvSpPr>
              <a:spLocks noChangeShapeType="1"/>
            </p:cNvSpPr>
            <p:nvPr/>
          </p:nvSpPr>
          <p:spPr bwMode="auto">
            <a:xfrm flipV="1">
              <a:off x="1538" y="3638"/>
              <a:ext cx="2" cy="8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9" name="Line 305"/>
            <p:cNvSpPr>
              <a:spLocks noChangeShapeType="1"/>
            </p:cNvSpPr>
            <p:nvPr/>
          </p:nvSpPr>
          <p:spPr bwMode="auto">
            <a:xfrm flipH="1" flipV="1">
              <a:off x="1696" y="3638"/>
              <a:ext cx="6" cy="8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0" name="Line 306"/>
            <p:cNvSpPr>
              <a:spLocks noChangeShapeType="1"/>
            </p:cNvSpPr>
            <p:nvPr/>
          </p:nvSpPr>
          <p:spPr bwMode="auto">
            <a:xfrm flipH="1" flipV="1">
              <a:off x="1854" y="3612"/>
              <a:ext cx="14" cy="8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1" name="Line 307"/>
            <p:cNvSpPr>
              <a:spLocks noChangeShapeType="1"/>
            </p:cNvSpPr>
            <p:nvPr/>
          </p:nvSpPr>
          <p:spPr bwMode="auto">
            <a:xfrm flipH="1" flipV="1">
              <a:off x="2016" y="3582"/>
              <a:ext cx="20" cy="8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2" name="Line 308"/>
            <p:cNvSpPr>
              <a:spLocks noChangeShapeType="1"/>
            </p:cNvSpPr>
            <p:nvPr/>
          </p:nvSpPr>
          <p:spPr bwMode="auto">
            <a:xfrm flipH="1" flipV="1">
              <a:off x="2180" y="3538"/>
              <a:ext cx="30" cy="7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3" name="Rectangle 309"/>
            <p:cNvSpPr>
              <a:spLocks noChangeArrowheads="1"/>
            </p:cNvSpPr>
            <p:nvPr/>
          </p:nvSpPr>
          <p:spPr bwMode="auto">
            <a:xfrm>
              <a:off x="814" y="2920"/>
              <a:ext cx="1481" cy="358"/>
            </a:xfrm>
            <a:prstGeom prst="rect">
              <a:avLst/>
            </a:prstGeom>
            <a:gradFill rotWithShape="0">
              <a:gsLst>
                <a:gs pos="0">
                  <a:srgbClr val="000044"/>
                </a:gs>
                <a:gs pos="50000">
                  <a:srgbClr val="000022"/>
                </a:gs>
                <a:gs pos="100000">
                  <a:srgbClr val="000044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64" name="Arc 310"/>
            <p:cNvSpPr>
              <a:spLocks/>
            </p:cNvSpPr>
            <p:nvPr/>
          </p:nvSpPr>
          <p:spPr bwMode="auto">
            <a:xfrm flipH="1" flipV="1">
              <a:off x="2302" y="2917"/>
              <a:ext cx="507" cy="137"/>
            </a:xfrm>
            <a:custGeom>
              <a:avLst/>
              <a:gdLst>
                <a:gd name="T0" fmla="*/ 0 w 25716"/>
                <a:gd name="T1" fmla="*/ 0 h 22237"/>
                <a:gd name="T2" fmla="*/ 0 w 25716"/>
                <a:gd name="T3" fmla="*/ 0 h 22237"/>
                <a:gd name="T4" fmla="*/ 0 w 25716"/>
                <a:gd name="T5" fmla="*/ 0 h 22237"/>
                <a:gd name="T6" fmla="*/ 0 60000 65536"/>
                <a:gd name="T7" fmla="*/ 0 60000 65536"/>
                <a:gd name="T8" fmla="*/ 0 60000 65536"/>
                <a:gd name="T9" fmla="*/ 0 w 25716"/>
                <a:gd name="T10" fmla="*/ 0 h 22237"/>
                <a:gd name="T11" fmla="*/ 25716 w 25716"/>
                <a:gd name="T12" fmla="*/ 22237 h 222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16" h="22237" fill="none" extrusionOk="0">
                  <a:moveTo>
                    <a:pt x="-1" y="395"/>
                  </a:moveTo>
                  <a:cubicBezTo>
                    <a:pt x="1356" y="132"/>
                    <a:pt x="2734" y="-1"/>
                    <a:pt x="4116" y="0"/>
                  </a:cubicBezTo>
                  <a:cubicBezTo>
                    <a:pt x="16045" y="0"/>
                    <a:pt x="25716" y="9670"/>
                    <a:pt x="25716" y="21600"/>
                  </a:cubicBezTo>
                  <a:cubicBezTo>
                    <a:pt x="25716" y="21812"/>
                    <a:pt x="25712" y="22024"/>
                    <a:pt x="25706" y="22236"/>
                  </a:cubicBezTo>
                </a:path>
                <a:path w="25716" h="22237" stroke="0" extrusionOk="0">
                  <a:moveTo>
                    <a:pt x="-1" y="395"/>
                  </a:moveTo>
                  <a:cubicBezTo>
                    <a:pt x="1356" y="132"/>
                    <a:pt x="2734" y="-1"/>
                    <a:pt x="4116" y="0"/>
                  </a:cubicBezTo>
                  <a:cubicBezTo>
                    <a:pt x="16045" y="0"/>
                    <a:pt x="25716" y="9670"/>
                    <a:pt x="25716" y="21600"/>
                  </a:cubicBezTo>
                  <a:cubicBezTo>
                    <a:pt x="25716" y="21812"/>
                    <a:pt x="25712" y="22024"/>
                    <a:pt x="25706" y="22236"/>
                  </a:cubicBezTo>
                  <a:lnTo>
                    <a:pt x="4116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65" name="Arc 311"/>
            <p:cNvSpPr>
              <a:spLocks/>
            </p:cNvSpPr>
            <p:nvPr/>
          </p:nvSpPr>
          <p:spPr bwMode="auto">
            <a:xfrm flipH="1">
              <a:off x="2296" y="3153"/>
              <a:ext cx="494" cy="137"/>
            </a:xfrm>
            <a:custGeom>
              <a:avLst/>
              <a:gdLst>
                <a:gd name="T0" fmla="*/ 0 w 25050"/>
                <a:gd name="T1" fmla="*/ 0 h 22237"/>
                <a:gd name="T2" fmla="*/ 0 w 25050"/>
                <a:gd name="T3" fmla="*/ 0 h 22237"/>
                <a:gd name="T4" fmla="*/ 0 w 25050"/>
                <a:gd name="T5" fmla="*/ 0 h 22237"/>
                <a:gd name="T6" fmla="*/ 0 60000 65536"/>
                <a:gd name="T7" fmla="*/ 0 60000 65536"/>
                <a:gd name="T8" fmla="*/ 0 60000 65536"/>
                <a:gd name="T9" fmla="*/ 0 w 25050"/>
                <a:gd name="T10" fmla="*/ 0 h 22237"/>
                <a:gd name="T11" fmla="*/ 25050 w 25050"/>
                <a:gd name="T12" fmla="*/ 22237 h 222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50" h="22237" fill="none" extrusionOk="0">
                  <a:moveTo>
                    <a:pt x="0" y="277"/>
                  </a:moveTo>
                  <a:cubicBezTo>
                    <a:pt x="1140" y="92"/>
                    <a:pt x="2294" y="-1"/>
                    <a:pt x="3450" y="0"/>
                  </a:cubicBezTo>
                  <a:cubicBezTo>
                    <a:pt x="15379" y="0"/>
                    <a:pt x="25050" y="9670"/>
                    <a:pt x="25050" y="21600"/>
                  </a:cubicBezTo>
                  <a:cubicBezTo>
                    <a:pt x="25050" y="21812"/>
                    <a:pt x="25046" y="22024"/>
                    <a:pt x="25040" y="22236"/>
                  </a:cubicBezTo>
                </a:path>
                <a:path w="25050" h="22237" stroke="0" extrusionOk="0">
                  <a:moveTo>
                    <a:pt x="0" y="277"/>
                  </a:moveTo>
                  <a:cubicBezTo>
                    <a:pt x="1140" y="92"/>
                    <a:pt x="2294" y="-1"/>
                    <a:pt x="3450" y="0"/>
                  </a:cubicBezTo>
                  <a:cubicBezTo>
                    <a:pt x="15379" y="0"/>
                    <a:pt x="25050" y="9670"/>
                    <a:pt x="25050" y="21600"/>
                  </a:cubicBezTo>
                  <a:cubicBezTo>
                    <a:pt x="25050" y="21812"/>
                    <a:pt x="25046" y="22024"/>
                    <a:pt x="25040" y="22236"/>
                  </a:cubicBezTo>
                  <a:lnTo>
                    <a:pt x="3450" y="2160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66" name="Freeform 312"/>
            <p:cNvSpPr>
              <a:spLocks/>
            </p:cNvSpPr>
            <p:nvPr/>
          </p:nvSpPr>
          <p:spPr bwMode="auto">
            <a:xfrm>
              <a:off x="2320" y="2916"/>
              <a:ext cx="465" cy="27"/>
            </a:xfrm>
            <a:custGeom>
              <a:avLst/>
              <a:gdLst>
                <a:gd name="T0" fmla="*/ 0 w 468"/>
                <a:gd name="T1" fmla="*/ 0 h 42"/>
                <a:gd name="T2" fmla="*/ 28 w 468"/>
                <a:gd name="T3" fmla="*/ 1 h 42"/>
                <a:gd name="T4" fmla="*/ 100 w 468"/>
                <a:gd name="T5" fmla="*/ 1 h 42"/>
                <a:gd name="T6" fmla="*/ 214 w 468"/>
                <a:gd name="T7" fmla="*/ 1 h 42"/>
                <a:gd name="T8" fmla="*/ 354 w 468"/>
                <a:gd name="T9" fmla="*/ 1 h 42"/>
                <a:gd name="T10" fmla="*/ 438 w 468"/>
                <a:gd name="T11" fmla="*/ 1 h 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8"/>
                <a:gd name="T19" fmla="*/ 0 h 42"/>
                <a:gd name="T20" fmla="*/ 468 w 468"/>
                <a:gd name="T21" fmla="*/ 42 h 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8" h="42">
                  <a:moveTo>
                    <a:pt x="0" y="0"/>
                  </a:moveTo>
                  <a:cubicBezTo>
                    <a:pt x="5" y="10"/>
                    <a:pt x="10" y="20"/>
                    <a:pt x="28" y="26"/>
                  </a:cubicBezTo>
                  <a:cubicBezTo>
                    <a:pt x="46" y="32"/>
                    <a:pt x="77" y="33"/>
                    <a:pt x="110" y="36"/>
                  </a:cubicBezTo>
                  <a:cubicBezTo>
                    <a:pt x="143" y="39"/>
                    <a:pt x="180" y="42"/>
                    <a:pt x="224" y="42"/>
                  </a:cubicBezTo>
                  <a:cubicBezTo>
                    <a:pt x="268" y="42"/>
                    <a:pt x="333" y="37"/>
                    <a:pt x="374" y="34"/>
                  </a:cubicBezTo>
                  <a:cubicBezTo>
                    <a:pt x="415" y="31"/>
                    <a:pt x="441" y="27"/>
                    <a:pt x="468" y="24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7" name="Freeform 313"/>
            <p:cNvSpPr>
              <a:spLocks/>
            </p:cNvSpPr>
            <p:nvPr/>
          </p:nvSpPr>
          <p:spPr bwMode="auto">
            <a:xfrm>
              <a:off x="2318" y="2640"/>
              <a:ext cx="468" cy="234"/>
            </a:xfrm>
            <a:custGeom>
              <a:avLst/>
              <a:gdLst>
                <a:gd name="T0" fmla="*/ 0 w 480"/>
                <a:gd name="T1" fmla="*/ 140 h 248"/>
                <a:gd name="T2" fmla="*/ 30 w 480"/>
                <a:gd name="T3" fmla="*/ 103 h 248"/>
                <a:gd name="T4" fmla="*/ 137 w 480"/>
                <a:gd name="T5" fmla="*/ 54 h 248"/>
                <a:gd name="T6" fmla="*/ 317 w 480"/>
                <a:gd name="T7" fmla="*/ 8 h 248"/>
                <a:gd name="T8" fmla="*/ 372 w 48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248"/>
                <a:gd name="T17" fmla="*/ 480 w 48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248">
                  <a:moveTo>
                    <a:pt x="0" y="248"/>
                  </a:moveTo>
                  <a:cubicBezTo>
                    <a:pt x="5" y="228"/>
                    <a:pt x="11" y="209"/>
                    <a:pt x="40" y="184"/>
                  </a:cubicBezTo>
                  <a:cubicBezTo>
                    <a:pt x="69" y="159"/>
                    <a:pt x="115" y="124"/>
                    <a:pt x="176" y="96"/>
                  </a:cubicBezTo>
                  <a:cubicBezTo>
                    <a:pt x="237" y="68"/>
                    <a:pt x="357" y="32"/>
                    <a:pt x="408" y="16"/>
                  </a:cubicBezTo>
                  <a:cubicBezTo>
                    <a:pt x="459" y="0"/>
                    <a:pt x="469" y="0"/>
                    <a:pt x="48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8" name="Rectangle 314"/>
            <p:cNvSpPr>
              <a:spLocks noChangeArrowheads="1"/>
            </p:cNvSpPr>
            <p:nvPr/>
          </p:nvSpPr>
          <p:spPr bwMode="auto">
            <a:xfrm>
              <a:off x="3204" y="1734"/>
              <a:ext cx="2211" cy="159"/>
            </a:xfrm>
            <a:prstGeom prst="rect">
              <a:avLst/>
            </a:prstGeom>
            <a:solidFill>
              <a:srgbClr val="000034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69" name="WordArt 315"/>
            <p:cNvSpPr>
              <a:spLocks noChangeArrowheads="1" noChangeShapeType="1" noTextEdit="1"/>
            </p:cNvSpPr>
            <p:nvPr/>
          </p:nvSpPr>
          <p:spPr bwMode="auto">
            <a:xfrm>
              <a:off x="3305" y="1768"/>
              <a:ext cx="2009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317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华文中宋"/>
                  <a:ea typeface="华文中宋"/>
                </a:rPr>
                <a:t>两均匀等量异号带电平面的电场线</a:t>
              </a:r>
            </a:p>
          </p:txBody>
        </p:sp>
        <p:sp>
          <p:nvSpPr>
            <p:cNvPr id="31970" name="Rectangle 316"/>
            <p:cNvSpPr>
              <a:spLocks noChangeArrowheads="1"/>
            </p:cNvSpPr>
            <p:nvPr/>
          </p:nvSpPr>
          <p:spPr bwMode="auto">
            <a:xfrm>
              <a:off x="428" y="3790"/>
              <a:ext cx="2171" cy="143"/>
            </a:xfrm>
            <a:prstGeom prst="rect">
              <a:avLst/>
            </a:prstGeom>
            <a:solidFill>
              <a:srgbClr val="000034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71" name="WordArt 317"/>
            <p:cNvSpPr>
              <a:spLocks noChangeArrowheads="1" noChangeShapeType="1" noTextEdit="1"/>
            </p:cNvSpPr>
            <p:nvPr/>
          </p:nvSpPr>
          <p:spPr bwMode="auto">
            <a:xfrm>
              <a:off x="527" y="3821"/>
              <a:ext cx="1973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99"/>
                  </a:solidFill>
                  <a:latin typeface="华文中宋"/>
                  <a:ea typeface="华文中宋"/>
                </a:rPr>
                <a:t>两均匀等量带正电平面的电场线</a:t>
              </a:r>
            </a:p>
          </p:txBody>
        </p:sp>
        <p:grpSp>
          <p:nvGrpSpPr>
            <p:cNvPr id="31972" name="Group 318"/>
            <p:cNvGrpSpPr>
              <a:grpSpLocks/>
            </p:cNvGrpSpPr>
            <p:nvPr/>
          </p:nvGrpSpPr>
          <p:grpSpPr bwMode="auto">
            <a:xfrm>
              <a:off x="3596" y="2316"/>
              <a:ext cx="1396" cy="1368"/>
              <a:chOff x="3588" y="2444"/>
              <a:chExt cx="1396" cy="1368"/>
            </a:xfrm>
          </p:grpSpPr>
          <p:sp>
            <p:nvSpPr>
              <p:cNvPr id="31975" name="Line 319"/>
              <p:cNvSpPr>
                <a:spLocks noChangeShapeType="1"/>
              </p:cNvSpPr>
              <p:nvPr/>
            </p:nvSpPr>
            <p:spPr bwMode="auto">
              <a:xfrm>
                <a:off x="3590" y="3131"/>
                <a:ext cx="1301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76" name="Line 320"/>
              <p:cNvSpPr>
                <a:spLocks noChangeShapeType="1"/>
              </p:cNvSpPr>
              <p:nvPr/>
            </p:nvSpPr>
            <p:spPr bwMode="auto">
              <a:xfrm>
                <a:off x="4289" y="2491"/>
                <a:ext cx="0" cy="131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77" name="Line 321"/>
              <p:cNvSpPr>
                <a:spLocks noChangeShapeType="1"/>
              </p:cNvSpPr>
              <p:nvPr/>
            </p:nvSpPr>
            <p:spPr bwMode="auto">
              <a:xfrm flipV="1">
                <a:off x="3805" y="2684"/>
                <a:ext cx="953" cy="91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78" name="Line 322"/>
              <p:cNvSpPr>
                <a:spLocks noChangeShapeType="1"/>
              </p:cNvSpPr>
              <p:nvPr/>
            </p:nvSpPr>
            <p:spPr bwMode="auto">
              <a:xfrm flipH="1" flipV="1">
                <a:off x="3819" y="2676"/>
                <a:ext cx="932" cy="90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79" name="Line 323"/>
              <p:cNvSpPr>
                <a:spLocks noChangeShapeType="1"/>
              </p:cNvSpPr>
              <p:nvPr/>
            </p:nvSpPr>
            <p:spPr bwMode="auto">
              <a:xfrm flipV="1">
                <a:off x="3677" y="2902"/>
                <a:ext cx="1212" cy="46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80" name="Line 324"/>
              <p:cNvSpPr>
                <a:spLocks noChangeShapeType="1"/>
              </p:cNvSpPr>
              <p:nvPr/>
            </p:nvSpPr>
            <p:spPr bwMode="auto">
              <a:xfrm flipH="1" flipV="1">
                <a:off x="3641" y="2886"/>
                <a:ext cx="1256" cy="48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81" name="Line 325"/>
              <p:cNvSpPr>
                <a:spLocks noChangeShapeType="1"/>
              </p:cNvSpPr>
              <p:nvPr/>
            </p:nvSpPr>
            <p:spPr bwMode="auto">
              <a:xfrm flipH="1" flipV="1">
                <a:off x="4038" y="2508"/>
                <a:ext cx="476" cy="121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82" name="Line 326"/>
              <p:cNvSpPr>
                <a:spLocks noChangeShapeType="1"/>
              </p:cNvSpPr>
              <p:nvPr/>
            </p:nvSpPr>
            <p:spPr bwMode="auto">
              <a:xfrm flipH="1">
                <a:off x="4055" y="2510"/>
                <a:ext cx="477" cy="121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655" name="Oval 327"/>
              <p:cNvSpPr>
                <a:spLocks noChangeArrowheads="1"/>
              </p:cNvSpPr>
              <p:nvPr/>
            </p:nvSpPr>
            <p:spPr bwMode="auto">
              <a:xfrm>
                <a:off x="4241" y="3079"/>
                <a:ext cx="109" cy="104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FF99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984" name="Line 328"/>
              <p:cNvSpPr>
                <a:spLocks noChangeShapeType="1"/>
              </p:cNvSpPr>
              <p:nvPr/>
            </p:nvSpPr>
            <p:spPr bwMode="auto">
              <a:xfrm flipV="1">
                <a:off x="4484" y="2525"/>
                <a:ext cx="41" cy="10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85" name="Line 329"/>
              <p:cNvSpPr>
                <a:spLocks noChangeShapeType="1"/>
              </p:cNvSpPr>
              <p:nvPr/>
            </p:nvSpPr>
            <p:spPr bwMode="auto">
              <a:xfrm flipV="1">
                <a:off x="4663" y="2679"/>
                <a:ext cx="98" cy="9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86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3" y="3120"/>
                <a:ext cx="67" cy="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FF9933"/>
                      </a:solidFill>
                      <a:round/>
                      <a:headEnd/>
                      <a:tailEnd/>
                    </a:ln>
                    <a:solidFill>
                      <a:srgbClr val="FF9900"/>
                    </a:solidFill>
                    <a:latin typeface="宋体"/>
                    <a:ea typeface="宋体"/>
                  </a:rPr>
                  <a:t>-</a:t>
                </a:r>
                <a:endParaRPr lang="zh-CN" altLang="en-US" sz="3600" kern="10">
                  <a:ln w="3175">
                    <a:solidFill>
                      <a:srgbClr val="FF9933"/>
                    </a:solidFill>
                    <a:round/>
                    <a:headEnd/>
                    <a:tailEnd/>
                  </a:ln>
                  <a:solidFill>
                    <a:srgbClr val="FF99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987" name="Oval 331"/>
              <p:cNvSpPr>
                <a:spLocks noChangeArrowheads="1"/>
              </p:cNvSpPr>
              <p:nvPr/>
            </p:nvSpPr>
            <p:spPr bwMode="auto">
              <a:xfrm>
                <a:off x="4035" y="2885"/>
                <a:ext cx="503" cy="502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88" name="AutoShape 332"/>
              <p:cNvSpPr>
                <a:spLocks noChangeArrowheads="1"/>
              </p:cNvSpPr>
              <p:nvPr/>
            </p:nvSpPr>
            <p:spPr bwMode="auto">
              <a:xfrm>
                <a:off x="3588" y="2444"/>
                <a:ext cx="1396" cy="136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6 w 21600"/>
                  <a:gd name="T25" fmla="*/ 3158 h 21600"/>
                  <a:gd name="T26" fmla="*/ 18444 w 21600"/>
                  <a:gd name="T27" fmla="*/ 18442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72" y="10800"/>
                    </a:moveTo>
                    <a:cubicBezTo>
                      <a:pt x="572" y="16449"/>
                      <a:pt x="5151" y="21028"/>
                      <a:pt x="10800" y="21028"/>
                    </a:cubicBezTo>
                    <a:cubicBezTo>
                      <a:pt x="16449" y="21028"/>
                      <a:pt x="21028" y="16449"/>
                      <a:pt x="21028" y="10800"/>
                    </a:cubicBezTo>
                    <a:cubicBezTo>
                      <a:pt x="21028" y="5151"/>
                      <a:pt x="16449" y="572"/>
                      <a:pt x="10800" y="572"/>
                    </a:cubicBezTo>
                    <a:cubicBezTo>
                      <a:pt x="5151" y="572"/>
                      <a:pt x="572" y="5151"/>
                      <a:pt x="572" y="10800"/>
                    </a:cubicBez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89" name="WordArt 3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9" y="2894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990" name="WordArt 3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7" y="2922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991" name="WordArt 3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9" y="3342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992" name="WordArt 3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9" y="2922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993" name="WordArt 3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9" y="2966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994" name="WordArt 3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7" y="3038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995" name="WordArt 3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1" y="3122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996" name="WordArt 3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9" y="3194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997" name="WordArt 3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9" y="3278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998" name="WordArt 3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1" y="3338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1999" name="WordArt 3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31" y="2962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000" name="WordArt 3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9" y="3038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001" name="WordArt 3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87" y="3122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002" name="WordArt 3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9" y="3202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003" name="WordArt 3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7" y="3278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004" name="WordArt 3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3" y="3330"/>
                <a:ext cx="26" cy="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2005" name="Line 349"/>
              <p:cNvSpPr>
                <a:spLocks noChangeShapeType="1"/>
              </p:cNvSpPr>
              <p:nvPr/>
            </p:nvSpPr>
            <p:spPr bwMode="auto">
              <a:xfrm rot="1202729">
                <a:off x="4513" y="2508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06" name="Line 350"/>
              <p:cNvSpPr>
                <a:spLocks noChangeShapeType="1"/>
              </p:cNvSpPr>
              <p:nvPr/>
            </p:nvSpPr>
            <p:spPr bwMode="auto">
              <a:xfrm>
                <a:off x="4274" y="2461"/>
                <a:ext cx="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07" name="Line 351"/>
              <p:cNvSpPr>
                <a:spLocks noChangeShapeType="1"/>
              </p:cNvSpPr>
              <p:nvPr/>
            </p:nvSpPr>
            <p:spPr bwMode="auto">
              <a:xfrm rot="2562564">
                <a:off x="4752" y="2660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08" name="Line 352"/>
              <p:cNvSpPr>
                <a:spLocks noChangeShapeType="1"/>
              </p:cNvSpPr>
              <p:nvPr/>
            </p:nvSpPr>
            <p:spPr bwMode="auto">
              <a:xfrm rot="4167969">
                <a:off x="4900" y="2888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09" name="Line 353"/>
              <p:cNvSpPr>
                <a:spLocks noChangeShapeType="1"/>
              </p:cNvSpPr>
              <p:nvPr/>
            </p:nvSpPr>
            <p:spPr bwMode="auto">
              <a:xfrm rot="-5400000">
                <a:off x="4946" y="3132"/>
                <a:ext cx="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10" name="Line 354"/>
              <p:cNvSpPr>
                <a:spLocks noChangeShapeType="1"/>
              </p:cNvSpPr>
              <p:nvPr/>
            </p:nvSpPr>
            <p:spPr bwMode="auto">
              <a:xfrm rot="19037436" flipV="1">
                <a:off x="4741" y="3604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11" name="Line 355"/>
              <p:cNvSpPr>
                <a:spLocks noChangeShapeType="1"/>
              </p:cNvSpPr>
              <p:nvPr/>
            </p:nvSpPr>
            <p:spPr bwMode="auto">
              <a:xfrm rot="17432031" flipV="1">
                <a:off x="4895" y="3379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12" name="Line 356"/>
              <p:cNvSpPr>
                <a:spLocks noChangeShapeType="1"/>
              </p:cNvSpPr>
              <p:nvPr/>
            </p:nvSpPr>
            <p:spPr bwMode="auto">
              <a:xfrm rot="20397271" flipV="1">
                <a:off x="4504" y="3748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13" name="Line 357"/>
              <p:cNvSpPr>
                <a:spLocks noChangeShapeType="1"/>
              </p:cNvSpPr>
              <p:nvPr/>
            </p:nvSpPr>
            <p:spPr bwMode="auto">
              <a:xfrm>
                <a:off x="4272" y="3796"/>
                <a:ext cx="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14" name="Line 358"/>
              <p:cNvSpPr>
                <a:spLocks noChangeShapeType="1"/>
              </p:cNvSpPr>
              <p:nvPr/>
            </p:nvSpPr>
            <p:spPr bwMode="auto">
              <a:xfrm rot="1202729" flipH="1" flipV="1">
                <a:off x="4026" y="3748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15" name="Line 359"/>
              <p:cNvSpPr>
                <a:spLocks noChangeShapeType="1"/>
              </p:cNvSpPr>
              <p:nvPr/>
            </p:nvSpPr>
            <p:spPr bwMode="auto">
              <a:xfrm rot="2562564" flipH="1" flipV="1">
                <a:off x="3786" y="3595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16" name="Line 360"/>
              <p:cNvSpPr>
                <a:spLocks noChangeShapeType="1"/>
              </p:cNvSpPr>
              <p:nvPr/>
            </p:nvSpPr>
            <p:spPr bwMode="auto">
              <a:xfrm rot="4167969" flipH="1" flipV="1">
                <a:off x="3638" y="3376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17" name="Line 361"/>
              <p:cNvSpPr>
                <a:spLocks noChangeShapeType="1"/>
              </p:cNvSpPr>
              <p:nvPr/>
            </p:nvSpPr>
            <p:spPr bwMode="auto">
              <a:xfrm rot="-5400000">
                <a:off x="3588" y="3132"/>
                <a:ext cx="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18" name="Line 362"/>
              <p:cNvSpPr>
                <a:spLocks noChangeShapeType="1"/>
              </p:cNvSpPr>
              <p:nvPr/>
            </p:nvSpPr>
            <p:spPr bwMode="auto">
              <a:xfrm rot="20397271" flipH="1">
                <a:off x="4022" y="2508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19" name="Line 363"/>
              <p:cNvSpPr>
                <a:spLocks noChangeShapeType="1"/>
              </p:cNvSpPr>
              <p:nvPr/>
            </p:nvSpPr>
            <p:spPr bwMode="auto">
              <a:xfrm rot="19037436" flipH="1">
                <a:off x="3783" y="2662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0" name="Line 364"/>
              <p:cNvSpPr>
                <a:spLocks noChangeShapeType="1"/>
              </p:cNvSpPr>
              <p:nvPr/>
            </p:nvSpPr>
            <p:spPr bwMode="auto">
              <a:xfrm rot="17432031" flipH="1">
                <a:off x="3638" y="2881"/>
                <a:ext cx="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1" name="Line 365"/>
              <p:cNvSpPr>
                <a:spLocks noChangeShapeType="1"/>
              </p:cNvSpPr>
              <p:nvPr/>
            </p:nvSpPr>
            <p:spPr bwMode="auto">
              <a:xfrm flipV="1">
                <a:off x="4802" y="2894"/>
                <a:ext cx="104" cy="4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2" name="Line 366"/>
              <p:cNvSpPr>
                <a:spLocks noChangeShapeType="1"/>
              </p:cNvSpPr>
              <p:nvPr/>
            </p:nvSpPr>
            <p:spPr bwMode="auto">
              <a:xfrm flipV="1">
                <a:off x="4848" y="3128"/>
                <a:ext cx="102" cy="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3" name="Line 367"/>
              <p:cNvSpPr>
                <a:spLocks noChangeShapeType="1"/>
              </p:cNvSpPr>
              <p:nvPr/>
            </p:nvSpPr>
            <p:spPr bwMode="auto">
              <a:xfrm>
                <a:off x="4820" y="3344"/>
                <a:ext cx="82" cy="2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4" name="Line 368"/>
              <p:cNvSpPr>
                <a:spLocks noChangeShapeType="1"/>
              </p:cNvSpPr>
              <p:nvPr/>
            </p:nvSpPr>
            <p:spPr bwMode="auto">
              <a:xfrm>
                <a:off x="4684" y="3517"/>
                <a:ext cx="66" cy="6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5" name="Line 369"/>
              <p:cNvSpPr>
                <a:spLocks noChangeShapeType="1"/>
              </p:cNvSpPr>
              <p:nvPr/>
            </p:nvSpPr>
            <p:spPr bwMode="auto">
              <a:xfrm>
                <a:off x="4485" y="3654"/>
                <a:ext cx="32" cy="7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6" name="Line 370"/>
              <p:cNvSpPr>
                <a:spLocks noChangeShapeType="1"/>
              </p:cNvSpPr>
              <p:nvPr/>
            </p:nvSpPr>
            <p:spPr bwMode="auto">
              <a:xfrm>
                <a:off x="4287" y="3672"/>
                <a:ext cx="0" cy="10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7" name="Line 371"/>
              <p:cNvSpPr>
                <a:spLocks noChangeShapeType="1"/>
              </p:cNvSpPr>
              <p:nvPr/>
            </p:nvSpPr>
            <p:spPr bwMode="auto">
              <a:xfrm flipV="1">
                <a:off x="4288" y="2473"/>
                <a:ext cx="1" cy="9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8" name="Line 372"/>
              <p:cNvSpPr>
                <a:spLocks noChangeShapeType="1"/>
              </p:cNvSpPr>
              <p:nvPr/>
            </p:nvSpPr>
            <p:spPr bwMode="auto">
              <a:xfrm flipH="1" flipV="1">
                <a:off x="4045" y="2525"/>
                <a:ext cx="33" cy="85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29" name="Line 373"/>
              <p:cNvSpPr>
                <a:spLocks noChangeShapeType="1"/>
              </p:cNvSpPr>
              <p:nvPr/>
            </p:nvSpPr>
            <p:spPr bwMode="auto">
              <a:xfrm flipH="1" flipV="1">
                <a:off x="3809" y="2669"/>
                <a:ext cx="71" cy="6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30" name="Line 374"/>
              <p:cNvSpPr>
                <a:spLocks noChangeShapeType="1"/>
              </p:cNvSpPr>
              <p:nvPr/>
            </p:nvSpPr>
            <p:spPr bwMode="auto">
              <a:xfrm flipH="1" flipV="1">
                <a:off x="3669" y="2891"/>
                <a:ext cx="99" cy="4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31" name="Line 375"/>
              <p:cNvSpPr>
                <a:spLocks noChangeShapeType="1"/>
              </p:cNvSpPr>
              <p:nvPr/>
            </p:nvSpPr>
            <p:spPr bwMode="auto">
              <a:xfrm flipH="1" flipV="1">
                <a:off x="3625" y="3131"/>
                <a:ext cx="135" cy="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32" name="Line 376"/>
              <p:cNvSpPr>
                <a:spLocks noChangeShapeType="1"/>
              </p:cNvSpPr>
              <p:nvPr/>
            </p:nvSpPr>
            <p:spPr bwMode="auto">
              <a:xfrm flipH="1">
                <a:off x="3675" y="3336"/>
                <a:ext cx="93" cy="35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33" name="Line 377"/>
              <p:cNvSpPr>
                <a:spLocks noChangeShapeType="1"/>
              </p:cNvSpPr>
              <p:nvPr/>
            </p:nvSpPr>
            <p:spPr bwMode="auto">
              <a:xfrm flipH="1">
                <a:off x="3815" y="3518"/>
                <a:ext cx="75" cy="6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034" name="Line 378"/>
              <p:cNvSpPr>
                <a:spLocks noChangeShapeType="1"/>
              </p:cNvSpPr>
              <p:nvPr/>
            </p:nvSpPr>
            <p:spPr bwMode="auto">
              <a:xfrm flipH="1">
                <a:off x="4049" y="3640"/>
                <a:ext cx="43" cy="9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973" name="Arc 379"/>
            <p:cNvSpPr>
              <a:spLocks/>
            </p:cNvSpPr>
            <p:nvPr/>
          </p:nvSpPr>
          <p:spPr bwMode="auto">
            <a:xfrm>
              <a:off x="-236" y="2459"/>
              <a:ext cx="1046" cy="457"/>
            </a:xfrm>
            <a:custGeom>
              <a:avLst/>
              <a:gdLst>
                <a:gd name="T0" fmla="*/ 0 w 21536"/>
                <a:gd name="T1" fmla="*/ 0 h 18586"/>
                <a:gd name="T2" fmla="*/ 0 w 21536"/>
                <a:gd name="T3" fmla="*/ 0 h 18586"/>
                <a:gd name="T4" fmla="*/ 0 w 21536"/>
                <a:gd name="T5" fmla="*/ 0 h 18586"/>
                <a:gd name="T6" fmla="*/ 0 60000 65536"/>
                <a:gd name="T7" fmla="*/ 0 60000 65536"/>
                <a:gd name="T8" fmla="*/ 0 60000 65536"/>
                <a:gd name="T9" fmla="*/ 0 w 21536"/>
                <a:gd name="T10" fmla="*/ 0 h 18586"/>
                <a:gd name="T11" fmla="*/ 21536 w 21536"/>
                <a:gd name="T12" fmla="*/ 18586 h 18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36" h="18586" fill="none" extrusionOk="0">
                  <a:moveTo>
                    <a:pt x="11005" y="-1"/>
                  </a:moveTo>
                  <a:cubicBezTo>
                    <a:pt x="17063" y="3587"/>
                    <a:pt x="20993" y="9902"/>
                    <a:pt x="21535" y="16923"/>
                  </a:cubicBezTo>
                </a:path>
                <a:path w="21536" h="18586" stroke="0" extrusionOk="0">
                  <a:moveTo>
                    <a:pt x="11005" y="-1"/>
                  </a:moveTo>
                  <a:cubicBezTo>
                    <a:pt x="17063" y="3587"/>
                    <a:pt x="20993" y="9902"/>
                    <a:pt x="21535" y="16923"/>
                  </a:cubicBezTo>
                  <a:lnTo>
                    <a:pt x="0" y="18586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74" name="Arc 380"/>
            <p:cNvSpPr>
              <a:spLocks/>
            </p:cNvSpPr>
            <p:nvPr/>
          </p:nvSpPr>
          <p:spPr bwMode="auto">
            <a:xfrm flipV="1">
              <a:off x="-252" y="3299"/>
              <a:ext cx="1045" cy="457"/>
            </a:xfrm>
            <a:custGeom>
              <a:avLst/>
              <a:gdLst>
                <a:gd name="T0" fmla="*/ 0 w 21529"/>
                <a:gd name="T1" fmla="*/ 0 h 18586"/>
                <a:gd name="T2" fmla="*/ 0 w 21529"/>
                <a:gd name="T3" fmla="*/ 0 h 18586"/>
                <a:gd name="T4" fmla="*/ 0 w 21529"/>
                <a:gd name="T5" fmla="*/ 0 h 18586"/>
                <a:gd name="T6" fmla="*/ 0 60000 65536"/>
                <a:gd name="T7" fmla="*/ 0 60000 65536"/>
                <a:gd name="T8" fmla="*/ 0 60000 65536"/>
                <a:gd name="T9" fmla="*/ 0 w 21529"/>
                <a:gd name="T10" fmla="*/ 0 h 18586"/>
                <a:gd name="T11" fmla="*/ 21529 w 21529"/>
                <a:gd name="T12" fmla="*/ 18586 h 18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29" h="18586" fill="none" extrusionOk="0">
                  <a:moveTo>
                    <a:pt x="11005" y="-1"/>
                  </a:moveTo>
                  <a:cubicBezTo>
                    <a:pt x="17038" y="3572"/>
                    <a:pt x="20962" y="9851"/>
                    <a:pt x="21529" y="16840"/>
                  </a:cubicBezTo>
                </a:path>
                <a:path w="21529" h="18586" stroke="0" extrusionOk="0">
                  <a:moveTo>
                    <a:pt x="11005" y="-1"/>
                  </a:moveTo>
                  <a:cubicBezTo>
                    <a:pt x="17038" y="3572"/>
                    <a:pt x="20962" y="9851"/>
                    <a:pt x="21529" y="16840"/>
                  </a:cubicBezTo>
                  <a:lnTo>
                    <a:pt x="0" y="18586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28725" y="0"/>
            <a:ext cx="7915275" cy="1825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电通量</a:t>
            </a:r>
          </a:p>
        </p:txBody>
      </p:sp>
      <p:sp>
        <p:nvSpPr>
          <p:cNvPr id="32771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4" descr="羊皮纸"/>
          <p:cNvSpPr>
            <a:spLocks noChangeArrowheads="1"/>
          </p:cNvSpPr>
          <p:nvPr/>
        </p:nvSpPr>
        <p:spPr bwMode="auto">
          <a:xfrm>
            <a:off x="0" y="6645275"/>
            <a:ext cx="9144000" cy="2127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1" name="WordArt 19"/>
          <p:cNvSpPr>
            <a:spLocks noChangeArrowheads="1" noChangeShapeType="1" noTextEdit="1"/>
          </p:cNvSpPr>
          <p:nvPr/>
        </p:nvSpPr>
        <p:spPr bwMode="auto">
          <a:xfrm>
            <a:off x="854075" y="377825"/>
            <a:ext cx="3989230" cy="458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10.3.2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电场强度通量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宋体"/>
              <a:ea typeface="宋体"/>
            </a:endParaRPr>
          </a:p>
        </p:txBody>
      </p:sp>
      <p:sp>
        <p:nvSpPr>
          <p:cNvPr id="32925" name="WordArt 20"/>
          <p:cNvSpPr>
            <a:spLocks noChangeArrowheads="1" noChangeShapeType="1" noTextEdit="1"/>
          </p:cNvSpPr>
          <p:nvPr/>
        </p:nvSpPr>
        <p:spPr bwMode="auto">
          <a:xfrm>
            <a:off x="866775" y="1144588"/>
            <a:ext cx="1219200" cy="369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电通量</a:t>
            </a:r>
          </a:p>
        </p:txBody>
      </p:sp>
      <p:sp>
        <p:nvSpPr>
          <p:cNvPr id="32926" name="WordArt 21"/>
          <p:cNvSpPr>
            <a:spLocks noChangeArrowheads="1" noChangeShapeType="1" noTextEdit="1"/>
          </p:cNvSpPr>
          <p:nvPr/>
        </p:nvSpPr>
        <p:spPr bwMode="auto">
          <a:xfrm>
            <a:off x="3492500" y="1119188"/>
            <a:ext cx="5189538" cy="357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通过电场中某一个面的电场线的根数。</a:t>
            </a:r>
          </a:p>
        </p:txBody>
      </p:sp>
      <p:sp>
        <p:nvSpPr>
          <p:cNvPr id="32927" name="Line 22"/>
          <p:cNvSpPr>
            <a:spLocks noChangeShapeType="1"/>
          </p:cNvSpPr>
          <p:nvPr/>
        </p:nvSpPr>
        <p:spPr bwMode="auto">
          <a:xfrm>
            <a:off x="2930525" y="134302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2928" name="Group 23"/>
          <p:cNvGrpSpPr>
            <a:grpSpLocks/>
          </p:cNvGrpSpPr>
          <p:nvPr/>
        </p:nvGrpSpPr>
        <p:grpSpPr bwMode="auto">
          <a:xfrm>
            <a:off x="2176463" y="1131888"/>
            <a:ext cx="679450" cy="369888"/>
            <a:chOff x="2561" y="1120"/>
            <a:chExt cx="451" cy="248"/>
          </a:xfrm>
        </p:grpSpPr>
        <p:sp>
          <p:nvSpPr>
            <p:cNvPr id="32929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2887" y="1285"/>
              <a:ext cx="125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930" name="Group 25"/>
            <p:cNvGrpSpPr>
              <a:grpSpLocks/>
            </p:cNvGrpSpPr>
            <p:nvPr/>
          </p:nvGrpSpPr>
          <p:grpSpPr bwMode="auto">
            <a:xfrm>
              <a:off x="2561" y="1120"/>
              <a:ext cx="438" cy="242"/>
              <a:chOff x="3138" y="1221"/>
              <a:chExt cx="383" cy="226"/>
            </a:xfrm>
          </p:grpSpPr>
          <p:sp>
            <p:nvSpPr>
              <p:cNvPr id="32931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8" y="1224"/>
                <a:ext cx="383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2097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32932" name="Line 27"/>
              <p:cNvSpPr>
                <a:spLocks noChangeShapeType="1"/>
              </p:cNvSpPr>
              <p:nvPr/>
            </p:nvSpPr>
            <p:spPr bwMode="auto">
              <a:xfrm flipV="1">
                <a:off x="3315" y="1221"/>
                <a:ext cx="11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33" name="Line 28"/>
              <p:cNvSpPr>
                <a:spLocks noChangeShapeType="1"/>
              </p:cNvSpPr>
              <p:nvPr/>
            </p:nvSpPr>
            <p:spPr bwMode="auto">
              <a:xfrm flipV="1">
                <a:off x="3239" y="1447"/>
                <a:ext cx="11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647700" y="2571750"/>
            <a:ext cx="3590925" cy="3811588"/>
            <a:chOff x="408" y="1620"/>
            <a:chExt cx="2262" cy="2401"/>
          </a:xfrm>
        </p:grpSpPr>
        <p:grpSp>
          <p:nvGrpSpPr>
            <p:cNvPr id="32875" name="Group 30"/>
            <p:cNvGrpSpPr>
              <a:grpSpLocks/>
            </p:cNvGrpSpPr>
            <p:nvPr/>
          </p:nvGrpSpPr>
          <p:grpSpPr bwMode="auto">
            <a:xfrm>
              <a:off x="408" y="1860"/>
              <a:ext cx="2003" cy="623"/>
              <a:chOff x="461" y="1839"/>
              <a:chExt cx="2215" cy="730"/>
            </a:xfrm>
          </p:grpSpPr>
          <p:sp>
            <p:nvSpPr>
              <p:cNvPr id="32919" name="Line 31"/>
              <p:cNvSpPr>
                <a:spLocks noChangeShapeType="1"/>
              </p:cNvSpPr>
              <p:nvPr/>
            </p:nvSpPr>
            <p:spPr bwMode="auto">
              <a:xfrm>
                <a:off x="491" y="2037"/>
                <a:ext cx="1759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20" name="Line 32"/>
              <p:cNvSpPr>
                <a:spLocks noChangeShapeType="1"/>
              </p:cNvSpPr>
              <p:nvPr/>
            </p:nvSpPr>
            <p:spPr bwMode="auto">
              <a:xfrm>
                <a:off x="461" y="2569"/>
                <a:ext cx="1759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21" name="Line 33"/>
              <p:cNvSpPr>
                <a:spLocks noChangeShapeType="1"/>
              </p:cNvSpPr>
              <p:nvPr/>
            </p:nvSpPr>
            <p:spPr bwMode="auto">
              <a:xfrm>
                <a:off x="917" y="2375"/>
                <a:ext cx="1759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22" name="Line 34"/>
              <p:cNvSpPr>
                <a:spLocks noChangeShapeType="1"/>
              </p:cNvSpPr>
              <p:nvPr/>
            </p:nvSpPr>
            <p:spPr bwMode="auto">
              <a:xfrm>
                <a:off x="905" y="1839"/>
                <a:ext cx="1759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76" name="AutoShape 35"/>
            <p:cNvSpPr>
              <a:spLocks noChangeArrowheads="1"/>
            </p:cNvSpPr>
            <p:nvPr/>
          </p:nvSpPr>
          <p:spPr bwMode="auto">
            <a:xfrm rot="16200000" flipV="1">
              <a:off x="843" y="1783"/>
              <a:ext cx="1101" cy="796"/>
            </a:xfrm>
            <a:prstGeom prst="parallelogram">
              <a:avLst>
                <a:gd name="adj" fmla="val 35879"/>
              </a:avLst>
            </a:prstGeom>
            <a:solidFill>
              <a:srgbClr val="FFFFCC"/>
            </a:solidFill>
            <a:ln w="2857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77" name="Group 36"/>
            <p:cNvGrpSpPr>
              <a:grpSpLocks/>
            </p:cNvGrpSpPr>
            <p:nvPr/>
          </p:nvGrpSpPr>
          <p:grpSpPr bwMode="auto">
            <a:xfrm>
              <a:off x="1155" y="1835"/>
              <a:ext cx="741" cy="670"/>
              <a:chOff x="1287" y="1810"/>
              <a:chExt cx="819" cy="785"/>
            </a:xfrm>
          </p:grpSpPr>
          <p:sp>
            <p:nvSpPr>
              <p:cNvPr id="32911" name="Oval 37"/>
              <p:cNvSpPr>
                <a:spLocks noChangeArrowheads="1"/>
              </p:cNvSpPr>
              <p:nvPr/>
            </p:nvSpPr>
            <p:spPr bwMode="auto">
              <a:xfrm>
                <a:off x="1287" y="2542"/>
                <a:ext cx="51" cy="5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12" name="Oval 38"/>
              <p:cNvSpPr>
                <a:spLocks noChangeArrowheads="1"/>
              </p:cNvSpPr>
              <p:nvPr/>
            </p:nvSpPr>
            <p:spPr bwMode="auto">
              <a:xfrm>
                <a:off x="1779" y="2353"/>
                <a:ext cx="51" cy="5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13" name="Oval 39"/>
              <p:cNvSpPr>
                <a:spLocks noChangeArrowheads="1"/>
              </p:cNvSpPr>
              <p:nvPr/>
            </p:nvSpPr>
            <p:spPr bwMode="auto">
              <a:xfrm>
                <a:off x="1287" y="2008"/>
                <a:ext cx="51" cy="5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14" name="Oval 40"/>
              <p:cNvSpPr>
                <a:spLocks noChangeArrowheads="1"/>
              </p:cNvSpPr>
              <p:nvPr/>
            </p:nvSpPr>
            <p:spPr bwMode="auto">
              <a:xfrm>
                <a:off x="1779" y="1810"/>
                <a:ext cx="51" cy="5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15" name="Line 41"/>
              <p:cNvSpPr>
                <a:spLocks noChangeShapeType="1"/>
              </p:cNvSpPr>
              <p:nvPr/>
            </p:nvSpPr>
            <p:spPr bwMode="auto">
              <a:xfrm>
                <a:off x="1803" y="1839"/>
                <a:ext cx="303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6" name="Line 42"/>
              <p:cNvSpPr>
                <a:spLocks noChangeShapeType="1"/>
              </p:cNvSpPr>
              <p:nvPr/>
            </p:nvSpPr>
            <p:spPr bwMode="auto">
              <a:xfrm>
                <a:off x="1803" y="2376"/>
                <a:ext cx="303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7" name="Line 43"/>
              <p:cNvSpPr>
                <a:spLocks noChangeShapeType="1"/>
              </p:cNvSpPr>
              <p:nvPr/>
            </p:nvSpPr>
            <p:spPr bwMode="auto">
              <a:xfrm flipV="1">
                <a:off x="1308" y="2565"/>
                <a:ext cx="648" cy="3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8" name="Line 44"/>
              <p:cNvSpPr>
                <a:spLocks noChangeShapeType="1"/>
              </p:cNvSpPr>
              <p:nvPr/>
            </p:nvSpPr>
            <p:spPr bwMode="auto">
              <a:xfrm>
                <a:off x="1317" y="2037"/>
                <a:ext cx="70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878" name="Group 45"/>
            <p:cNvGrpSpPr>
              <a:grpSpLocks/>
            </p:cNvGrpSpPr>
            <p:nvPr/>
          </p:nvGrpSpPr>
          <p:grpSpPr bwMode="auto">
            <a:xfrm>
              <a:off x="422" y="2970"/>
              <a:ext cx="2157" cy="472"/>
              <a:chOff x="340" y="3172"/>
              <a:chExt cx="1789" cy="532"/>
            </a:xfrm>
          </p:grpSpPr>
          <p:sp>
            <p:nvSpPr>
              <p:cNvPr id="32909" name="Line 46"/>
              <p:cNvSpPr>
                <a:spLocks noChangeShapeType="1"/>
              </p:cNvSpPr>
              <p:nvPr/>
            </p:nvSpPr>
            <p:spPr bwMode="auto">
              <a:xfrm>
                <a:off x="370" y="3172"/>
                <a:ext cx="1759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10" name="Line 47"/>
              <p:cNvSpPr>
                <a:spLocks noChangeShapeType="1"/>
              </p:cNvSpPr>
              <p:nvPr/>
            </p:nvSpPr>
            <p:spPr bwMode="auto">
              <a:xfrm>
                <a:off x="340" y="3704"/>
                <a:ext cx="1759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79" name="Line 48"/>
            <p:cNvSpPr>
              <a:spLocks noChangeShapeType="1"/>
            </p:cNvSpPr>
            <p:nvPr/>
          </p:nvSpPr>
          <p:spPr bwMode="auto">
            <a:xfrm>
              <a:off x="1384" y="2791"/>
              <a:ext cx="0" cy="823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80" name="Line 49"/>
            <p:cNvSpPr>
              <a:spLocks noChangeShapeType="1"/>
            </p:cNvSpPr>
            <p:nvPr/>
          </p:nvSpPr>
          <p:spPr bwMode="auto">
            <a:xfrm>
              <a:off x="988" y="1908"/>
              <a:ext cx="0" cy="823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81" name="Line 50"/>
            <p:cNvSpPr>
              <a:spLocks noChangeShapeType="1"/>
            </p:cNvSpPr>
            <p:nvPr/>
          </p:nvSpPr>
          <p:spPr bwMode="auto">
            <a:xfrm flipV="1">
              <a:off x="985" y="1620"/>
              <a:ext cx="805" cy="286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82" name="Line 51"/>
            <p:cNvSpPr>
              <a:spLocks noChangeShapeType="1"/>
            </p:cNvSpPr>
            <p:nvPr/>
          </p:nvSpPr>
          <p:spPr bwMode="auto">
            <a:xfrm>
              <a:off x="1393" y="3203"/>
              <a:ext cx="64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83" name="Line 52"/>
            <p:cNvSpPr>
              <a:spLocks noChangeShapeType="1"/>
            </p:cNvSpPr>
            <p:nvPr/>
          </p:nvSpPr>
          <p:spPr bwMode="auto">
            <a:xfrm>
              <a:off x="1423" y="2195"/>
              <a:ext cx="56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884" name="Group 53"/>
            <p:cNvGrpSpPr>
              <a:grpSpLocks/>
            </p:cNvGrpSpPr>
            <p:nvPr/>
          </p:nvGrpSpPr>
          <p:grpSpPr bwMode="auto">
            <a:xfrm>
              <a:off x="2224" y="2009"/>
              <a:ext cx="317" cy="240"/>
              <a:chOff x="877" y="2193"/>
              <a:chExt cx="214" cy="178"/>
            </a:xfrm>
          </p:grpSpPr>
          <p:sp>
            <p:nvSpPr>
              <p:cNvPr id="32907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908" name="Line 55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885" name="Group 56"/>
            <p:cNvGrpSpPr>
              <a:grpSpLocks/>
            </p:cNvGrpSpPr>
            <p:nvPr/>
          </p:nvGrpSpPr>
          <p:grpSpPr bwMode="auto">
            <a:xfrm>
              <a:off x="2354" y="3098"/>
              <a:ext cx="316" cy="240"/>
              <a:chOff x="877" y="2193"/>
              <a:chExt cx="214" cy="178"/>
            </a:xfrm>
          </p:grpSpPr>
          <p:sp>
            <p:nvSpPr>
              <p:cNvPr id="32905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906" name="Line 58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86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1106" y="2202"/>
              <a:ext cx="181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887" name="Group 60"/>
            <p:cNvGrpSpPr>
              <a:grpSpLocks/>
            </p:cNvGrpSpPr>
            <p:nvPr/>
          </p:nvGrpSpPr>
          <p:grpSpPr bwMode="auto">
            <a:xfrm>
              <a:off x="2099" y="3122"/>
              <a:ext cx="221" cy="178"/>
              <a:chOff x="2080" y="3319"/>
              <a:chExt cx="244" cy="208"/>
            </a:xfrm>
          </p:grpSpPr>
          <p:sp>
            <p:nvSpPr>
              <p:cNvPr id="32903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0" y="3382"/>
                <a:ext cx="173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904" name="Line 62"/>
              <p:cNvSpPr>
                <a:spLocks noChangeShapeType="1"/>
              </p:cNvSpPr>
              <p:nvPr/>
            </p:nvSpPr>
            <p:spPr bwMode="auto">
              <a:xfrm>
                <a:off x="2084" y="3319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888" name="Group 63"/>
            <p:cNvGrpSpPr>
              <a:grpSpLocks/>
            </p:cNvGrpSpPr>
            <p:nvPr/>
          </p:nvGrpSpPr>
          <p:grpSpPr bwMode="auto">
            <a:xfrm>
              <a:off x="1978" y="2105"/>
              <a:ext cx="220" cy="178"/>
              <a:chOff x="2080" y="3319"/>
              <a:chExt cx="244" cy="208"/>
            </a:xfrm>
          </p:grpSpPr>
          <p:sp>
            <p:nvSpPr>
              <p:cNvPr id="32901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0" y="3382"/>
                <a:ext cx="173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902" name="Line 65"/>
              <p:cNvSpPr>
                <a:spLocks noChangeShapeType="1"/>
              </p:cNvSpPr>
              <p:nvPr/>
            </p:nvSpPr>
            <p:spPr bwMode="auto">
              <a:xfrm>
                <a:off x="2084" y="3319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89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1089" y="3098"/>
              <a:ext cx="181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890" name="Group 67"/>
            <p:cNvGrpSpPr>
              <a:grpSpLocks/>
            </p:cNvGrpSpPr>
            <p:nvPr/>
          </p:nvGrpSpPr>
          <p:grpSpPr bwMode="auto">
            <a:xfrm rot="5400000">
              <a:off x="1354" y="3821"/>
              <a:ext cx="90" cy="176"/>
              <a:chOff x="2928" y="3216"/>
              <a:chExt cx="48" cy="240"/>
            </a:xfrm>
          </p:grpSpPr>
          <p:sp>
            <p:nvSpPr>
              <p:cNvPr id="32899" name="Line 6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900" name="Line 6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91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1592" y="3789"/>
              <a:ext cx="227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2892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1865" y="3790"/>
              <a:ext cx="192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893" name="Group 72"/>
            <p:cNvGrpSpPr>
              <a:grpSpLocks/>
            </p:cNvGrpSpPr>
            <p:nvPr/>
          </p:nvGrpSpPr>
          <p:grpSpPr bwMode="auto">
            <a:xfrm>
              <a:off x="784" y="3788"/>
              <a:ext cx="428" cy="233"/>
              <a:chOff x="2561" y="1120"/>
              <a:chExt cx="451" cy="248"/>
            </a:xfrm>
          </p:grpSpPr>
          <p:sp>
            <p:nvSpPr>
              <p:cNvPr id="32894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7" y="1285"/>
                <a:ext cx="125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895" name="Group 74"/>
              <p:cNvGrpSpPr>
                <a:grpSpLocks/>
              </p:cNvGrpSpPr>
              <p:nvPr/>
            </p:nvGrpSpPr>
            <p:grpSpPr bwMode="auto">
              <a:xfrm>
                <a:off x="2561" y="1120"/>
                <a:ext cx="438" cy="242"/>
                <a:chOff x="3138" y="1221"/>
                <a:chExt cx="383" cy="226"/>
              </a:xfrm>
            </p:grpSpPr>
            <p:sp>
              <p:nvSpPr>
                <p:cNvPr id="32896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8" y="1224"/>
                  <a:ext cx="383" cy="2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097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f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32897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3315" y="1221"/>
                  <a:ext cx="11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98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239" y="1447"/>
                  <a:ext cx="11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8" name="Group 78"/>
          <p:cNvGrpSpPr>
            <a:grpSpLocks/>
          </p:cNvGrpSpPr>
          <p:nvPr/>
        </p:nvGrpSpPr>
        <p:grpSpPr bwMode="auto">
          <a:xfrm>
            <a:off x="4187825" y="2051050"/>
            <a:ext cx="4348163" cy="3768725"/>
            <a:chOff x="2638" y="1292"/>
            <a:chExt cx="2739" cy="2374"/>
          </a:xfrm>
        </p:grpSpPr>
        <p:sp>
          <p:nvSpPr>
            <p:cNvPr id="32786" name="Line 79"/>
            <p:cNvSpPr>
              <a:spLocks noChangeShapeType="1"/>
            </p:cNvSpPr>
            <p:nvPr/>
          </p:nvSpPr>
          <p:spPr bwMode="auto">
            <a:xfrm>
              <a:off x="2819" y="1690"/>
              <a:ext cx="199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7" name="Line 80"/>
            <p:cNvSpPr>
              <a:spLocks noChangeShapeType="1"/>
            </p:cNvSpPr>
            <p:nvPr/>
          </p:nvSpPr>
          <p:spPr bwMode="auto">
            <a:xfrm>
              <a:off x="2784" y="2146"/>
              <a:ext cx="199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8" name="Line 81"/>
            <p:cNvSpPr>
              <a:spLocks noChangeShapeType="1"/>
            </p:cNvSpPr>
            <p:nvPr/>
          </p:nvSpPr>
          <p:spPr bwMode="auto">
            <a:xfrm>
              <a:off x="3301" y="1977"/>
              <a:ext cx="199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9" name="Line 82"/>
            <p:cNvSpPr>
              <a:spLocks noChangeShapeType="1"/>
            </p:cNvSpPr>
            <p:nvPr/>
          </p:nvSpPr>
          <p:spPr bwMode="auto">
            <a:xfrm>
              <a:off x="3290" y="1521"/>
              <a:ext cx="199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0" name="AutoShape 83"/>
            <p:cNvSpPr>
              <a:spLocks noChangeArrowheads="1"/>
            </p:cNvSpPr>
            <p:nvPr/>
          </p:nvSpPr>
          <p:spPr bwMode="auto">
            <a:xfrm rot="16200000" flipV="1">
              <a:off x="3223" y="1444"/>
              <a:ext cx="1100" cy="795"/>
            </a:xfrm>
            <a:prstGeom prst="parallelogram">
              <a:avLst>
                <a:gd name="adj" fmla="val 35892"/>
              </a:avLst>
            </a:prstGeom>
            <a:solidFill>
              <a:srgbClr val="FFFFCC">
                <a:alpha val="50195"/>
              </a:srgbClr>
            </a:solidFill>
            <a:ln w="28575">
              <a:solidFill>
                <a:srgbClr val="CC6600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1" name="AutoShape 84"/>
            <p:cNvSpPr>
              <a:spLocks noChangeArrowheads="1"/>
            </p:cNvSpPr>
            <p:nvPr/>
          </p:nvSpPr>
          <p:spPr bwMode="auto">
            <a:xfrm rot="20330686" flipV="1">
              <a:off x="3520" y="1335"/>
              <a:ext cx="1144" cy="966"/>
            </a:xfrm>
            <a:prstGeom prst="parallelogram">
              <a:avLst>
                <a:gd name="adj" fmla="val 32079"/>
              </a:avLst>
            </a:prstGeom>
            <a:solidFill>
              <a:srgbClr val="FFFFCC"/>
            </a:solidFill>
            <a:ln w="28575">
              <a:solidFill>
                <a:srgbClr val="CC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2" name="Line 85"/>
            <p:cNvSpPr>
              <a:spLocks noChangeShapeType="1"/>
            </p:cNvSpPr>
            <p:nvPr/>
          </p:nvSpPr>
          <p:spPr bwMode="auto">
            <a:xfrm>
              <a:off x="4117" y="1522"/>
              <a:ext cx="34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3" name="Line 86"/>
            <p:cNvSpPr>
              <a:spLocks noChangeShapeType="1"/>
            </p:cNvSpPr>
            <p:nvPr/>
          </p:nvSpPr>
          <p:spPr bwMode="auto">
            <a:xfrm>
              <a:off x="3642" y="1691"/>
              <a:ext cx="8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4" name="Line 87"/>
            <p:cNvSpPr>
              <a:spLocks noChangeShapeType="1"/>
            </p:cNvSpPr>
            <p:nvPr/>
          </p:nvSpPr>
          <p:spPr bwMode="auto">
            <a:xfrm>
              <a:off x="4524" y="1977"/>
              <a:ext cx="27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5" name="Line 88"/>
            <p:cNvSpPr>
              <a:spLocks noChangeShapeType="1"/>
            </p:cNvSpPr>
            <p:nvPr/>
          </p:nvSpPr>
          <p:spPr bwMode="auto">
            <a:xfrm flipV="1">
              <a:off x="4036" y="2141"/>
              <a:ext cx="735" cy="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6" name="Oval 89"/>
            <p:cNvSpPr>
              <a:spLocks noChangeArrowheads="1"/>
            </p:cNvSpPr>
            <p:nvPr/>
          </p:nvSpPr>
          <p:spPr bwMode="auto">
            <a:xfrm>
              <a:off x="4117" y="1499"/>
              <a:ext cx="38" cy="3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7" name="Oval 90"/>
            <p:cNvSpPr>
              <a:spLocks noChangeArrowheads="1"/>
            </p:cNvSpPr>
            <p:nvPr/>
          </p:nvSpPr>
          <p:spPr bwMode="auto">
            <a:xfrm>
              <a:off x="4025" y="2123"/>
              <a:ext cx="38" cy="36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8" name="Oval 91"/>
            <p:cNvSpPr>
              <a:spLocks noChangeArrowheads="1"/>
            </p:cNvSpPr>
            <p:nvPr/>
          </p:nvSpPr>
          <p:spPr bwMode="auto">
            <a:xfrm>
              <a:off x="3645" y="1678"/>
              <a:ext cx="38" cy="36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9" name="Oval 92"/>
            <p:cNvSpPr>
              <a:spLocks noChangeArrowheads="1"/>
            </p:cNvSpPr>
            <p:nvPr/>
          </p:nvSpPr>
          <p:spPr bwMode="auto">
            <a:xfrm>
              <a:off x="4502" y="1962"/>
              <a:ext cx="38" cy="36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0" name="Line 93"/>
            <p:cNvSpPr>
              <a:spLocks noChangeShapeType="1"/>
            </p:cNvSpPr>
            <p:nvPr/>
          </p:nvSpPr>
          <p:spPr bwMode="auto">
            <a:xfrm>
              <a:off x="3369" y="1566"/>
              <a:ext cx="653" cy="796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801" name="Group 94"/>
            <p:cNvGrpSpPr>
              <a:grpSpLocks/>
            </p:cNvGrpSpPr>
            <p:nvPr/>
          </p:nvGrpSpPr>
          <p:grpSpPr bwMode="auto">
            <a:xfrm>
              <a:off x="4961" y="1646"/>
              <a:ext cx="316" cy="240"/>
              <a:chOff x="877" y="2193"/>
              <a:chExt cx="214" cy="178"/>
            </a:xfrm>
          </p:grpSpPr>
          <p:sp>
            <p:nvSpPr>
              <p:cNvPr id="32873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874" name="Line 96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02" name="Line 97"/>
            <p:cNvSpPr>
              <a:spLocks noChangeShapeType="1"/>
            </p:cNvSpPr>
            <p:nvPr/>
          </p:nvSpPr>
          <p:spPr bwMode="auto">
            <a:xfrm flipV="1">
              <a:off x="4102" y="1552"/>
              <a:ext cx="445" cy="29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3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3842" y="1827"/>
              <a:ext cx="181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804" name="Group 99"/>
            <p:cNvGrpSpPr>
              <a:grpSpLocks/>
            </p:cNvGrpSpPr>
            <p:nvPr/>
          </p:nvGrpSpPr>
          <p:grpSpPr bwMode="auto">
            <a:xfrm>
              <a:off x="4513" y="1308"/>
              <a:ext cx="221" cy="178"/>
              <a:chOff x="2080" y="3319"/>
              <a:chExt cx="244" cy="208"/>
            </a:xfrm>
          </p:grpSpPr>
          <p:sp>
            <p:nvSpPr>
              <p:cNvPr id="32871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0" y="3382"/>
                <a:ext cx="173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872" name="Line 101"/>
              <p:cNvSpPr>
                <a:spLocks noChangeShapeType="1"/>
              </p:cNvSpPr>
              <p:nvPr/>
            </p:nvSpPr>
            <p:spPr bwMode="auto">
              <a:xfrm>
                <a:off x="2084" y="3319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05" name="Line 102"/>
            <p:cNvSpPr>
              <a:spLocks noChangeShapeType="1"/>
            </p:cNvSpPr>
            <p:nvPr/>
          </p:nvSpPr>
          <p:spPr bwMode="auto">
            <a:xfrm>
              <a:off x="4100" y="1844"/>
              <a:ext cx="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Arc 103"/>
            <p:cNvSpPr>
              <a:spLocks/>
            </p:cNvSpPr>
            <p:nvPr/>
          </p:nvSpPr>
          <p:spPr bwMode="auto">
            <a:xfrm rot="1274615">
              <a:off x="4308" y="1709"/>
              <a:ext cx="132" cy="11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7" name="Arc 104"/>
            <p:cNvSpPr>
              <a:spLocks/>
            </p:cNvSpPr>
            <p:nvPr/>
          </p:nvSpPr>
          <p:spPr bwMode="auto">
            <a:xfrm rot="6966579">
              <a:off x="3413" y="1779"/>
              <a:ext cx="125" cy="12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08" name="Group 105"/>
            <p:cNvGrpSpPr>
              <a:grpSpLocks/>
            </p:cNvGrpSpPr>
            <p:nvPr/>
          </p:nvGrpSpPr>
          <p:grpSpPr bwMode="auto">
            <a:xfrm>
              <a:off x="2638" y="2244"/>
              <a:ext cx="733" cy="231"/>
              <a:chOff x="2440" y="2513"/>
              <a:chExt cx="733" cy="231"/>
            </a:xfrm>
          </p:grpSpPr>
          <p:sp>
            <p:nvSpPr>
              <p:cNvPr id="32866" name="Rectangle 106"/>
              <p:cNvSpPr>
                <a:spLocks noChangeArrowheads="1"/>
              </p:cNvSpPr>
              <p:nvPr/>
            </p:nvSpPr>
            <p:spPr bwMode="auto">
              <a:xfrm>
                <a:off x="2440" y="2513"/>
                <a:ext cx="733" cy="23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2867" name="Group 107"/>
              <p:cNvGrpSpPr>
                <a:grpSpLocks/>
              </p:cNvGrpSpPr>
              <p:nvPr/>
            </p:nvGrpSpPr>
            <p:grpSpPr bwMode="auto">
              <a:xfrm>
                <a:off x="2484" y="2541"/>
                <a:ext cx="623" cy="172"/>
                <a:chOff x="2484" y="2541"/>
                <a:chExt cx="623" cy="172"/>
              </a:xfrm>
            </p:grpSpPr>
            <p:sp>
              <p:nvSpPr>
                <p:cNvPr id="32868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4" y="2541"/>
                  <a:ext cx="133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32869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2" y="2548"/>
                  <a:ext cx="251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870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84" y="2560"/>
                  <a:ext cx="181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32809" name="Group 111"/>
            <p:cNvGrpSpPr>
              <a:grpSpLocks/>
            </p:cNvGrpSpPr>
            <p:nvPr/>
          </p:nvGrpSpPr>
          <p:grpSpPr bwMode="auto">
            <a:xfrm>
              <a:off x="3351" y="2622"/>
              <a:ext cx="1971" cy="466"/>
              <a:chOff x="784" y="2974"/>
              <a:chExt cx="1771" cy="536"/>
            </a:xfrm>
          </p:grpSpPr>
          <p:sp>
            <p:nvSpPr>
              <p:cNvPr id="32864" name="Line 112"/>
              <p:cNvSpPr>
                <a:spLocks noChangeShapeType="1"/>
              </p:cNvSpPr>
              <p:nvPr/>
            </p:nvSpPr>
            <p:spPr bwMode="auto">
              <a:xfrm>
                <a:off x="796" y="3510"/>
                <a:ext cx="1759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65" name="Line 113"/>
              <p:cNvSpPr>
                <a:spLocks noChangeShapeType="1"/>
              </p:cNvSpPr>
              <p:nvPr/>
            </p:nvSpPr>
            <p:spPr bwMode="auto">
              <a:xfrm>
                <a:off x="784" y="2974"/>
                <a:ext cx="1759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10" name="Line 114"/>
            <p:cNvSpPr>
              <a:spLocks noChangeShapeType="1"/>
            </p:cNvSpPr>
            <p:nvPr/>
          </p:nvSpPr>
          <p:spPr bwMode="auto">
            <a:xfrm>
              <a:off x="3819" y="2434"/>
              <a:ext cx="0" cy="823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1" name="Line 115"/>
            <p:cNvSpPr>
              <a:spLocks noChangeShapeType="1"/>
            </p:cNvSpPr>
            <p:nvPr/>
          </p:nvSpPr>
          <p:spPr bwMode="auto">
            <a:xfrm>
              <a:off x="3817" y="2451"/>
              <a:ext cx="654" cy="823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2" name="Line 116"/>
            <p:cNvSpPr>
              <a:spLocks noChangeShapeType="1"/>
            </p:cNvSpPr>
            <p:nvPr/>
          </p:nvSpPr>
          <p:spPr bwMode="auto">
            <a:xfrm flipV="1">
              <a:off x="4122" y="2552"/>
              <a:ext cx="445" cy="2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3" name="Line 117"/>
            <p:cNvSpPr>
              <a:spLocks noChangeShapeType="1"/>
            </p:cNvSpPr>
            <p:nvPr/>
          </p:nvSpPr>
          <p:spPr bwMode="auto">
            <a:xfrm>
              <a:off x="4130" y="2844"/>
              <a:ext cx="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814" name="Group 118"/>
            <p:cNvGrpSpPr>
              <a:grpSpLocks/>
            </p:cNvGrpSpPr>
            <p:nvPr/>
          </p:nvGrpSpPr>
          <p:grpSpPr bwMode="auto">
            <a:xfrm>
              <a:off x="5061" y="2747"/>
              <a:ext cx="316" cy="240"/>
              <a:chOff x="877" y="2193"/>
              <a:chExt cx="214" cy="178"/>
            </a:xfrm>
          </p:grpSpPr>
          <p:sp>
            <p:nvSpPr>
              <p:cNvPr id="32862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863" name="Line 120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815" name="Group 121"/>
            <p:cNvGrpSpPr>
              <a:grpSpLocks/>
            </p:cNvGrpSpPr>
            <p:nvPr/>
          </p:nvGrpSpPr>
          <p:grpSpPr bwMode="auto">
            <a:xfrm>
              <a:off x="4585" y="2364"/>
              <a:ext cx="221" cy="178"/>
              <a:chOff x="2080" y="3319"/>
              <a:chExt cx="244" cy="208"/>
            </a:xfrm>
          </p:grpSpPr>
          <p:sp>
            <p:nvSpPr>
              <p:cNvPr id="32860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0" y="3382"/>
                <a:ext cx="173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861" name="Line 123"/>
              <p:cNvSpPr>
                <a:spLocks noChangeShapeType="1"/>
              </p:cNvSpPr>
              <p:nvPr/>
            </p:nvSpPr>
            <p:spPr bwMode="auto">
              <a:xfrm>
                <a:off x="2084" y="3319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16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4500" y="3142"/>
              <a:ext cx="181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2817" name="Group 125"/>
            <p:cNvGrpSpPr>
              <a:grpSpLocks/>
            </p:cNvGrpSpPr>
            <p:nvPr/>
          </p:nvGrpSpPr>
          <p:grpSpPr bwMode="auto">
            <a:xfrm>
              <a:off x="4576" y="2606"/>
              <a:ext cx="218" cy="240"/>
              <a:chOff x="2943" y="3226"/>
              <a:chExt cx="241" cy="282"/>
            </a:xfrm>
          </p:grpSpPr>
          <p:sp>
            <p:nvSpPr>
              <p:cNvPr id="32858" name="Rectangle 126"/>
              <p:cNvSpPr>
                <a:spLocks noChangeArrowheads="1"/>
              </p:cNvSpPr>
              <p:nvPr/>
            </p:nvSpPr>
            <p:spPr bwMode="auto">
              <a:xfrm>
                <a:off x="2943" y="3226"/>
                <a:ext cx="241" cy="28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9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1" y="3270"/>
                <a:ext cx="144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32818" name="Group 128"/>
            <p:cNvGrpSpPr>
              <a:grpSpLocks/>
            </p:cNvGrpSpPr>
            <p:nvPr/>
          </p:nvGrpSpPr>
          <p:grpSpPr bwMode="auto">
            <a:xfrm>
              <a:off x="3867" y="2812"/>
              <a:ext cx="218" cy="241"/>
              <a:chOff x="2943" y="3226"/>
              <a:chExt cx="241" cy="282"/>
            </a:xfrm>
          </p:grpSpPr>
          <p:sp>
            <p:nvSpPr>
              <p:cNvPr id="32856" name="Rectangle 129"/>
              <p:cNvSpPr>
                <a:spLocks noChangeArrowheads="1"/>
              </p:cNvSpPr>
              <p:nvPr/>
            </p:nvSpPr>
            <p:spPr bwMode="auto">
              <a:xfrm>
                <a:off x="2943" y="3226"/>
                <a:ext cx="241" cy="28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57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1" y="3270"/>
                <a:ext cx="144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32819" name="Arc 131"/>
            <p:cNvSpPr>
              <a:spLocks/>
            </p:cNvSpPr>
            <p:nvPr/>
          </p:nvSpPr>
          <p:spPr bwMode="auto">
            <a:xfrm rot="1274615">
              <a:off x="4328" y="2710"/>
              <a:ext cx="132" cy="1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20" name="Arc 132"/>
            <p:cNvSpPr>
              <a:spLocks/>
            </p:cNvSpPr>
            <p:nvPr/>
          </p:nvSpPr>
          <p:spPr bwMode="auto">
            <a:xfrm rot="6966579">
              <a:off x="3827" y="2611"/>
              <a:ext cx="124" cy="12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21" name="Group 133"/>
            <p:cNvGrpSpPr>
              <a:grpSpLocks/>
            </p:cNvGrpSpPr>
            <p:nvPr/>
          </p:nvGrpSpPr>
          <p:grpSpPr bwMode="auto">
            <a:xfrm>
              <a:off x="3057" y="2809"/>
              <a:ext cx="733" cy="231"/>
              <a:chOff x="2440" y="2513"/>
              <a:chExt cx="733" cy="231"/>
            </a:xfrm>
          </p:grpSpPr>
          <p:sp>
            <p:nvSpPr>
              <p:cNvPr id="32851" name="Rectangle 134"/>
              <p:cNvSpPr>
                <a:spLocks noChangeArrowheads="1"/>
              </p:cNvSpPr>
              <p:nvPr/>
            </p:nvSpPr>
            <p:spPr bwMode="auto">
              <a:xfrm>
                <a:off x="2440" y="2513"/>
                <a:ext cx="733" cy="23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2852" name="Group 135"/>
              <p:cNvGrpSpPr>
                <a:grpSpLocks/>
              </p:cNvGrpSpPr>
              <p:nvPr/>
            </p:nvGrpSpPr>
            <p:grpSpPr bwMode="auto">
              <a:xfrm>
                <a:off x="2484" y="2541"/>
                <a:ext cx="623" cy="172"/>
                <a:chOff x="2484" y="2541"/>
                <a:chExt cx="623" cy="172"/>
              </a:xfrm>
            </p:grpSpPr>
            <p:sp>
              <p:nvSpPr>
                <p:cNvPr id="32853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74" y="2541"/>
                  <a:ext cx="133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32854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2" y="2548"/>
                  <a:ext cx="251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2855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84" y="2560"/>
                  <a:ext cx="181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32822" name="Group 139"/>
            <p:cNvGrpSpPr>
              <a:grpSpLocks/>
            </p:cNvGrpSpPr>
            <p:nvPr/>
          </p:nvGrpSpPr>
          <p:grpSpPr bwMode="auto">
            <a:xfrm>
              <a:off x="3417" y="3433"/>
              <a:ext cx="1867" cy="233"/>
              <a:chOff x="3448" y="3448"/>
              <a:chExt cx="1867" cy="233"/>
            </a:xfrm>
          </p:grpSpPr>
          <p:grpSp>
            <p:nvGrpSpPr>
              <p:cNvPr id="32838" name="Group 140"/>
              <p:cNvGrpSpPr>
                <a:grpSpLocks/>
              </p:cNvGrpSpPr>
              <p:nvPr/>
            </p:nvGrpSpPr>
            <p:grpSpPr bwMode="auto">
              <a:xfrm rot="5400000">
                <a:off x="3993" y="3475"/>
                <a:ext cx="90" cy="176"/>
                <a:chOff x="2928" y="3216"/>
                <a:chExt cx="48" cy="240"/>
              </a:xfrm>
            </p:grpSpPr>
            <p:sp>
              <p:nvSpPr>
                <p:cNvPr id="32849" name="Line 14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50" name="Line 14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39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9" y="3462"/>
                <a:ext cx="227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2840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58" y="3472"/>
                <a:ext cx="192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2841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30" y="3481"/>
                <a:ext cx="18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32842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3" y="3489"/>
                <a:ext cx="366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2843" name="Group 147"/>
              <p:cNvGrpSpPr>
                <a:grpSpLocks/>
              </p:cNvGrpSpPr>
              <p:nvPr/>
            </p:nvGrpSpPr>
            <p:grpSpPr bwMode="auto">
              <a:xfrm>
                <a:off x="3448" y="3448"/>
                <a:ext cx="428" cy="233"/>
                <a:chOff x="2561" y="1120"/>
                <a:chExt cx="451" cy="248"/>
              </a:xfrm>
            </p:grpSpPr>
            <p:sp>
              <p:nvSpPr>
                <p:cNvPr id="32844" name="WordArt 1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7" y="1285"/>
                  <a:ext cx="125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2845" name="Group 149"/>
                <p:cNvGrpSpPr>
                  <a:grpSpLocks/>
                </p:cNvGrpSpPr>
                <p:nvPr/>
              </p:nvGrpSpPr>
              <p:grpSpPr bwMode="auto">
                <a:xfrm>
                  <a:off x="2561" y="1120"/>
                  <a:ext cx="438" cy="242"/>
                  <a:chOff x="3138" y="1221"/>
                  <a:chExt cx="383" cy="226"/>
                </a:xfrm>
              </p:grpSpPr>
              <p:sp>
                <p:nvSpPr>
                  <p:cNvPr id="32846" name="WordArt 1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38" y="1224"/>
                    <a:ext cx="383" cy="2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09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32847" name="Line 1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15" y="1221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48" name="Line 1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39" y="1447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32824" name="Group 162"/>
            <p:cNvGrpSpPr>
              <a:grpSpLocks/>
            </p:cNvGrpSpPr>
            <p:nvPr/>
          </p:nvGrpSpPr>
          <p:grpSpPr bwMode="auto">
            <a:xfrm>
              <a:off x="3466" y="1924"/>
              <a:ext cx="139" cy="171"/>
              <a:chOff x="3563" y="2066"/>
              <a:chExt cx="139" cy="171"/>
            </a:xfrm>
          </p:grpSpPr>
          <p:sp>
            <p:nvSpPr>
              <p:cNvPr id="32828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3" y="2072"/>
                <a:ext cx="138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32829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4" y="2066"/>
                <a:ext cx="138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32825" name="Group 165"/>
            <p:cNvGrpSpPr>
              <a:grpSpLocks/>
            </p:cNvGrpSpPr>
            <p:nvPr/>
          </p:nvGrpSpPr>
          <p:grpSpPr bwMode="auto">
            <a:xfrm>
              <a:off x="4490" y="1636"/>
              <a:ext cx="139" cy="171"/>
              <a:chOff x="3563" y="2066"/>
              <a:chExt cx="139" cy="171"/>
            </a:xfrm>
          </p:grpSpPr>
          <p:sp>
            <p:nvSpPr>
              <p:cNvPr id="32826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3" y="2072"/>
                <a:ext cx="138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32827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4" y="2066"/>
                <a:ext cx="138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</p:grpSp>
      <p:grpSp>
        <p:nvGrpSpPr>
          <p:cNvPr id="32776" name="Group 169"/>
          <p:cNvGrpSpPr>
            <a:grpSpLocks/>
          </p:cNvGrpSpPr>
          <p:nvPr/>
        </p:nvGrpSpPr>
        <p:grpSpPr bwMode="auto">
          <a:xfrm>
            <a:off x="373063" y="1778000"/>
            <a:ext cx="4408487" cy="393700"/>
            <a:chOff x="235" y="1120"/>
            <a:chExt cx="2777" cy="248"/>
          </a:xfrm>
        </p:grpSpPr>
        <p:grpSp>
          <p:nvGrpSpPr>
            <p:cNvPr id="32777" name="Group 5"/>
            <p:cNvGrpSpPr>
              <a:grpSpLocks/>
            </p:cNvGrpSpPr>
            <p:nvPr/>
          </p:nvGrpSpPr>
          <p:grpSpPr bwMode="auto">
            <a:xfrm>
              <a:off x="525" y="1120"/>
              <a:ext cx="2487" cy="248"/>
              <a:chOff x="525" y="1120"/>
              <a:chExt cx="2487" cy="248"/>
            </a:xfrm>
          </p:grpSpPr>
          <p:sp>
            <p:nvSpPr>
              <p:cNvPr id="32779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5" y="1137"/>
                <a:ext cx="2007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匀强电场的</a:t>
                </a:r>
              </a:p>
            </p:txBody>
          </p:sp>
          <p:grpSp>
            <p:nvGrpSpPr>
              <p:cNvPr id="32780" name="Group 7"/>
              <p:cNvGrpSpPr>
                <a:grpSpLocks/>
              </p:cNvGrpSpPr>
              <p:nvPr/>
            </p:nvGrpSpPr>
            <p:grpSpPr bwMode="auto">
              <a:xfrm>
                <a:off x="2561" y="1120"/>
                <a:ext cx="451" cy="248"/>
                <a:chOff x="2561" y="1120"/>
                <a:chExt cx="451" cy="248"/>
              </a:xfrm>
            </p:grpSpPr>
            <p:sp>
              <p:nvSpPr>
                <p:cNvPr id="32781" name="WordArt 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7" y="1285"/>
                  <a:ext cx="125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2782" name="Group 9"/>
                <p:cNvGrpSpPr>
                  <a:grpSpLocks/>
                </p:cNvGrpSpPr>
                <p:nvPr/>
              </p:nvGrpSpPr>
              <p:grpSpPr bwMode="auto">
                <a:xfrm>
                  <a:off x="2561" y="1120"/>
                  <a:ext cx="438" cy="242"/>
                  <a:chOff x="3138" y="1221"/>
                  <a:chExt cx="383" cy="226"/>
                </a:xfrm>
              </p:grpSpPr>
              <p:sp>
                <p:nvSpPr>
                  <p:cNvPr id="32783" name="WordArt 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38" y="1224"/>
                    <a:ext cx="383" cy="2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09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32784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15" y="1221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785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39" y="1447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2778" name="AutoShape 168"/>
            <p:cNvSpPr>
              <a:spLocks noChangeArrowheads="1"/>
            </p:cNvSpPr>
            <p:nvPr/>
          </p:nvSpPr>
          <p:spPr bwMode="auto">
            <a:xfrm>
              <a:off x="235" y="1129"/>
              <a:ext cx="188" cy="21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0000"/>
                </a:gs>
                <a:gs pos="100000">
                  <a:srgbClr val="5E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96609" name="Object 1"/>
          <p:cNvGraphicFramePr>
            <a:graphicFrameLocks noChangeAspect="1"/>
          </p:cNvGraphicFramePr>
          <p:nvPr/>
        </p:nvGraphicFramePr>
        <p:xfrm>
          <a:off x="7069069" y="366434"/>
          <a:ext cx="18669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5"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069" y="366434"/>
                        <a:ext cx="1866900" cy="573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4319157" y="6043613"/>
          <a:ext cx="47688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6" name="Equation" r:id="rId7" imgW="2108160" imgH="241200" progId="Equation.DSMT4">
                  <p:embed/>
                </p:oleObj>
              </mc:Choice>
              <mc:Fallback>
                <p:oleObj name="Equation" r:id="rId7" imgW="21081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157" y="6043613"/>
                        <a:ext cx="47688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爆炸形 1 1"/>
          <p:cNvSpPr/>
          <p:nvPr/>
        </p:nvSpPr>
        <p:spPr bwMode="auto">
          <a:xfrm>
            <a:off x="4922838" y="233363"/>
            <a:ext cx="1889582" cy="706159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方正姚体" pitchFamily="2" charset="-122"/>
              </a:rPr>
              <a:t>国软</a:t>
            </a:r>
            <a:r>
              <a:rPr kumimoji="1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方正姚体" pitchFamily="2" charset="-122"/>
              </a:rPr>
              <a:t>5.9</a:t>
            </a:r>
            <a:endParaRPr kumimoji="1" lang="zh-CN" alt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6763" y="0"/>
            <a:ext cx="7607300" cy="2047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非均匀场</a:t>
            </a:r>
          </a:p>
        </p:txBody>
      </p:sp>
      <p:sp>
        <p:nvSpPr>
          <p:cNvPr id="33795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159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029075" y="1376363"/>
            <a:ext cx="4575175" cy="1016000"/>
            <a:chOff x="2538" y="867"/>
            <a:chExt cx="2882" cy="640"/>
          </a:xfrm>
        </p:grpSpPr>
        <p:grpSp>
          <p:nvGrpSpPr>
            <p:cNvPr id="33989" name="Group 13"/>
            <p:cNvGrpSpPr>
              <a:grpSpLocks/>
            </p:cNvGrpSpPr>
            <p:nvPr/>
          </p:nvGrpSpPr>
          <p:grpSpPr bwMode="auto">
            <a:xfrm>
              <a:off x="2538" y="867"/>
              <a:ext cx="2882" cy="275"/>
              <a:chOff x="2490" y="915"/>
              <a:chExt cx="2882" cy="239"/>
            </a:xfrm>
          </p:grpSpPr>
          <p:sp>
            <p:nvSpPr>
              <p:cNvPr id="34007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1" y="934"/>
                <a:ext cx="787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元电通量</a:t>
                </a:r>
              </a:p>
            </p:txBody>
          </p:sp>
          <p:grpSp>
            <p:nvGrpSpPr>
              <p:cNvPr id="34008" name="Group 15"/>
              <p:cNvGrpSpPr>
                <a:grpSpLocks/>
              </p:cNvGrpSpPr>
              <p:nvPr/>
            </p:nvGrpSpPr>
            <p:grpSpPr bwMode="auto">
              <a:xfrm>
                <a:off x="3507" y="929"/>
                <a:ext cx="299" cy="225"/>
                <a:chOff x="3527" y="1354"/>
                <a:chExt cx="337" cy="243"/>
              </a:xfrm>
            </p:grpSpPr>
            <p:sp>
              <p:nvSpPr>
                <p:cNvPr id="34019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7" y="1354"/>
                  <a:ext cx="131" cy="2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4020" name="WordArt 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1" y="1422"/>
                  <a:ext cx="137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4021" name="Line 18"/>
                <p:cNvSpPr>
                  <a:spLocks noChangeShapeType="1"/>
                </p:cNvSpPr>
                <p:nvPr/>
              </p:nvSpPr>
              <p:spPr bwMode="auto">
                <a:xfrm>
                  <a:off x="3686" y="1361"/>
                  <a:ext cx="17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4009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0" y="934"/>
                <a:ext cx="94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通过面元</a:t>
                </a:r>
              </a:p>
            </p:txBody>
          </p:sp>
          <p:sp>
            <p:nvSpPr>
              <p:cNvPr id="34010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5" y="939"/>
                <a:ext cx="240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的</a:t>
                </a:r>
              </a:p>
            </p:txBody>
          </p:sp>
          <p:grpSp>
            <p:nvGrpSpPr>
              <p:cNvPr id="34011" name="Group 21"/>
              <p:cNvGrpSpPr>
                <a:grpSpLocks/>
              </p:cNvGrpSpPr>
              <p:nvPr/>
            </p:nvGrpSpPr>
            <p:grpSpPr bwMode="auto">
              <a:xfrm>
                <a:off x="4950" y="915"/>
                <a:ext cx="422" cy="232"/>
                <a:chOff x="4952" y="791"/>
                <a:chExt cx="444" cy="241"/>
              </a:xfrm>
            </p:grpSpPr>
            <p:sp>
              <p:nvSpPr>
                <p:cNvPr id="34012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2" y="791"/>
                  <a:ext cx="139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34013" name="Group 23"/>
                <p:cNvGrpSpPr>
                  <a:grpSpLocks/>
                </p:cNvGrpSpPr>
                <p:nvPr/>
              </p:nvGrpSpPr>
              <p:grpSpPr bwMode="auto">
                <a:xfrm>
                  <a:off x="5057" y="792"/>
                  <a:ext cx="339" cy="240"/>
                  <a:chOff x="2561" y="1120"/>
                  <a:chExt cx="451" cy="248"/>
                </a:xfrm>
              </p:grpSpPr>
              <p:sp>
                <p:nvSpPr>
                  <p:cNvPr id="34014" name="WordArt 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7" y="1285"/>
                    <a:ext cx="125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34015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561" y="1120"/>
                    <a:ext cx="438" cy="242"/>
                    <a:chOff x="3138" y="1221"/>
                    <a:chExt cx="383" cy="226"/>
                  </a:xfrm>
                </p:grpSpPr>
                <p:sp>
                  <p:nvSpPr>
                    <p:cNvPr id="34016" name="WordArt 2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38" y="1224"/>
                      <a:ext cx="383" cy="22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62097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Symbol"/>
                        </a:rPr>
                        <a:t>f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34017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15" y="1221"/>
                      <a:ext cx="11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018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39" y="1447"/>
                      <a:ext cx="11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33990" name="Group 29"/>
            <p:cNvGrpSpPr>
              <a:grpSpLocks/>
            </p:cNvGrpSpPr>
            <p:nvPr/>
          </p:nvGrpSpPr>
          <p:grpSpPr bwMode="auto">
            <a:xfrm>
              <a:off x="3161" y="1271"/>
              <a:ext cx="1749" cy="236"/>
              <a:chOff x="3233" y="1235"/>
              <a:chExt cx="1701" cy="212"/>
            </a:xfrm>
          </p:grpSpPr>
          <p:sp>
            <p:nvSpPr>
              <p:cNvPr id="33991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8" y="1273"/>
                <a:ext cx="156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96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33992" name="Group 31"/>
              <p:cNvGrpSpPr>
                <a:grpSpLocks/>
              </p:cNvGrpSpPr>
              <p:nvPr/>
            </p:nvGrpSpPr>
            <p:grpSpPr bwMode="auto">
              <a:xfrm rot="5400000">
                <a:off x="3739" y="1275"/>
                <a:ext cx="58" cy="167"/>
                <a:chOff x="2928" y="3216"/>
                <a:chExt cx="48" cy="240"/>
              </a:xfrm>
            </p:grpSpPr>
            <p:sp>
              <p:nvSpPr>
                <p:cNvPr id="34005" name="Line 3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006" name="Line 3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993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5" y="1308"/>
                <a:ext cx="301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3994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3" y="1235"/>
                <a:ext cx="125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995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9" y="1293"/>
                <a:ext cx="129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996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2" y="1269"/>
                <a:ext cx="18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3997" name="Group 38"/>
              <p:cNvGrpSpPr>
                <a:grpSpLocks/>
              </p:cNvGrpSpPr>
              <p:nvPr/>
            </p:nvGrpSpPr>
            <p:grpSpPr bwMode="auto">
              <a:xfrm>
                <a:off x="3233" y="1238"/>
                <a:ext cx="391" cy="209"/>
                <a:chOff x="4952" y="791"/>
                <a:chExt cx="444" cy="241"/>
              </a:xfrm>
            </p:grpSpPr>
            <p:sp>
              <p:nvSpPr>
                <p:cNvPr id="33998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2" y="791"/>
                  <a:ext cx="139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33999" name="Group 40"/>
                <p:cNvGrpSpPr>
                  <a:grpSpLocks/>
                </p:cNvGrpSpPr>
                <p:nvPr/>
              </p:nvGrpSpPr>
              <p:grpSpPr bwMode="auto">
                <a:xfrm>
                  <a:off x="5057" y="792"/>
                  <a:ext cx="339" cy="240"/>
                  <a:chOff x="2561" y="1120"/>
                  <a:chExt cx="451" cy="248"/>
                </a:xfrm>
              </p:grpSpPr>
              <p:sp>
                <p:nvSpPr>
                  <p:cNvPr id="34000" name="WordArt 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7" y="1285"/>
                    <a:ext cx="125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34001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2561" y="1120"/>
                    <a:ext cx="438" cy="242"/>
                    <a:chOff x="3138" y="1221"/>
                    <a:chExt cx="383" cy="226"/>
                  </a:xfrm>
                </p:grpSpPr>
                <p:sp>
                  <p:nvSpPr>
                    <p:cNvPr id="34002" name="WordArt 4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38" y="1224"/>
                      <a:ext cx="383" cy="22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62097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Symbol"/>
                        </a:rPr>
                        <a:t>f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34003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15" y="1221"/>
                      <a:ext cx="11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004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39" y="1447"/>
                      <a:ext cx="11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4329113" y="2706688"/>
            <a:ext cx="4300537" cy="1884362"/>
            <a:chOff x="2727" y="1705"/>
            <a:chExt cx="2709" cy="1187"/>
          </a:xfrm>
        </p:grpSpPr>
        <p:grpSp>
          <p:nvGrpSpPr>
            <p:cNvPr id="33931" name="Group 47"/>
            <p:cNvGrpSpPr>
              <a:grpSpLocks/>
            </p:cNvGrpSpPr>
            <p:nvPr/>
          </p:nvGrpSpPr>
          <p:grpSpPr bwMode="auto">
            <a:xfrm>
              <a:off x="2922" y="1705"/>
              <a:ext cx="2291" cy="279"/>
              <a:chOff x="2922" y="1705"/>
              <a:chExt cx="2291" cy="279"/>
            </a:xfrm>
          </p:grpSpPr>
          <p:sp>
            <p:nvSpPr>
              <p:cNvPr id="33976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2" y="1748"/>
                <a:ext cx="1285" cy="2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定义面元矢量</a:t>
                </a:r>
              </a:p>
            </p:txBody>
          </p:sp>
          <p:grpSp>
            <p:nvGrpSpPr>
              <p:cNvPr id="33977" name="Group 49"/>
              <p:cNvGrpSpPr>
                <a:grpSpLocks/>
              </p:cNvGrpSpPr>
              <p:nvPr/>
            </p:nvGrpSpPr>
            <p:grpSpPr bwMode="auto">
              <a:xfrm>
                <a:off x="4340" y="1715"/>
                <a:ext cx="249" cy="245"/>
                <a:chOff x="3527" y="1354"/>
                <a:chExt cx="337" cy="243"/>
              </a:xfrm>
            </p:grpSpPr>
            <p:sp>
              <p:nvSpPr>
                <p:cNvPr id="33986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7" y="1354"/>
                  <a:ext cx="131" cy="2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3987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1" y="1422"/>
                  <a:ext cx="137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988" name="Line 52"/>
                <p:cNvSpPr>
                  <a:spLocks noChangeShapeType="1"/>
                </p:cNvSpPr>
                <p:nvPr/>
              </p:nvSpPr>
              <p:spPr bwMode="auto">
                <a:xfrm>
                  <a:off x="3686" y="1361"/>
                  <a:ext cx="17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78" name="Group 53"/>
              <p:cNvGrpSpPr>
                <a:grpSpLocks/>
              </p:cNvGrpSpPr>
              <p:nvPr/>
            </p:nvGrpSpPr>
            <p:grpSpPr bwMode="auto">
              <a:xfrm>
                <a:off x="5010" y="1735"/>
                <a:ext cx="203" cy="217"/>
                <a:chOff x="5064" y="1476"/>
                <a:chExt cx="187" cy="207"/>
              </a:xfrm>
            </p:grpSpPr>
            <p:sp>
              <p:nvSpPr>
                <p:cNvPr id="33984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4" y="1537"/>
                  <a:ext cx="14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n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985" name="Line 55"/>
                <p:cNvSpPr>
                  <a:spLocks noChangeShapeType="1"/>
                </p:cNvSpPr>
                <p:nvPr/>
              </p:nvSpPr>
              <p:spPr bwMode="auto">
                <a:xfrm>
                  <a:off x="5064" y="1476"/>
                  <a:ext cx="18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979" name="Group 56"/>
              <p:cNvGrpSpPr>
                <a:grpSpLocks/>
              </p:cNvGrpSpPr>
              <p:nvPr/>
            </p:nvGrpSpPr>
            <p:grpSpPr bwMode="auto">
              <a:xfrm rot="5400000">
                <a:off x="4624" y="1799"/>
                <a:ext cx="67" cy="137"/>
                <a:chOff x="2928" y="3216"/>
                <a:chExt cx="48" cy="240"/>
              </a:xfrm>
            </p:grpSpPr>
            <p:sp>
              <p:nvSpPr>
                <p:cNvPr id="33982" name="Line 5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983" name="Line 5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980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1" y="1705"/>
                <a:ext cx="96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981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7" y="1785"/>
                <a:ext cx="101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3932" name="Group 61"/>
            <p:cNvGrpSpPr>
              <a:grpSpLocks/>
            </p:cNvGrpSpPr>
            <p:nvPr/>
          </p:nvGrpSpPr>
          <p:grpSpPr bwMode="auto">
            <a:xfrm>
              <a:off x="3140" y="2177"/>
              <a:ext cx="1891" cy="212"/>
              <a:chOff x="3248" y="1877"/>
              <a:chExt cx="1891" cy="212"/>
            </a:xfrm>
          </p:grpSpPr>
          <p:sp>
            <p:nvSpPr>
              <p:cNvPr id="33966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8" y="1892"/>
                <a:ext cx="235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则</a:t>
                </a:r>
              </a:p>
            </p:txBody>
          </p:sp>
          <p:grpSp>
            <p:nvGrpSpPr>
              <p:cNvPr id="33967" name="Group 63"/>
              <p:cNvGrpSpPr>
                <a:grpSpLocks/>
              </p:cNvGrpSpPr>
              <p:nvPr/>
            </p:nvGrpSpPr>
            <p:grpSpPr bwMode="auto">
              <a:xfrm>
                <a:off x="3537" y="1877"/>
                <a:ext cx="391" cy="209"/>
                <a:chOff x="4952" y="791"/>
                <a:chExt cx="444" cy="241"/>
              </a:xfrm>
            </p:grpSpPr>
            <p:sp>
              <p:nvSpPr>
                <p:cNvPr id="33969" name="WordArt 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2" y="791"/>
                  <a:ext cx="139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33970" name="Group 65"/>
                <p:cNvGrpSpPr>
                  <a:grpSpLocks/>
                </p:cNvGrpSpPr>
                <p:nvPr/>
              </p:nvGrpSpPr>
              <p:grpSpPr bwMode="auto">
                <a:xfrm>
                  <a:off x="5057" y="792"/>
                  <a:ext cx="339" cy="240"/>
                  <a:chOff x="2561" y="1120"/>
                  <a:chExt cx="451" cy="248"/>
                </a:xfrm>
              </p:grpSpPr>
              <p:sp>
                <p:nvSpPr>
                  <p:cNvPr id="33971" name="WordArt 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7" y="1285"/>
                    <a:ext cx="125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33972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2561" y="1120"/>
                    <a:ext cx="438" cy="242"/>
                    <a:chOff x="3138" y="1221"/>
                    <a:chExt cx="383" cy="226"/>
                  </a:xfrm>
                </p:grpSpPr>
                <p:sp>
                  <p:nvSpPr>
                    <p:cNvPr id="33973" name="WordArt 6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38" y="1224"/>
                      <a:ext cx="383" cy="22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62097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Symbol"/>
                        </a:rPr>
                        <a:t>f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33974" name="Line 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15" y="1221"/>
                      <a:ext cx="11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975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39" y="1447"/>
                      <a:ext cx="11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33968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0" y="1892"/>
                <a:ext cx="1139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的定义式为</a:t>
                </a:r>
              </a:p>
            </p:txBody>
          </p:sp>
        </p:grpSp>
        <p:grpSp>
          <p:nvGrpSpPr>
            <p:cNvPr id="33933" name="Group 72"/>
            <p:cNvGrpSpPr>
              <a:grpSpLocks/>
            </p:cNvGrpSpPr>
            <p:nvPr/>
          </p:nvGrpSpPr>
          <p:grpSpPr bwMode="auto">
            <a:xfrm>
              <a:off x="2727" y="2601"/>
              <a:ext cx="2709" cy="291"/>
              <a:chOff x="2775" y="2589"/>
              <a:chExt cx="2709" cy="291"/>
            </a:xfrm>
          </p:grpSpPr>
          <p:grpSp>
            <p:nvGrpSpPr>
              <p:cNvPr id="3" name="Group 73"/>
              <p:cNvGrpSpPr>
                <a:grpSpLocks/>
              </p:cNvGrpSpPr>
              <p:nvPr/>
            </p:nvGrpSpPr>
            <p:grpSpPr bwMode="auto">
              <a:xfrm>
                <a:off x="4546" y="2611"/>
                <a:ext cx="938" cy="269"/>
                <a:chOff x="3214" y="2587"/>
                <a:chExt cx="938" cy="269"/>
              </a:xfrm>
            </p:grpSpPr>
            <p:sp>
              <p:nvSpPr>
                <p:cNvPr id="33955" name="Oval 74"/>
                <p:cNvSpPr>
                  <a:spLocks noChangeArrowheads="1"/>
                </p:cNvSpPr>
                <p:nvPr/>
              </p:nvSpPr>
              <p:spPr bwMode="auto">
                <a:xfrm>
                  <a:off x="3719" y="2728"/>
                  <a:ext cx="60" cy="6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3956" name="Group 75"/>
                <p:cNvGrpSpPr>
                  <a:grpSpLocks/>
                </p:cNvGrpSpPr>
                <p:nvPr/>
              </p:nvGrpSpPr>
              <p:grpSpPr bwMode="auto">
                <a:xfrm rot="5400000">
                  <a:off x="3270" y="2644"/>
                  <a:ext cx="66" cy="177"/>
                  <a:chOff x="2928" y="3216"/>
                  <a:chExt cx="48" cy="240"/>
                </a:xfrm>
              </p:grpSpPr>
              <p:sp>
                <p:nvSpPr>
                  <p:cNvPr id="33964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65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3957" name="Group 78"/>
                <p:cNvGrpSpPr>
                  <a:grpSpLocks/>
                </p:cNvGrpSpPr>
                <p:nvPr/>
              </p:nvGrpSpPr>
              <p:grpSpPr bwMode="auto">
                <a:xfrm>
                  <a:off x="3435" y="2587"/>
                  <a:ext cx="282" cy="260"/>
                  <a:chOff x="877" y="2193"/>
                  <a:chExt cx="214" cy="178"/>
                </a:xfrm>
              </p:grpSpPr>
              <p:sp>
                <p:nvSpPr>
                  <p:cNvPr id="33962" name="WordArt 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77" y="2239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3963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899" y="2193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3958" name="Group 81"/>
                <p:cNvGrpSpPr>
                  <a:grpSpLocks/>
                </p:cNvGrpSpPr>
                <p:nvPr/>
              </p:nvGrpSpPr>
              <p:grpSpPr bwMode="auto">
                <a:xfrm>
                  <a:off x="3866" y="2612"/>
                  <a:ext cx="286" cy="244"/>
                  <a:chOff x="3527" y="1354"/>
                  <a:chExt cx="337" cy="243"/>
                </a:xfrm>
              </p:grpSpPr>
              <p:sp>
                <p:nvSpPr>
                  <p:cNvPr id="33959" name="WordArt 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7" y="1354"/>
                    <a:ext cx="131" cy="2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3960" name="WordArt 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71" y="1422"/>
                    <a:ext cx="137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3961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3686" y="1361"/>
                    <a:ext cx="17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3935" name="Group 85"/>
              <p:cNvGrpSpPr>
                <a:grpSpLocks/>
              </p:cNvGrpSpPr>
              <p:nvPr/>
            </p:nvGrpSpPr>
            <p:grpSpPr bwMode="auto">
              <a:xfrm>
                <a:off x="3223" y="2589"/>
                <a:ext cx="1201" cy="250"/>
                <a:chOff x="4219" y="2601"/>
                <a:chExt cx="1201" cy="250"/>
              </a:xfrm>
            </p:grpSpPr>
            <p:grpSp>
              <p:nvGrpSpPr>
                <p:cNvPr id="33944" name="Group 86"/>
                <p:cNvGrpSpPr>
                  <a:grpSpLocks/>
                </p:cNvGrpSpPr>
                <p:nvPr/>
              </p:nvGrpSpPr>
              <p:grpSpPr bwMode="auto">
                <a:xfrm>
                  <a:off x="4450" y="2601"/>
                  <a:ext cx="970" cy="250"/>
                  <a:chOff x="4547" y="2182"/>
                  <a:chExt cx="1021" cy="260"/>
                </a:xfrm>
              </p:grpSpPr>
              <p:grpSp>
                <p:nvGrpSpPr>
                  <p:cNvPr id="33948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4777" y="2229"/>
                    <a:ext cx="490" cy="213"/>
                    <a:chOff x="5134" y="2293"/>
                    <a:chExt cx="490" cy="213"/>
                  </a:xfrm>
                </p:grpSpPr>
                <p:sp>
                  <p:nvSpPr>
                    <p:cNvPr id="33953" name="WordArt 8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467" y="2293"/>
                      <a:ext cx="157" cy="21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696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Symbol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33954" name="WordArt 8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134" y="2337"/>
                      <a:ext cx="301" cy="15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cos</a:t>
                      </a:r>
                      <a:endParaRPr lang="zh-CN" altLang="en-US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33949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5303" y="2182"/>
                    <a:ext cx="265" cy="254"/>
                    <a:chOff x="4822" y="2246"/>
                    <a:chExt cx="265" cy="254"/>
                  </a:xfrm>
                </p:grpSpPr>
                <p:sp>
                  <p:nvSpPr>
                    <p:cNvPr id="33951" name="WordArt 9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822" y="2246"/>
                      <a:ext cx="124" cy="25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33952" name="WordArt 9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58" y="2317"/>
                      <a:ext cx="129" cy="17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s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33950" name="WordArt 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47" y="2226"/>
                    <a:ext cx="186" cy="20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3945" name="Group 94"/>
                <p:cNvGrpSpPr>
                  <a:grpSpLocks/>
                </p:cNvGrpSpPr>
                <p:nvPr/>
              </p:nvGrpSpPr>
              <p:grpSpPr bwMode="auto">
                <a:xfrm rot="5400000">
                  <a:off x="4275" y="2646"/>
                  <a:ext cx="66" cy="177"/>
                  <a:chOff x="2928" y="3216"/>
                  <a:chExt cx="48" cy="240"/>
                </a:xfrm>
              </p:grpSpPr>
              <p:sp>
                <p:nvSpPr>
                  <p:cNvPr id="33946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47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" name="Group 97"/>
              <p:cNvGrpSpPr>
                <a:grpSpLocks/>
              </p:cNvGrpSpPr>
              <p:nvPr/>
            </p:nvGrpSpPr>
            <p:grpSpPr bwMode="auto">
              <a:xfrm>
                <a:off x="2775" y="2617"/>
                <a:ext cx="392" cy="209"/>
                <a:chOff x="4952" y="791"/>
                <a:chExt cx="444" cy="241"/>
              </a:xfrm>
            </p:grpSpPr>
            <p:sp>
              <p:nvSpPr>
                <p:cNvPr id="33937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2" y="791"/>
                  <a:ext cx="139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33938" name="Group 99"/>
                <p:cNvGrpSpPr>
                  <a:grpSpLocks/>
                </p:cNvGrpSpPr>
                <p:nvPr/>
              </p:nvGrpSpPr>
              <p:grpSpPr bwMode="auto">
                <a:xfrm>
                  <a:off x="5057" y="792"/>
                  <a:ext cx="339" cy="240"/>
                  <a:chOff x="2561" y="1120"/>
                  <a:chExt cx="451" cy="248"/>
                </a:xfrm>
              </p:grpSpPr>
              <p:sp>
                <p:nvSpPr>
                  <p:cNvPr id="33939" name="WordArt 1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7" y="1285"/>
                    <a:ext cx="125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33940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2561" y="1120"/>
                    <a:ext cx="438" cy="242"/>
                    <a:chOff x="3138" y="1221"/>
                    <a:chExt cx="383" cy="226"/>
                  </a:xfrm>
                </p:grpSpPr>
                <p:sp>
                  <p:nvSpPr>
                    <p:cNvPr id="33941" name="WordArt 10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38" y="1224"/>
                      <a:ext cx="383" cy="22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62097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Symbol"/>
                        </a:rPr>
                        <a:t>f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33942" name="Line 1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15" y="1221"/>
                      <a:ext cx="11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943" name="Line 1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39" y="1447"/>
                      <a:ext cx="11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  <p:grpSp>
        <p:nvGrpSpPr>
          <p:cNvPr id="33853" name="Group 105"/>
          <p:cNvGrpSpPr>
            <a:grpSpLocks/>
          </p:cNvGrpSpPr>
          <p:nvPr/>
        </p:nvGrpSpPr>
        <p:grpSpPr bwMode="auto">
          <a:xfrm>
            <a:off x="1277938" y="4981575"/>
            <a:ext cx="6894512" cy="1265238"/>
            <a:chOff x="805" y="3138"/>
            <a:chExt cx="4343" cy="797"/>
          </a:xfrm>
        </p:grpSpPr>
        <p:grpSp>
          <p:nvGrpSpPr>
            <p:cNvPr id="33851" name="Group 106"/>
            <p:cNvGrpSpPr>
              <a:grpSpLocks/>
            </p:cNvGrpSpPr>
            <p:nvPr/>
          </p:nvGrpSpPr>
          <p:grpSpPr bwMode="auto">
            <a:xfrm>
              <a:off x="2699" y="3138"/>
              <a:ext cx="2385" cy="275"/>
              <a:chOff x="2764" y="2525"/>
              <a:chExt cx="2494" cy="257"/>
            </a:xfrm>
          </p:grpSpPr>
          <p:sp>
            <p:nvSpPr>
              <p:cNvPr id="33924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4" y="2576"/>
                <a:ext cx="878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通过曲面</a:t>
                </a:r>
              </a:p>
            </p:txBody>
          </p:sp>
          <p:sp>
            <p:nvSpPr>
              <p:cNvPr id="33925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1" y="2585"/>
                <a:ext cx="200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3926" name="Group 109"/>
              <p:cNvGrpSpPr>
                <a:grpSpLocks/>
              </p:cNvGrpSpPr>
              <p:nvPr/>
            </p:nvGrpSpPr>
            <p:grpSpPr bwMode="auto">
              <a:xfrm>
                <a:off x="4295" y="2525"/>
                <a:ext cx="287" cy="239"/>
                <a:chOff x="877" y="2193"/>
                <a:chExt cx="214" cy="178"/>
              </a:xfrm>
            </p:grpSpPr>
            <p:sp>
              <p:nvSpPr>
                <p:cNvPr id="33929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3930" name="Line 111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927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6" y="2584"/>
                <a:ext cx="662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通量为</a:t>
                </a:r>
              </a:p>
            </p:txBody>
          </p:sp>
          <p:sp>
            <p:nvSpPr>
              <p:cNvPr id="33928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0" y="2584"/>
                <a:ext cx="196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的</a:t>
                </a:r>
              </a:p>
            </p:txBody>
          </p:sp>
        </p:grpSp>
        <p:grpSp>
          <p:nvGrpSpPr>
            <p:cNvPr id="33852" name="Group 114"/>
            <p:cNvGrpSpPr>
              <a:grpSpLocks/>
            </p:cNvGrpSpPr>
            <p:nvPr/>
          </p:nvGrpSpPr>
          <p:grpSpPr bwMode="auto">
            <a:xfrm>
              <a:off x="805" y="3621"/>
              <a:ext cx="4343" cy="314"/>
              <a:chOff x="917" y="3685"/>
              <a:chExt cx="4199" cy="290"/>
            </a:xfrm>
          </p:grpSpPr>
          <p:grpSp>
            <p:nvGrpSpPr>
              <p:cNvPr id="5" name="Group 115"/>
              <p:cNvGrpSpPr>
                <a:grpSpLocks/>
              </p:cNvGrpSpPr>
              <p:nvPr/>
            </p:nvGrpSpPr>
            <p:grpSpPr bwMode="auto">
              <a:xfrm>
                <a:off x="3914" y="3710"/>
                <a:ext cx="1202" cy="265"/>
                <a:chOff x="2482" y="3670"/>
                <a:chExt cx="1202" cy="265"/>
              </a:xfrm>
            </p:grpSpPr>
            <p:grpSp>
              <p:nvGrpSpPr>
                <p:cNvPr id="33902" name="Group 116"/>
                <p:cNvGrpSpPr>
                  <a:grpSpLocks/>
                </p:cNvGrpSpPr>
                <p:nvPr/>
              </p:nvGrpSpPr>
              <p:grpSpPr bwMode="auto">
                <a:xfrm>
                  <a:off x="3007" y="3700"/>
                  <a:ext cx="677" cy="219"/>
                  <a:chOff x="3269" y="3625"/>
                  <a:chExt cx="755" cy="279"/>
                </a:xfrm>
              </p:grpSpPr>
              <p:sp>
                <p:nvSpPr>
                  <p:cNvPr id="33916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3568" y="3771"/>
                    <a:ext cx="64" cy="63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3917" name="Group 118"/>
                  <p:cNvGrpSpPr>
                    <a:grpSpLocks/>
                  </p:cNvGrpSpPr>
                  <p:nvPr/>
                </p:nvGrpSpPr>
                <p:grpSpPr bwMode="auto">
                  <a:xfrm>
                    <a:off x="3269" y="3625"/>
                    <a:ext cx="297" cy="270"/>
                    <a:chOff x="877" y="2193"/>
                    <a:chExt cx="214" cy="178"/>
                  </a:xfrm>
                </p:grpSpPr>
                <p:sp>
                  <p:nvSpPr>
                    <p:cNvPr id="33922" name="WordArt 11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877" y="2239"/>
                      <a:ext cx="154" cy="13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3923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9" y="2193"/>
                      <a:ext cx="19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3918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3723" y="3651"/>
                    <a:ext cx="301" cy="253"/>
                    <a:chOff x="3527" y="1354"/>
                    <a:chExt cx="337" cy="243"/>
                  </a:xfrm>
                </p:grpSpPr>
                <p:sp>
                  <p:nvSpPr>
                    <p:cNvPr id="33919" name="WordArt 12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27" y="1354"/>
                      <a:ext cx="131" cy="24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33920" name="WordArt 12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671" y="1422"/>
                      <a:ext cx="137" cy="16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s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3921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86" y="1361"/>
                      <a:ext cx="178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3903" name="Group 125"/>
                <p:cNvGrpSpPr>
                  <a:grpSpLocks/>
                </p:cNvGrpSpPr>
                <p:nvPr/>
              </p:nvGrpSpPr>
              <p:grpSpPr bwMode="auto">
                <a:xfrm rot="5400000">
                  <a:off x="2537" y="3712"/>
                  <a:ext cx="66" cy="176"/>
                  <a:chOff x="2928" y="3216"/>
                  <a:chExt cx="48" cy="240"/>
                </a:xfrm>
              </p:grpSpPr>
              <p:sp>
                <p:nvSpPr>
                  <p:cNvPr id="33914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15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3904" name="Group 128"/>
                <p:cNvGrpSpPr>
                  <a:grpSpLocks/>
                </p:cNvGrpSpPr>
                <p:nvPr/>
              </p:nvGrpSpPr>
              <p:grpSpPr bwMode="auto">
                <a:xfrm>
                  <a:off x="2674" y="3670"/>
                  <a:ext cx="264" cy="265"/>
                  <a:chOff x="4057" y="2983"/>
                  <a:chExt cx="278" cy="276"/>
                </a:xfrm>
              </p:grpSpPr>
              <p:grpSp>
                <p:nvGrpSpPr>
                  <p:cNvPr id="33905" name="Group 129"/>
                  <p:cNvGrpSpPr>
                    <a:grpSpLocks/>
                  </p:cNvGrpSpPr>
                  <p:nvPr/>
                </p:nvGrpSpPr>
                <p:grpSpPr bwMode="auto">
                  <a:xfrm rot="123913">
                    <a:off x="4057" y="2983"/>
                    <a:ext cx="108" cy="274"/>
                    <a:chOff x="4590" y="526"/>
                    <a:chExt cx="529" cy="1700"/>
                  </a:xfrm>
                </p:grpSpPr>
                <p:sp>
                  <p:nvSpPr>
                    <p:cNvPr id="33911" name="Oval 1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912" name="Oval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913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3906" name="Group 133"/>
                  <p:cNvGrpSpPr>
                    <a:grpSpLocks/>
                  </p:cNvGrpSpPr>
                  <p:nvPr/>
                </p:nvGrpSpPr>
                <p:grpSpPr bwMode="auto">
                  <a:xfrm rot="123913">
                    <a:off x="4132" y="2985"/>
                    <a:ext cx="108" cy="274"/>
                    <a:chOff x="4590" y="526"/>
                    <a:chExt cx="529" cy="1700"/>
                  </a:xfrm>
                </p:grpSpPr>
                <p:sp>
                  <p:nvSpPr>
                    <p:cNvPr id="33908" name="Oval 1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909" name="Oval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910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3907" name="WordArt 1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0" y="3155"/>
                    <a:ext cx="95" cy="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33854" name="Group 138"/>
              <p:cNvGrpSpPr>
                <a:grpSpLocks/>
              </p:cNvGrpSpPr>
              <p:nvPr/>
            </p:nvGrpSpPr>
            <p:grpSpPr bwMode="auto">
              <a:xfrm>
                <a:off x="2459" y="3696"/>
                <a:ext cx="1349" cy="265"/>
                <a:chOff x="3723" y="3672"/>
                <a:chExt cx="1349" cy="265"/>
              </a:xfrm>
            </p:grpSpPr>
            <p:grpSp>
              <p:nvGrpSpPr>
                <p:cNvPr id="33882" name="Group 139"/>
                <p:cNvGrpSpPr>
                  <a:grpSpLocks/>
                </p:cNvGrpSpPr>
                <p:nvPr/>
              </p:nvGrpSpPr>
              <p:grpSpPr bwMode="auto">
                <a:xfrm>
                  <a:off x="4411" y="3748"/>
                  <a:ext cx="426" cy="166"/>
                  <a:chOff x="4882" y="3645"/>
                  <a:chExt cx="490" cy="213"/>
                </a:xfrm>
              </p:grpSpPr>
              <p:sp>
                <p:nvSpPr>
                  <p:cNvPr id="33900" name="WordArt 1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15" y="3645"/>
                    <a:ext cx="157" cy="2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96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33901" name="WordArt 1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2" y="3689"/>
                    <a:ext cx="301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cos</a:t>
                    </a:r>
                    <a:endParaRPr lang="zh-CN" alt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3883" name="Group 142"/>
                <p:cNvGrpSpPr>
                  <a:grpSpLocks/>
                </p:cNvGrpSpPr>
                <p:nvPr/>
              </p:nvGrpSpPr>
              <p:grpSpPr bwMode="auto">
                <a:xfrm>
                  <a:off x="4841" y="3686"/>
                  <a:ext cx="231" cy="224"/>
                  <a:chOff x="3533" y="3693"/>
                  <a:chExt cx="296" cy="254"/>
                </a:xfrm>
              </p:grpSpPr>
              <p:sp>
                <p:nvSpPr>
                  <p:cNvPr id="33898" name="WordArt 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33" y="3693"/>
                    <a:ext cx="124" cy="2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3899" name="WordArt 1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00" y="3764"/>
                    <a:ext cx="129" cy="1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33884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3" y="3746"/>
                  <a:ext cx="166" cy="1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3885" name="Group 146"/>
                <p:cNvGrpSpPr>
                  <a:grpSpLocks/>
                </p:cNvGrpSpPr>
                <p:nvPr/>
              </p:nvGrpSpPr>
              <p:grpSpPr bwMode="auto">
                <a:xfrm rot="5400000">
                  <a:off x="3778" y="3719"/>
                  <a:ext cx="67" cy="177"/>
                  <a:chOff x="2928" y="3216"/>
                  <a:chExt cx="48" cy="240"/>
                </a:xfrm>
              </p:grpSpPr>
              <p:sp>
                <p:nvSpPr>
                  <p:cNvPr id="33896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97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3886" name="Group 149"/>
                <p:cNvGrpSpPr>
                  <a:grpSpLocks/>
                </p:cNvGrpSpPr>
                <p:nvPr/>
              </p:nvGrpSpPr>
              <p:grpSpPr bwMode="auto">
                <a:xfrm>
                  <a:off x="3899" y="3672"/>
                  <a:ext cx="264" cy="265"/>
                  <a:chOff x="4057" y="2983"/>
                  <a:chExt cx="278" cy="276"/>
                </a:xfrm>
              </p:grpSpPr>
              <p:grpSp>
                <p:nvGrpSpPr>
                  <p:cNvPr id="33887" name="Group 150"/>
                  <p:cNvGrpSpPr>
                    <a:grpSpLocks/>
                  </p:cNvGrpSpPr>
                  <p:nvPr/>
                </p:nvGrpSpPr>
                <p:grpSpPr bwMode="auto">
                  <a:xfrm rot="123913">
                    <a:off x="4057" y="2983"/>
                    <a:ext cx="108" cy="274"/>
                    <a:chOff x="4590" y="526"/>
                    <a:chExt cx="529" cy="1700"/>
                  </a:xfrm>
                </p:grpSpPr>
                <p:sp>
                  <p:nvSpPr>
                    <p:cNvPr id="33893" name="Oval 1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94" name="Oval 1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95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3888" name="Group 154"/>
                  <p:cNvGrpSpPr>
                    <a:grpSpLocks/>
                  </p:cNvGrpSpPr>
                  <p:nvPr/>
                </p:nvGrpSpPr>
                <p:grpSpPr bwMode="auto">
                  <a:xfrm rot="123913">
                    <a:off x="4132" y="2985"/>
                    <a:ext cx="108" cy="274"/>
                    <a:chOff x="4590" y="526"/>
                    <a:chExt cx="529" cy="1700"/>
                  </a:xfrm>
                </p:grpSpPr>
                <p:sp>
                  <p:nvSpPr>
                    <p:cNvPr id="33890" name="Oval 1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91" name="Oval 1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92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3889" name="WordArt 1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0" y="3155"/>
                    <a:ext cx="95" cy="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33855" name="Group 159"/>
              <p:cNvGrpSpPr>
                <a:grpSpLocks/>
              </p:cNvGrpSpPr>
              <p:nvPr/>
            </p:nvGrpSpPr>
            <p:grpSpPr bwMode="auto">
              <a:xfrm>
                <a:off x="917" y="3685"/>
                <a:ext cx="1462" cy="266"/>
                <a:chOff x="3221" y="3109"/>
                <a:chExt cx="1462" cy="266"/>
              </a:xfrm>
            </p:grpSpPr>
            <p:grpSp>
              <p:nvGrpSpPr>
                <p:cNvPr id="33856" name="Group 160"/>
                <p:cNvGrpSpPr>
                  <a:grpSpLocks/>
                </p:cNvGrpSpPr>
                <p:nvPr/>
              </p:nvGrpSpPr>
              <p:grpSpPr bwMode="auto">
                <a:xfrm rot="5400000">
                  <a:off x="3752" y="3160"/>
                  <a:ext cx="66" cy="177"/>
                  <a:chOff x="2928" y="3216"/>
                  <a:chExt cx="48" cy="240"/>
                </a:xfrm>
              </p:grpSpPr>
              <p:sp>
                <p:nvSpPr>
                  <p:cNvPr id="33880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81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3857" name="Group 163"/>
                <p:cNvGrpSpPr>
                  <a:grpSpLocks/>
                </p:cNvGrpSpPr>
                <p:nvPr/>
              </p:nvGrpSpPr>
              <p:grpSpPr bwMode="auto">
                <a:xfrm rot="123913">
                  <a:off x="3978" y="3109"/>
                  <a:ext cx="103" cy="264"/>
                  <a:chOff x="4590" y="526"/>
                  <a:chExt cx="529" cy="1700"/>
                </a:xfrm>
              </p:grpSpPr>
              <p:sp>
                <p:nvSpPr>
                  <p:cNvPr id="33877" name="Oval 164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78" name="Oval 165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79" name="Freeform 166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3858" name="Group 167"/>
                <p:cNvGrpSpPr>
                  <a:grpSpLocks/>
                </p:cNvGrpSpPr>
                <p:nvPr/>
              </p:nvGrpSpPr>
              <p:grpSpPr bwMode="auto">
                <a:xfrm rot="123913">
                  <a:off x="4049" y="3111"/>
                  <a:ext cx="103" cy="264"/>
                  <a:chOff x="4590" y="526"/>
                  <a:chExt cx="529" cy="1700"/>
                </a:xfrm>
              </p:grpSpPr>
              <p:sp>
                <p:nvSpPr>
                  <p:cNvPr id="33874" name="Oval 168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75" name="Oval 169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76" name="Freeform 170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859" name="WordArt 1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52" y="3275"/>
                  <a:ext cx="90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3860" name="Group 172"/>
                <p:cNvGrpSpPr>
                  <a:grpSpLocks/>
                </p:cNvGrpSpPr>
                <p:nvPr/>
              </p:nvGrpSpPr>
              <p:grpSpPr bwMode="auto">
                <a:xfrm>
                  <a:off x="3221" y="3128"/>
                  <a:ext cx="375" cy="230"/>
                  <a:chOff x="2561" y="1120"/>
                  <a:chExt cx="451" cy="248"/>
                </a:xfrm>
              </p:grpSpPr>
              <p:sp>
                <p:nvSpPr>
                  <p:cNvPr id="33869" name="WordArt 1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7" y="1285"/>
                    <a:ext cx="125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33870" name="Group 174"/>
                  <p:cNvGrpSpPr>
                    <a:grpSpLocks/>
                  </p:cNvGrpSpPr>
                  <p:nvPr/>
                </p:nvGrpSpPr>
                <p:grpSpPr bwMode="auto">
                  <a:xfrm>
                    <a:off x="2561" y="1120"/>
                    <a:ext cx="438" cy="242"/>
                    <a:chOff x="3138" y="1221"/>
                    <a:chExt cx="383" cy="226"/>
                  </a:xfrm>
                </p:grpSpPr>
                <p:sp>
                  <p:nvSpPr>
                    <p:cNvPr id="33871" name="WordArt 17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38" y="1224"/>
                      <a:ext cx="383" cy="22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62097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Symbol"/>
                        </a:rPr>
                        <a:t>f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33872" name="Line 1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15" y="1221"/>
                      <a:ext cx="11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873" name="Line 1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39" y="1447"/>
                      <a:ext cx="11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3861" name="Group 178"/>
                <p:cNvGrpSpPr>
                  <a:grpSpLocks/>
                </p:cNvGrpSpPr>
                <p:nvPr/>
              </p:nvGrpSpPr>
              <p:grpSpPr bwMode="auto">
                <a:xfrm>
                  <a:off x="4292" y="3142"/>
                  <a:ext cx="391" cy="209"/>
                  <a:chOff x="4952" y="791"/>
                  <a:chExt cx="444" cy="241"/>
                </a:xfrm>
              </p:grpSpPr>
              <p:sp>
                <p:nvSpPr>
                  <p:cNvPr id="33862" name="WordArt 1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52" y="791"/>
                    <a:ext cx="139" cy="2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33863" name="Group 180"/>
                  <p:cNvGrpSpPr>
                    <a:grpSpLocks/>
                  </p:cNvGrpSpPr>
                  <p:nvPr/>
                </p:nvGrpSpPr>
                <p:grpSpPr bwMode="auto">
                  <a:xfrm>
                    <a:off x="5057" y="792"/>
                    <a:ext cx="339" cy="240"/>
                    <a:chOff x="2561" y="1120"/>
                    <a:chExt cx="451" cy="248"/>
                  </a:xfrm>
                </p:grpSpPr>
                <p:sp>
                  <p:nvSpPr>
                    <p:cNvPr id="33864" name="WordArt 18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87" y="1285"/>
                      <a:ext cx="125" cy="8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grpSp>
                  <p:nvGrpSpPr>
                    <p:cNvPr id="33865" name="Group 1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61" y="1120"/>
                      <a:ext cx="438" cy="242"/>
                      <a:chOff x="3138" y="1221"/>
                      <a:chExt cx="383" cy="226"/>
                    </a:xfrm>
                  </p:grpSpPr>
                  <p:sp>
                    <p:nvSpPr>
                      <p:cNvPr id="33866" name="WordArt 183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138" y="1224"/>
                        <a:ext cx="383" cy="223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62097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b="1" i="1" kern="10">
                            <a:ln w="9525">
                              <a:solidFill>
                                <a:schemeClr val="tx2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chemeClr val="tx2"/>
                            </a:solidFill>
                            <a:latin typeface="Symbol"/>
                          </a:rPr>
                          <a:t>f</a:t>
                        </a:r>
                        <a:endParaRPr lang="zh-CN" altLang="en-US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Symbol"/>
                        </a:endParaRPr>
                      </a:p>
                    </p:txBody>
                  </p:sp>
                  <p:sp>
                    <p:nvSpPr>
                      <p:cNvPr id="33867" name="Line 18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15" y="1221"/>
                        <a:ext cx="113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3868" name="Line 1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239" y="1447"/>
                        <a:ext cx="113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</p:grpSp>
        </p:grpSp>
      </p:grpSp>
      <p:sp>
        <p:nvSpPr>
          <p:cNvPr id="33799" name="Rectangle 186" descr="羊皮纸"/>
          <p:cNvSpPr>
            <a:spLocks noChangeArrowheads="1"/>
          </p:cNvSpPr>
          <p:nvPr/>
        </p:nvSpPr>
        <p:spPr bwMode="auto">
          <a:xfrm>
            <a:off x="0" y="6662738"/>
            <a:ext cx="9144000" cy="195262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934" name="Group 187"/>
          <p:cNvGrpSpPr>
            <a:grpSpLocks/>
          </p:cNvGrpSpPr>
          <p:nvPr/>
        </p:nvGrpSpPr>
        <p:grpSpPr bwMode="auto">
          <a:xfrm>
            <a:off x="0" y="1217613"/>
            <a:ext cx="4010025" cy="4283075"/>
            <a:chOff x="0" y="767"/>
            <a:chExt cx="2526" cy="2698"/>
          </a:xfrm>
        </p:grpSpPr>
        <p:sp>
          <p:nvSpPr>
            <p:cNvPr id="33824" name="Rectangle 188"/>
            <p:cNvSpPr>
              <a:spLocks noChangeArrowheads="1"/>
            </p:cNvSpPr>
            <p:nvPr/>
          </p:nvSpPr>
          <p:spPr bwMode="auto">
            <a:xfrm>
              <a:off x="142" y="901"/>
              <a:ext cx="2334" cy="2546"/>
            </a:xfrm>
            <a:prstGeom prst="rect">
              <a:avLst/>
            </a:prstGeom>
            <a:gradFill rotWithShape="0">
              <a:gsLst>
                <a:gs pos="0">
                  <a:srgbClr val="DDDDDD"/>
                </a:gs>
                <a:gs pos="100000">
                  <a:schemeClr val="bg1"/>
                </a:gs>
              </a:gsLst>
              <a:path path="rect">
                <a:fillToRect t="100000" r="100000"/>
              </a:path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5" name="Freeform 189"/>
            <p:cNvSpPr>
              <a:spLocks/>
            </p:cNvSpPr>
            <p:nvPr/>
          </p:nvSpPr>
          <p:spPr bwMode="auto">
            <a:xfrm>
              <a:off x="204" y="870"/>
              <a:ext cx="492" cy="888"/>
            </a:xfrm>
            <a:custGeom>
              <a:avLst/>
              <a:gdLst>
                <a:gd name="T0" fmla="*/ 492 w 492"/>
                <a:gd name="T1" fmla="*/ 0 h 888"/>
                <a:gd name="T2" fmla="*/ 216 w 492"/>
                <a:gd name="T3" fmla="*/ 402 h 888"/>
                <a:gd name="T4" fmla="*/ 0 w 492"/>
                <a:gd name="T5" fmla="*/ 888 h 888"/>
                <a:gd name="T6" fmla="*/ 0 60000 65536"/>
                <a:gd name="T7" fmla="*/ 0 60000 65536"/>
                <a:gd name="T8" fmla="*/ 0 60000 65536"/>
                <a:gd name="T9" fmla="*/ 0 w 492"/>
                <a:gd name="T10" fmla="*/ 0 h 888"/>
                <a:gd name="T11" fmla="*/ 492 w 492"/>
                <a:gd name="T12" fmla="*/ 888 h 8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92" h="888">
                  <a:moveTo>
                    <a:pt x="492" y="0"/>
                  </a:moveTo>
                  <a:cubicBezTo>
                    <a:pt x="395" y="127"/>
                    <a:pt x="298" y="254"/>
                    <a:pt x="216" y="402"/>
                  </a:cubicBezTo>
                  <a:cubicBezTo>
                    <a:pt x="134" y="550"/>
                    <a:pt x="67" y="719"/>
                    <a:pt x="0" y="8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6" name="Line 190"/>
            <p:cNvSpPr>
              <a:spLocks noChangeShapeType="1"/>
            </p:cNvSpPr>
            <p:nvPr/>
          </p:nvSpPr>
          <p:spPr bwMode="auto">
            <a:xfrm flipV="1">
              <a:off x="534" y="993"/>
              <a:ext cx="69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7" name="Line 191"/>
            <p:cNvSpPr>
              <a:spLocks noChangeShapeType="1"/>
            </p:cNvSpPr>
            <p:nvPr/>
          </p:nvSpPr>
          <p:spPr bwMode="auto">
            <a:xfrm flipV="1">
              <a:off x="1491" y="963"/>
              <a:ext cx="106" cy="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8" name="Line 192"/>
            <p:cNvSpPr>
              <a:spLocks noChangeShapeType="1"/>
            </p:cNvSpPr>
            <p:nvPr/>
          </p:nvSpPr>
          <p:spPr bwMode="auto">
            <a:xfrm flipV="1">
              <a:off x="2118" y="1269"/>
              <a:ext cx="141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9" name="Line 193"/>
            <p:cNvSpPr>
              <a:spLocks noChangeShapeType="1"/>
            </p:cNvSpPr>
            <p:nvPr/>
          </p:nvSpPr>
          <p:spPr bwMode="auto">
            <a:xfrm flipV="1">
              <a:off x="2304" y="1846"/>
              <a:ext cx="100" cy="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0" name="Line 194"/>
            <p:cNvSpPr>
              <a:spLocks noChangeShapeType="1"/>
            </p:cNvSpPr>
            <p:nvPr/>
          </p:nvSpPr>
          <p:spPr bwMode="auto">
            <a:xfrm flipV="1">
              <a:off x="2202" y="3064"/>
              <a:ext cx="144" cy="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1" name="Line 195"/>
            <p:cNvSpPr>
              <a:spLocks noChangeShapeType="1"/>
            </p:cNvSpPr>
            <p:nvPr/>
          </p:nvSpPr>
          <p:spPr bwMode="auto">
            <a:xfrm flipV="1">
              <a:off x="2225" y="2505"/>
              <a:ext cx="136" cy="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" name="Freeform 196"/>
            <p:cNvSpPr>
              <a:spLocks/>
            </p:cNvSpPr>
            <p:nvPr/>
          </p:nvSpPr>
          <p:spPr bwMode="auto">
            <a:xfrm rot="2079135">
              <a:off x="0" y="1515"/>
              <a:ext cx="2319" cy="1256"/>
            </a:xfrm>
            <a:custGeom>
              <a:avLst/>
              <a:gdLst>
                <a:gd name="T0" fmla="*/ 0 w 2396"/>
                <a:gd name="T1" fmla="*/ 81 h 1576"/>
                <a:gd name="T2" fmla="*/ 52 w 2396"/>
                <a:gd name="T3" fmla="*/ 73 h 1576"/>
                <a:gd name="T4" fmla="*/ 112 w 2396"/>
                <a:gd name="T5" fmla="*/ 63 h 1576"/>
                <a:gd name="T6" fmla="*/ 191 w 2396"/>
                <a:gd name="T7" fmla="*/ 51 h 1576"/>
                <a:gd name="T8" fmla="*/ 294 w 2396"/>
                <a:gd name="T9" fmla="*/ 39 h 1576"/>
                <a:gd name="T10" fmla="*/ 371 w 2396"/>
                <a:gd name="T11" fmla="*/ 29 h 1576"/>
                <a:gd name="T12" fmla="*/ 441 w 2396"/>
                <a:gd name="T13" fmla="*/ 22 h 1576"/>
                <a:gd name="T14" fmla="*/ 520 w 2396"/>
                <a:gd name="T15" fmla="*/ 14 h 1576"/>
                <a:gd name="T16" fmla="*/ 571 w 2396"/>
                <a:gd name="T17" fmla="*/ 11 h 1576"/>
                <a:gd name="T18" fmla="*/ 629 w 2396"/>
                <a:gd name="T19" fmla="*/ 7 h 1576"/>
                <a:gd name="T20" fmla="*/ 738 w 2396"/>
                <a:gd name="T21" fmla="*/ 2 h 1576"/>
                <a:gd name="T22" fmla="*/ 864 w 2396"/>
                <a:gd name="T23" fmla="*/ 0 h 1576"/>
                <a:gd name="T24" fmla="*/ 993 w 2396"/>
                <a:gd name="T25" fmla="*/ 2 h 1576"/>
                <a:gd name="T26" fmla="*/ 1101 w 2396"/>
                <a:gd name="T27" fmla="*/ 3 h 1576"/>
                <a:gd name="T28" fmla="*/ 1220 w 2396"/>
                <a:gd name="T29" fmla="*/ 7 h 1576"/>
                <a:gd name="T30" fmla="*/ 1341 w 2396"/>
                <a:gd name="T31" fmla="*/ 15 h 1576"/>
                <a:gd name="T32" fmla="*/ 1461 w 2396"/>
                <a:gd name="T33" fmla="*/ 26 h 1576"/>
                <a:gd name="T34" fmla="*/ 1544 w 2396"/>
                <a:gd name="T35" fmla="*/ 36 h 1576"/>
                <a:gd name="T36" fmla="*/ 1633 w 2396"/>
                <a:gd name="T37" fmla="*/ 51 h 1576"/>
                <a:gd name="T38" fmla="*/ 1710 w 2396"/>
                <a:gd name="T39" fmla="*/ 70 h 1576"/>
                <a:gd name="T40" fmla="*/ 1729 w 2396"/>
                <a:gd name="T41" fmla="*/ 77 h 1576"/>
                <a:gd name="T42" fmla="*/ 1655 w 2396"/>
                <a:gd name="T43" fmla="*/ 81 h 1576"/>
                <a:gd name="T44" fmla="*/ 1551 w 2396"/>
                <a:gd name="T45" fmla="*/ 91 h 1576"/>
                <a:gd name="T46" fmla="*/ 1457 w 2396"/>
                <a:gd name="T47" fmla="*/ 100 h 1576"/>
                <a:gd name="T48" fmla="*/ 1365 w 2396"/>
                <a:gd name="T49" fmla="*/ 112 h 1576"/>
                <a:gd name="T50" fmla="*/ 1272 w 2396"/>
                <a:gd name="T51" fmla="*/ 126 h 1576"/>
                <a:gd name="T52" fmla="*/ 1220 w 2396"/>
                <a:gd name="T53" fmla="*/ 134 h 1576"/>
                <a:gd name="T54" fmla="*/ 1151 w 2396"/>
                <a:gd name="T55" fmla="*/ 148 h 1576"/>
                <a:gd name="T56" fmla="*/ 1077 w 2396"/>
                <a:gd name="T57" fmla="*/ 163 h 1576"/>
                <a:gd name="T58" fmla="*/ 1030 w 2396"/>
                <a:gd name="T59" fmla="*/ 154 h 1576"/>
                <a:gd name="T60" fmla="*/ 961 w 2396"/>
                <a:gd name="T61" fmla="*/ 143 h 1576"/>
                <a:gd name="T62" fmla="*/ 900 w 2396"/>
                <a:gd name="T63" fmla="*/ 133 h 1576"/>
                <a:gd name="T64" fmla="*/ 791 w 2396"/>
                <a:gd name="T65" fmla="*/ 120 h 1576"/>
                <a:gd name="T66" fmla="*/ 666 w 2396"/>
                <a:gd name="T67" fmla="*/ 108 h 1576"/>
                <a:gd name="T68" fmla="*/ 545 w 2396"/>
                <a:gd name="T69" fmla="*/ 100 h 1576"/>
                <a:gd name="T70" fmla="*/ 441 w 2396"/>
                <a:gd name="T71" fmla="*/ 93 h 1576"/>
                <a:gd name="T72" fmla="*/ 306 w 2396"/>
                <a:gd name="T73" fmla="*/ 87 h 1576"/>
                <a:gd name="T74" fmla="*/ 147 w 2396"/>
                <a:gd name="T75" fmla="*/ 82 h 1576"/>
                <a:gd name="T76" fmla="*/ 22 w 2396"/>
                <a:gd name="T77" fmla="*/ 80 h 1576"/>
                <a:gd name="T78" fmla="*/ 0 w 2396"/>
                <a:gd name="T79" fmla="*/ 81 h 157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396"/>
                <a:gd name="T121" fmla="*/ 0 h 1576"/>
                <a:gd name="T122" fmla="*/ 2396 w 2396"/>
                <a:gd name="T123" fmla="*/ 1576 h 157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396" h="1576">
                  <a:moveTo>
                    <a:pt x="0" y="784"/>
                  </a:moveTo>
                  <a:lnTo>
                    <a:pt x="72" y="696"/>
                  </a:lnTo>
                  <a:lnTo>
                    <a:pt x="156" y="604"/>
                  </a:lnTo>
                  <a:lnTo>
                    <a:pt x="264" y="496"/>
                  </a:lnTo>
                  <a:lnTo>
                    <a:pt x="408" y="376"/>
                  </a:lnTo>
                  <a:lnTo>
                    <a:pt x="516" y="280"/>
                  </a:lnTo>
                  <a:lnTo>
                    <a:pt x="612" y="216"/>
                  </a:lnTo>
                  <a:lnTo>
                    <a:pt x="720" y="144"/>
                  </a:lnTo>
                  <a:lnTo>
                    <a:pt x="792" y="100"/>
                  </a:lnTo>
                  <a:lnTo>
                    <a:pt x="872" y="64"/>
                  </a:lnTo>
                  <a:lnTo>
                    <a:pt x="1024" y="24"/>
                  </a:lnTo>
                  <a:lnTo>
                    <a:pt x="1200" y="0"/>
                  </a:lnTo>
                  <a:lnTo>
                    <a:pt x="1376" y="4"/>
                  </a:lnTo>
                  <a:lnTo>
                    <a:pt x="1528" y="28"/>
                  </a:lnTo>
                  <a:lnTo>
                    <a:pt x="1692" y="72"/>
                  </a:lnTo>
                  <a:lnTo>
                    <a:pt x="1860" y="148"/>
                  </a:lnTo>
                  <a:lnTo>
                    <a:pt x="2024" y="248"/>
                  </a:lnTo>
                  <a:lnTo>
                    <a:pt x="2140" y="348"/>
                  </a:lnTo>
                  <a:lnTo>
                    <a:pt x="2264" y="496"/>
                  </a:lnTo>
                  <a:lnTo>
                    <a:pt x="2372" y="676"/>
                  </a:lnTo>
                  <a:lnTo>
                    <a:pt x="2396" y="748"/>
                  </a:lnTo>
                  <a:lnTo>
                    <a:pt x="2296" y="788"/>
                  </a:lnTo>
                  <a:lnTo>
                    <a:pt x="2152" y="872"/>
                  </a:lnTo>
                  <a:lnTo>
                    <a:pt x="2020" y="972"/>
                  </a:lnTo>
                  <a:lnTo>
                    <a:pt x="1892" y="1080"/>
                  </a:lnTo>
                  <a:lnTo>
                    <a:pt x="1764" y="1212"/>
                  </a:lnTo>
                  <a:lnTo>
                    <a:pt x="1692" y="1300"/>
                  </a:lnTo>
                  <a:lnTo>
                    <a:pt x="1596" y="1428"/>
                  </a:lnTo>
                  <a:lnTo>
                    <a:pt x="1492" y="1576"/>
                  </a:lnTo>
                  <a:lnTo>
                    <a:pt x="1428" y="1488"/>
                  </a:lnTo>
                  <a:lnTo>
                    <a:pt x="1332" y="1376"/>
                  </a:lnTo>
                  <a:lnTo>
                    <a:pt x="1248" y="1288"/>
                  </a:lnTo>
                  <a:lnTo>
                    <a:pt x="1096" y="1172"/>
                  </a:lnTo>
                  <a:lnTo>
                    <a:pt x="924" y="1048"/>
                  </a:lnTo>
                  <a:lnTo>
                    <a:pt x="756" y="964"/>
                  </a:lnTo>
                  <a:lnTo>
                    <a:pt x="612" y="904"/>
                  </a:lnTo>
                  <a:lnTo>
                    <a:pt x="424" y="844"/>
                  </a:lnTo>
                  <a:lnTo>
                    <a:pt x="204" y="796"/>
                  </a:lnTo>
                  <a:lnTo>
                    <a:pt x="32" y="780"/>
                  </a:lnTo>
                  <a:lnTo>
                    <a:pt x="0" y="784"/>
                  </a:lnTo>
                  <a:close/>
                </a:path>
              </a:pathLst>
            </a:custGeom>
            <a:gradFill rotWithShape="0">
              <a:gsLst>
                <a:gs pos="0">
                  <a:srgbClr val="DCDBB3"/>
                </a:gs>
                <a:gs pos="50000">
                  <a:srgbClr val="FFFFDD"/>
                </a:gs>
                <a:gs pos="100000">
                  <a:srgbClr val="DCDBB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Oval 197"/>
            <p:cNvSpPr>
              <a:spLocks noChangeArrowheads="1"/>
            </p:cNvSpPr>
            <p:nvPr/>
          </p:nvSpPr>
          <p:spPr bwMode="auto">
            <a:xfrm>
              <a:off x="1931" y="2620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4" name="Oval 198"/>
            <p:cNvSpPr>
              <a:spLocks noChangeArrowheads="1"/>
            </p:cNvSpPr>
            <p:nvPr/>
          </p:nvSpPr>
          <p:spPr bwMode="auto">
            <a:xfrm>
              <a:off x="732" y="1580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5" name="Oval 199"/>
            <p:cNvSpPr>
              <a:spLocks noChangeArrowheads="1"/>
            </p:cNvSpPr>
            <p:nvPr/>
          </p:nvSpPr>
          <p:spPr bwMode="auto">
            <a:xfrm>
              <a:off x="1700" y="2146"/>
              <a:ext cx="28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6" name="Oval 200"/>
            <p:cNvSpPr>
              <a:spLocks noChangeArrowheads="1"/>
            </p:cNvSpPr>
            <p:nvPr/>
          </p:nvSpPr>
          <p:spPr bwMode="auto">
            <a:xfrm>
              <a:off x="1222" y="1831"/>
              <a:ext cx="35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7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1137" y="2445"/>
              <a:ext cx="232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3838" name="Group 202"/>
            <p:cNvGrpSpPr>
              <a:grpSpLocks/>
            </p:cNvGrpSpPr>
            <p:nvPr/>
          </p:nvGrpSpPr>
          <p:grpSpPr bwMode="auto">
            <a:xfrm>
              <a:off x="1917" y="1436"/>
              <a:ext cx="329" cy="282"/>
              <a:chOff x="877" y="2193"/>
              <a:chExt cx="214" cy="178"/>
            </a:xfrm>
          </p:grpSpPr>
          <p:sp>
            <p:nvSpPr>
              <p:cNvPr id="33849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3850" name="Line 204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39" name="Rectangle 205"/>
            <p:cNvSpPr>
              <a:spLocks noChangeArrowheads="1"/>
            </p:cNvSpPr>
            <p:nvPr/>
          </p:nvSpPr>
          <p:spPr bwMode="auto">
            <a:xfrm>
              <a:off x="42" y="767"/>
              <a:ext cx="152" cy="26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40" name="Freeform 206"/>
            <p:cNvSpPr>
              <a:spLocks/>
            </p:cNvSpPr>
            <p:nvPr/>
          </p:nvSpPr>
          <p:spPr bwMode="auto">
            <a:xfrm>
              <a:off x="204" y="1812"/>
              <a:ext cx="354" cy="768"/>
            </a:xfrm>
            <a:custGeom>
              <a:avLst/>
              <a:gdLst>
                <a:gd name="T0" fmla="*/ 0 w 354"/>
                <a:gd name="T1" fmla="*/ 768 h 768"/>
                <a:gd name="T2" fmla="*/ 168 w 354"/>
                <a:gd name="T3" fmla="*/ 330 h 768"/>
                <a:gd name="T4" fmla="*/ 354 w 354"/>
                <a:gd name="T5" fmla="*/ 0 h 768"/>
                <a:gd name="T6" fmla="*/ 0 60000 65536"/>
                <a:gd name="T7" fmla="*/ 0 60000 65536"/>
                <a:gd name="T8" fmla="*/ 0 60000 65536"/>
                <a:gd name="T9" fmla="*/ 0 w 354"/>
                <a:gd name="T10" fmla="*/ 0 h 768"/>
                <a:gd name="T11" fmla="*/ 354 w 35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4" h="768">
                  <a:moveTo>
                    <a:pt x="0" y="768"/>
                  </a:moveTo>
                  <a:cubicBezTo>
                    <a:pt x="54" y="613"/>
                    <a:pt x="109" y="458"/>
                    <a:pt x="168" y="330"/>
                  </a:cubicBezTo>
                  <a:cubicBezTo>
                    <a:pt x="227" y="202"/>
                    <a:pt x="290" y="101"/>
                    <a:pt x="35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1" name="Freeform 207"/>
            <p:cNvSpPr>
              <a:spLocks/>
            </p:cNvSpPr>
            <p:nvPr/>
          </p:nvSpPr>
          <p:spPr bwMode="auto">
            <a:xfrm>
              <a:off x="750" y="918"/>
              <a:ext cx="942" cy="678"/>
            </a:xfrm>
            <a:custGeom>
              <a:avLst/>
              <a:gdLst>
                <a:gd name="T0" fmla="*/ 0 w 942"/>
                <a:gd name="T1" fmla="*/ 678 h 678"/>
                <a:gd name="T2" fmla="*/ 198 w 942"/>
                <a:gd name="T3" fmla="*/ 456 h 678"/>
                <a:gd name="T4" fmla="*/ 504 w 942"/>
                <a:gd name="T5" fmla="*/ 222 h 678"/>
                <a:gd name="T6" fmla="*/ 942 w 942"/>
                <a:gd name="T7" fmla="*/ 0 h 6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42"/>
                <a:gd name="T13" fmla="*/ 0 h 678"/>
                <a:gd name="T14" fmla="*/ 942 w 942"/>
                <a:gd name="T15" fmla="*/ 678 h 6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42" h="678">
                  <a:moveTo>
                    <a:pt x="0" y="678"/>
                  </a:moveTo>
                  <a:cubicBezTo>
                    <a:pt x="57" y="605"/>
                    <a:pt x="114" y="532"/>
                    <a:pt x="198" y="456"/>
                  </a:cubicBezTo>
                  <a:cubicBezTo>
                    <a:pt x="282" y="380"/>
                    <a:pt x="380" y="298"/>
                    <a:pt x="504" y="222"/>
                  </a:cubicBezTo>
                  <a:cubicBezTo>
                    <a:pt x="628" y="146"/>
                    <a:pt x="785" y="73"/>
                    <a:pt x="94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2" name="Freeform 208"/>
            <p:cNvSpPr>
              <a:spLocks/>
            </p:cNvSpPr>
            <p:nvPr/>
          </p:nvSpPr>
          <p:spPr bwMode="auto">
            <a:xfrm>
              <a:off x="234" y="2226"/>
              <a:ext cx="612" cy="1140"/>
            </a:xfrm>
            <a:custGeom>
              <a:avLst/>
              <a:gdLst>
                <a:gd name="T0" fmla="*/ 0 w 612"/>
                <a:gd name="T1" fmla="*/ 1140 h 1140"/>
                <a:gd name="T2" fmla="*/ 198 w 612"/>
                <a:gd name="T3" fmla="*/ 636 h 1140"/>
                <a:gd name="T4" fmla="*/ 426 w 612"/>
                <a:gd name="T5" fmla="*/ 240 h 1140"/>
                <a:gd name="T6" fmla="*/ 612 w 612"/>
                <a:gd name="T7" fmla="*/ 0 h 11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2"/>
                <a:gd name="T13" fmla="*/ 0 h 1140"/>
                <a:gd name="T14" fmla="*/ 612 w 612"/>
                <a:gd name="T15" fmla="*/ 1140 h 11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2" h="1140">
                  <a:moveTo>
                    <a:pt x="0" y="1140"/>
                  </a:moveTo>
                  <a:cubicBezTo>
                    <a:pt x="63" y="963"/>
                    <a:pt x="127" y="786"/>
                    <a:pt x="198" y="636"/>
                  </a:cubicBezTo>
                  <a:cubicBezTo>
                    <a:pt x="269" y="486"/>
                    <a:pt x="357" y="346"/>
                    <a:pt x="426" y="240"/>
                  </a:cubicBezTo>
                  <a:cubicBezTo>
                    <a:pt x="495" y="134"/>
                    <a:pt x="553" y="67"/>
                    <a:pt x="61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3" name="Freeform 209"/>
            <p:cNvSpPr>
              <a:spLocks/>
            </p:cNvSpPr>
            <p:nvPr/>
          </p:nvSpPr>
          <p:spPr bwMode="auto">
            <a:xfrm>
              <a:off x="1242" y="1218"/>
              <a:ext cx="1206" cy="636"/>
            </a:xfrm>
            <a:custGeom>
              <a:avLst/>
              <a:gdLst>
                <a:gd name="T0" fmla="*/ 0 w 1206"/>
                <a:gd name="T1" fmla="*/ 636 h 636"/>
                <a:gd name="T2" fmla="*/ 234 w 1206"/>
                <a:gd name="T3" fmla="*/ 456 h 636"/>
                <a:gd name="T4" fmla="*/ 576 w 1206"/>
                <a:gd name="T5" fmla="*/ 234 h 636"/>
                <a:gd name="T6" fmla="*/ 936 w 1206"/>
                <a:gd name="T7" fmla="*/ 78 h 636"/>
                <a:gd name="T8" fmla="*/ 1206 w 1206"/>
                <a:gd name="T9" fmla="*/ 0 h 6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6"/>
                <a:gd name="T16" fmla="*/ 0 h 636"/>
                <a:gd name="T17" fmla="*/ 1206 w 1206"/>
                <a:gd name="T18" fmla="*/ 636 h 6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6" h="636">
                  <a:moveTo>
                    <a:pt x="0" y="636"/>
                  </a:moveTo>
                  <a:cubicBezTo>
                    <a:pt x="69" y="579"/>
                    <a:pt x="138" y="523"/>
                    <a:pt x="234" y="456"/>
                  </a:cubicBezTo>
                  <a:cubicBezTo>
                    <a:pt x="330" y="389"/>
                    <a:pt x="459" y="297"/>
                    <a:pt x="576" y="234"/>
                  </a:cubicBezTo>
                  <a:cubicBezTo>
                    <a:pt x="693" y="171"/>
                    <a:pt x="831" y="117"/>
                    <a:pt x="936" y="78"/>
                  </a:cubicBezTo>
                  <a:cubicBezTo>
                    <a:pt x="1041" y="39"/>
                    <a:pt x="1123" y="19"/>
                    <a:pt x="120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4" name="Freeform 210"/>
            <p:cNvSpPr>
              <a:spLocks/>
            </p:cNvSpPr>
            <p:nvPr/>
          </p:nvSpPr>
          <p:spPr bwMode="auto">
            <a:xfrm>
              <a:off x="480" y="2694"/>
              <a:ext cx="540" cy="750"/>
            </a:xfrm>
            <a:custGeom>
              <a:avLst/>
              <a:gdLst>
                <a:gd name="T0" fmla="*/ 0 w 540"/>
                <a:gd name="T1" fmla="*/ 750 h 750"/>
                <a:gd name="T2" fmla="*/ 174 w 540"/>
                <a:gd name="T3" fmla="*/ 462 h 750"/>
                <a:gd name="T4" fmla="*/ 396 w 540"/>
                <a:gd name="T5" fmla="*/ 162 h 750"/>
                <a:gd name="T6" fmla="*/ 540 w 540"/>
                <a:gd name="T7" fmla="*/ 0 h 7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0"/>
                <a:gd name="T13" fmla="*/ 0 h 750"/>
                <a:gd name="T14" fmla="*/ 540 w 540"/>
                <a:gd name="T15" fmla="*/ 750 h 7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0" h="750">
                  <a:moveTo>
                    <a:pt x="0" y="750"/>
                  </a:moveTo>
                  <a:cubicBezTo>
                    <a:pt x="54" y="655"/>
                    <a:pt x="108" y="560"/>
                    <a:pt x="174" y="462"/>
                  </a:cubicBezTo>
                  <a:cubicBezTo>
                    <a:pt x="240" y="364"/>
                    <a:pt x="335" y="239"/>
                    <a:pt x="396" y="162"/>
                  </a:cubicBezTo>
                  <a:cubicBezTo>
                    <a:pt x="457" y="85"/>
                    <a:pt x="498" y="42"/>
                    <a:pt x="54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5" name="Freeform 211"/>
            <p:cNvSpPr>
              <a:spLocks/>
            </p:cNvSpPr>
            <p:nvPr/>
          </p:nvSpPr>
          <p:spPr bwMode="auto">
            <a:xfrm>
              <a:off x="1716" y="1824"/>
              <a:ext cx="792" cy="336"/>
            </a:xfrm>
            <a:custGeom>
              <a:avLst/>
              <a:gdLst>
                <a:gd name="T0" fmla="*/ 0 w 792"/>
                <a:gd name="T1" fmla="*/ 336 h 336"/>
                <a:gd name="T2" fmla="*/ 174 w 792"/>
                <a:gd name="T3" fmla="*/ 228 h 336"/>
                <a:gd name="T4" fmla="*/ 396 w 792"/>
                <a:gd name="T5" fmla="*/ 126 h 336"/>
                <a:gd name="T6" fmla="*/ 792 w 792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2"/>
                <a:gd name="T13" fmla="*/ 0 h 336"/>
                <a:gd name="T14" fmla="*/ 792 w 79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2" h="336">
                  <a:moveTo>
                    <a:pt x="0" y="336"/>
                  </a:moveTo>
                  <a:cubicBezTo>
                    <a:pt x="54" y="299"/>
                    <a:pt x="108" y="263"/>
                    <a:pt x="174" y="228"/>
                  </a:cubicBezTo>
                  <a:cubicBezTo>
                    <a:pt x="240" y="193"/>
                    <a:pt x="293" y="164"/>
                    <a:pt x="396" y="126"/>
                  </a:cubicBezTo>
                  <a:cubicBezTo>
                    <a:pt x="499" y="88"/>
                    <a:pt x="645" y="44"/>
                    <a:pt x="7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6" name="Freeform 212"/>
            <p:cNvSpPr>
              <a:spLocks/>
            </p:cNvSpPr>
            <p:nvPr/>
          </p:nvSpPr>
          <p:spPr bwMode="auto">
            <a:xfrm>
              <a:off x="780" y="2718"/>
              <a:ext cx="960" cy="690"/>
            </a:xfrm>
            <a:custGeom>
              <a:avLst/>
              <a:gdLst>
                <a:gd name="T0" fmla="*/ 0 w 960"/>
                <a:gd name="T1" fmla="*/ 690 h 690"/>
                <a:gd name="T2" fmla="*/ 180 w 960"/>
                <a:gd name="T3" fmla="*/ 516 h 690"/>
                <a:gd name="T4" fmla="*/ 402 w 960"/>
                <a:gd name="T5" fmla="*/ 336 h 690"/>
                <a:gd name="T6" fmla="*/ 672 w 960"/>
                <a:gd name="T7" fmla="*/ 144 h 690"/>
                <a:gd name="T8" fmla="*/ 960 w 960"/>
                <a:gd name="T9" fmla="*/ 0 h 6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0"/>
                <a:gd name="T16" fmla="*/ 0 h 690"/>
                <a:gd name="T17" fmla="*/ 960 w 960"/>
                <a:gd name="T18" fmla="*/ 690 h 6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0" h="690">
                  <a:moveTo>
                    <a:pt x="0" y="690"/>
                  </a:moveTo>
                  <a:cubicBezTo>
                    <a:pt x="56" y="632"/>
                    <a:pt x="113" y="575"/>
                    <a:pt x="180" y="516"/>
                  </a:cubicBezTo>
                  <a:cubicBezTo>
                    <a:pt x="247" y="457"/>
                    <a:pt x="320" y="398"/>
                    <a:pt x="402" y="336"/>
                  </a:cubicBezTo>
                  <a:cubicBezTo>
                    <a:pt x="484" y="274"/>
                    <a:pt x="579" y="200"/>
                    <a:pt x="672" y="144"/>
                  </a:cubicBezTo>
                  <a:cubicBezTo>
                    <a:pt x="765" y="88"/>
                    <a:pt x="862" y="44"/>
                    <a:pt x="96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7" name="Freeform 213"/>
            <p:cNvSpPr>
              <a:spLocks/>
            </p:cNvSpPr>
            <p:nvPr/>
          </p:nvSpPr>
          <p:spPr bwMode="auto">
            <a:xfrm>
              <a:off x="1956" y="2478"/>
              <a:ext cx="570" cy="156"/>
            </a:xfrm>
            <a:custGeom>
              <a:avLst/>
              <a:gdLst>
                <a:gd name="T0" fmla="*/ 0 w 570"/>
                <a:gd name="T1" fmla="*/ 156 h 156"/>
                <a:gd name="T2" fmla="*/ 138 w 570"/>
                <a:gd name="T3" fmla="*/ 102 h 156"/>
                <a:gd name="T4" fmla="*/ 318 w 570"/>
                <a:gd name="T5" fmla="*/ 54 h 156"/>
                <a:gd name="T6" fmla="*/ 570 w 570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0"/>
                <a:gd name="T13" fmla="*/ 0 h 156"/>
                <a:gd name="T14" fmla="*/ 570 w 570"/>
                <a:gd name="T15" fmla="*/ 156 h 1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0" h="156">
                  <a:moveTo>
                    <a:pt x="0" y="156"/>
                  </a:moveTo>
                  <a:cubicBezTo>
                    <a:pt x="42" y="137"/>
                    <a:pt x="85" y="119"/>
                    <a:pt x="138" y="102"/>
                  </a:cubicBezTo>
                  <a:cubicBezTo>
                    <a:pt x="191" y="85"/>
                    <a:pt x="246" y="71"/>
                    <a:pt x="318" y="54"/>
                  </a:cubicBezTo>
                  <a:cubicBezTo>
                    <a:pt x="390" y="37"/>
                    <a:pt x="480" y="18"/>
                    <a:pt x="57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8" name="Freeform 214"/>
            <p:cNvSpPr>
              <a:spLocks/>
            </p:cNvSpPr>
            <p:nvPr/>
          </p:nvSpPr>
          <p:spPr bwMode="auto">
            <a:xfrm>
              <a:off x="1146" y="3060"/>
              <a:ext cx="1284" cy="384"/>
            </a:xfrm>
            <a:custGeom>
              <a:avLst/>
              <a:gdLst>
                <a:gd name="T0" fmla="*/ 0 w 1284"/>
                <a:gd name="T1" fmla="*/ 384 h 384"/>
                <a:gd name="T2" fmla="*/ 132 w 1284"/>
                <a:gd name="T3" fmla="*/ 318 h 384"/>
                <a:gd name="T4" fmla="*/ 480 w 1284"/>
                <a:gd name="T5" fmla="*/ 168 h 384"/>
                <a:gd name="T6" fmla="*/ 870 w 1284"/>
                <a:gd name="T7" fmla="*/ 60 h 384"/>
                <a:gd name="T8" fmla="*/ 1284 w 1284"/>
                <a:gd name="T9" fmla="*/ 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84"/>
                <a:gd name="T16" fmla="*/ 0 h 384"/>
                <a:gd name="T17" fmla="*/ 1284 w 1284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84" h="384">
                  <a:moveTo>
                    <a:pt x="0" y="384"/>
                  </a:moveTo>
                  <a:cubicBezTo>
                    <a:pt x="26" y="369"/>
                    <a:pt x="52" y="354"/>
                    <a:pt x="132" y="318"/>
                  </a:cubicBezTo>
                  <a:cubicBezTo>
                    <a:pt x="212" y="282"/>
                    <a:pt x="357" y="211"/>
                    <a:pt x="480" y="168"/>
                  </a:cubicBezTo>
                  <a:cubicBezTo>
                    <a:pt x="603" y="125"/>
                    <a:pt x="736" y="88"/>
                    <a:pt x="870" y="60"/>
                  </a:cubicBezTo>
                  <a:cubicBezTo>
                    <a:pt x="1004" y="32"/>
                    <a:pt x="1144" y="16"/>
                    <a:pt x="128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936" name="Group 215"/>
          <p:cNvGrpSpPr>
            <a:grpSpLocks/>
          </p:cNvGrpSpPr>
          <p:nvPr/>
        </p:nvGrpSpPr>
        <p:grpSpPr bwMode="auto">
          <a:xfrm>
            <a:off x="1701800" y="1716088"/>
            <a:ext cx="1528763" cy="1746250"/>
            <a:chOff x="1066" y="1081"/>
            <a:chExt cx="963" cy="1100"/>
          </a:xfrm>
        </p:grpSpPr>
        <p:sp>
          <p:nvSpPr>
            <p:cNvPr id="33812" name="Oval 216" descr="窄横线"/>
            <p:cNvSpPr>
              <a:spLocks noChangeArrowheads="1"/>
            </p:cNvSpPr>
            <p:nvPr/>
          </p:nvSpPr>
          <p:spPr bwMode="auto">
            <a:xfrm rot="1761724">
              <a:off x="1066" y="1766"/>
              <a:ext cx="343" cy="182"/>
            </a:xfrm>
            <a:prstGeom prst="ellipse">
              <a:avLst/>
            </a:prstGeom>
            <a:pattFill prst="narHorz">
              <a:fgClr>
                <a:srgbClr val="CC6600"/>
              </a:fgClr>
              <a:bgClr>
                <a:srgbClr val="FFFFFF"/>
              </a:bgClr>
            </a:pattFill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3" name="Line 217"/>
            <p:cNvSpPr>
              <a:spLocks noChangeShapeType="1"/>
            </p:cNvSpPr>
            <p:nvPr/>
          </p:nvSpPr>
          <p:spPr bwMode="auto">
            <a:xfrm flipV="1">
              <a:off x="1252" y="1081"/>
              <a:ext cx="485" cy="758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Line 218"/>
            <p:cNvSpPr>
              <a:spLocks noChangeShapeType="1"/>
            </p:cNvSpPr>
            <p:nvPr/>
          </p:nvSpPr>
          <p:spPr bwMode="auto">
            <a:xfrm flipV="1">
              <a:off x="1252" y="1181"/>
              <a:ext cx="777" cy="6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5" name="Arc 219"/>
            <p:cNvSpPr>
              <a:spLocks/>
            </p:cNvSpPr>
            <p:nvPr/>
          </p:nvSpPr>
          <p:spPr bwMode="auto">
            <a:xfrm rot="306924">
              <a:off x="1566" y="1375"/>
              <a:ext cx="139" cy="142"/>
            </a:xfrm>
            <a:custGeom>
              <a:avLst/>
              <a:gdLst>
                <a:gd name="T0" fmla="*/ 0 w 18481"/>
                <a:gd name="T1" fmla="*/ 0 h 21600"/>
                <a:gd name="T2" fmla="*/ 0 w 18481"/>
                <a:gd name="T3" fmla="*/ 0 h 21600"/>
                <a:gd name="T4" fmla="*/ 0 w 18481"/>
                <a:gd name="T5" fmla="*/ 0 h 21600"/>
                <a:gd name="T6" fmla="*/ 0 60000 65536"/>
                <a:gd name="T7" fmla="*/ 0 60000 65536"/>
                <a:gd name="T8" fmla="*/ 0 60000 65536"/>
                <a:gd name="T9" fmla="*/ 0 w 18481"/>
                <a:gd name="T10" fmla="*/ 0 h 21600"/>
                <a:gd name="T11" fmla="*/ 18481 w 184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481" h="21600" fill="none" extrusionOk="0">
                  <a:moveTo>
                    <a:pt x="-1" y="0"/>
                  </a:moveTo>
                  <a:cubicBezTo>
                    <a:pt x="7559" y="0"/>
                    <a:pt x="14568" y="3951"/>
                    <a:pt x="18480" y="10419"/>
                  </a:cubicBezTo>
                </a:path>
                <a:path w="18481" h="21600" stroke="0" extrusionOk="0">
                  <a:moveTo>
                    <a:pt x="-1" y="0"/>
                  </a:moveTo>
                  <a:cubicBezTo>
                    <a:pt x="7559" y="0"/>
                    <a:pt x="14568" y="3951"/>
                    <a:pt x="18480" y="1041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1718" y="1153"/>
              <a:ext cx="144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33817" name="Group 221"/>
            <p:cNvGrpSpPr>
              <a:grpSpLocks/>
            </p:cNvGrpSpPr>
            <p:nvPr/>
          </p:nvGrpSpPr>
          <p:grpSpPr bwMode="auto">
            <a:xfrm>
              <a:off x="1210" y="1970"/>
              <a:ext cx="334" cy="211"/>
              <a:chOff x="3200" y="2332"/>
              <a:chExt cx="334" cy="211"/>
            </a:xfrm>
          </p:grpSpPr>
          <p:sp>
            <p:nvSpPr>
              <p:cNvPr id="33821" name="WordArt 222"/>
              <p:cNvSpPr>
                <a:spLocks noChangeArrowheads="1" noChangeShapeType="1" noTextEdit="1"/>
              </p:cNvSpPr>
              <p:nvPr/>
            </p:nvSpPr>
            <p:spPr bwMode="auto">
              <a:xfrm rot="-819131">
                <a:off x="3200" y="2388"/>
                <a:ext cx="155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8537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3822" name="WordArt 223"/>
              <p:cNvSpPr>
                <a:spLocks noChangeArrowheads="1" noChangeShapeType="1" noTextEdit="1"/>
              </p:cNvSpPr>
              <p:nvPr/>
            </p:nvSpPr>
            <p:spPr bwMode="auto">
              <a:xfrm rot="-819131">
                <a:off x="3364" y="2399"/>
                <a:ext cx="158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412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3823" name="Line 224"/>
              <p:cNvSpPr>
                <a:spLocks noChangeShapeType="1"/>
              </p:cNvSpPr>
              <p:nvPr/>
            </p:nvSpPr>
            <p:spPr bwMode="auto">
              <a:xfrm rot="-1069991">
                <a:off x="3338" y="2332"/>
                <a:ext cx="196" cy="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18" name="Group 225"/>
            <p:cNvGrpSpPr>
              <a:grpSpLocks/>
            </p:cNvGrpSpPr>
            <p:nvPr/>
          </p:nvGrpSpPr>
          <p:grpSpPr bwMode="auto">
            <a:xfrm>
              <a:off x="1337" y="1177"/>
              <a:ext cx="224" cy="210"/>
              <a:chOff x="3306" y="1392"/>
              <a:chExt cx="224" cy="210"/>
            </a:xfrm>
          </p:grpSpPr>
          <p:sp>
            <p:nvSpPr>
              <p:cNvPr id="33819" name="WordArt 2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6" y="1466"/>
                <a:ext cx="161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3820" name="Line 227"/>
              <p:cNvSpPr>
                <a:spLocks noChangeShapeType="1"/>
              </p:cNvSpPr>
              <p:nvPr/>
            </p:nvSpPr>
            <p:spPr bwMode="auto">
              <a:xfrm>
                <a:off x="3331" y="1392"/>
                <a:ext cx="199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3802" name="Group 229"/>
          <p:cNvGrpSpPr>
            <a:grpSpLocks/>
          </p:cNvGrpSpPr>
          <p:nvPr/>
        </p:nvGrpSpPr>
        <p:grpSpPr bwMode="auto">
          <a:xfrm>
            <a:off x="1119188" y="430213"/>
            <a:ext cx="5208587" cy="436562"/>
            <a:chOff x="705" y="271"/>
            <a:chExt cx="3281" cy="275"/>
          </a:xfrm>
        </p:grpSpPr>
        <p:grpSp>
          <p:nvGrpSpPr>
            <p:cNvPr id="33803" name="Group 4"/>
            <p:cNvGrpSpPr>
              <a:grpSpLocks/>
            </p:cNvGrpSpPr>
            <p:nvPr/>
          </p:nvGrpSpPr>
          <p:grpSpPr bwMode="auto">
            <a:xfrm>
              <a:off x="947" y="286"/>
              <a:ext cx="3039" cy="260"/>
              <a:chOff x="651" y="344"/>
              <a:chExt cx="3345" cy="248"/>
            </a:xfrm>
          </p:grpSpPr>
          <p:sp>
            <p:nvSpPr>
              <p:cNvPr id="33805" name="WordArt 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1" y="348"/>
                <a:ext cx="2796" cy="2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非匀强电场的</a:t>
                </a:r>
              </a:p>
            </p:txBody>
          </p:sp>
          <p:grpSp>
            <p:nvGrpSpPr>
              <p:cNvPr id="33806" name="Group 6"/>
              <p:cNvGrpSpPr>
                <a:grpSpLocks/>
              </p:cNvGrpSpPr>
              <p:nvPr/>
            </p:nvGrpSpPr>
            <p:grpSpPr bwMode="auto">
              <a:xfrm>
                <a:off x="3545" y="344"/>
                <a:ext cx="451" cy="248"/>
                <a:chOff x="2561" y="1120"/>
                <a:chExt cx="451" cy="248"/>
              </a:xfrm>
            </p:grpSpPr>
            <p:sp>
              <p:nvSpPr>
                <p:cNvPr id="33807" name="WordArt 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7" y="1285"/>
                  <a:ext cx="125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3808" name="Group 8"/>
                <p:cNvGrpSpPr>
                  <a:grpSpLocks/>
                </p:cNvGrpSpPr>
                <p:nvPr/>
              </p:nvGrpSpPr>
              <p:grpSpPr bwMode="auto">
                <a:xfrm>
                  <a:off x="2561" y="1120"/>
                  <a:ext cx="438" cy="242"/>
                  <a:chOff x="3138" y="1221"/>
                  <a:chExt cx="383" cy="226"/>
                </a:xfrm>
              </p:grpSpPr>
              <p:sp>
                <p:nvSpPr>
                  <p:cNvPr id="33809" name="WordArt 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38" y="1224"/>
                    <a:ext cx="383" cy="2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09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3381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15" y="1221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11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39" y="1447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3804" name="AutoShape 228"/>
            <p:cNvSpPr>
              <a:spLocks noChangeArrowheads="1"/>
            </p:cNvSpPr>
            <p:nvPr/>
          </p:nvSpPr>
          <p:spPr bwMode="auto">
            <a:xfrm>
              <a:off x="705" y="271"/>
              <a:ext cx="188" cy="21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0000"/>
                </a:gs>
                <a:gs pos="100000">
                  <a:srgbClr val="5E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0" name="Text Box 34"/>
          <p:cNvSpPr txBox="1">
            <a:spLocks noChangeArrowheads="1"/>
          </p:cNvSpPr>
          <p:nvPr/>
        </p:nvSpPr>
        <p:spPr bwMode="auto">
          <a:xfrm>
            <a:off x="6734243" y="465558"/>
            <a:ext cx="174599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般为曲面</a:t>
            </a:r>
            <a:endParaRPr lang="zh-CN" altLang="en-US" sz="2200" dirty="0"/>
          </a:p>
        </p:txBody>
      </p:sp>
      <p:grpSp>
        <p:nvGrpSpPr>
          <p:cNvPr id="6" name="组合 5"/>
          <p:cNvGrpSpPr/>
          <p:nvPr/>
        </p:nvGrpSpPr>
        <p:grpSpPr>
          <a:xfrm>
            <a:off x="517517" y="6309744"/>
            <a:ext cx="5874141" cy="446508"/>
            <a:chOff x="517517" y="6309744"/>
            <a:chExt cx="5874141" cy="446508"/>
          </a:xfrm>
        </p:grpSpPr>
        <p:sp>
          <p:nvSpPr>
            <p:cNvPr id="231" name="Text Box 34"/>
            <p:cNvSpPr txBox="1">
              <a:spLocks noChangeArrowheads="1"/>
            </p:cNvSpPr>
            <p:nvPr/>
          </p:nvSpPr>
          <p:spPr bwMode="auto">
            <a:xfrm>
              <a:off x="517517" y="6325365"/>
              <a:ext cx="543610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200" b="1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面元的法向方向可如上图取为   ，或取为</a:t>
              </a:r>
              <a:endParaRPr lang="zh-CN" altLang="en-US" sz="2200" dirty="0"/>
            </a:p>
          </p:txBody>
        </p:sp>
        <p:graphicFrame>
          <p:nvGraphicFramePr>
            <p:cNvPr id="23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477990"/>
                </p:ext>
              </p:extLst>
            </p:nvPr>
          </p:nvGraphicFramePr>
          <p:xfrm>
            <a:off x="4322981" y="6309744"/>
            <a:ext cx="287338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86" name="Equation" r:id="rId5" imgW="126720" imgH="190440" progId="Equation.DSMT4">
                    <p:embed/>
                  </p:oleObj>
                </mc:Choice>
                <mc:Fallback>
                  <p:oleObj name="Equation" r:id="rId5" imgW="126720" imgH="190440" progId="Equation.DSMT4">
                    <p:embed/>
                    <p:pic>
                      <p:nvPicPr>
                        <p:cNvPr id="17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981" y="6309744"/>
                          <a:ext cx="287338" cy="430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422247"/>
                </p:ext>
              </p:extLst>
            </p:nvPr>
          </p:nvGraphicFramePr>
          <p:xfrm>
            <a:off x="5874133" y="6310262"/>
            <a:ext cx="517525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87" name="Equation" r:id="rId7" imgW="228600" imgH="190440" progId="Equation.DSMT4">
                    <p:embed/>
                  </p:oleObj>
                </mc:Choice>
                <mc:Fallback>
                  <p:oleObj name="Equation" r:id="rId7" imgW="228600" imgH="190440" progId="Equation.DSMT4">
                    <p:embed/>
                    <p:pic>
                      <p:nvPicPr>
                        <p:cNvPr id="23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4133" y="6310262"/>
                          <a:ext cx="517525" cy="430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30375" y="0"/>
            <a:ext cx="7772400" cy="2159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第一节</a:t>
            </a:r>
          </a:p>
        </p:txBody>
      </p:sp>
      <p:grpSp>
        <p:nvGrpSpPr>
          <p:cNvPr id="8195" name="Group 2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8197" name="Group 1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8202" name="Rectangle 3" descr="羊皮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895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3" name="Rectangle 4" descr="羊皮纸"/>
              <p:cNvSpPr>
                <a:spLocks noChangeArrowheads="1"/>
              </p:cNvSpPr>
              <p:nvPr/>
            </p:nvSpPr>
            <p:spPr bwMode="auto">
              <a:xfrm>
                <a:off x="0" y="3286"/>
                <a:ext cx="5760" cy="103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4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1" y="1728"/>
                <a:ext cx="2413" cy="4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库仑定律</a:t>
                </a:r>
                <a:endPara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206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4" y="2560"/>
                <a:ext cx="2059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>
                    <a:ln w="317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Coulomb's    law </a:t>
                </a:r>
                <a:endParaRPr lang="zh-CN" altLang="en-US" sz="3600" b="1" kern="10" dirty="0">
                  <a:ln w="317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198" name="Group 23"/>
            <p:cNvGrpSpPr>
              <a:grpSpLocks/>
            </p:cNvGrpSpPr>
            <p:nvPr/>
          </p:nvGrpSpPr>
          <p:grpSpPr bwMode="auto">
            <a:xfrm>
              <a:off x="5208" y="4153"/>
              <a:ext cx="552" cy="167"/>
              <a:chOff x="5208" y="4153"/>
              <a:chExt cx="552" cy="167"/>
            </a:xfrm>
          </p:grpSpPr>
          <p:sp>
            <p:nvSpPr>
              <p:cNvPr id="8199" name="AutoShape 20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403" y="4153"/>
                <a:ext cx="178" cy="161"/>
              </a:xfrm>
              <a:prstGeom prst="actionButtonForwardNext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0" name="AutoShape 21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208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1" name="AutoShape 22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600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292100" y="681038"/>
            <a:ext cx="20473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 dirty="0" smtClean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§</a:t>
            </a:r>
            <a:r>
              <a:rPr lang="en-US" altLang="zh-CN" sz="4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10.1</a:t>
            </a:r>
            <a:endParaRPr lang="zh-CN" altLang="en-US" sz="4800" b="1" dirty="0">
              <a:solidFill>
                <a:srgbClr val="FF0000"/>
              </a:solidFill>
              <a:latin typeface="隶书" pitchFamily="49" charset="-122"/>
              <a:ea typeface="隶书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2651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闭合曲面</a:t>
            </a:r>
          </a:p>
        </p:txBody>
      </p:sp>
      <p:sp>
        <p:nvSpPr>
          <p:cNvPr id="34819" name="Rectangle 11" descr="羊皮纸"/>
          <p:cNvSpPr>
            <a:spLocks noChangeArrowheads="1"/>
          </p:cNvSpPr>
          <p:nvPr/>
        </p:nvSpPr>
        <p:spPr bwMode="auto">
          <a:xfrm>
            <a:off x="0" y="0"/>
            <a:ext cx="9144000" cy="2159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0" name="Rectangle 12" descr="羊皮纸"/>
          <p:cNvSpPr>
            <a:spLocks noChangeArrowheads="1"/>
          </p:cNvSpPr>
          <p:nvPr/>
        </p:nvSpPr>
        <p:spPr bwMode="auto">
          <a:xfrm>
            <a:off x="11113" y="6726238"/>
            <a:ext cx="9144000" cy="104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79475" y="960438"/>
            <a:ext cx="7302500" cy="4019550"/>
            <a:chOff x="554" y="605"/>
            <a:chExt cx="4600" cy="2532"/>
          </a:xfrm>
        </p:grpSpPr>
        <p:sp>
          <p:nvSpPr>
            <p:cNvPr id="34895" name="Freeform 14"/>
            <p:cNvSpPr>
              <a:spLocks/>
            </p:cNvSpPr>
            <p:nvPr/>
          </p:nvSpPr>
          <p:spPr bwMode="auto">
            <a:xfrm>
              <a:off x="1407" y="1356"/>
              <a:ext cx="2723" cy="1697"/>
            </a:xfrm>
            <a:custGeom>
              <a:avLst/>
              <a:gdLst>
                <a:gd name="T0" fmla="*/ 291 w 2770"/>
                <a:gd name="T1" fmla="*/ 22109 h 1262"/>
                <a:gd name="T2" fmla="*/ 159 w 2770"/>
                <a:gd name="T3" fmla="*/ 20754 h 1262"/>
                <a:gd name="T4" fmla="*/ 55 w 2770"/>
                <a:gd name="T5" fmla="*/ 18355 h 1262"/>
                <a:gd name="T6" fmla="*/ 10 w 2770"/>
                <a:gd name="T7" fmla="*/ 15500 h 1262"/>
                <a:gd name="T8" fmla="*/ 3 w 2770"/>
                <a:gd name="T9" fmla="*/ 13394 h 1262"/>
                <a:gd name="T10" fmla="*/ 26 w 2770"/>
                <a:gd name="T11" fmla="*/ 9772 h 1262"/>
                <a:gd name="T12" fmla="*/ 92 w 2770"/>
                <a:gd name="T13" fmla="*/ 7077 h 1262"/>
                <a:gd name="T14" fmla="*/ 226 w 2770"/>
                <a:gd name="T15" fmla="*/ 4678 h 1262"/>
                <a:gd name="T16" fmla="*/ 422 w 2770"/>
                <a:gd name="T17" fmla="*/ 2703 h 1262"/>
                <a:gd name="T18" fmla="*/ 599 w 2770"/>
                <a:gd name="T19" fmla="*/ 1667 h 1262"/>
                <a:gd name="T20" fmla="*/ 789 w 2770"/>
                <a:gd name="T21" fmla="*/ 904 h 1262"/>
                <a:gd name="T22" fmla="*/ 1025 w 2770"/>
                <a:gd name="T23" fmla="*/ 320 h 1262"/>
                <a:gd name="T24" fmla="*/ 1327 w 2770"/>
                <a:gd name="T25" fmla="*/ 0 h 1262"/>
                <a:gd name="T26" fmla="*/ 1721 w 2770"/>
                <a:gd name="T27" fmla="*/ 320 h 1262"/>
                <a:gd name="T28" fmla="*/ 1983 w 2770"/>
                <a:gd name="T29" fmla="*/ 1667 h 1262"/>
                <a:gd name="T30" fmla="*/ 2140 w 2770"/>
                <a:gd name="T31" fmla="*/ 3620 h 1262"/>
                <a:gd name="T32" fmla="*/ 2251 w 2770"/>
                <a:gd name="T33" fmla="*/ 6624 h 1262"/>
                <a:gd name="T34" fmla="*/ 2324 w 2770"/>
                <a:gd name="T35" fmla="*/ 11598 h 1262"/>
                <a:gd name="T36" fmla="*/ 2311 w 2770"/>
                <a:gd name="T37" fmla="*/ 17299 h 1262"/>
                <a:gd name="T38" fmla="*/ 2251 w 2770"/>
                <a:gd name="T39" fmla="*/ 20754 h 1262"/>
                <a:gd name="T40" fmla="*/ 2120 w 2770"/>
                <a:gd name="T41" fmla="*/ 23611 h 1262"/>
                <a:gd name="T42" fmla="*/ 1938 w 2770"/>
                <a:gd name="T43" fmla="*/ 24386 h 1262"/>
                <a:gd name="T44" fmla="*/ 1734 w 2770"/>
                <a:gd name="T45" fmla="*/ 23484 h 1262"/>
                <a:gd name="T46" fmla="*/ 1538 w 2770"/>
                <a:gd name="T47" fmla="*/ 21378 h 1262"/>
                <a:gd name="T48" fmla="*/ 1393 w 2770"/>
                <a:gd name="T49" fmla="*/ 20024 h 1262"/>
                <a:gd name="T50" fmla="*/ 1255 w 2770"/>
                <a:gd name="T51" fmla="*/ 19567 h 1262"/>
                <a:gd name="T52" fmla="*/ 1085 w 2770"/>
                <a:gd name="T53" fmla="*/ 19860 h 1262"/>
                <a:gd name="T54" fmla="*/ 920 w 2770"/>
                <a:gd name="T55" fmla="*/ 20922 h 1262"/>
                <a:gd name="T56" fmla="*/ 796 w 2770"/>
                <a:gd name="T57" fmla="*/ 21656 h 1262"/>
                <a:gd name="T58" fmla="*/ 632 w 2770"/>
                <a:gd name="T59" fmla="*/ 22424 h 1262"/>
                <a:gd name="T60" fmla="*/ 514 w 2770"/>
                <a:gd name="T61" fmla="*/ 22727 h 1262"/>
                <a:gd name="T62" fmla="*/ 382 w 2770"/>
                <a:gd name="T63" fmla="*/ 22587 h 1262"/>
                <a:gd name="T64" fmla="*/ 291 w 2770"/>
                <a:gd name="T65" fmla="*/ 22109 h 126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770"/>
                <a:gd name="T100" fmla="*/ 0 h 1262"/>
                <a:gd name="T101" fmla="*/ 2770 w 2770"/>
                <a:gd name="T102" fmla="*/ 1262 h 126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770" h="1262">
                  <a:moveTo>
                    <a:pt x="345" y="1144"/>
                  </a:moveTo>
                  <a:cubicBezTo>
                    <a:pt x="301" y="1128"/>
                    <a:pt x="236" y="1106"/>
                    <a:pt x="189" y="1074"/>
                  </a:cubicBezTo>
                  <a:cubicBezTo>
                    <a:pt x="142" y="1042"/>
                    <a:pt x="95" y="995"/>
                    <a:pt x="65" y="950"/>
                  </a:cubicBezTo>
                  <a:cubicBezTo>
                    <a:pt x="35" y="905"/>
                    <a:pt x="20" y="845"/>
                    <a:pt x="10" y="802"/>
                  </a:cubicBezTo>
                  <a:cubicBezTo>
                    <a:pt x="0" y="759"/>
                    <a:pt x="0" y="742"/>
                    <a:pt x="3" y="693"/>
                  </a:cubicBezTo>
                  <a:cubicBezTo>
                    <a:pt x="6" y="644"/>
                    <a:pt x="8" y="560"/>
                    <a:pt x="26" y="506"/>
                  </a:cubicBezTo>
                  <a:cubicBezTo>
                    <a:pt x="44" y="452"/>
                    <a:pt x="72" y="410"/>
                    <a:pt x="112" y="366"/>
                  </a:cubicBezTo>
                  <a:cubicBezTo>
                    <a:pt x="152" y="322"/>
                    <a:pt x="202" y="280"/>
                    <a:pt x="267" y="242"/>
                  </a:cubicBezTo>
                  <a:cubicBezTo>
                    <a:pt x="332" y="204"/>
                    <a:pt x="427" y="166"/>
                    <a:pt x="501" y="140"/>
                  </a:cubicBezTo>
                  <a:cubicBezTo>
                    <a:pt x="575" y="114"/>
                    <a:pt x="638" y="101"/>
                    <a:pt x="711" y="86"/>
                  </a:cubicBezTo>
                  <a:cubicBezTo>
                    <a:pt x="784" y="71"/>
                    <a:pt x="853" y="59"/>
                    <a:pt x="937" y="47"/>
                  </a:cubicBezTo>
                  <a:cubicBezTo>
                    <a:pt x="1021" y="35"/>
                    <a:pt x="1111" y="24"/>
                    <a:pt x="1217" y="16"/>
                  </a:cubicBezTo>
                  <a:cubicBezTo>
                    <a:pt x="1323" y="8"/>
                    <a:pt x="1438" y="0"/>
                    <a:pt x="1575" y="0"/>
                  </a:cubicBezTo>
                  <a:cubicBezTo>
                    <a:pt x="1712" y="0"/>
                    <a:pt x="1912" y="2"/>
                    <a:pt x="2042" y="16"/>
                  </a:cubicBezTo>
                  <a:cubicBezTo>
                    <a:pt x="2172" y="30"/>
                    <a:pt x="2270" y="58"/>
                    <a:pt x="2353" y="86"/>
                  </a:cubicBezTo>
                  <a:cubicBezTo>
                    <a:pt x="2436" y="114"/>
                    <a:pt x="2487" y="144"/>
                    <a:pt x="2540" y="187"/>
                  </a:cubicBezTo>
                  <a:cubicBezTo>
                    <a:pt x="2593" y="230"/>
                    <a:pt x="2636" y="274"/>
                    <a:pt x="2672" y="343"/>
                  </a:cubicBezTo>
                  <a:cubicBezTo>
                    <a:pt x="2708" y="412"/>
                    <a:pt x="2746" y="508"/>
                    <a:pt x="2758" y="600"/>
                  </a:cubicBezTo>
                  <a:cubicBezTo>
                    <a:pt x="2770" y="692"/>
                    <a:pt x="2757" y="816"/>
                    <a:pt x="2743" y="895"/>
                  </a:cubicBezTo>
                  <a:cubicBezTo>
                    <a:pt x="2729" y="974"/>
                    <a:pt x="2710" y="1020"/>
                    <a:pt x="2672" y="1074"/>
                  </a:cubicBezTo>
                  <a:cubicBezTo>
                    <a:pt x="2634" y="1128"/>
                    <a:pt x="2579" y="1191"/>
                    <a:pt x="2517" y="1222"/>
                  </a:cubicBezTo>
                  <a:cubicBezTo>
                    <a:pt x="2455" y="1253"/>
                    <a:pt x="2375" y="1262"/>
                    <a:pt x="2299" y="1261"/>
                  </a:cubicBezTo>
                  <a:cubicBezTo>
                    <a:pt x="2223" y="1260"/>
                    <a:pt x="2137" y="1241"/>
                    <a:pt x="2058" y="1215"/>
                  </a:cubicBezTo>
                  <a:cubicBezTo>
                    <a:pt x="1979" y="1189"/>
                    <a:pt x="1891" y="1136"/>
                    <a:pt x="1824" y="1106"/>
                  </a:cubicBezTo>
                  <a:cubicBezTo>
                    <a:pt x="1757" y="1076"/>
                    <a:pt x="1709" y="1052"/>
                    <a:pt x="1653" y="1036"/>
                  </a:cubicBezTo>
                  <a:cubicBezTo>
                    <a:pt x="1597" y="1020"/>
                    <a:pt x="1550" y="1013"/>
                    <a:pt x="1489" y="1012"/>
                  </a:cubicBezTo>
                  <a:cubicBezTo>
                    <a:pt x="1428" y="1011"/>
                    <a:pt x="1353" y="1016"/>
                    <a:pt x="1287" y="1028"/>
                  </a:cubicBezTo>
                  <a:cubicBezTo>
                    <a:pt x="1221" y="1040"/>
                    <a:pt x="1149" y="1067"/>
                    <a:pt x="1092" y="1082"/>
                  </a:cubicBezTo>
                  <a:cubicBezTo>
                    <a:pt x="1035" y="1097"/>
                    <a:pt x="1001" y="1108"/>
                    <a:pt x="944" y="1121"/>
                  </a:cubicBezTo>
                  <a:cubicBezTo>
                    <a:pt x="887" y="1134"/>
                    <a:pt x="806" y="1151"/>
                    <a:pt x="750" y="1160"/>
                  </a:cubicBezTo>
                  <a:cubicBezTo>
                    <a:pt x="694" y="1169"/>
                    <a:pt x="659" y="1175"/>
                    <a:pt x="610" y="1176"/>
                  </a:cubicBezTo>
                  <a:cubicBezTo>
                    <a:pt x="561" y="1177"/>
                    <a:pt x="498" y="1174"/>
                    <a:pt x="454" y="1168"/>
                  </a:cubicBezTo>
                  <a:cubicBezTo>
                    <a:pt x="410" y="1162"/>
                    <a:pt x="389" y="1160"/>
                    <a:pt x="345" y="1144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CC"/>
                </a:gs>
                <a:gs pos="100000">
                  <a:srgbClr val="E1D7BB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6" name="Oval 15"/>
            <p:cNvSpPr>
              <a:spLocks noChangeArrowheads="1"/>
            </p:cNvSpPr>
            <p:nvPr/>
          </p:nvSpPr>
          <p:spPr bwMode="auto">
            <a:xfrm rot="2979729">
              <a:off x="3757" y="1642"/>
              <a:ext cx="288" cy="13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7" name="Line 16"/>
            <p:cNvSpPr>
              <a:spLocks noChangeShapeType="1"/>
            </p:cNvSpPr>
            <p:nvPr/>
          </p:nvSpPr>
          <p:spPr bwMode="auto">
            <a:xfrm flipV="1">
              <a:off x="554" y="2025"/>
              <a:ext cx="387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8" name="Oval 17"/>
            <p:cNvSpPr>
              <a:spLocks noChangeArrowheads="1"/>
            </p:cNvSpPr>
            <p:nvPr/>
          </p:nvSpPr>
          <p:spPr bwMode="auto">
            <a:xfrm rot="9091785">
              <a:off x="1598" y="1652"/>
              <a:ext cx="288" cy="13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99" name="Oval 18"/>
            <p:cNvSpPr>
              <a:spLocks noChangeArrowheads="1"/>
            </p:cNvSpPr>
            <p:nvPr/>
          </p:nvSpPr>
          <p:spPr bwMode="auto">
            <a:xfrm rot="-10724268">
              <a:off x="2685" y="2604"/>
              <a:ext cx="288" cy="117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0" name="Line 19"/>
            <p:cNvSpPr>
              <a:spLocks noChangeShapeType="1"/>
            </p:cNvSpPr>
            <p:nvPr/>
          </p:nvSpPr>
          <p:spPr bwMode="auto">
            <a:xfrm flipV="1">
              <a:off x="574" y="2676"/>
              <a:ext cx="412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1" name="Line 20"/>
            <p:cNvSpPr>
              <a:spLocks noChangeShapeType="1"/>
            </p:cNvSpPr>
            <p:nvPr/>
          </p:nvSpPr>
          <p:spPr bwMode="auto">
            <a:xfrm flipV="1">
              <a:off x="576" y="2344"/>
              <a:ext cx="412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2" name="Oval 21"/>
            <p:cNvSpPr>
              <a:spLocks noChangeArrowheads="1"/>
            </p:cNvSpPr>
            <p:nvPr/>
          </p:nvSpPr>
          <p:spPr bwMode="auto">
            <a:xfrm rot="5326489">
              <a:off x="3910" y="2282"/>
              <a:ext cx="288" cy="13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3" name="Oval 22"/>
            <p:cNvSpPr>
              <a:spLocks noChangeArrowheads="1"/>
            </p:cNvSpPr>
            <p:nvPr/>
          </p:nvSpPr>
          <p:spPr bwMode="auto">
            <a:xfrm rot="142180">
              <a:off x="2893" y="1358"/>
              <a:ext cx="288" cy="13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4" name="Oval 23"/>
            <p:cNvSpPr>
              <a:spLocks noChangeArrowheads="1"/>
            </p:cNvSpPr>
            <p:nvPr/>
          </p:nvSpPr>
          <p:spPr bwMode="auto">
            <a:xfrm rot="5326489">
              <a:off x="1328" y="2276"/>
              <a:ext cx="288" cy="13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05" name="Line 24"/>
            <p:cNvSpPr>
              <a:spLocks noChangeShapeType="1"/>
            </p:cNvSpPr>
            <p:nvPr/>
          </p:nvSpPr>
          <p:spPr bwMode="auto">
            <a:xfrm flipV="1">
              <a:off x="601" y="1425"/>
              <a:ext cx="353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6" name="Line 25"/>
            <p:cNvSpPr>
              <a:spLocks noChangeShapeType="1"/>
            </p:cNvSpPr>
            <p:nvPr/>
          </p:nvSpPr>
          <p:spPr bwMode="auto">
            <a:xfrm flipV="1">
              <a:off x="573" y="1708"/>
              <a:ext cx="412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7" name="Line 26"/>
            <p:cNvSpPr>
              <a:spLocks noChangeShapeType="1"/>
            </p:cNvSpPr>
            <p:nvPr/>
          </p:nvSpPr>
          <p:spPr bwMode="auto">
            <a:xfrm>
              <a:off x="4087" y="2360"/>
              <a:ext cx="8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8" name="Line 27"/>
            <p:cNvSpPr>
              <a:spLocks noChangeShapeType="1"/>
            </p:cNvSpPr>
            <p:nvPr/>
          </p:nvSpPr>
          <p:spPr bwMode="auto">
            <a:xfrm>
              <a:off x="4079" y="2328"/>
              <a:ext cx="63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9" name="Line 28"/>
            <p:cNvSpPr>
              <a:spLocks noChangeShapeType="1"/>
            </p:cNvSpPr>
            <p:nvPr/>
          </p:nvSpPr>
          <p:spPr bwMode="auto">
            <a:xfrm flipV="1">
              <a:off x="3902" y="1373"/>
              <a:ext cx="498" cy="3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0" name="Line 29"/>
            <p:cNvSpPr>
              <a:spLocks noChangeShapeType="1"/>
            </p:cNvSpPr>
            <p:nvPr/>
          </p:nvSpPr>
          <p:spPr bwMode="auto">
            <a:xfrm>
              <a:off x="3910" y="1709"/>
              <a:ext cx="8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1" name="Line 30"/>
            <p:cNvSpPr>
              <a:spLocks noChangeShapeType="1"/>
            </p:cNvSpPr>
            <p:nvPr/>
          </p:nvSpPr>
          <p:spPr bwMode="auto">
            <a:xfrm flipV="1">
              <a:off x="3033" y="947"/>
              <a:ext cx="1" cy="4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2" name="Line 31"/>
            <p:cNvSpPr>
              <a:spLocks noChangeShapeType="1"/>
            </p:cNvSpPr>
            <p:nvPr/>
          </p:nvSpPr>
          <p:spPr bwMode="auto">
            <a:xfrm>
              <a:off x="3041" y="1424"/>
              <a:ext cx="8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3" name="Line 32"/>
            <p:cNvSpPr>
              <a:spLocks noChangeShapeType="1"/>
            </p:cNvSpPr>
            <p:nvPr/>
          </p:nvSpPr>
          <p:spPr bwMode="auto">
            <a:xfrm>
              <a:off x="2836" y="2674"/>
              <a:ext cx="8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4" name="Line 33"/>
            <p:cNvSpPr>
              <a:spLocks noChangeShapeType="1"/>
            </p:cNvSpPr>
            <p:nvPr/>
          </p:nvSpPr>
          <p:spPr bwMode="auto">
            <a:xfrm>
              <a:off x="2841" y="2662"/>
              <a:ext cx="1" cy="4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5" name="Line 34"/>
            <p:cNvSpPr>
              <a:spLocks noChangeShapeType="1"/>
            </p:cNvSpPr>
            <p:nvPr/>
          </p:nvSpPr>
          <p:spPr bwMode="auto">
            <a:xfrm flipH="1" flipV="1">
              <a:off x="1468" y="1266"/>
              <a:ext cx="273" cy="4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6" name="Line 35"/>
            <p:cNvSpPr>
              <a:spLocks noChangeShapeType="1"/>
            </p:cNvSpPr>
            <p:nvPr/>
          </p:nvSpPr>
          <p:spPr bwMode="auto">
            <a:xfrm>
              <a:off x="1735" y="1696"/>
              <a:ext cx="8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7" name="Line 36"/>
            <p:cNvSpPr>
              <a:spLocks noChangeShapeType="1"/>
            </p:cNvSpPr>
            <p:nvPr/>
          </p:nvSpPr>
          <p:spPr bwMode="auto">
            <a:xfrm>
              <a:off x="1474" y="2344"/>
              <a:ext cx="8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8" name="Line 37"/>
            <p:cNvSpPr>
              <a:spLocks noChangeShapeType="1"/>
            </p:cNvSpPr>
            <p:nvPr/>
          </p:nvSpPr>
          <p:spPr bwMode="auto">
            <a:xfrm flipH="1">
              <a:off x="845" y="2347"/>
              <a:ext cx="63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919" name="Group 38"/>
            <p:cNvGrpSpPr>
              <a:grpSpLocks/>
            </p:cNvGrpSpPr>
            <p:nvPr/>
          </p:nvGrpSpPr>
          <p:grpSpPr bwMode="auto">
            <a:xfrm>
              <a:off x="2342" y="2266"/>
              <a:ext cx="225" cy="174"/>
              <a:chOff x="877" y="2193"/>
              <a:chExt cx="214" cy="178"/>
            </a:xfrm>
          </p:grpSpPr>
          <p:sp>
            <p:nvSpPr>
              <p:cNvPr id="35017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018" name="Line 40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20" name="Group 41"/>
            <p:cNvGrpSpPr>
              <a:grpSpLocks/>
            </p:cNvGrpSpPr>
            <p:nvPr/>
          </p:nvGrpSpPr>
          <p:grpSpPr bwMode="auto">
            <a:xfrm>
              <a:off x="1524" y="2414"/>
              <a:ext cx="190" cy="163"/>
              <a:chOff x="684" y="2819"/>
              <a:chExt cx="190" cy="163"/>
            </a:xfrm>
          </p:grpSpPr>
          <p:sp>
            <p:nvSpPr>
              <p:cNvPr id="35015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4" y="2819"/>
                <a:ext cx="88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5016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1" y="2865"/>
                <a:ext cx="93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4921" name="Group 44"/>
            <p:cNvGrpSpPr>
              <a:grpSpLocks/>
            </p:cNvGrpSpPr>
            <p:nvPr/>
          </p:nvGrpSpPr>
          <p:grpSpPr bwMode="auto">
            <a:xfrm>
              <a:off x="2586" y="1623"/>
              <a:ext cx="225" cy="174"/>
              <a:chOff x="877" y="2193"/>
              <a:chExt cx="214" cy="178"/>
            </a:xfrm>
          </p:grpSpPr>
          <p:sp>
            <p:nvSpPr>
              <p:cNvPr id="35013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014" name="Line 46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22" name="Group 47"/>
            <p:cNvGrpSpPr>
              <a:grpSpLocks/>
            </p:cNvGrpSpPr>
            <p:nvPr/>
          </p:nvGrpSpPr>
          <p:grpSpPr bwMode="auto">
            <a:xfrm>
              <a:off x="3771" y="1190"/>
              <a:ext cx="225" cy="174"/>
              <a:chOff x="877" y="2193"/>
              <a:chExt cx="214" cy="178"/>
            </a:xfrm>
          </p:grpSpPr>
          <p:sp>
            <p:nvSpPr>
              <p:cNvPr id="35011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012" name="Line 49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23" name="Group 50"/>
            <p:cNvGrpSpPr>
              <a:grpSpLocks/>
            </p:cNvGrpSpPr>
            <p:nvPr/>
          </p:nvGrpSpPr>
          <p:grpSpPr bwMode="auto">
            <a:xfrm>
              <a:off x="4723" y="1715"/>
              <a:ext cx="225" cy="174"/>
              <a:chOff x="877" y="2193"/>
              <a:chExt cx="214" cy="178"/>
            </a:xfrm>
          </p:grpSpPr>
          <p:sp>
            <p:nvSpPr>
              <p:cNvPr id="35009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010" name="Line 52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24" name="Group 53"/>
            <p:cNvGrpSpPr>
              <a:grpSpLocks/>
            </p:cNvGrpSpPr>
            <p:nvPr/>
          </p:nvGrpSpPr>
          <p:grpSpPr bwMode="auto">
            <a:xfrm>
              <a:off x="4929" y="2269"/>
              <a:ext cx="225" cy="174"/>
              <a:chOff x="877" y="2193"/>
              <a:chExt cx="214" cy="178"/>
            </a:xfrm>
          </p:grpSpPr>
          <p:sp>
            <p:nvSpPr>
              <p:cNvPr id="35007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008" name="Line 55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25" name="Group 56"/>
            <p:cNvGrpSpPr>
              <a:grpSpLocks/>
            </p:cNvGrpSpPr>
            <p:nvPr/>
          </p:nvGrpSpPr>
          <p:grpSpPr bwMode="auto">
            <a:xfrm>
              <a:off x="3679" y="2591"/>
              <a:ext cx="225" cy="174"/>
              <a:chOff x="877" y="2193"/>
              <a:chExt cx="214" cy="178"/>
            </a:xfrm>
          </p:grpSpPr>
          <p:sp>
            <p:nvSpPr>
              <p:cNvPr id="35005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006" name="Line 58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26" name="Group 59"/>
            <p:cNvGrpSpPr>
              <a:grpSpLocks/>
            </p:cNvGrpSpPr>
            <p:nvPr/>
          </p:nvGrpSpPr>
          <p:grpSpPr bwMode="auto">
            <a:xfrm>
              <a:off x="1347" y="1104"/>
              <a:ext cx="184" cy="167"/>
              <a:chOff x="5064" y="1476"/>
              <a:chExt cx="187" cy="207"/>
            </a:xfrm>
          </p:grpSpPr>
          <p:sp>
            <p:nvSpPr>
              <p:cNvPr id="35003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4" y="1537"/>
                <a:ext cx="14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004" name="Line 61"/>
              <p:cNvSpPr>
                <a:spLocks noChangeShapeType="1"/>
              </p:cNvSpPr>
              <p:nvPr/>
            </p:nvSpPr>
            <p:spPr bwMode="auto">
              <a:xfrm>
                <a:off x="5064" y="1476"/>
                <a:ext cx="18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27" name="Group 62"/>
            <p:cNvGrpSpPr>
              <a:grpSpLocks/>
            </p:cNvGrpSpPr>
            <p:nvPr/>
          </p:nvGrpSpPr>
          <p:grpSpPr bwMode="auto">
            <a:xfrm>
              <a:off x="2782" y="974"/>
              <a:ext cx="184" cy="167"/>
              <a:chOff x="5064" y="1476"/>
              <a:chExt cx="187" cy="207"/>
            </a:xfrm>
          </p:grpSpPr>
          <p:sp>
            <p:nvSpPr>
              <p:cNvPr id="35001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4" y="1537"/>
                <a:ext cx="14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002" name="Line 64"/>
              <p:cNvSpPr>
                <a:spLocks noChangeShapeType="1"/>
              </p:cNvSpPr>
              <p:nvPr/>
            </p:nvSpPr>
            <p:spPr bwMode="auto">
              <a:xfrm>
                <a:off x="5064" y="1476"/>
                <a:ext cx="18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28" name="Group 65"/>
            <p:cNvGrpSpPr>
              <a:grpSpLocks/>
            </p:cNvGrpSpPr>
            <p:nvPr/>
          </p:nvGrpSpPr>
          <p:grpSpPr bwMode="auto">
            <a:xfrm>
              <a:off x="664" y="2243"/>
              <a:ext cx="184" cy="167"/>
              <a:chOff x="5064" y="1476"/>
              <a:chExt cx="187" cy="207"/>
            </a:xfrm>
          </p:grpSpPr>
          <p:sp>
            <p:nvSpPr>
              <p:cNvPr id="34999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4" y="1537"/>
                <a:ext cx="14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000" name="Line 67"/>
              <p:cNvSpPr>
                <a:spLocks noChangeShapeType="1"/>
              </p:cNvSpPr>
              <p:nvPr/>
            </p:nvSpPr>
            <p:spPr bwMode="auto">
              <a:xfrm>
                <a:off x="5064" y="1476"/>
                <a:ext cx="18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29" name="Group 68"/>
            <p:cNvGrpSpPr>
              <a:grpSpLocks/>
            </p:cNvGrpSpPr>
            <p:nvPr/>
          </p:nvGrpSpPr>
          <p:grpSpPr bwMode="auto">
            <a:xfrm>
              <a:off x="1807" y="1786"/>
              <a:ext cx="190" cy="163"/>
              <a:chOff x="684" y="2819"/>
              <a:chExt cx="190" cy="163"/>
            </a:xfrm>
          </p:grpSpPr>
          <p:sp>
            <p:nvSpPr>
              <p:cNvPr id="34997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4" y="2819"/>
                <a:ext cx="88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4998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1" y="2865"/>
                <a:ext cx="93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4930" name="Group 71"/>
            <p:cNvGrpSpPr>
              <a:grpSpLocks/>
            </p:cNvGrpSpPr>
            <p:nvPr/>
          </p:nvGrpSpPr>
          <p:grpSpPr bwMode="auto">
            <a:xfrm>
              <a:off x="2977" y="1523"/>
              <a:ext cx="190" cy="163"/>
              <a:chOff x="684" y="2819"/>
              <a:chExt cx="190" cy="163"/>
            </a:xfrm>
          </p:grpSpPr>
          <p:sp>
            <p:nvSpPr>
              <p:cNvPr id="34995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4" y="2819"/>
                <a:ext cx="88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4996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1" y="2865"/>
                <a:ext cx="93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4931" name="Group 74"/>
            <p:cNvGrpSpPr>
              <a:grpSpLocks/>
            </p:cNvGrpSpPr>
            <p:nvPr/>
          </p:nvGrpSpPr>
          <p:grpSpPr bwMode="auto">
            <a:xfrm>
              <a:off x="3633" y="1704"/>
              <a:ext cx="190" cy="163"/>
              <a:chOff x="684" y="2819"/>
              <a:chExt cx="190" cy="163"/>
            </a:xfrm>
          </p:grpSpPr>
          <p:sp>
            <p:nvSpPr>
              <p:cNvPr id="34993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4" y="2819"/>
                <a:ext cx="88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4994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1" y="2865"/>
                <a:ext cx="93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4932" name="Group 77"/>
            <p:cNvGrpSpPr>
              <a:grpSpLocks/>
            </p:cNvGrpSpPr>
            <p:nvPr/>
          </p:nvGrpSpPr>
          <p:grpSpPr bwMode="auto">
            <a:xfrm>
              <a:off x="3722" y="2260"/>
              <a:ext cx="190" cy="163"/>
              <a:chOff x="684" y="2819"/>
              <a:chExt cx="190" cy="163"/>
            </a:xfrm>
          </p:grpSpPr>
          <p:sp>
            <p:nvSpPr>
              <p:cNvPr id="34991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4" y="2819"/>
                <a:ext cx="88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4992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1" y="2865"/>
                <a:ext cx="93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4933" name="Arc 80"/>
            <p:cNvSpPr>
              <a:spLocks/>
            </p:cNvSpPr>
            <p:nvPr/>
          </p:nvSpPr>
          <p:spPr bwMode="auto">
            <a:xfrm>
              <a:off x="4014" y="1552"/>
              <a:ext cx="187" cy="147"/>
            </a:xfrm>
            <a:custGeom>
              <a:avLst/>
              <a:gdLst>
                <a:gd name="T0" fmla="*/ 0 w 21600"/>
                <a:gd name="T1" fmla="*/ 0 h 17320"/>
                <a:gd name="T2" fmla="*/ 0 w 21600"/>
                <a:gd name="T3" fmla="*/ 0 h 17320"/>
                <a:gd name="T4" fmla="*/ 0 w 21600"/>
                <a:gd name="T5" fmla="*/ 0 h 1732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320"/>
                <a:gd name="T11" fmla="*/ 21600 w 21600"/>
                <a:gd name="T12" fmla="*/ 17320 h 173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320" fill="none" extrusionOk="0">
                  <a:moveTo>
                    <a:pt x="14892" y="0"/>
                  </a:moveTo>
                  <a:cubicBezTo>
                    <a:pt x="19175" y="4077"/>
                    <a:pt x="21600" y="9731"/>
                    <a:pt x="21600" y="15645"/>
                  </a:cubicBezTo>
                  <a:cubicBezTo>
                    <a:pt x="21600" y="16203"/>
                    <a:pt x="21578" y="16762"/>
                    <a:pt x="21534" y="17319"/>
                  </a:cubicBezTo>
                </a:path>
                <a:path w="21600" h="17320" stroke="0" extrusionOk="0">
                  <a:moveTo>
                    <a:pt x="14892" y="0"/>
                  </a:moveTo>
                  <a:cubicBezTo>
                    <a:pt x="19175" y="4077"/>
                    <a:pt x="21600" y="9731"/>
                    <a:pt x="21600" y="15645"/>
                  </a:cubicBezTo>
                  <a:cubicBezTo>
                    <a:pt x="21600" y="16203"/>
                    <a:pt x="21578" y="16762"/>
                    <a:pt x="21534" y="17319"/>
                  </a:cubicBezTo>
                  <a:lnTo>
                    <a:pt x="0" y="15645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34" name="Freeform 81"/>
            <p:cNvSpPr>
              <a:spLocks/>
            </p:cNvSpPr>
            <p:nvPr/>
          </p:nvSpPr>
          <p:spPr bwMode="auto">
            <a:xfrm>
              <a:off x="3044" y="1301"/>
              <a:ext cx="124" cy="117"/>
            </a:xfrm>
            <a:custGeom>
              <a:avLst/>
              <a:gdLst>
                <a:gd name="T0" fmla="*/ 0 w 163"/>
                <a:gd name="T1" fmla="*/ 0 h 117"/>
                <a:gd name="T2" fmla="*/ 11 w 163"/>
                <a:gd name="T3" fmla="*/ 0 h 117"/>
                <a:gd name="T4" fmla="*/ 11 w 163"/>
                <a:gd name="T5" fmla="*/ 117 h 117"/>
                <a:gd name="T6" fmla="*/ 0 60000 65536"/>
                <a:gd name="T7" fmla="*/ 0 60000 65536"/>
                <a:gd name="T8" fmla="*/ 0 60000 65536"/>
                <a:gd name="T9" fmla="*/ 0 w 163"/>
                <a:gd name="T10" fmla="*/ 0 h 117"/>
                <a:gd name="T11" fmla="*/ 163 w 163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" h="117">
                  <a:moveTo>
                    <a:pt x="0" y="0"/>
                  </a:moveTo>
                  <a:lnTo>
                    <a:pt x="163" y="0"/>
                  </a:lnTo>
                  <a:lnTo>
                    <a:pt x="163" y="117"/>
                  </a:lnTo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5" name="Freeform 82"/>
            <p:cNvSpPr>
              <a:spLocks/>
            </p:cNvSpPr>
            <p:nvPr/>
          </p:nvSpPr>
          <p:spPr bwMode="auto">
            <a:xfrm flipV="1">
              <a:off x="2844" y="2679"/>
              <a:ext cx="124" cy="117"/>
            </a:xfrm>
            <a:custGeom>
              <a:avLst/>
              <a:gdLst>
                <a:gd name="T0" fmla="*/ 0 w 163"/>
                <a:gd name="T1" fmla="*/ 0 h 117"/>
                <a:gd name="T2" fmla="*/ 11 w 163"/>
                <a:gd name="T3" fmla="*/ 0 h 117"/>
                <a:gd name="T4" fmla="*/ 11 w 163"/>
                <a:gd name="T5" fmla="*/ 117 h 117"/>
                <a:gd name="T6" fmla="*/ 0 60000 65536"/>
                <a:gd name="T7" fmla="*/ 0 60000 65536"/>
                <a:gd name="T8" fmla="*/ 0 60000 65536"/>
                <a:gd name="T9" fmla="*/ 0 w 163"/>
                <a:gd name="T10" fmla="*/ 0 h 117"/>
                <a:gd name="T11" fmla="*/ 163 w 163"/>
                <a:gd name="T12" fmla="*/ 117 h 1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" h="117">
                  <a:moveTo>
                    <a:pt x="0" y="0"/>
                  </a:moveTo>
                  <a:lnTo>
                    <a:pt x="163" y="0"/>
                  </a:lnTo>
                  <a:lnTo>
                    <a:pt x="163" y="117"/>
                  </a:lnTo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936" name="Group 83"/>
            <p:cNvGrpSpPr>
              <a:grpSpLocks/>
            </p:cNvGrpSpPr>
            <p:nvPr/>
          </p:nvGrpSpPr>
          <p:grpSpPr bwMode="auto">
            <a:xfrm>
              <a:off x="2729" y="2402"/>
              <a:ext cx="190" cy="163"/>
              <a:chOff x="684" y="2819"/>
              <a:chExt cx="190" cy="163"/>
            </a:xfrm>
          </p:grpSpPr>
          <p:sp>
            <p:nvSpPr>
              <p:cNvPr id="34989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4" y="2819"/>
                <a:ext cx="88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4990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1" y="2865"/>
                <a:ext cx="93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4937" name="Arc 86"/>
            <p:cNvSpPr>
              <a:spLocks/>
            </p:cNvSpPr>
            <p:nvPr/>
          </p:nvSpPr>
          <p:spPr bwMode="auto">
            <a:xfrm>
              <a:off x="1657" y="1490"/>
              <a:ext cx="330" cy="198"/>
            </a:xfrm>
            <a:custGeom>
              <a:avLst/>
              <a:gdLst>
                <a:gd name="T0" fmla="*/ 0 w 38129"/>
                <a:gd name="T1" fmla="*/ 0 h 23275"/>
                <a:gd name="T2" fmla="*/ 0 w 38129"/>
                <a:gd name="T3" fmla="*/ 0 h 23275"/>
                <a:gd name="T4" fmla="*/ 0 w 38129"/>
                <a:gd name="T5" fmla="*/ 0 h 23275"/>
                <a:gd name="T6" fmla="*/ 0 60000 65536"/>
                <a:gd name="T7" fmla="*/ 0 60000 65536"/>
                <a:gd name="T8" fmla="*/ 0 60000 65536"/>
                <a:gd name="T9" fmla="*/ 0 w 38129"/>
                <a:gd name="T10" fmla="*/ 0 h 23275"/>
                <a:gd name="T11" fmla="*/ 38129 w 38129"/>
                <a:gd name="T12" fmla="*/ 23275 h 232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29" h="23275" fill="none" extrusionOk="0">
                  <a:moveTo>
                    <a:pt x="-1" y="7694"/>
                  </a:moveTo>
                  <a:cubicBezTo>
                    <a:pt x="4104" y="2816"/>
                    <a:pt x="10153" y="-1"/>
                    <a:pt x="16529" y="0"/>
                  </a:cubicBezTo>
                  <a:cubicBezTo>
                    <a:pt x="28458" y="0"/>
                    <a:pt x="38129" y="9670"/>
                    <a:pt x="38129" y="21600"/>
                  </a:cubicBezTo>
                  <a:cubicBezTo>
                    <a:pt x="38129" y="22158"/>
                    <a:pt x="38107" y="22717"/>
                    <a:pt x="38063" y="23274"/>
                  </a:cubicBezTo>
                </a:path>
                <a:path w="38129" h="23275" stroke="0" extrusionOk="0">
                  <a:moveTo>
                    <a:pt x="-1" y="7694"/>
                  </a:moveTo>
                  <a:cubicBezTo>
                    <a:pt x="4104" y="2816"/>
                    <a:pt x="10153" y="-1"/>
                    <a:pt x="16529" y="0"/>
                  </a:cubicBezTo>
                  <a:cubicBezTo>
                    <a:pt x="28458" y="0"/>
                    <a:pt x="38129" y="9670"/>
                    <a:pt x="38129" y="21600"/>
                  </a:cubicBezTo>
                  <a:cubicBezTo>
                    <a:pt x="38129" y="22158"/>
                    <a:pt x="38107" y="22717"/>
                    <a:pt x="38063" y="23274"/>
                  </a:cubicBezTo>
                  <a:lnTo>
                    <a:pt x="16529" y="2160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38" name="Arc 87"/>
            <p:cNvSpPr>
              <a:spLocks/>
            </p:cNvSpPr>
            <p:nvPr/>
          </p:nvSpPr>
          <p:spPr bwMode="auto">
            <a:xfrm>
              <a:off x="1260" y="2147"/>
              <a:ext cx="374" cy="198"/>
            </a:xfrm>
            <a:custGeom>
              <a:avLst/>
              <a:gdLst>
                <a:gd name="T0" fmla="*/ 0 w 43200"/>
                <a:gd name="T1" fmla="*/ 0 h 23275"/>
                <a:gd name="T2" fmla="*/ 0 w 43200"/>
                <a:gd name="T3" fmla="*/ 0 h 23275"/>
                <a:gd name="T4" fmla="*/ 0 w 43200"/>
                <a:gd name="T5" fmla="*/ 0 h 23275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275"/>
                <a:gd name="T11" fmla="*/ 43200 w 43200"/>
                <a:gd name="T12" fmla="*/ 23275 h 232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275" fill="none" extrusionOk="0">
                  <a:moveTo>
                    <a:pt x="29" y="22731"/>
                  </a:moveTo>
                  <a:cubicBezTo>
                    <a:pt x="9" y="22354"/>
                    <a:pt x="0" y="2197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58"/>
                    <a:pt x="43178" y="22717"/>
                    <a:pt x="43134" y="23274"/>
                  </a:cubicBezTo>
                </a:path>
                <a:path w="43200" h="23275" stroke="0" extrusionOk="0">
                  <a:moveTo>
                    <a:pt x="29" y="22731"/>
                  </a:moveTo>
                  <a:cubicBezTo>
                    <a:pt x="9" y="22354"/>
                    <a:pt x="0" y="2197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158"/>
                    <a:pt x="43178" y="22717"/>
                    <a:pt x="43134" y="2327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939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1656" y="1204"/>
              <a:ext cx="156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96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grpSp>
          <p:nvGrpSpPr>
            <p:cNvPr id="34940" name="Group 89"/>
            <p:cNvGrpSpPr>
              <a:grpSpLocks/>
            </p:cNvGrpSpPr>
            <p:nvPr/>
          </p:nvGrpSpPr>
          <p:grpSpPr bwMode="auto">
            <a:xfrm>
              <a:off x="3311" y="1020"/>
              <a:ext cx="335" cy="279"/>
              <a:chOff x="3544" y="879"/>
              <a:chExt cx="335" cy="279"/>
            </a:xfrm>
          </p:grpSpPr>
          <p:grpSp>
            <p:nvGrpSpPr>
              <p:cNvPr id="34983" name="Group 90"/>
              <p:cNvGrpSpPr>
                <a:grpSpLocks/>
              </p:cNvGrpSpPr>
              <p:nvPr/>
            </p:nvGrpSpPr>
            <p:grpSpPr bwMode="auto">
              <a:xfrm rot="5400000">
                <a:off x="3574" y="976"/>
                <a:ext cx="45" cy="105"/>
                <a:chOff x="2928" y="3216"/>
                <a:chExt cx="48" cy="240"/>
              </a:xfrm>
            </p:grpSpPr>
            <p:sp>
              <p:nvSpPr>
                <p:cNvPr id="34987" name="Line 9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988" name="Line 9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4984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3" y="879"/>
                <a:ext cx="156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96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4985" name="Line 94"/>
              <p:cNvSpPr>
                <a:spLocks noChangeShapeType="1"/>
              </p:cNvSpPr>
              <p:nvPr/>
            </p:nvSpPr>
            <p:spPr bwMode="auto">
              <a:xfrm flipV="1">
                <a:off x="3702" y="1020"/>
                <a:ext cx="177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86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36" y="1056"/>
                <a:ext cx="9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63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34941" name="Group 96"/>
            <p:cNvGrpSpPr>
              <a:grpSpLocks/>
            </p:cNvGrpSpPr>
            <p:nvPr/>
          </p:nvGrpSpPr>
          <p:grpSpPr bwMode="auto">
            <a:xfrm rot="5400000">
              <a:off x="3094" y="2879"/>
              <a:ext cx="45" cy="105"/>
              <a:chOff x="2928" y="3216"/>
              <a:chExt cx="48" cy="240"/>
            </a:xfrm>
          </p:grpSpPr>
          <p:sp>
            <p:nvSpPr>
              <p:cNvPr id="34981" name="Line 9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82" name="Line 9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942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3223" y="2782"/>
              <a:ext cx="156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96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4943" name="Line 100"/>
            <p:cNvSpPr>
              <a:spLocks noChangeShapeType="1"/>
            </p:cNvSpPr>
            <p:nvPr/>
          </p:nvSpPr>
          <p:spPr bwMode="auto">
            <a:xfrm flipV="1">
              <a:off x="3222" y="2923"/>
              <a:ext cx="177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944" name="Group 101"/>
            <p:cNvGrpSpPr>
              <a:grpSpLocks/>
            </p:cNvGrpSpPr>
            <p:nvPr/>
          </p:nvGrpSpPr>
          <p:grpSpPr bwMode="auto">
            <a:xfrm>
              <a:off x="1846" y="1150"/>
              <a:ext cx="364" cy="279"/>
              <a:chOff x="2079" y="1009"/>
              <a:chExt cx="364" cy="279"/>
            </a:xfrm>
          </p:grpSpPr>
          <p:sp>
            <p:nvSpPr>
              <p:cNvPr id="34977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7" y="1009"/>
                <a:ext cx="156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96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4978" name="Line 103"/>
              <p:cNvSpPr>
                <a:spLocks noChangeShapeType="1"/>
              </p:cNvSpPr>
              <p:nvPr/>
            </p:nvSpPr>
            <p:spPr bwMode="auto">
              <a:xfrm flipV="1">
                <a:off x="2266" y="1150"/>
                <a:ext cx="177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79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0" y="1186"/>
                <a:ext cx="9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63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4980" name="Freeform 105"/>
              <p:cNvSpPr>
                <a:spLocks/>
              </p:cNvSpPr>
              <p:nvPr/>
            </p:nvSpPr>
            <p:spPr bwMode="auto">
              <a:xfrm>
                <a:off x="2079" y="1098"/>
                <a:ext cx="140" cy="101"/>
              </a:xfrm>
              <a:custGeom>
                <a:avLst/>
                <a:gdLst>
                  <a:gd name="T0" fmla="*/ 0 w 218"/>
                  <a:gd name="T1" fmla="*/ 0 h 155"/>
                  <a:gd name="T2" fmla="*/ 3 w 218"/>
                  <a:gd name="T3" fmla="*/ 1 h 155"/>
                  <a:gd name="T4" fmla="*/ 1 w 218"/>
                  <a:gd name="T5" fmla="*/ 2 h 155"/>
                  <a:gd name="T6" fmla="*/ 0 60000 65536"/>
                  <a:gd name="T7" fmla="*/ 0 60000 65536"/>
                  <a:gd name="T8" fmla="*/ 0 60000 65536"/>
                  <a:gd name="T9" fmla="*/ 0 w 218"/>
                  <a:gd name="T10" fmla="*/ 0 h 155"/>
                  <a:gd name="T11" fmla="*/ 218 w 218"/>
                  <a:gd name="T12" fmla="*/ 155 h 1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" h="155">
                    <a:moveTo>
                      <a:pt x="0" y="0"/>
                    </a:moveTo>
                    <a:lnTo>
                      <a:pt x="218" y="85"/>
                    </a:lnTo>
                    <a:lnTo>
                      <a:pt x="15" y="155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945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3121" y="1066"/>
              <a:ext cx="156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96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34946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4400" y="1427"/>
              <a:ext cx="156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96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34947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4785" y="1355"/>
              <a:ext cx="156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96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4948" name="Line 109"/>
            <p:cNvSpPr>
              <a:spLocks noChangeShapeType="1"/>
            </p:cNvSpPr>
            <p:nvPr/>
          </p:nvSpPr>
          <p:spPr bwMode="auto">
            <a:xfrm flipV="1">
              <a:off x="4784" y="1496"/>
              <a:ext cx="177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49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4818" y="1532"/>
              <a:ext cx="93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63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34950" name="Freeform 111"/>
            <p:cNvSpPr>
              <a:spLocks/>
            </p:cNvSpPr>
            <p:nvPr/>
          </p:nvSpPr>
          <p:spPr bwMode="auto">
            <a:xfrm flipH="1">
              <a:off x="4597" y="1444"/>
              <a:ext cx="140" cy="101"/>
            </a:xfrm>
            <a:custGeom>
              <a:avLst/>
              <a:gdLst>
                <a:gd name="T0" fmla="*/ 0 w 218"/>
                <a:gd name="T1" fmla="*/ 0 h 155"/>
                <a:gd name="T2" fmla="*/ 3 w 218"/>
                <a:gd name="T3" fmla="*/ 1 h 155"/>
                <a:gd name="T4" fmla="*/ 1 w 218"/>
                <a:gd name="T5" fmla="*/ 2 h 155"/>
                <a:gd name="T6" fmla="*/ 0 60000 65536"/>
                <a:gd name="T7" fmla="*/ 0 60000 65536"/>
                <a:gd name="T8" fmla="*/ 0 60000 65536"/>
                <a:gd name="T9" fmla="*/ 0 w 218"/>
                <a:gd name="T10" fmla="*/ 0 h 155"/>
                <a:gd name="T11" fmla="*/ 218 w 218"/>
                <a:gd name="T12" fmla="*/ 155 h 1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" h="155">
                  <a:moveTo>
                    <a:pt x="0" y="0"/>
                  </a:moveTo>
                  <a:lnTo>
                    <a:pt x="218" y="85"/>
                  </a:lnTo>
                  <a:lnTo>
                    <a:pt x="15" y="155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951" name="Group 112"/>
            <p:cNvGrpSpPr>
              <a:grpSpLocks/>
            </p:cNvGrpSpPr>
            <p:nvPr/>
          </p:nvGrpSpPr>
          <p:grpSpPr bwMode="auto">
            <a:xfrm>
              <a:off x="4279" y="1171"/>
              <a:ext cx="184" cy="167"/>
              <a:chOff x="5064" y="1476"/>
              <a:chExt cx="187" cy="207"/>
            </a:xfrm>
          </p:grpSpPr>
          <p:sp>
            <p:nvSpPr>
              <p:cNvPr id="34975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4" y="1537"/>
                <a:ext cx="14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4976" name="Line 114"/>
              <p:cNvSpPr>
                <a:spLocks noChangeShapeType="1"/>
              </p:cNvSpPr>
              <p:nvPr/>
            </p:nvSpPr>
            <p:spPr bwMode="auto">
              <a:xfrm>
                <a:off x="5064" y="1476"/>
                <a:ext cx="18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952" name="Group 115"/>
            <p:cNvGrpSpPr>
              <a:grpSpLocks/>
            </p:cNvGrpSpPr>
            <p:nvPr/>
          </p:nvGrpSpPr>
          <p:grpSpPr bwMode="auto">
            <a:xfrm>
              <a:off x="4569" y="2085"/>
              <a:ext cx="184" cy="167"/>
              <a:chOff x="5064" y="1476"/>
              <a:chExt cx="187" cy="207"/>
            </a:xfrm>
          </p:grpSpPr>
          <p:sp>
            <p:nvSpPr>
              <p:cNvPr id="34973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4" y="1537"/>
                <a:ext cx="14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4974" name="Line 117"/>
              <p:cNvSpPr>
                <a:spLocks noChangeShapeType="1"/>
              </p:cNvSpPr>
              <p:nvPr/>
            </p:nvSpPr>
            <p:spPr bwMode="auto">
              <a:xfrm>
                <a:off x="5064" y="1476"/>
                <a:ext cx="18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953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4185" y="2426"/>
              <a:ext cx="156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96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grpSp>
          <p:nvGrpSpPr>
            <p:cNvPr id="34954" name="Group 119"/>
            <p:cNvGrpSpPr>
              <a:grpSpLocks/>
            </p:cNvGrpSpPr>
            <p:nvPr/>
          </p:nvGrpSpPr>
          <p:grpSpPr bwMode="auto">
            <a:xfrm rot="5400000">
              <a:off x="4418" y="2465"/>
              <a:ext cx="45" cy="105"/>
              <a:chOff x="2928" y="3216"/>
              <a:chExt cx="48" cy="240"/>
            </a:xfrm>
          </p:grpSpPr>
          <p:sp>
            <p:nvSpPr>
              <p:cNvPr id="34971" name="Line 12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72" name="Line 12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955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4543" y="2439"/>
              <a:ext cx="111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4956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3268" y="2955"/>
              <a:ext cx="78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4957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2883" y="2837"/>
              <a:ext cx="156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96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34958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1087" y="2008"/>
              <a:ext cx="156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96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grpSp>
          <p:nvGrpSpPr>
            <p:cNvPr id="34959" name="Group 126"/>
            <p:cNvGrpSpPr>
              <a:grpSpLocks/>
            </p:cNvGrpSpPr>
            <p:nvPr/>
          </p:nvGrpSpPr>
          <p:grpSpPr bwMode="auto">
            <a:xfrm rot="5400000">
              <a:off x="1330" y="2033"/>
              <a:ext cx="45" cy="105"/>
              <a:chOff x="2928" y="3216"/>
              <a:chExt cx="48" cy="240"/>
            </a:xfrm>
          </p:grpSpPr>
          <p:sp>
            <p:nvSpPr>
              <p:cNvPr id="34969" name="Line 12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970" name="Line 12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960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1505" y="2030"/>
              <a:ext cx="156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96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34961" name="Group 130"/>
            <p:cNvGrpSpPr>
              <a:grpSpLocks/>
            </p:cNvGrpSpPr>
            <p:nvPr/>
          </p:nvGrpSpPr>
          <p:grpSpPr bwMode="auto">
            <a:xfrm>
              <a:off x="791" y="605"/>
              <a:ext cx="4306" cy="176"/>
              <a:chOff x="791" y="605"/>
              <a:chExt cx="4306" cy="176"/>
            </a:xfrm>
          </p:grpSpPr>
          <p:sp>
            <p:nvSpPr>
              <p:cNvPr id="102531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1" y="605"/>
                <a:ext cx="707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规定</a:t>
                </a:r>
                <a:r>
                  <a:rPr lang="en-US" altLang="zh-CN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:</a:t>
                </a:r>
                <a:endPara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34963" name="Group 132"/>
              <p:cNvGrpSpPr>
                <a:grpSpLocks/>
              </p:cNvGrpSpPr>
              <p:nvPr/>
            </p:nvGrpSpPr>
            <p:grpSpPr bwMode="auto">
              <a:xfrm>
                <a:off x="3171" y="605"/>
                <a:ext cx="1926" cy="161"/>
                <a:chOff x="2946" y="605"/>
                <a:chExt cx="1926" cy="161"/>
              </a:xfrm>
            </p:grpSpPr>
            <p:grpSp>
              <p:nvGrpSpPr>
                <p:cNvPr id="34965" name="Group 133"/>
                <p:cNvGrpSpPr>
                  <a:grpSpLocks/>
                </p:cNvGrpSpPr>
                <p:nvPr/>
              </p:nvGrpSpPr>
              <p:grpSpPr bwMode="auto">
                <a:xfrm>
                  <a:off x="2946" y="611"/>
                  <a:ext cx="179" cy="155"/>
                  <a:chOff x="5064" y="1476"/>
                  <a:chExt cx="187" cy="207"/>
                </a:xfrm>
              </p:grpSpPr>
              <p:sp>
                <p:nvSpPr>
                  <p:cNvPr id="34967" name="WordArt 1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64" y="1537"/>
                    <a:ext cx="141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b="1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4968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5064" y="1476"/>
                    <a:ext cx="18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966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91" y="605"/>
                  <a:ext cx="1681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华文中宋"/>
                      <a:ea typeface="华文中宋"/>
                    </a:rPr>
                    <a:t>均指向曲面外</a:t>
                  </a:r>
                </a:p>
              </p:txBody>
            </p:sp>
          </p:grpSp>
          <p:sp>
            <p:nvSpPr>
              <p:cNvPr id="34964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2" y="611"/>
                <a:ext cx="151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所有面元的</a:t>
                </a:r>
              </a:p>
            </p:txBody>
          </p:sp>
        </p:grpSp>
      </p:grpSp>
      <p:sp>
        <p:nvSpPr>
          <p:cNvPr id="102538" name="WordArt 138"/>
          <p:cNvSpPr>
            <a:spLocks noChangeArrowheads="1" noChangeShapeType="1" noTextEdit="1"/>
          </p:cNvSpPr>
          <p:nvPr/>
        </p:nvSpPr>
        <p:spPr bwMode="auto">
          <a:xfrm>
            <a:off x="3044825" y="4256088"/>
            <a:ext cx="263525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s</a:t>
            </a:r>
            <a:endParaRPr lang="zh-CN" altLang="en-US" sz="3600" b="1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29" name="Group 139"/>
          <p:cNvGrpSpPr>
            <a:grpSpLocks/>
          </p:cNvGrpSpPr>
          <p:nvPr/>
        </p:nvGrpSpPr>
        <p:grpSpPr bwMode="auto">
          <a:xfrm>
            <a:off x="744538" y="5164138"/>
            <a:ext cx="7486650" cy="1273175"/>
            <a:chOff x="469" y="3253"/>
            <a:chExt cx="4716" cy="802"/>
          </a:xfrm>
        </p:grpSpPr>
        <p:grpSp>
          <p:nvGrpSpPr>
            <p:cNvPr id="34833" name="Group 140"/>
            <p:cNvGrpSpPr>
              <a:grpSpLocks/>
            </p:cNvGrpSpPr>
            <p:nvPr/>
          </p:nvGrpSpPr>
          <p:grpSpPr bwMode="auto">
            <a:xfrm>
              <a:off x="469" y="3253"/>
              <a:ext cx="4662" cy="340"/>
              <a:chOff x="524" y="3222"/>
              <a:chExt cx="4662" cy="340"/>
            </a:xfrm>
          </p:grpSpPr>
          <p:sp>
            <p:nvSpPr>
              <p:cNvPr id="34866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4" y="3330"/>
                <a:ext cx="3144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通过整个闭合曲面的电通量表达式为</a:t>
                </a:r>
              </a:p>
            </p:txBody>
          </p:sp>
          <p:grpSp>
            <p:nvGrpSpPr>
              <p:cNvPr id="34867" name="Group 142"/>
              <p:cNvGrpSpPr>
                <a:grpSpLocks/>
              </p:cNvGrpSpPr>
              <p:nvPr/>
            </p:nvGrpSpPr>
            <p:grpSpPr bwMode="auto">
              <a:xfrm>
                <a:off x="4407" y="3222"/>
                <a:ext cx="221" cy="340"/>
                <a:chOff x="3341" y="3670"/>
                <a:chExt cx="283" cy="394"/>
              </a:xfrm>
            </p:grpSpPr>
            <p:grpSp>
              <p:nvGrpSpPr>
                <p:cNvPr id="34885" name="Group 143"/>
                <p:cNvGrpSpPr>
                  <a:grpSpLocks/>
                </p:cNvGrpSpPr>
                <p:nvPr/>
              </p:nvGrpSpPr>
              <p:grpSpPr bwMode="auto">
                <a:xfrm rot="123913">
                  <a:off x="3341" y="3670"/>
                  <a:ext cx="149" cy="388"/>
                  <a:chOff x="4590" y="526"/>
                  <a:chExt cx="529" cy="1700"/>
                </a:xfrm>
              </p:grpSpPr>
              <p:sp>
                <p:nvSpPr>
                  <p:cNvPr id="34892" name="Oval 144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93" name="Oval 145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94" name="Freeform 146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886" name="Oval 147"/>
                <p:cNvSpPr>
                  <a:spLocks noChangeArrowheads="1"/>
                </p:cNvSpPr>
                <p:nvPr/>
              </p:nvSpPr>
              <p:spPr bwMode="auto">
                <a:xfrm>
                  <a:off x="3354" y="3758"/>
                  <a:ext cx="220" cy="198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4887" name="Group 148"/>
                <p:cNvGrpSpPr>
                  <a:grpSpLocks/>
                </p:cNvGrpSpPr>
                <p:nvPr/>
              </p:nvGrpSpPr>
              <p:grpSpPr bwMode="auto">
                <a:xfrm rot="123913">
                  <a:off x="3416" y="3672"/>
                  <a:ext cx="149" cy="388"/>
                  <a:chOff x="4590" y="526"/>
                  <a:chExt cx="529" cy="1700"/>
                </a:xfrm>
              </p:grpSpPr>
              <p:sp>
                <p:nvSpPr>
                  <p:cNvPr id="34889" name="Oval 149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90" name="Oval 150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91" name="Freeform 151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888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9" y="3972"/>
                  <a:ext cx="95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4868" name="Group 153"/>
              <p:cNvGrpSpPr>
                <a:grpSpLocks/>
              </p:cNvGrpSpPr>
              <p:nvPr/>
            </p:nvGrpSpPr>
            <p:grpSpPr bwMode="auto">
              <a:xfrm rot="5400000">
                <a:off x="4237" y="3332"/>
                <a:ext cx="59" cy="146"/>
                <a:chOff x="2928" y="3216"/>
                <a:chExt cx="48" cy="240"/>
              </a:xfrm>
            </p:grpSpPr>
            <p:sp>
              <p:nvSpPr>
                <p:cNvPr id="34883" name="Line 15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84" name="Line 15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69" name="Group 156"/>
              <p:cNvGrpSpPr>
                <a:grpSpLocks/>
              </p:cNvGrpSpPr>
              <p:nvPr/>
            </p:nvGrpSpPr>
            <p:grpSpPr bwMode="auto">
              <a:xfrm>
                <a:off x="4660" y="3299"/>
                <a:ext cx="526" cy="191"/>
                <a:chOff x="4908" y="3398"/>
                <a:chExt cx="674" cy="222"/>
              </a:xfrm>
            </p:grpSpPr>
            <p:sp>
              <p:nvSpPr>
                <p:cNvPr id="34876" name="Oval 157"/>
                <p:cNvSpPr>
                  <a:spLocks noChangeArrowheads="1"/>
                </p:cNvSpPr>
                <p:nvPr/>
              </p:nvSpPr>
              <p:spPr bwMode="auto">
                <a:xfrm>
                  <a:off x="5151" y="3509"/>
                  <a:ext cx="50" cy="5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4877" name="Group 158"/>
                <p:cNvGrpSpPr>
                  <a:grpSpLocks/>
                </p:cNvGrpSpPr>
                <p:nvPr/>
              </p:nvGrpSpPr>
              <p:grpSpPr bwMode="auto">
                <a:xfrm>
                  <a:off x="4908" y="3400"/>
                  <a:ext cx="280" cy="220"/>
                  <a:chOff x="877" y="2193"/>
                  <a:chExt cx="214" cy="178"/>
                </a:xfrm>
              </p:grpSpPr>
              <p:sp>
                <p:nvSpPr>
                  <p:cNvPr id="34881" name="WordArt 1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77" y="2239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4882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899" y="2193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878" name="WordArt 1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56" y="3412"/>
                  <a:ext cx="110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4879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77" y="3470"/>
                  <a:ext cx="116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4880" name="Line 163"/>
                <p:cNvSpPr>
                  <a:spLocks noChangeShapeType="1"/>
                </p:cNvSpPr>
                <p:nvPr/>
              </p:nvSpPr>
              <p:spPr bwMode="auto">
                <a:xfrm>
                  <a:off x="5369" y="3398"/>
                  <a:ext cx="213" cy="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70" name="Group 164"/>
              <p:cNvGrpSpPr>
                <a:grpSpLocks/>
              </p:cNvGrpSpPr>
              <p:nvPr/>
            </p:nvGrpSpPr>
            <p:grpSpPr bwMode="auto">
              <a:xfrm>
                <a:off x="3814" y="3300"/>
                <a:ext cx="352" cy="214"/>
                <a:chOff x="2561" y="1120"/>
                <a:chExt cx="451" cy="248"/>
              </a:xfrm>
            </p:grpSpPr>
            <p:sp>
              <p:nvSpPr>
                <p:cNvPr id="34871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7" y="1285"/>
                  <a:ext cx="125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4872" name="Group 166"/>
                <p:cNvGrpSpPr>
                  <a:grpSpLocks/>
                </p:cNvGrpSpPr>
                <p:nvPr/>
              </p:nvGrpSpPr>
              <p:grpSpPr bwMode="auto">
                <a:xfrm>
                  <a:off x="2561" y="1120"/>
                  <a:ext cx="438" cy="242"/>
                  <a:chOff x="3138" y="1221"/>
                  <a:chExt cx="383" cy="226"/>
                </a:xfrm>
              </p:grpSpPr>
              <p:sp>
                <p:nvSpPr>
                  <p:cNvPr id="34873" name="WordArt 1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38" y="1224"/>
                    <a:ext cx="383" cy="2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09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34874" name="Line 1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15" y="1221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75" name="Line 1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39" y="1447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4834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532" y="3776"/>
              <a:ext cx="1006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或简化表成</a:t>
              </a:r>
            </a:p>
          </p:txBody>
        </p:sp>
        <p:grpSp>
          <p:nvGrpSpPr>
            <p:cNvPr id="34835" name="Group 171"/>
            <p:cNvGrpSpPr>
              <a:grpSpLocks/>
            </p:cNvGrpSpPr>
            <p:nvPr/>
          </p:nvGrpSpPr>
          <p:grpSpPr bwMode="auto">
            <a:xfrm rot="123913">
              <a:off x="2302" y="3678"/>
              <a:ext cx="114" cy="350"/>
              <a:chOff x="4590" y="526"/>
              <a:chExt cx="529" cy="1700"/>
            </a:xfrm>
          </p:grpSpPr>
          <p:sp>
            <p:nvSpPr>
              <p:cNvPr id="34863" name="Oval 172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4" name="Oval 173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5" name="Freeform 174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36" name="Oval 175"/>
            <p:cNvSpPr>
              <a:spLocks noChangeArrowheads="1"/>
            </p:cNvSpPr>
            <p:nvPr/>
          </p:nvSpPr>
          <p:spPr bwMode="auto">
            <a:xfrm>
              <a:off x="2293" y="3791"/>
              <a:ext cx="127" cy="1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37" name="Group 176"/>
            <p:cNvGrpSpPr>
              <a:grpSpLocks/>
            </p:cNvGrpSpPr>
            <p:nvPr/>
          </p:nvGrpSpPr>
          <p:grpSpPr bwMode="auto">
            <a:xfrm rot="5400000">
              <a:off x="2104" y="3791"/>
              <a:ext cx="63" cy="141"/>
              <a:chOff x="2928" y="3216"/>
              <a:chExt cx="48" cy="240"/>
            </a:xfrm>
          </p:grpSpPr>
          <p:sp>
            <p:nvSpPr>
              <p:cNvPr id="34861" name="Line 17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62" name="Line 17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38" name="Oval 179"/>
            <p:cNvSpPr>
              <a:spLocks noChangeArrowheads="1"/>
            </p:cNvSpPr>
            <p:nvPr/>
          </p:nvSpPr>
          <p:spPr bwMode="auto">
            <a:xfrm>
              <a:off x="2722" y="3839"/>
              <a:ext cx="38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39" name="Group 180"/>
            <p:cNvGrpSpPr>
              <a:grpSpLocks/>
            </p:cNvGrpSpPr>
            <p:nvPr/>
          </p:nvGrpSpPr>
          <p:grpSpPr bwMode="auto">
            <a:xfrm>
              <a:off x="2522" y="3733"/>
              <a:ext cx="212" cy="199"/>
              <a:chOff x="877" y="2193"/>
              <a:chExt cx="214" cy="178"/>
            </a:xfrm>
          </p:grpSpPr>
          <p:sp>
            <p:nvSpPr>
              <p:cNvPr id="34859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4860" name="Line 182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40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2802" y="3751"/>
              <a:ext cx="83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4841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2894" y="3803"/>
              <a:ext cx="88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4842" name="Line 185"/>
            <p:cNvSpPr>
              <a:spLocks noChangeShapeType="1"/>
            </p:cNvSpPr>
            <p:nvPr/>
          </p:nvSpPr>
          <p:spPr bwMode="auto">
            <a:xfrm>
              <a:off x="2888" y="3738"/>
              <a:ext cx="161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43" name="Group 186"/>
            <p:cNvGrpSpPr>
              <a:grpSpLocks/>
            </p:cNvGrpSpPr>
            <p:nvPr/>
          </p:nvGrpSpPr>
          <p:grpSpPr bwMode="auto">
            <a:xfrm>
              <a:off x="1696" y="3752"/>
              <a:ext cx="342" cy="224"/>
              <a:chOff x="2561" y="1120"/>
              <a:chExt cx="451" cy="248"/>
            </a:xfrm>
          </p:grpSpPr>
          <p:sp>
            <p:nvSpPr>
              <p:cNvPr id="34854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7" y="1285"/>
                <a:ext cx="125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4855" name="Group 188"/>
              <p:cNvGrpSpPr>
                <a:grpSpLocks/>
              </p:cNvGrpSpPr>
              <p:nvPr/>
            </p:nvGrpSpPr>
            <p:grpSpPr bwMode="auto">
              <a:xfrm>
                <a:off x="2561" y="1120"/>
                <a:ext cx="438" cy="242"/>
                <a:chOff x="3138" y="1221"/>
                <a:chExt cx="383" cy="226"/>
              </a:xfrm>
            </p:grpSpPr>
            <p:sp>
              <p:nvSpPr>
                <p:cNvPr id="34856" name="WordArt 1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8" y="1224"/>
                  <a:ext cx="383" cy="2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097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f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34857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3315" y="1221"/>
                  <a:ext cx="11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8" name="Line 191"/>
                <p:cNvSpPr>
                  <a:spLocks noChangeShapeType="1"/>
                </p:cNvSpPr>
                <p:nvPr/>
              </p:nvSpPr>
              <p:spPr bwMode="auto">
                <a:xfrm flipV="1">
                  <a:off x="3239" y="1447"/>
                  <a:ext cx="11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844" name="Group 192"/>
            <p:cNvGrpSpPr>
              <a:grpSpLocks/>
            </p:cNvGrpSpPr>
            <p:nvPr/>
          </p:nvGrpSpPr>
          <p:grpSpPr bwMode="auto">
            <a:xfrm>
              <a:off x="3545" y="3771"/>
              <a:ext cx="1640" cy="182"/>
              <a:chOff x="3740" y="3756"/>
              <a:chExt cx="1640" cy="182"/>
            </a:xfrm>
          </p:grpSpPr>
          <p:sp>
            <p:nvSpPr>
              <p:cNvPr id="102593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0" y="3787"/>
                <a:ext cx="475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b="1" kern="10">
                    <a:ln w="9525">
                      <a:solidFill>
                        <a:srgbClr val="CC6600"/>
                      </a:solidFill>
                      <a:round/>
                      <a:headEnd/>
                      <a:tailEnd/>
                    </a:ln>
                    <a:solidFill>
                      <a:srgbClr val="CC6600"/>
                    </a:solidFill>
                    <a:latin typeface="宋体"/>
                    <a:ea typeface="宋体"/>
                  </a:rPr>
                  <a:t>可见</a:t>
                </a:r>
                <a:r>
                  <a:rPr lang="en-US" altLang="zh-CN" sz="3600" b="1" kern="10">
                    <a:ln w="9525">
                      <a:solidFill>
                        <a:srgbClr val="CC6600"/>
                      </a:solidFill>
                      <a:round/>
                      <a:headEnd/>
                      <a:tailEnd/>
                    </a:ln>
                    <a:solidFill>
                      <a:srgbClr val="CC66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b="1" kern="10">
                  <a:ln w="9525">
                    <a:solidFill>
                      <a:srgbClr val="CC6600"/>
                    </a:solidFill>
                    <a:round/>
                    <a:headEnd/>
                    <a:tailEnd/>
                  </a:ln>
                  <a:solidFill>
                    <a:srgbClr val="CC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4847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3" y="3782"/>
                <a:ext cx="677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6600"/>
                      </a:solidFill>
                      <a:round/>
                      <a:headEnd/>
                      <a:tailEnd/>
                    </a:ln>
                    <a:solidFill>
                      <a:srgbClr val="CC6600"/>
                    </a:solidFill>
                    <a:latin typeface="宋体"/>
                    <a:ea typeface="宋体"/>
                  </a:rPr>
                  <a:t>为标量</a:t>
                </a:r>
              </a:p>
            </p:txBody>
          </p:sp>
          <p:grpSp>
            <p:nvGrpSpPr>
              <p:cNvPr id="34848" name="Group 195"/>
              <p:cNvGrpSpPr>
                <a:grpSpLocks/>
              </p:cNvGrpSpPr>
              <p:nvPr/>
            </p:nvGrpSpPr>
            <p:grpSpPr bwMode="auto">
              <a:xfrm>
                <a:off x="4275" y="3756"/>
                <a:ext cx="337" cy="182"/>
                <a:chOff x="2561" y="1120"/>
                <a:chExt cx="451" cy="248"/>
              </a:xfrm>
            </p:grpSpPr>
            <p:sp>
              <p:nvSpPr>
                <p:cNvPr id="34849" name="WordArt 1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7" y="1285"/>
                  <a:ext cx="125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4850" name="Group 197"/>
                <p:cNvGrpSpPr>
                  <a:grpSpLocks/>
                </p:cNvGrpSpPr>
                <p:nvPr/>
              </p:nvGrpSpPr>
              <p:grpSpPr bwMode="auto">
                <a:xfrm>
                  <a:off x="2561" y="1120"/>
                  <a:ext cx="438" cy="242"/>
                  <a:chOff x="3138" y="1221"/>
                  <a:chExt cx="383" cy="226"/>
                </a:xfrm>
              </p:grpSpPr>
              <p:sp>
                <p:nvSpPr>
                  <p:cNvPr id="34851" name="WordArt 1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38" y="1224"/>
                    <a:ext cx="383" cy="2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09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34852" name="Line 1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15" y="1221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53" name="Line 2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39" y="1447"/>
                    <a:ext cx="11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4845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2397" y="3972"/>
              <a:ext cx="74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34824" name="Group 3"/>
          <p:cNvGrpSpPr>
            <a:grpSpLocks/>
          </p:cNvGrpSpPr>
          <p:nvPr/>
        </p:nvGrpSpPr>
        <p:grpSpPr bwMode="auto">
          <a:xfrm>
            <a:off x="1425575" y="274638"/>
            <a:ext cx="3748088" cy="430212"/>
            <a:chOff x="839" y="215"/>
            <a:chExt cx="2855" cy="248"/>
          </a:xfrm>
        </p:grpSpPr>
        <p:sp>
          <p:nvSpPr>
            <p:cNvPr id="34826" name="WordArt 4"/>
            <p:cNvSpPr>
              <a:spLocks noChangeArrowheads="1" noChangeShapeType="1" noTextEdit="1"/>
            </p:cNvSpPr>
            <p:nvPr/>
          </p:nvSpPr>
          <p:spPr bwMode="auto">
            <a:xfrm>
              <a:off x="839" y="274"/>
              <a:ext cx="2345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闭合曲面的</a:t>
              </a:r>
            </a:p>
          </p:txBody>
        </p:sp>
        <p:grpSp>
          <p:nvGrpSpPr>
            <p:cNvPr id="34827" name="Group 5"/>
            <p:cNvGrpSpPr>
              <a:grpSpLocks/>
            </p:cNvGrpSpPr>
            <p:nvPr/>
          </p:nvGrpSpPr>
          <p:grpSpPr bwMode="auto">
            <a:xfrm>
              <a:off x="3243" y="215"/>
              <a:ext cx="451" cy="248"/>
              <a:chOff x="2561" y="1120"/>
              <a:chExt cx="451" cy="248"/>
            </a:xfrm>
          </p:grpSpPr>
          <p:sp>
            <p:nvSpPr>
              <p:cNvPr id="34828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7" y="1285"/>
                <a:ext cx="125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4829" name="Group 7"/>
              <p:cNvGrpSpPr>
                <a:grpSpLocks/>
              </p:cNvGrpSpPr>
              <p:nvPr/>
            </p:nvGrpSpPr>
            <p:grpSpPr bwMode="auto">
              <a:xfrm>
                <a:off x="2561" y="1120"/>
                <a:ext cx="438" cy="242"/>
                <a:chOff x="3138" y="1221"/>
                <a:chExt cx="383" cy="226"/>
              </a:xfrm>
            </p:grpSpPr>
            <p:sp>
              <p:nvSpPr>
                <p:cNvPr id="34830" name="WordArt 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38" y="1224"/>
                  <a:ext cx="383" cy="2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097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f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3483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315" y="1221"/>
                  <a:ext cx="11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3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239" y="1447"/>
                  <a:ext cx="11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4825" name="AutoShape 202"/>
          <p:cNvSpPr>
            <a:spLocks noChangeArrowheads="1"/>
          </p:cNvSpPr>
          <p:nvPr/>
        </p:nvSpPr>
        <p:spPr bwMode="auto">
          <a:xfrm>
            <a:off x="839788" y="317500"/>
            <a:ext cx="298450" cy="336550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CC0000"/>
              </a:gs>
              <a:gs pos="100000">
                <a:srgbClr val="5E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04"/>
          <p:cNvSpPr>
            <a:spLocks noGrp="1" noChangeArrowheads="1"/>
          </p:cNvSpPr>
          <p:nvPr>
            <p:ph type="title" idx="4294967295"/>
          </p:nvPr>
        </p:nvSpPr>
        <p:spPr>
          <a:xfrm>
            <a:off x="958850" y="0"/>
            <a:ext cx="7113588" cy="15716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凡例</a:t>
            </a:r>
          </a:p>
        </p:txBody>
      </p:sp>
      <p:sp>
        <p:nvSpPr>
          <p:cNvPr id="35843" name="Rectangle 2" descr="羊皮纸"/>
          <p:cNvSpPr>
            <a:spLocks noChangeArrowheads="1"/>
          </p:cNvSpPr>
          <p:nvPr/>
        </p:nvSpPr>
        <p:spPr bwMode="auto">
          <a:xfrm>
            <a:off x="0" y="0"/>
            <a:ext cx="9144000" cy="1762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4" name="Rectangle 3" descr="羊皮纸"/>
          <p:cNvSpPr>
            <a:spLocks noChangeArrowheads="1"/>
          </p:cNvSpPr>
          <p:nvPr/>
        </p:nvSpPr>
        <p:spPr bwMode="auto">
          <a:xfrm>
            <a:off x="0" y="6646863"/>
            <a:ext cx="9144000" cy="21113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13"/>
          <p:cNvGrpSpPr>
            <a:grpSpLocks/>
          </p:cNvGrpSpPr>
          <p:nvPr/>
        </p:nvGrpSpPr>
        <p:grpSpPr bwMode="auto">
          <a:xfrm>
            <a:off x="304800" y="228600"/>
            <a:ext cx="8464550" cy="3027363"/>
            <a:chOff x="192" y="144"/>
            <a:chExt cx="5332" cy="1907"/>
          </a:xfrm>
        </p:grpSpPr>
        <p:grpSp>
          <p:nvGrpSpPr>
            <p:cNvPr id="35990" name="Group 4"/>
            <p:cNvGrpSpPr>
              <a:grpSpLocks/>
            </p:cNvGrpSpPr>
            <p:nvPr/>
          </p:nvGrpSpPr>
          <p:grpSpPr bwMode="auto">
            <a:xfrm>
              <a:off x="192" y="186"/>
              <a:ext cx="584" cy="314"/>
              <a:chOff x="396" y="441"/>
              <a:chExt cx="619" cy="368"/>
            </a:xfrm>
          </p:grpSpPr>
          <p:sp>
            <p:nvSpPr>
              <p:cNvPr id="36167" name="Oval 5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168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  <a:r>
                  <a:rPr lang="en-US" altLang="zh-CN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1</a:t>
                </a:r>
                <a:endParaRPr lang="zh-CN" altLang="en-US" sz="3600" b="1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grpSp>
          <p:nvGrpSpPr>
            <p:cNvPr id="35991" name="Group 406"/>
            <p:cNvGrpSpPr>
              <a:grpSpLocks/>
            </p:cNvGrpSpPr>
            <p:nvPr/>
          </p:nvGrpSpPr>
          <p:grpSpPr bwMode="auto">
            <a:xfrm>
              <a:off x="279" y="442"/>
              <a:ext cx="5245" cy="1609"/>
              <a:chOff x="269" y="513"/>
              <a:chExt cx="5245" cy="1609"/>
            </a:xfrm>
          </p:grpSpPr>
          <p:grpSp>
            <p:nvGrpSpPr>
              <p:cNvPr id="36041" name="Group 16"/>
              <p:cNvGrpSpPr>
                <a:grpSpLocks/>
              </p:cNvGrpSpPr>
              <p:nvPr/>
            </p:nvGrpSpPr>
            <p:grpSpPr bwMode="auto">
              <a:xfrm>
                <a:off x="269" y="774"/>
                <a:ext cx="5245" cy="1014"/>
                <a:chOff x="272" y="663"/>
                <a:chExt cx="5245" cy="1014"/>
              </a:xfrm>
            </p:grpSpPr>
            <p:sp>
              <p:nvSpPr>
                <p:cNvPr id="36162" name="Line 11"/>
                <p:cNvSpPr>
                  <a:spLocks noChangeShapeType="1"/>
                </p:cNvSpPr>
                <p:nvPr/>
              </p:nvSpPr>
              <p:spPr bwMode="auto">
                <a:xfrm>
                  <a:off x="289" y="663"/>
                  <a:ext cx="5225" cy="0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63" name="Line 12"/>
                <p:cNvSpPr>
                  <a:spLocks noChangeShapeType="1"/>
                </p:cNvSpPr>
                <p:nvPr/>
              </p:nvSpPr>
              <p:spPr bwMode="auto">
                <a:xfrm>
                  <a:off x="272" y="931"/>
                  <a:ext cx="5225" cy="0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64" name="Line 13"/>
                <p:cNvSpPr>
                  <a:spLocks noChangeShapeType="1"/>
                </p:cNvSpPr>
                <p:nvPr/>
              </p:nvSpPr>
              <p:spPr bwMode="auto">
                <a:xfrm>
                  <a:off x="288" y="1186"/>
                  <a:ext cx="5225" cy="0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65" name="Line 14"/>
                <p:cNvSpPr>
                  <a:spLocks noChangeShapeType="1"/>
                </p:cNvSpPr>
                <p:nvPr/>
              </p:nvSpPr>
              <p:spPr bwMode="auto">
                <a:xfrm>
                  <a:off x="292" y="1435"/>
                  <a:ext cx="5225" cy="0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66" name="Line 15"/>
                <p:cNvSpPr>
                  <a:spLocks noChangeShapeType="1"/>
                </p:cNvSpPr>
                <p:nvPr/>
              </p:nvSpPr>
              <p:spPr bwMode="auto">
                <a:xfrm>
                  <a:off x="282" y="1677"/>
                  <a:ext cx="5225" cy="0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042" name="Group 19"/>
              <p:cNvGrpSpPr>
                <a:grpSpLocks/>
              </p:cNvGrpSpPr>
              <p:nvPr/>
            </p:nvGrpSpPr>
            <p:grpSpPr bwMode="auto">
              <a:xfrm>
                <a:off x="950" y="839"/>
                <a:ext cx="418" cy="884"/>
                <a:chOff x="1152" y="2334"/>
                <a:chExt cx="499" cy="884"/>
              </a:xfrm>
            </p:grpSpPr>
            <p:sp>
              <p:nvSpPr>
                <p:cNvPr id="36160" name="Oval 17"/>
                <p:cNvSpPr>
                  <a:spLocks noChangeArrowheads="1"/>
                </p:cNvSpPr>
                <p:nvPr/>
              </p:nvSpPr>
              <p:spPr bwMode="auto">
                <a:xfrm>
                  <a:off x="1152" y="2334"/>
                  <a:ext cx="485" cy="88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161" name="Oval 18"/>
                <p:cNvSpPr>
                  <a:spLocks noChangeArrowheads="1"/>
                </p:cNvSpPr>
                <p:nvPr/>
              </p:nvSpPr>
              <p:spPr bwMode="auto">
                <a:xfrm>
                  <a:off x="1166" y="2338"/>
                  <a:ext cx="485" cy="880"/>
                </a:xfrm>
                <a:prstGeom prst="ellipse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043" name="Group 26"/>
              <p:cNvGrpSpPr>
                <a:grpSpLocks/>
              </p:cNvGrpSpPr>
              <p:nvPr/>
            </p:nvGrpSpPr>
            <p:grpSpPr bwMode="auto">
              <a:xfrm>
                <a:off x="2460" y="831"/>
                <a:ext cx="733" cy="883"/>
                <a:chOff x="1853" y="2408"/>
                <a:chExt cx="733" cy="883"/>
              </a:xfrm>
            </p:grpSpPr>
            <p:sp>
              <p:nvSpPr>
                <p:cNvPr id="36158" name="Arc 24"/>
                <p:cNvSpPr>
                  <a:spLocks/>
                </p:cNvSpPr>
                <p:nvPr/>
              </p:nvSpPr>
              <p:spPr bwMode="auto">
                <a:xfrm>
                  <a:off x="1853" y="2408"/>
                  <a:ext cx="548" cy="882"/>
                </a:xfrm>
                <a:custGeom>
                  <a:avLst/>
                  <a:gdLst>
                    <a:gd name="T0" fmla="*/ 0 w 24406"/>
                    <a:gd name="T1" fmla="*/ 0 h 43200"/>
                    <a:gd name="T2" fmla="*/ 0 w 24406"/>
                    <a:gd name="T3" fmla="*/ 0 h 43200"/>
                    <a:gd name="T4" fmla="*/ 0 w 24406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4406"/>
                    <a:gd name="T10" fmla="*/ 0 h 43200"/>
                    <a:gd name="T11" fmla="*/ 24406 w 24406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406" h="43200" fill="none" extrusionOk="0">
                      <a:moveTo>
                        <a:pt x="24346" y="43024"/>
                      </a:moveTo>
                      <a:cubicBezTo>
                        <a:pt x="23435" y="43141"/>
                        <a:pt x="2251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2538" y="-1"/>
                        <a:pt x="23475" y="61"/>
                        <a:pt x="24405" y="183"/>
                      </a:cubicBezTo>
                    </a:path>
                    <a:path w="24406" h="43200" stroke="0" extrusionOk="0">
                      <a:moveTo>
                        <a:pt x="24346" y="43024"/>
                      </a:moveTo>
                      <a:cubicBezTo>
                        <a:pt x="23435" y="43141"/>
                        <a:pt x="2251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2538" y="-1"/>
                        <a:pt x="23475" y="61"/>
                        <a:pt x="24405" y="18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CC"/>
                    </a:gs>
                    <a:gs pos="100000">
                      <a:srgbClr val="CCCCA3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159" name="Oval 22"/>
                <p:cNvSpPr>
                  <a:spLocks noChangeArrowheads="1"/>
                </p:cNvSpPr>
                <p:nvPr/>
              </p:nvSpPr>
              <p:spPr bwMode="auto">
                <a:xfrm>
                  <a:off x="2172" y="2411"/>
                  <a:ext cx="414" cy="88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D4D4AA"/>
                    </a:gs>
                    <a:gs pos="50000">
                      <a:srgbClr val="FFFFCC"/>
                    </a:gs>
                    <a:gs pos="100000">
                      <a:srgbClr val="D4D4AA"/>
                    </a:gs>
                  </a:gsLst>
                  <a:lin ang="5400000" scaled="1"/>
                </a:gradFill>
                <a:ln w="38100" cmpd="dbl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044" name="Group 27"/>
              <p:cNvGrpSpPr>
                <a:grpSpLocks/>
              </p:cNvGrpSpPr>
              <p:nvPr/>
            </p:nvGrpSpPr>
            <p:grpSpPr bwMode="auto">
              <a:xfrm flipH="1">
                <a:off x="4041" y="826"/>
                <a:ext cx="733" cy="883"/>
                <a:chOff x="1853" y="2408"/>
                <a:chExt cx="733" cy="883"/>
              </a:xfrm>
            </p:grpSpPr>
            <p:sp>
              <p:nvSpPr>
                <p:cNvPr id="36156" name="Arc 28"/>
                <p:cNvSpPr>
                  <a:spLocks/>
                </p:cNvSpPr>
                <p:nvPr/>
              </p:nvSpPr>
              <p:spPr bwMode="auto">
                <a:xfrm>
                  <a:off x="1853" y="2408"/>
                  <a:ext cx="548" cy="882"/>
                </a:xfrm>
                <a:custGeom>
                  <a:avLst/>
                  <a:gdLst>
                    <a:gd name="T0" fmla="*/ 0 w 24406"/>
                    <a:gd name="T1" fmla="*/ 0 h 43200"/>
                    <a:gd name="T2" fmla="*/ 0 w 24406"/>
                    <a:gd name="T3" fmla="*/ 0 h 43200"/>
                    <a:gd name="T4" fmla="*/ 0 w 24406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4406"/>
                    <a:gd name="T10" fmla="*/ 0 h 43200"/>
                    <a:gd name="T11" fmla="*/ 24406 w 24406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406" h="43200" fill="none" extrusionOk="0">
                      <a:moveTo>
                        <a:pt x="24346" y="43024"/>
                      </a:moveTo>
                      <a:cubicBezTo>
                        <a:pt x="23435" y="43141"/>
                        <a:pt x="2251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2538" y="-1"/>
                        <a:pt x="23475" y="61"/>
                        <a:pt x="24405" y="183"/>
                      </a:cubicBezTo>
                    </a:path>
                    <a:path w="24406" h="43200" stroke="0" extrusionOk="0">
                      <a:moveTo>
                        <a:pt x="24346" y="43024"/>
                      </a:moveTo>
                      <a:cubicBezTo>
                        <a:pt x="23435" y="43141"/>
                        <a:pt x="2251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2538" y="-1"/>
                        <a:pt x="23475" y="61"/>
                        <a:pt x="24405" y="18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CC"/>
                    </a:gs>
                    <a:gs pos="100000">
                      <a:srgbClr val="CCCCA3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157" name="Oval 29"/>
                <p:cNvSpPr>
                  <a:spLocks noChangeArrowheads="1"/>
                </p:cNvSpPr>
                <p:nvPr/>
              </p:nvSpPr>
              <p:spPr bwMode="auto">
                <a:xfrm>
                  <a:off x="2172" y="2411"/>
                  <a:ext cx="414" cy="88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D4D4AA"/>
                    </a:gs>
                    <a:gs pos="50000">
                      <a:srgbClr val="FFFFCC"/>
                    </a:gs>
                    <a:gs pos="100000">
                      <a:srgbClr val="D4D4AA"/>
                    </a:gs>
                  </a:gsLst>
                  <a:lin ang="5400000" scaled="1"/>
                </a:gradFill>
                <a:ln w="38100" cmpd="dbl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6045" name="Line 31"/>
              <p:cNvSpPr>
                <a:spLocks noChangeShapeType="1"/>
              </p:cNvSpPr>
              <p:nvPr/>
            </p:nvSpPr>
            <p:spPr bwMode="auto">
              <a:xfrm>
                <a:off x="1164" y="1038"/>
                <a:ext cx="25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46" name="Line 32"/>
              <p:cNvSpPr>
                <a:spLocks noChangeShapeType="1"/>
              </p:cNvSpPr>
              <p:nvPr/>
            </p:nvSpPr>
            <p:spPr bwMode="auto">
              <a:xfrm>
                <a:off x="1167" y="1293"/>
                <a:ext cx="25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47" name="Line 33"/>
              <p:cNvSpPr>
                <a:spLocks noChangeShapeType="1"/>
              </p:cNvSpPr>
              <p:nvPr/>
            </p:nvSpPr>
            <p:spPr bwMode="auto">
              <a:xfrm>
                <a:off x="1167" y="1542"/>
                <a:ext cx="25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48" name="Line 34"/>
              <p:cNvSpPr>
                <a:spLocks noChangeShapeType="1"/>
              </p:cNvSpPr>
              <p:nvPr/>
            </p:nvSpPr>
            <p:spPr bwMode="auto">
              <a:xfrm>
                <a:off x="2826" y="1037"/>
                <a:ext cx="55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49" name="Line 35"/>
              <p:cNvSpPr>
                <a:spLocks noChangeShapeType="1"/>
              </p:cNvSpPr>
              <p:nvPr/>
            </p:nvSpPr>
            <p:spPr bwMode="auto">
              <a:xfrm>
                <a:off x="2790" y="1292"/>
                <a:ext cx="55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50" name="Line 36"/>
              <p:cNvSpPr>
                <a:spLocks noChangeShapeType="1"/>
              </p:cNvSpPr>
              <p:nvPr/>
            </p:nvSpPr>
            <p:spPr bwMode="auto">
              <a:xfrm>
                <a:off x="2838" y="1541"/>
                <a:ext cx="55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51" name="Line 37"/>
              <p:cNvSpPr>
                <a:spLocks noChangeShapeType="1"/>
              </p:cNvSpPr>
              <p:nvPr/>
            </p:nvSpPr>
            <p:spPr bwMode="auto">
              <a:xfrm>
                <a:off x="3847" y="1037"/>
                <a:ext cx="55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52" name="Line 38"/>
              <p:cNvSpPr>
                <a:spLocks noChangeShapeType="1"/>
              </p:cNvSpPr>
              <p:nvPr/>
            </p:nvSpPr>
            <p:spPr bwMode="auto">
              <a:xfrm>
                <a:off x="3879" y="1293"/>
                <a:ext cx="55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53" name="Line 39"/>
              <p:cNvSpPr>
                <a:spLocks noChangeShapeType="1"/>
              </p:cNvSpPr>
              <p:nvPr/>
            </p:nvSpPr>
            <p:spPr bwMode="auto">
              <a:xfrm>
                <a:off x="3836" y="1542"/>
                <a:ext cx="55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54" name="Oval 53"/>
              <p:cNvSpPr>
                <a:spLocks noChangeArrowheads="1"/>
              </p:cNvSpPr>
              <p:nvPr/>
            </p:nvSpPr>
            <p:spPr bwMode="auto">
              <a:xfrm>
                <a:off x="1155" y="1027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055" name="Oval 54"/>
              <p:cNvSpPr>
                <a:spLocks noChangeArrowheads="1"/>
              </p:cNvSpPr>
              <p:nvPr/>
            </p:nvSpPr>
            <p:spPr bwMode="auto">
              <a:xfrm>
                <a:off x="1164" y="1533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056" name="Oval 56"/>
              <p:cNvSpPr>
                <a:spLocks noChangeArrowheads="1"/>
              </p:cNvSpPr>
              <p:nvPr/>
            </p:nvSpPr>
            <p:spPr bwMode="auto">
              <a:xfrm>
                <a:off x="1158" y="1284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057" name="Line 64"/>
              <p:cNvSpPr>
                <a:spLocks noChangeShapeType="1"/>
              </p:cNvSpPr>
              <p:nvPr/>
            </p:nvSpPr>
            <p:spPr bwMode="auto">
              <a:xfrm flipH="1">
                <a:off x="2238" y="1548"/>
                <a:ext cx="318" cy="177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58" name="Line 65"/>
              <p:cNvSpPr>
                <a:spLocks noChangeShapeType="1"/>
              </p:cNvSpPr>
              <p:nvPr/>
            </p:nvSpPr>
            <p:spPr bwMode="auto">
              <a:xfrm flipH="1" flipV="1">
                <a:off x="2211" y="861"/>
                <a:ext cx="321" cy="17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59" name="Line 66"/>
              <p:cNvSpPr>
                <a:spLocks noChangeShapeType="1"/>
              </p:cNvSpPr>
              <p:nvPr/>
            </p:nvSpPr>
            <p:spPr bwMode="auto">
              <a:xfrm flipV="1">
                <a:off x="3366" y="1038"/>
                <a:ext cx="19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60" name="Line 67"/>
              <p:cNvSpPr>
                <a:spLocks noChangeShapeType="1"/>
              </p:cNvSpPr>
              <p:nvPr/>
            </p:nvSpPr>
            <p:spPr bwMode="auto">
              <a:xfrm flipV="1">
                <a:off x="3363" y="1290"/>
                <a:ext cx="19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61" name="Line 68"/>
              <p:cNvSpPr>
                <a:spLocks noChangeShapeType="1"/>
              </p:cNvSpPr>
              <p:nvPr/>
            </p:nvSpPr>
            <p:spPr bwMode="auto">
              <a:xfrm flipV="1">
                <a:off x="3369" y="1542"/>
                <a:ext cx="19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62" name="Line 69"/>
              <p:cNvSpPr>
                <a:spLocks noChangeShapeType="1"/>
              </p:cNvSpPr>
              <p:nvPr/>
            </p:nvSpPr>
            <p:spPr bwMode="auto">
              <a:xfrm flipV="1">
                <a:off x="3366" y="771"/>
                <a:ext cx="19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63" name="Line 71"/>
              <p:cNvSpPr>
                <a:spLocks noChangeShapeType="1"/>
              </p:cNvSpPr>
              <p:nvPr/>
            </p:nvSpPr>
            <p:spPr bwMode="auto">
              <a:xfrm flipV="1">
                <a:off x="3369" y="1782"/>
                <a:ext cx="198" cy="3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064" name="Group 77"/>
              <p:cNvGrpSpPr>
                <a:grpSpLocks/>
              </p:cNvGrpSpPr>
              <p:nvPr/>
            </p:nvGrpSpPr>
            <p:grpSpPr bwMode="auto">
              <a:xfrm>
                <a:off x="1539" y="775"/>
                <a:ext cx="204" cy="1014"/>
                <a:chOff x="3459" y="756"/>
                <a:chExt cx="204" cy="1014"/>
              </a:xfrm>
            </p:grpSpPr>
            <p:sp>
              <p:nvSpPr>
                <p:cNvPr id="36151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3462" y="1023"/>
                  <a:ext cx="198" cy="3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52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3459" y="1275"/>
                  <a:ext cx="198" cy="3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53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465" y="1527"/>
                  <a:ext cx="198" cy="3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54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462" y="756"/>
                  <a:ext cx="198" cy="3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55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3465" y="1767"/>
                  <a:ext cx="198" cy="3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065" name="Group 83"/>
              <p:cNvGrpSpPr>
                <a:grpSpLocks/>
              </p:cNvGrpSpPr>
              <p:nvPr/>
            </p:nvGrpSpPr>
            <p:grpSpPr bwMode="auto">
              <a:xfrm>
                <a:off x="1425" y="1111"/>
                <a:ext cx="414" cy="374"/>
                <a:chOff x="374" y="980"/>
                <a:chExt cx="414" cy="374"/>
              </a:xfrm>
            </p:grpSpPr>
            <p:sp>
              <p:nvSpPr>
                <p:cNvPr id="36147" name="Rectangle 82"/>
                <p:cNvSpPr>
                  <a:spLocks noChangeArrowheads="1"/>
                </p:cNvSpPr>
                <p:nvPr/>
              </p:nvSpPr>
              <p:spPr bwMode="auto">
                <a:xfrm>
                  <a:off x="374" y="980"/>
                  <a:ext cx="414" cy="37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6148" name="Group 78"/>
                <p:cNvGrpSpPr>
                  <a:grpSpLocks/>
                </p:cNvGrpSpPr>
                <p:nvPr/>
              </p:nvGrpSpPr>
              <p:grpSpPr bwMode="auto">
                <a:xfrm>
                  <a:off x="413" y="1022"/>
                  <a:ext cx="346" cy="268"/>
                  <a:chOff x="877" y="2193"/>
                  <a:chExt cx="214" cy="178"/>
                </a:xfrm>
              </p:grpSpPr>
              <p:sp>
                <p:nvSpPr>
                  <p:cNvPr id="36149" name="WordArt 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77" y="2239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6150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899" y="2193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6066" name="Group 84"/>
              <p:cNvGrpSpPr>
                <a:grpSpLocks/>
              </p:cNvGrpSpPr>
              <p:nvPr/>
            </p:nvGrpSpPr>
            <p:grpSpPr bwMode="auto">
              <a:xfrm>
                <a:off x="3541" y="1087"/>
                <a:ext cx="414" cy="374"/>
                <a:chOff x="374" y="980"/>
                <a:chExt cx="414" cy="374"/>
              </a:xfrm>
            </p:grpSpPr>
            <p:sp>
              <p:nvSpPr>
                <p:cNvPr id="36143" name="Rectangle 85"/>
                <p:cNvSpPr>
                  <a:spLocks noChangeArrowheads="1"/>
                </p:cNvSpPr>
                <p:nvPr/>
              </p:nvSpPr>
              <p:spPr bwMode="auto">
                <a:xfrm>
                  <a:off x="374" y="980"/>
                  <a:ext cx="414" cy="37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6144" name="Group 86"/>
                <p:cNvGrpSpPr>
                  <a:grpSpLocks/>
                </p:cNvGrpSpPr>
                <p:nvPr/>
              </p:nvGrpSpPr>
              <p:grpSpPr bwMode="auto">
                <a:xfrm>
                  <a:off x="413" y="1022"/>
                  <a:ext cx="346" cy="268"/>
                  <a:chOff x="877" y="2193"/>
                  <a:chExt cx="214" cy="178"/>
                </a:xfrm>
              </p:grpSpPr>
              <p:sp>
                <p:nvSpPr>
                  <p:cNvPr id="36145" name="WordArt 8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77" y="2239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6146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899" y="2193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6067" name="Line 89"/>
              <p:cNvSpPr>
                <a:spLocks noChangeShapeType="1"/>
              </p:cNvSpPr>
              <p:nvPr/>
            </p:nvSpPr>
            <p:spPr bwMode="auto">
              <a:xfrm flipH="1" flipV="1">
                <a:off x="2091" y="1296"/>
                <a:ext cx="369" cy="3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68" name="Line 90"/>
              <p:cNvSpPr>
                <a:spLocks noChangeShapeType="1"/>
              </p:cNvSpPr>
              <p:nvPr/>
            </p:nvSpPr>
            <p:spPr bwMode="auto">
              <a:xfrm flipV="1">
                <a:off x="4697" y="819"/>
                <a:ext cx="375" cy="21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69" name="Line 91"/>
              <p:cNvSpPr>
                <a:spLocks noChangeShapeType="1"/>
              </p:cNvSpPr>
              <p:nvPr/>
            </p:nvSpPr>
            <p:spPr bwMode="auto">
              <a:xfrm>
                <a:off x="4778" y="1295"/>
                <a:ext cx="375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70" name="Line 92"/>
              <p:cNvSpPr>
                <a:spLocks noChangeShapeType="1"/>
              </p:cNvSpPr>
              <p:nvPr/>
            </p:nvSpPr>
            <p:spPr bwMode="auto">
              <a:xfrm>
                <a:off x="4676" y="1544"/>
                <a:ext cx="330" cy="18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071" name="Group 98"/>
              <p:cNvGrpSpPr>
                <a:grpSpLocks/>
              </p:cNvGrpSpPr>
              <p:nvPr/>
            </p:nvGrpSpPr>
            <p:grpSpPr bwMode="auto">
              <a:xfrm>
                <a:off x="1809" y="819"/>
                <a:ext cx="384" cy="404"/>
                <a:chOff x="3840" y="1981"/>
                <a:chExt cx="384" cy="404"/>
              </a:xfrm>
            </p:grpSpPr>
            <p:sp>
              <p:nvSpPr>
                <p:cNvPr id="36139" name="Rectangle 97"/>
                <p:cNvSpPr>
                  <a:spLocks noChangeArrowheads="1"/>
                </p:cNvSpPr>
                <p:nvPr/>
              </p:nvSpPr>
              <p:spPr bwMode="auto">
                <a:xfrm>
                  <a:off x="3840" y="1981"/>
                  <a:ext cx="384" cy="40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6140" name="Group 96"/>
                <p:cNvGrpSpPr>
                  <a:grpSpLocks/>
                </p:cNvGrpSpPr>
                <p:nvPr/>
              </p:nvGrpSpPr>
              <p:grpSpPr bwMode="auto">
                <a:xfrm>
                  <a:off x="3915" y="2063"/>
                  <a:ext cx="218" cy="218"/>
                  <a:chOff x="4875" y="2163"/>
                  <a:chExt cx="218" cy="218"/>
                </a:xfrm>
              </p:grpSpPr>
              <p:sp>
                <p:nvSpPr>
                  <p:cNvPr id="36141" name="WordArt 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75" y="2226"/>
                    <a:ext cx="159" cy="15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6142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4881" y="2163"/>
                    <a:ext cx="21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C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6072" name="Group 99"/>
              <p:cNvGrpSpPr>
                <a:grpSpLocks/>
              </p:cNvGrpSpPr>
              <p:nvPr/>
            </p:nvGrpSpPr>
            <p:grpSpPr bwMode="auto">
              <a:xfrm>
                <a:off x="5027" y="1330"/>
                <a:ext cx="384" cy="404"/>
                <a:chOff x="3840" y="1981"/>
                <a:chExt cx="384" cy="404"/>
              </a:xfrm>
            </p:grpSpPr>
            <p:sp>
              <p:nvSpPr>
                <p:cNvPr id="36135" name="Rectangle 100"/>
                <p:cNvSpPr>
                  <a:spLocks noChangeArrowheads="1"/>
                </p:cNvSpPr>
                <p:nvPr/>
              </p:nvSpPr>
              <p:spPr bwMode="auto">
                <a:xfrm>
                  <a:off x="3840" y="1981"/>
                  <a:ext cx="384" cy="40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6136" name="Group 101"/>
                <p:cNvGrpSpPr>
                  <a:grpSpLocks/>
                </p:cNvGrpSpPr>
                <p:nvPr/>
              </p:nvGrpSpPr>
              <p:grpSpPr bwMode="auto">
                <a:xfrm>
                  <a:off x="3915" y="2063"/>
                  <a:ext cx="218" cy="218"/>
                  <a:chOff x="4875" y="2163"/>
                  <a:chExt cx="218" cy="218"/>
                </a:xfrm>
              </p:grpSpPr>
              <p:sp>
                <p:nvSpPr>
                  <p:cNvPr id="36137" name="WordArt 1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75" y="2226"/>
                    <a:ext cx="159" cy="15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6138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4881" y="2163"/>
                    <a:ext cx="21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C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6073" name="Line 104"/>
              <p:cNvSpPr>
                <a:spLocks noChangeShapeType="1"/>
              </p:cNvSpPr>
              <p:nvPr/>
            </p:nvSpPr>
            <p:spPr bwMode="auto">
              <a:xfrm>
                <a:off x="2567" y="1041"/>
                <a:ext cx="37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074" name="Arc 105"/>
              <p:cNvSpPr>
                <a:spLocks/>
              </p:cNvSpPr>
              <p:nvPr/>
            </p:nvSpPr>
            <p:spPr bwMode="auto">
              <a:xfrm rot="-2192967">
                <a:off x="2497" y="794"/>
                <a:ext cx="455" cy="403"/>
              </a:xfrm>
              <a:custGeom>
                <a:avLst/>
                <a:gdLst>
                  <a:gd name="T0" fmla="*/ 0 w 21599"/>
                  <a:gd name="T1" fmla="*/ 0 h 21600"/>
                  <a:gd name="T2" fmla="*/ 0 w 21599"/>
                  <a:gd name="T3" fmla="*/ 0 h 21600"/>
                  <a:gd name="T4" fmla="*/ 0 w 2159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9"/>
                  <a:gd name="T10" fmla="*/ 0 h 21600"/>
                  <a:gd name="T11" fmla="*/ 21599 w 2159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9" h="21600" fill="none" extrusionOk="0">
                    <a:moveTo>
                      <a:pt x="-1" y="0"/>
                    </a:moveTo>
                    <a:cubicBezTo>
                      <a:pt x="11847" y="0"/>
                      <a:pt x="21483" y="9542"/>
                      <a:pt x="21598" y="21389"/>
                    </a:cubicBezTo>
                  </a:path>
                  <a:path w="21599" h="21600" stroke="0" extrusionOk="0">
                    <a:moveTo>
                      <a:pt x="-1" y="0"/>
                    </a:moveTo>
                    <a:cubicBezTo>
                      <a:pt x="11847" y="0"/>
                      <a:pt x="21483" y="9542"/>
                      <a:pt x="21598" y="2138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075" name="Arc 106"/>
              <p:cNvSpPr>
                <a:spLocks/>
              </p:cNvSpPr>
              <p:nvPr/>
            </p:nvSpPr>
            <p:spPr bwMode="auto">
              <a:xfrm rot="-2192967">
                <a:off x="2509" y="800"/>
                <a:ext cx="455" cy="403"/>
              </a:xfrm>
              <a:custGeom>
                <a:avLst/>
                <a:gdLst>
                  <a:gd name="T0" fmla="*/ 0 w 21584"/>
                  <a:gd name="T1" fmla="*/ 0 h 21600"/>
                  <a:gd name="T2" fmla="*/ 0 w 21584"/>
                  <a:gd name="T3" fmla="*/ 0 h 21600"/>
                  <a:gd name="T4" fmla="*/ 0 w 2158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84"/>
                  <a:gd name="T10" fmla="*/ 0 h 21600"/>
                  <a:gd name="T11" fmla="*/ 21584 w 2158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4" h="21600" fill="none" extrusionOk="0">
                    <a:moveTo>
                      <a:pt x="-1" y="0"/>
                    </a:moveTo>
                    <a:cubicBezTo>
                      <a:pt x="11607" y="0"/>
                      <a:pt x="21139" y="9173"/>
                      <a:pt x="21584" y="20771"/>
                    </a:cubicBezTo>
                  </a:path>
                  <a:path w="21584" h="21600" stroke="0" extrusionOk="0">
                    <a:moveTo>
                      <a:pt x="-1" y="0"/>
                    </a:moveTo>
                    <a:cubicBezTo>
                      <a:pt x="11607" y="0"/>
                      <a:pt x="21139" y="9173"/>
                      <a:pt x="21584" y="2077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6076" name="Group 124"/>
              <p:cNvGrpSpPr>
                <a:grpSpLocks/>
              </p:cNvGrpSpPr>
              <p:nvPr/>
            </p:nvGrpSpPr>
            <p:grpSpPr bwMode="auto">
              <a:xfrm>
                <a:off x="454" y="834"/>
                <a:ext cx="518" cy="461"/>
                <a:chOff x="454" y="723"/>
                <a:chExt cx="518" cy="461"/>
              </a:xfrm>
            </p:grpSpPr>
            <p:sp>
              <p:nvSpPr>
                <p:cNvPr id="36130" name="Rectangle 122"/>
                <p:cNvSpPr>
                  <a:spLocks noChangeArrowheads="1"/>
                </p:cNvSpPr>
                <p:nvPr/>
              </p:nvSpPr>
              <p:spPr bwMode="auto">
                <a:xfrm>
                  <a:off x="454" y="839"/>
                  <a:ext cx="409" cy="20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131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2" y="860"/>
                  <a:ext cx="160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6132" name="Line 118"/>
                <p:cNvSpPr>
                  <a:spLocks noChangeShapeType="1"/>
                </p:cNvSpPr>
                <p:nvPr/>
              </p:nvSpPr>
              <p:spPr bwMode="auto">
                <a:xfrm>
                  <a:off x="538" y="737"/>
                  <a:ext cx="4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33" name="Line 120"/>
                <p:cNvSpPr>
                  <a:spLocks noChangeShapeType="1"/>
                </p:cNvSpPr>
                <p:nvPr/>
              </p:nvSpPr>
              <p:spPr bwMode="auto">
                <a:xfrm>
                  <a:off x="761" y="723"/>
                  <a:ext cx="0" cy="46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34" name="Line 121"/>
                <p:cNvSpPr>
                  <a:spLocks noChangeShapeType="1"/>
                </p:cNvSpPr>
                <p:nvPr/>
              </p:nvSpPr>
              <p:spPr bwMode="auto">
                <a:xfrm>
                  <a:off x="529" y="1184"/>
                  <a:ext cx="4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077" name="Group 130"/>
              <p:cNvGrpSpPr>
                <a:grpSpLocks/>
              </p:cNvGrpSpPr>
              <p:nvPr/>
            </p:nvGrpSpPr>
            <p:grpSpPr bwMode="auto">
              <a:xfrm>
                <a:off x="2666" y="676"/>
                <a:ext cx="146" cy="162"/>
                <a:chOff x="2221" y="2070"/>
                <a:chExt cx="146" cy="162"/>
              </a:xfrm>
            </p:grpSpPr>
            <p:sp>
              <p:nvSpPr>
                <p:cNvPr id="36128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1" y="2071"/>
                  <a:ext cx="14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endParaRPr>
                </a:p>
              </p:txBody>
            </p:sp>
            <p:sp>
              <p:nvSpPr>
                <p:cNvPr id="36129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5" y="2070"/>
                  <a:ext cx="14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12700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36078" name="Group 134"/>
              <p:cNvGrpSpPr>
                <a:grpSpLocks/>
              </p:cNvGrpSpPr>
              <p:nvPr/>
            </p:nvGrpSpPr>
            <p:grpSpPr bwMode="auto">
              <a:xfrm rot="3179945">
                <a:off x="4969" y="910"/>
                <a:ext cx="84" cy="113"/>
                <a:chOff x="1654" y="1981"/>
                <a:chExt cx="457" cy="403"/>
              </a:xfrm>
            </p:grpSpPr>
            <p:sp>
              <p:nvSpPr>
                <p:cNvPr id="36126" name="Arc 133"/>
                <p:cNvSpPr>
                  <a:spLocks/>
                </p:cNvSpPr>
                <p:nvPr/>
              </p:nvSpPr>
              <p:spPr bwMode="auto">
                <a:xfrm rot="-2192967">
                  <a:off x="1654" y="1981"/>
                  <a:ext cx="455" cy="403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9"/>
                    <a:gd name="T10" fmla="*/ 0 h 21600"/>
                    <a:gd name="T11" fmla="*/ 21599 w 2159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7" y="0"/>
                        <a:pt x="21483" y="9542"/>
                        <a:pt x="21598" y="21389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7" y="0"/>
                        <a:pt x="21483" y="9542"/>
                        <a:pt x="21598" y="21389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127" name="Arc 132"/>
                <p:cNvSpPr>
                  <a:spLocks/>
                </p:cNvSpPr>
                <p:nvPr/>
              </p:nvSpPr>
              <p:spPr bwMode="auto">
                <a:xfrm rot="-2192967">
                  <a:off x="1656" y="1981"/>
                  <a:ext cx="455" cy="403"/>
                </a:xfrm>
                <a:custGeom>
                  <a:avLst/>
                  <a:gdLst>
                    <a:gd name="T0" fmla="*/ 0 w 21584"/>
                    <a:gd name="T1" fmla="*/ 0 h 21600"/>
                    <a:gd name="T2" fmla="*/ 0 w 21584"/>
                    <a:gd name="T3" fmla="*/ 0 h 21600"/>
                    <a:gd name="T4" fmla="*/ 0 w 2158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84"/>
                    <a:gd name="T10" fmla="*/ 0 h 21600"/>
                    <a:gd name="T11" fmla="*/ 21584 w 2158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84" h="21600" fill="none" extrusionOk="0">
                      <a:moveTo>
                        <a:pt x="-1" y="0"/>
                      </a:moveTo>
                      <a:cubicBezTo>
                        <a:pt x="11607" y="0"/>
                        <a:pt x="21139" y="9173"/>
                        <a:pt x="21584" y="20771"/>
                      </a:cubicBezTo>
                    </a:path>
                    <a:path w="21584" h="21600" stroke="0" extrusionOk="0">
                      <a:moveTo>
                        <a:pt x="-1" y="0"/>
                      </a:moveTo>
                      <a:cubicBezTo>
                        <a:pt x="11607" y="0"/>
                        <a:pt x="21139" y="9173"/>
                        <a:pt x="21584" y="2077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079" name="Group 135"/>
              <p:cNvGrpSpPr>
                <a:grpSpLocks/>
              </p:cNvGrpSpPr>
              <p:nvPr/>
            </p:nvGrpSpPr>
            <p:grpSpPr bwMode="auto">
              <a:xfrm>
                <a:off x="5097" y="842"/>
                <a:ext cx="146" cy="162"/>
                <a:chOff x="2221" y="2070"/>
                <a:chExt cx="146" cy="162"/>
              </a:xfrm>
            </p:grpSpPr>
            <p:sp>
              <p:nvSpPr>
                <p:cNvPr id="36124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1" y="2071"/>
                  <a:ext cx="14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endParaRPr>
                </a:p>
              </p:txBody>
            </p:sp>
            <p:sp>
              <p:nvSpPr>
                <p:cNvPr id="36125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5" y="2070"/>
                  <a:ext cx="142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12700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endParaRPr>
                </a:p>
              </p:txBody>
            </p:sp>
          </p:grpSp>
          <p:sp>
            <p:nvSpPr>
              <p:cNvPr id="36080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24" y="533"/>
                <a:ext cx="424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方正姚体"/>
                    <a:ea typeface="方正姚体"/>
                  </a:rPr>
                  <a:t>圆面</a:t>
                </a:r>
              </a:p>
            </p:txBody>
          </p:sp>
          <p:sp>
            <p:nvSpPr>
              <p:cNvPr id="36081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5" y="513"/>
                <a:ext cx="1294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方正姚体"/>
                    <a:ea typeface="方正姚体"/>
                  </a:rPr>
                  <a:t>非封闭半球面</a:t>
                </a:r>
              </a:p>
            </p:txBody>
          </p:sp>
          <p:grpSp>
            <p:nvGrpSpPr>
              <p:cNvPr id="36082" name="Group 182"/>
              <p:cNvGrpSpPr>
                <a:grpSpLocks/>
              </p:cNvGrpSpPr>
              <p:nvPr/>
            </p:nvGrpSpPr>
            <p:grpSpPr bwMode="auto">
              <a:xfrm>
                <a:off x="440" y="1872"/>
                <a:ext cx="498" cy="250"/>
                <a:chOff x="440" y="1872"/>
                <a:chExt cx="498" cy="250"/>
              </a:xfrm>
            </p:grpSpPr>
            <p:grpSp>
              <p:nvGrpSpPr>
                <p:cNvPr id="36118" name="Group 168"/>
                <p:cNvGrpSpPr>
                  <a:grpSpLocks/>
                </p:cNvGrpSpPr>
                <p:nvPr/>
              </p:nvGrpSpPr>
              <p:grpSpPr bwMode="auto">
                <a:xfrm>
                  <a:off x="440" y="1872"/>
                  <a:ext cx="307" cy="250"/>
                  <a:chOff x="3022" y="2994"/>
                  <a:chExt cx="333" cy="247"/>
                </a:xfrm>
              </p:grpSpPr>
              <p:sp>
                <p:nvSpPr>
                  <p:cNvPr id="36122" name="WordArt 1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2" y="3127"/>
                    <a:ext cx="63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6123" name="WordArt 1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2" y="2994"/>
                    <a:ext cx="305" cy="2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405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3" name="Group 171"/>
                <p:cNvGrpSpPr>
                  <a:grpSpLocks/>
                </p:cNvGrpSpPr>
                <p:nvPr/>
              </p:nvGrpSpPr>
              <p:grpSpPr bwMode="auto">
                <a:xfrm rot="5400000">
                  <a:off x="834" y="1938"/>
                  <a:ext cx="63" cy="144"/>
                  <a:chOff x="2928" y="3216"/>
                  <a:chExt cx="48" cy="240"/>
                </a:xfrm>
              </p:grpSpPr>
              <p:sp>
                <p:nvSpPr>
                  <p:cNvPr id="36120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121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6083" name="Group 191"/>
              <p:cNvGrpSpPr>
                <a:grpSpLocks/>
              </p:cNvGrpSpPr>
              <p:nvPr/>
            </p:nvGrpSpPr>
            <p:grpSpPr bwMode="auto">
              <a:xfrm>
                <a:off x="956" y="1893"/>
                <a:ext cx="756" cy="191"/>
                <a:chOff x="956" y="1893"/>
                <a:chExt cx="756" cy="191"/>
              </a:xfrm>
            </p:grpSpPr>
            <p:sp>
              <p:nvSpPr>
                <p:cNvPr id="36114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1" y="1893"/>
                  <a:ext cx="81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6115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13" y="1944"/>
                  <a:ext cx="183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36116" name="WordArt 1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8" y="1917"/>
                  <a:ext cx="180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6117" name="WordArt 1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56" y="1935"/>
                  <a:ext cx="229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6084" name="Line 180"/>
              <p:cNvSpPr>
                <a:spLocks noChangeShapeType="1"/>
              </p:cNvSpPr>
              <p:nvPr/>
            </p:nvSpPr>
            <p:spPr bwMode="auto">
              <a:xfrm>
                <a:off x="1167" y="946"/>
                <a:ext cx="420" cy="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085" name="Group 183"/>
              <p:cNvGrpSpPr>
                <a:grpSpLocks/>
              </p:cNvGrpSpPr>
              <p:nvPr/>
            </p:nvGrpSpPr>
            <p:grpSpPr bwMode="auto">
              <a:xfrm>
                <a:off x="2143" y="1857"/>
                <a:ext cx="498" cy="250"/>
                <a:chOff x="440" y="1872"/>
                <a:chExt cx="498" cy="250"/>
              </a:xfrm>
            </p:grpSpPr>
            <p:grpSp>
              <p:nvGrpSpPr>
                <p:cNvPr id="36108" name="Group 184"/>
                <p:cNvGrpSpPr>
                  <a:grpSpLocks/>
                </p:cNvGrpSpPr>
                <p:nvPr/>
              </p:nvGrpSpPr>
              <p:grpSpPr bwMode="auto">
                <a:xfrm>
                  <a:off x="440" y="1872"/>
                  <a:ext cx="307" cy="250"/>
                  <a:chOff x="3022" y="2994"/>
                  <a:chExt cx="333" cy="247"/>
                </a:xfrm>
              </p:grpSpPr>
              <p:sp>
                <p:nvSpPr>
                  <p:cNvPr id="36112" name="WordArt 1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2" y="3127"/>
                    <a:ext cx="63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6113" name="WordArt 18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2" y="2994"/>
                    <a:ext cx="305" cy="2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405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36109" name="Group 187"/>
                <p:cNvGrpSpPr>
                  <a:grpSpLocks/>
                </p:cNvGrpSpPr>
                <p:nvPr/>
              </p:nvGrpSpPr>
              <p:grpSpPr bwMode="auto">
                <a:xfrm rot="5400000">
                  <a:off x="834" y="1938"/>
                  <a:ext cx="63" cy="144"/>
                  <a:chOff x="2928" y="3216"/>
                  <a:chExt cx="48" cy="240"/>
                </a:xfrm>
              </p:grpSpPr>
              <p:sp>
                <p:nvSpPr>
                  <p:cNvPr id="36110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111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6086" name="Line 190"/>
              <p:cNvSpPr>
                <a:spLocks noChangeShapeType="1"/>
              </p:cNvSpPr>
              <p:nvPr/>
            </p:nvSpPr>
            <p:spPr bwMode="auto">
              <a:xfrm>
                <a:off x="2678" y="1987"/>
                <a:ext cx="117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087" name="Group 192"/>
              <p:cNvGrpSpPr>
                <a:grpSpLocks/>
              </p:cNvGrpSpPr>
              <p:nvPr/>
            </p:nvGrpSpPr>
            <p:grpSpPr bwMode="auto">
              <a:xfrm>
                <a:off x="2820" y="1877"/>
                <a:ext cx="756" cy="191"/>
                <a:chOff x="956" y="1893"/>
                <a:chExt cx="756" cy="191"/>
              </a:xfrm>
            </p:grpSpPr>
            <p:sp>
              <p:nvSpPr>
                <p:cNvPr id="36104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31" y="1893"/>
                  <a:ext cx="81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6105" name="WordArt 1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13" y="1944"/>
                  <a:ext cx="183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36106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8" y="1917"/>
                  <a:ext cx="180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6107" name="WordArt 1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56" y="1935"/>
                  <a:ext cx="229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6088" name="Group 198"/>
              <p:cNvGrpSpPr>
                <a:grpSpLocks/>
              </p:cNvGrpSpPr>
              <p:nvPr/>
            </p:nvGrpSpPr>
            <p:grpSpPr bwMode="auto">
              <a:xfrm>
                <a:off x="4000" y="1856"/>
                <a:ext cx="1272" cy="250"/>
                <a:chOff x="440" y="1872"/>
                <a:chExt cx="1272" cy="250"/>
              </a:xfrm>
            </p:grpSpPr>
            <p:grpSp>
              <p:nvGrpSpPr>
                <p:cNvPr id="36092" name="Group 199"/>
                <p:cNvGrpSpPr>
                  <a:grpSpLocks/>
                </p:cNvGrpSpPr>
                <p:nvPr/>
              </p:nvGrpSpPr>
              <p:grpSpPr bwMode="auto">
                <a:xfrm>
                  <a:off x="440" y="1872"/>
                  <a:ext cx="498" cy="250"/>
                  <a:chOff x="440" y="1872"/>
                  <a:chExt cx="498" cy="250"/>
                </a:xfrm>
              </p:grpSpPr>
              <p:grpSp>
                <p:nvGrpSpPr>
                  <p:cNvPr id="36098" name="Group 200"/>
                  <p:cNvGrpSpPr>
                    <a:grpSpLocks/>
                  </p:cNvGrpSpPr>
                  <p:nvPr/>
                </p:nvGrpSpPr>
                <p:grpSpPr bwMode="auto">
                  <a:xfrm>
                    <a:off x="440" y="1872"/>
                    <a:ext cx="307" cy="250"/>
                    <a:chOff x="3022" y="2994"/>
                    <a:chExt cx="333" cy="247"/>
                  </a:xfrm>
                </p:grpSpPr>
                <p:sp>
                  <p:nvSpPr>
                    <p:cNvPr id="36102" name="WordArt 20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92" y="3127"/>
                      <a:ext cx="63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6103" name="WordArt 20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22" y="2994"/>
                      <a:ext cx="305" cy="24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64051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Symbol"/>
                        </a:rPr>
                        <a:t>f</a:t>
                      </a:r>
                      <a:endParaRPr lang="zh-CN" altLang="en-US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endParaRPr>
                    </a:p>
                  </p:txBody>
                </p:sp>
              </p:grpSp>
              <p:grpSp>
                <p:nvGrpSpPr>
                  <p:cNvPr id="36099" name="Group 203"/>
                  <p:cNvGrpSpPr>
                    <a:grpSpLocks/>
                  </p:cNvGrpSpPr>
                  <p:nvPr/>
                </p:nvGrpSpPr>
                <p:grpSpPr bwMode="auto">
                  <a:xfrm rot="5400000">
                    <a:off x="834" y="1938"/>
                    <a:ext cx="63" cy="144"/>
                    <a:chOff x="2928" y="3216"/>
                    <a:chExt cx="48" cy="240"/>
                  </a:xfrm>
                </p:grpSpPr>
                <p:sp>
                  <p:nvSpPr>
                    <p:cNvPr id="36100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216"/>
                      <a:ext cx="0" cy="24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101" name="Line 2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216"/>
                      <a:ext cx="0" cy="24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6093" name="Group 206"/>
                <p:cNvGrpSpPr>
                  <a:grpSpLocks/>
                </p:cNvGrpSpPr>
                <p:nvPr/>
              </p:nvGrpSpPr>
              <p:grpSpPr bwMode="auto">
                <a:xfrm>
                  <a:off x="956" y="1893"/>
                  <a:ext cx="756" cy="191"/>
                  <a:chOff x="956" y="1893"/>
                  <a:chExt cx="756" cy="191"/>
                </a:xfrm>
              </p:grpSpPr>
              <p:sp>
                <p:nvSpPr>
                  <p:cNvPr id="36094" name="WordArt 2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31" y="1893"/>
                    <a:ext cx="81" cy="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6095" name="WordArt 2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13" y="1944"/>
                    <a:ext cx="183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36096" name="WordArt 2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98" y="1917"/>
                    <a:ext cx="180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6097" name="WordArt 2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56" y="1935"/>
                    <a:ext cx="229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36089" name="Group 213"/>
              <p:cNvGrpSpPr>
                <a:grpSpLocks/>
              </p:cNvGrpSpPr>
              <p:nvPr/>
            </p:nvGrpSpPr>
            <p:grpSpPr bwMode="auto">
              <a:xfrm>
                <a:off x="1726" y="1475"/>
                <a:ext cx="544" cy="182"/>
                <a:chOff x="3921" y="3163"/>
                <a:chExt cx="666" cy="212"/>
              </a:xfrm>
            </p:grpSpPr>
            <p:sp>
              <p:nvSpPr>
                <p:cNvPr id="36090" name="Rectangle 212"/>
                <p:cNvSpPr>
                  <a:spLocks noChangeArrowheads="1"/>
                </p:cNvSpPr>
                <p:nvPr/>
              </p:nvSpPr>
              <p:spPr bwMode="auto">
                <a:xfrm>
                  <a:off x="3921" y="3163"/>
                  <a:ext cx="666" cy="21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091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66" y="3169"/>
                  <a:ext cx="546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匀强</a:t>
                  </a:r>
                </a:p>
              </p:txBody>
            </p:sp>
          </p:grpSp>
        </p:grpSp>
        <p:grpSp>
          <p:nvGrpSpPr>
            <p:cNvPr id="35992" name="Group 401"/>
            <p:cNvGrpSpPr>
              <a:grpSpLocks/>
            </p:cNvGrpSpPr>
            <p:nvPr/>
          </p:nvGrpSpPr>
          <p:grpSpPr bwMode="auto">
            <a:xfrm>
              <a:off x="1395" y="144"/>
              <a:ext cx="3217" cy="236"/>
              <a:chOff x="1475" y="185"/>
              <a:chExt cx="3217" cy="236"/>
            </a:xfrm>
          </p:grpSpPr>
          <p:grpSp>
            <p:nvGrpSpPr>
              <p:cNvPr id="35993" name="Group 166"/>
              <p:cNvGrpSpPr>
                <a:grpSpLocks/>
              </p:cNvGrpSpPr>
              <p:nvPr/>
            </p:nvGrpSpPr>
            <p:grpSpPr bwMode="auto">
              <a:xfrm>
                <a:off x="1475" y="190"/>
                <a:ext cx="639" cy="229"/>
                <a:chOff x="1758" y="170"/>
                <a:chExt cx="639" cy="229"/>
              </a:xfrm>
            </p:grpSpPr>
            <p:grpSp>
              <p:nvGrpSpPr>
                <p:cNvPr id="36035" name="Group 142"/>
                <p:cNvGrpSpPr>
                  <a:grpSpLocks/>
                </p:cNvGrpSpPr>
                <p:nvPr/>
              </p:nvGrpSpPr>
              <p:grpSpPr bwMode="auto">
                <a:xfrm>
                  <a:off x="1758" y="170"/>
                  <a:ext cx="394" cy="229"/>
                  <a:chOff x="3022" y="2994"/>
                  <a:chExt cx="333" cy="247"/>
                </a:xfrm>
              </p:grpSpPr>
              <p:sp>
                <p:nvSpPr>
                  <p:cNvPr id="36039" name="WordArt 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2" y="3127"/>
                    <a:ext cx="63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6040" name="WordArt 1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2" y="2994"/>
                    <a:ext cx="305" cy="2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405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36036" name="Group 145"/>
                <p:cNvGrpSpPr>
                  <a:grpSpLocks/>
                </p:cNvGrpSpPr>
                <p:nvPr/>
              </p:nvGrpSpPr>
              <p:grpSpPr bwMode="auto">
                <a:xfrm rot="5400000">
                  <a:off x="2276" y="203"/>
                  <a:ext cx="58" cy="185"/>
                  <a:chOff x="2928" y="3216"/>
                  <a:chExt cx="48" cy="240"/>
                </a:xfrm>
              </p:grpSpPr>
              <p:sp>
                <p:nvSpPr>
                  <p:cNvPr id="36037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038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5994" name="Group 148"/>
              <p:cNvGrpSpPr>
                <a:grpSpLocks/>
              </p:cNvGrpSpPr>
              <p:nvPr/>
            </p:nvGrpSpPr>
            <p:grpSpPr bwMode="auto">
              <a:xfrm>
                <a:off x="3464" y="185"/>
                <a:ext cx="1228" cy="236"/>
                <a:chOff x="2439" y="1974"/>
                <a:chExt cx="1235" cy="276"/>
              </a:xfrm>
            </p:grpSpPr>
            <p:grpSp>
              <p:nvGrpSpPr>
                <p:cNvPr id="36018" name="Group 149"/>
                <p:cNvGrpSpPr>
                  <a:grpSpLocks/>
                </p:cNvGrpSpPr>
                <p:nvPr/>
              </p:nvGrpSpPr>
              <p:grpSpPr bwMode="auto">
                <a:xfrm>
                  <a:off x="2978" y="2054"/>
                  <a:ext cx="448" cy="172"/>
                  <a:chOff x="4882" y="3645"/>
                  <a:chExt cx="490" cy="213"/>
                </a:xfrm>
              </p:grpSpPr>
              <p:sp>
                <p:nvSpPr>
                  <p:cNvPr id="36033" name="WordArt 1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15" y="3645"/>
                    <a:ext cx="157" cy="2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96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36034" name="WordArt 1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2" y="3689"/>
                    <a:ext cx="301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cos</a:t>
                    </a:r>
                    <a:endParaRPr lang="zh-CN" alt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6019" name="Group 152"/>
                <p:cNvGrpSpPr>
                  <a:grpSpLocks/>
                </p:cNvGrpSpPr>
                <p:nvPr/>
              </p:nvGrpSpPr>
              <p:grpSpPr bwMode="auto">
                <a:xfrm>
                  <a:off x="3430" y="1989"/>
                  <a:ext cx="244" cy="233"/>
                  <a:chOff x="3533" y="3693"/>
                  <a:chExt cx="296" cy="254"/>
                </a:xfrm>
              </p:grpSpPr>
              <p:sp>
                <p:nvSpPr>
                  <p:cNvPr id="36031" name="WordArt 1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33" y="3693"/>
                    <a:ext cx="124" cy="25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6032" name="WordArt 1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00" y="3764"/>
                    <a:ext cx="129" cy="1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36020" name="WordArt 1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69" y="2051"/>
                  <a:ext cx="175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36021" name="Group 156"/>
                <p:cNvGrpSpPr>
                  <a:grpSpLocks/>
                </p:cNvGrpSpPr>
                <p:nvPr/>
              </p:nvGrpSpPr>
              <p:grpSpPr bwMode="auto">
                <a:xfrm>
                  <a:off x="2439" y="1974"/>
                  <a:ext cx="278" cy="276"/>
                  <a:chOff x="4057" y="2983"/>
                  <a:chExt cx="278" cy="276"/>
                </a:xfrm>
              </p:grpSpPr>
              <p:grpSp>
                <p:nvGrpSpPr>
                  <p:cNvPr id="36022" name="Group 157"/>
                  <p:cNvGrpSpPr>
                    <a:grpSpLocks/>
                  </p:cNvGrpSpPr>
                  <p:nvPr/>
                </p:nvGrpSpPr>
                <p:grpSpPr bwMode="auto">
                  <a:xfrm rot="123913">
                    <a:off x="4057" y="2983"/>
                    <a:ext cx="108" cy="274"/>
                    <a:chOff x="4590" y="526"/>
                    <a:chExt cx="529" cy="1700"/>
                  </a:xfrm>
                </p:grpSpPr>
                <p:sp>
                  <p:nvSpPr>
                    <p:cNvPr id="36028" name="Oval 1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029" name="Oval 1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030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023" name="Group 161"/>
                  <p:cNvGrpSpPr>
                    <a:grpSpLocks/>
                  </p:cNvGrpSpPr>
                  <p:nvPr/>
                </p:nvGrpSpPr>
                <p:grpSpPr bwMode="auto">
                  <a:xfrm rot="123913">
                    <a:off x="4132" y="2985"/>
                    <a:ext cx="108" cy="274"/>
                    <a:chOff x="4590" y="526"/>
                    <a:chExt cx="529" cy="1700"/>
                  </a:xfrm>
                </p:grpSpPr>
                <p:sp>
                  <p:nvSpPr>
                    <p:cNvPr id="36025" name="Oval 1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026" name="Oval 1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027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6024" name="WordArt 1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0" y="3155"/>
                    <a:ext cx="95" cy="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35995" name="Group 246"/>
              <p:cNvGrpSpPr>
                <a:grpSpLocks/>
              </p:cNvGrpSpPr>
              <p:nvPr/>
            </p:nvGrpSpPr>
            <p:grpSpPr bwMode="auto">
              <a:xfrm rot="5400000">
                <a:off x="3297" y="217"/>
                <a:ext cx="61" cy="176"/>
                <a:chOff x="2928" y="3216"/>
                <a:chExt cx="48" cy="240"/>
              </a:xfrm>
            </p:grpSpPr>
            <p:sp>
              <p:nvSpPr>
                <p:cNvPr id="36016" name="Line 24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017" name="Line 24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996" name="Group 259"/>
              <p:cNvGrpSpPr>
                <a:grpSpLocks/>
              </p:cNvGrpSpPr>
              <p:nvPr/>
            </p:nvGrpSpPr>
            <p:grpSpPr bwMode="auto">
              <a:xfrm>
                <a:off x="2158" y="194"/>
                <a:ext cx="1014" cy="225"/>
                <a:chOff x="2188" y="174"/>
                <a:chExt cx="1004" cy="245"/>
              </a:xfrm>
            </p:grpSpPr>
            <p:grpSp>
              <p:nvGrpSpPr>
                <p:cNvPr id="35997" name="Group 237"/>
                <p:cNvGrpSpPr>
                  <a:grpSpLocks/>
                </p:cNvGrpSpPr>
                <p:nvPr/>
              </p:nvGrpSpPr>
              <p:grpSpPr bwMode="auto">
                <a:xfrm>
                  <a:off x="2519" y="202"/>
                  <a:ext cx="673" cy="202"/>
                  <a:chOff x="3269" y="3625"/>
                  <a:chExt cx="755" cy="279"/>
                </a:xfrm>
              </p:grpSpPr>
              <p:sp>
                <p:nvSpPr>
                  <p:cNvPr id="36008" name="Oval 238"/>
                  <p:cNvSpPr>
                    <a:spLocks noChangeArrowheads="1"/>
                  </p:cNvSpPr>
                  <p:nvPr/>
                </p:nvSpPr>
                <p:spPr bwMode="auto">
                  <a:xfrm>
                    <a:off x="3568" y="3771"/>
                    <a:ext cx="64" cy="63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6009" name="Group 239"/>
                  <p:cNvGrpSpPr>
                    <a:grpSpLocks/>
                  </p:cNvGrpSpPr>
                  <p:nvPr/>
                </p:nvGrpSpPr>
                <p:grpSpPr bwMode="auto">
                  <a:xfrm>
                    <a:off x="3269" y="3625"/>
                    <a:ext cx="297" cy="270"/>
                    <a:chOff x="877" y="2193"/>
                    <a:chExt cx="214" cy="178"/>
                  </a:xfrm>
                </p:grpSpPr>
                <p:sp>
                  <p:nvSpPr>
                    <p:cNvPr id="36014" name="WordArt 24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877" y="2239"/>
                      <a:ext cx="154" cy="13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6015" name="Line 2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9" y="2193"/>
                      <a:ext cx="19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010" name="Group 242"/>
                  <p:cNvGrpSpPr>
                    <a:grpSpLocks/>
                  </p:cNvGrpSpPr>
                  <p:nvPr/>
                </p:nvGrpSpPr>
                <p:grpSpPr bwMode="auto">
                  <a:xfrm>
                    <a:off x="3723" y="3651"/>
                    <a:ext cx="301" cy="253"/>
                    <a:chOff x="3527" y="1354"/>
                    <a:chExt cx="337" cy="243"/>
                  </a:xfrm>
                </p:grpSpPr>
                <p:sp>
                  <p:nvSpPr>
                    <p:cNvPr id="36011" name="WordArt 24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27" y="1354"/>
                      <a:ext cx="131" cy="24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36012" name="WordArt 24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671" y="1422"/>
                      <a:ext cx="137" cy="16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s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36013" name="Line 2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86" y="1361"/>
                      <a:ext cx="178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5998" name="Group 249"/>
                <p:cNvGrpSpPr>
                  <a:grpSpLocks/>
                </p:cNvGrpSpPr>
                <p:nvPr/>
              </p:nvGrpSpPr>
              <p:grpSpPr bwMode="auto">
                <a:xfrm>
                  <a:off x="2188" y="174"/>
                  <a:ext cx="262" cy="245"/>
                  <a:chOff x="4057" y="2983"/>
                  <a:chExt cx="278" cy="276"/>
                </a:xfrm>
              </p:grpSpPr>
              <p:grpSp>
                <p:nvGrpSpPr>
                  <p:cNvPr id="35999" name="Group 250"/>
                  <p:cNvGrpSpPr>
                    <a:grpSpLocks/>
                  </p:cNvGrpSpPr>
                  <p:nvPr/>
                </p:nvGrpSpPr>
                <p:grpSpPr bwMode="auto">
                  <a:xfrm rot="123913">
                    <a:off x="4057" y="2983"/>
                    <a:ext cx="108" cy="274"/>
                    <a:chOff x="4590" y="526"/>
                    <a:chExt cx="529" cy="1700"/>
                  </a:xfrm>
                </p:grpSpPr>
                <p:sp>
                  <p:nvSpPr>
                    <p:cNvPr id="36005" name="Oval 2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006" name="Oval 2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007" name="Freeform 253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000" name="Group 254"/>
                  <p:cNvGrpSpPr>
                    <a:grpSpLocks/>
                  </p:cNvGrpSpPr>
                  <p:nvPr/>
                </p:nvGrpSpPr>
                <p:grpSpPr bwMode="auto">
                  <a:xfrm rot="123913">
                    <a:off x="4132" y="2985"/>
                    <a:ext cx="108" cy="274"/>
                    <a:chOff x="4590" y="526"/>
                    <a:chExt cx="529" cy="1700"/>
                  </a:xfrm>
                </p:grpSpPr>
                <p:sp>
                  <p:nvSpPr>
                    <p:cNvPr id="36002" name="Oval 2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003" name="Oval 2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6004" name="Freeform 257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6001" name="WordArt 2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0" y="3155"/>
                    <a:ext cx="95" cy="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sp>
        <p:nvSpPr>
          <p:cNvPr id="35846" name="Rectangle 217" descr="羊皮纸"/>
          <p:cNvSpPr>
            <a:spLocks noChangeArrowheads="1"/>
          </p:cNvSpPr>
          <p:nvPr/>
        </p:nvSpPr>
        <p:spPr bwMode="auto">
          <a:xfrm>
            <a:off x="0" y="3287713"/>
            <a:ext cx="9144000" cy="1587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119" name="Group 414"/>
          <p:cNvGrpSpPr>
            <a:grpSpLocks/>
          </p:cNvGrpSpPr>
          <p:nvPr/>
        </p:nvGrpSpPr>
        <p:grpSpPr bwMode="auto">
          <a:xfrm>
            <a:off x="212725" y="3546475"/>
            <a:ext cx="8699500" cy="3028950"/>
            <a:chOff x="134" y="2234"/>
            <a:chExt cx="5480" cy="1908"/>
          </a:xfrm>
        </p:grpSpPr>
        <p:grpSp>
          <p:nvGrpSpPr>
            <p:cNvPr id="35848" name="Group 44"/>
            <p:cNvGrpSpPr>
              <a:grpSpLocks/>
            </p:cNvGrpSpPr>
            <p:nvPr/>
          </p:nvGrpSpPr>
          <p:grpSpPr bwMode="auto">
            <a:xfrm>
              <a:off x="267" y="2480"/>
              <a:ext cx="3467" cy="1024"/>
              <a:chOff x="272" y="663"/>
              <a:chExt cx="5245" cy="1014"/>
            </a:xfrm>
          </p:grpSpPr>
          <p:sp>
            <p:nvSpPr>
              <p:cNvPr id="35985" name="Line 45"/>
              <p:cNvSpPr>
                <a:spLocks noChangeShapeType="1"/>
              </p:cNvSpPr>
              <p:nvPr/>
            </p:nvSpPr>
            <p:spPr bwMode="auto">
              <a:xfrm>
                <a:off x="289" y="663"/>
                <a:ext cx="5225" cy="0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86" name="Line 46"/>
              <p:cNvSpPr>
                <a:spLocks noChangeShapeType="1"/>
              </p:cNvSpPr>
              <p:nvPr/>
            </p:nvSpPr>
            <p:spPr bwMode="auto">
              <a:xfrm>
                <a:off x="272" y="931"/>
                <a:ext cx="5225" cy="0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87" name="Line 47"/>
              <p:cNvSpPr>
                <a:spLocks noChangeShapeType="1"/>
              </p:cNvSpPr>
              <p:nvPr/>
            </p:nvSpPr>
            <p:spPr bwMode="auto">
              <a:xfrm>
                <a:off x="288" y="1186"/>
                <a:ext cx="5225" cy="0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88" name="Line 48"/>
              <p:cNvSpPr>
                <a:spLocks noChangeShapeType="1"/>
              </p:cNvSpPr>
              <p:nvPr/>
            </p:nvSpPr>
            <p:spPr bwMode="auto">
              <a:xfrm>
                <a:off x="292" y="1435"/>
                <a:ext cx="5225" cy="0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89" name="Line 49"/>
              <p:cNvSpPr>
                <a:spLocks noChangeShapeType="1"/>
              </p:cNvSpPr>
              <p:nvPr/>
            </p:nvSpPr>
            <p:spPr bwMode="auto">
              <a:xfrm>
                <a:off x="282" y="1677"/>
                <a:ext cx="5225" cy="0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49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342" y="2238"/>
              <a:ext cx="1062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方正姚体"/>
                  <a:ea typeface="方正姚体"/>
                </a:rPr>
                <a:t>封闭半球面</a:t>
              </a:r>
            </a:p>
          </p:txBody>
        </p:sp>
        <p:sp>
          <p:nvSpPr>
            <p:cNvPr id="35850" name="WordArt 215"/>
            <p:cNvSpPr>
              <a:spLocks noChangeArrowheads="1" noChangeShapeType="1" noTextEdit="1"/>
            </p:cNvSpPr>
            <p:nvPr/>
          </p:nvSpPr>
          <p:spPr bwMode="auto">
            <a:xfrm>
              <a:off x="2399" y="2234"/>
              <a:ext cx="870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方正姚体"/>
                  <a:ea typeface="方正姚体"/>
                </a:rPr>
                <a:t>封闭球面</a:t>
              </a:r>
            </a:p>
          </p:txBody>
        </p:sp>
        <p:grpSp>
          <p:nvGrpSpPr>
            <p:cNvPr id="35851" name="Group 265"/>
            <p:cNvGrpSpPr>
              <a:grpSpLocks/>
            </p:cNvGrpSpPr>
            <p:nvPr/>
          </p:nvGrpSpPr>
          <p:grpSpPr bwMode="auto">
            <a:xfrm>
              <a:off x="191" y="2533"/>
              <a:ext cx="1341" cy="894"/>
              <a:chOff x="292" y="2645"/>
              <a:chExt cx="1341" cy="894"/>
            </a:xfrm>
          </p:grpSpPr>
          <p:grpSp>
            <p:nvGrpSpPr>
              <p:cNvPr id="35970" name="Group 59"/>
              <p:cNvGrpSpPr>
                <a:grpSpLocks/>
              </p:cNvGrpSpPr>
              <p:nvPr/>
            </p:nvGrpSpPr>
            <p:grpSpPr bwMode="auto">
              <a:xfrm>
                <a:off x="666" y="2645"/>
                <a:ext cx="777" cy="885"/>
                <a:chOff x="666" y="2519"/>
                <a:chExt cx="777" cy="885"/>
              </a:xfrm>
            </p:grpSpPr>
            <p:sp>
              <p:nvSpPr>
                <p:cNvPr id="35977" name="Arc 41"/>
                <p:cNvSpPr>
                  <a:spLocks/>
                </p:cNvSpPr>
                <p:nvPr/>
              </p:nvSpPr>
              <p:spPr bwMode="auto">
                <a:xfrm>
                  <a:off x="666" y="2519"/>
                  <a:ext cx="548" cy="885"/>
                </a:xfrm>
                <a:custGeom>
                  <a:avLst/>
                  <a:gdLst>
                    <a:gd name="T0" fmla="*/ 0 w 24406"/>
                    <a:gd name="T1" fmla="*/ 0 h 43200"/>
                    <a:gd name="T2" fmla="*/ 0 w 24406"/>
                    <a:gd name="T3" fmla="*/ 0 h 43200"/>
                    <a:gd name="T4" fmla="*/ 0 w 24406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4406"/>
                    <a:gd name="T10" fmla="*/ 0 h 43200"/>
                    <a:gd name="T11" fmla="*/ 24406 w 24406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406" h="43200" fill="none" extrusionOk="0">
                      <a:moveTo>
                        <a:pt x="24346" y="43024"/>
                      </a:moveTo>
                      <a:cubicBezTo>
                        <a:pt x="23435" y="43141"/>
                        <a:pt x="2251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2538" y="-1"/>
                        <a:pt x="23475" y="61"/>
                        <a:pt x="24405" y="183"/>
                      </a:cubicBezTo>
                    </a:path>
                    <a:path w="24406" h="43200" stroke="0" extrusionOk="0">
                      <a:moveTo>
                        <a:pt x="24346" y="43024"/>
                      </a:moveTo>
                      <a:cubicBezTo>
                        <a:pt x="23435" y="43141"/>
                        <a:pt x="2251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2538" y="-1"/>
                        <a:pt x="23475" y="61"/>
                        <a:pt x="24405" y="18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CC"/>
                    </a:gs>
                    <a:gs pos="100000">
                      <a:srgbClr val="CCCCA3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78" name="Oval 42"/>
                <p:cNvSpPr>
                  <a:spLocks noChangeArrowheads="1"/>
                </p:cNvSpPr>
                <p:nvPr/>
              </p:nvSpPr>
              <p:spPr bwMode="auto">
                <a:xfrm>
                  <a:off x="985" y="2522"/>
                  <a:ext cx="414" cy="880"/>
                </a:xfrm>
                <a:prstGeom prst="ellipse">
                  <a:avLst/>
                </a:prstGeom>
                <a:solidFill>
                  <a:srgbClr val="F3E8B9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79" name="Line 50"/>
                <p:cNvSpPr>
                  <a:spLocks noChangeShapeType="1"/>
                </p:cNvSpPr>
                <p:nvPr/>
              </p:nvSpPr>
              <p:spPr bwMode="auto">
                <a:xfrm>
                  <a:off x="1179" y="2734"/>
                  <a:ext cx="258" cy="3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80" name="Line 51"/>
                <p:cNvSpPr>
                  <a:spLocks noChangeShapeType="1"/>
                </p:cNvSpPr>
                <p:nvPr/>
              </p:nvSpPr>
              <p:spPr bwMode="auto">
                <a:xfrm>
                  <a:off x="1182" y="2992"/>
                  <a:ext cx="258" cy="3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81" name="Line 52"/>
                <p:cNvSpPr>
                  <a:spLocks noChangeShapeType="1"/>
                </p:cNvSpPr>
                <p:nvPr/>
              </p:nvSpPr>
              <p:spPr bwMode="auto">
                <a:xfrm>
                  <a:off x="1185" y="3244"/>
                  <a:ext cx="258" cy="3"/>
                </a:xfrm>
                <a:prstGeom prst="line">
                  <a:avLst/>
                </a:prstGeom>
                <a:noFill/>
                <a:ln w="28575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82" name="Oval 55"/>
                <p:cNvSpPr>
                  <a:spLocks noChangeArrowheads="1"/>
                </p:cNvSpPr>
                <p:nvPr/>
              </p:nvSpPr>
              <p:spPr bwMode="auto">
                <a:xfrm>
                  <a:off x="1159" y="2725"/>
                  <a:ext cx="27" cy="2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808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83" name="Oval 57"/>
                <p:cNvSpPr>
                  <a:spLocks noChangeArrowheads="1"/>
                </p:cNvSpPr>
                <p:nvPr/>
              </p:nvSpPr>
              <p:spPr bwMode="auto">
                <a:xfrm>
                  <a:off x="1171" y="3235"/>
                  <a:ext cx="27" cy="2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808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84" name="Oval 58"/>
                <p:cNvSpPr>
                  <a:spLocks noChangeArrowheads="1"/>
                </p:cNvSpPr>
                <p:nvPr/>
              </p:nvSpPr>
              <p:spPr bwMode="auto">
                <a:xfrm>
                  <a:off x="1168" y="2980"/>
                  <a:ext cx="27" cy="2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808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5971" name="Line 216"/>
              <p:cNvSpPr>
                <a:spLocks noChangeShapeType="1"/>
              </p:cNvSpPr>
              <p:nvPr/>
            </p:nvSpPr>
            <p:spPr bwMode="auto">
              <a:xfrm flipH="1">
                <a:off x="459" y="3362"/>
                <a:ext cx="318" cy="177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72" name="Line 218"/>
              <p:cNvSpPr>
                <a:spLocks noChangeShapeType="1"/>
              </p:cNvSpPr>
              <p:nvPr/>
            </p:nvSpPr>
            <p:spPr bwMode="auto">
              <a:xfrm flipH="1" flipV="1">
                <a:off x="422" y="2674"/>
                <a:ext cx="321" cy="17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73" name="Line 219"/>
              <p:cNvSpPr>
                <a:spLocks noChangeShapeType="1"/>
              </p:cNvSpPr>
              <p:nvPr/>
            </p:nvSpPr>
            <p:spPr bwMode="auto">
              <a:xfrm flipH="1" flipV="1">
                <a:off x="292" y="3120"/>
                <a:ext cx="369" cy="3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74" name="Line 220"/>
              <p:cNvSpPr>
                <a:spLocks noChangeShapeType="1"/>
              </p:cNvSpPr>
              <p:nvPr/>
            </p:nvSpPr>
            <p:spPr bwMode="auto">
              <a:xfrm>
                <a:off x="1211" y="3116"/>
                <a:ext cx="420" cy="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75" name="Line 221"/>
              <p:cNvSpPr>
                <a:spLocks noChangeShapeType="1"/>
              </p:cNvSpPr>
              <p:nvPr/>
            </p:nvSpPr>
            <p:spPr bwMode="auto">
              <a:xfrm>
                <a:off x="1201" y="3366"/>
                <a:ext cx="420" cy="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76" name="Line 222"/>
              <p:cNvSpPr>
                <a:spLocks noChangeShapeType="1"/>
              </p:cNvSpPr>
              <p:nvPr/>
            </p:nvSpPr>
            <p:spPr bwMode="auto">
              <a:xfrm>
                <a:off x="1213" y="2856"/>
                <a:ext cx="420" cy="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52" name="Oval 23"/>
            <p:cNvSpPr>
              <a:spLocks noChangeArrowheads="1"/>
            </p:cNvSpPr>
            <p:nvPr/>
          </p:nvSpPr>
          <p:spPr bwMode="auto">
            <a:xfrm>
              <a:off x="2375" y="2520"/>
              <a:ext cx="929" cy="899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D4D4AA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Line 223"/>
            <p:cNvSpPr>
              <a:spLocks noChangeShapeType="1"/>
            </p:cNvSpPr>
            <p:nvPr/>
          </p:nvSpPr>
          <p:spPr bwMode="auto">
            <a:xfrm flipH="1" flipV="1">
              <a:off x="2113" y="2563"/>
              <a:ext cx="321" cy="17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4" name="Line 224"/>
            <p:cNvSpPr>
              <a:spLocks noChangeShapeType="1"/>
            </p:cNvSpPr>
            <p:nvPr/>
          </p:nvSpPr>
          <p:spPr bwMode="auto">
            <a:xfrm flipH="1" flipV="1">
              <a:off x="2004" y="3009"/>
              <a:ext cx="369" cy="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5" name="Line 225"/>
            <p:cNvSpPr>
              <a:spLocks noChangeShapeType="1"/>
            </p:cNvSpPr>
            <p:nvPr/>
          </p:nvSpPr>
          <p:spPr bwMode="auto">
            <a:xfrm flipH="1">
              <a:off x="2160" y="3251"/>
              <a:ext cx="318" cy="17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Line 226"/>
            <p:cNvSpPr>
              <a:spLocks noChangeShapeType="1"/>
            </p:cNvSpPr>
            <p:nvPr/>
          </p:nvSpPr>
          <p:spPr bwMode="auto">
            <a:xfrm flipV="1">
              <a:off x="3245" y="2531"/>
              <a:ext cx="375" cy="21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Line 227"/>
            <p:cNvSpPr>
              <a:spLocks noChangeShapeType="1"/>
            </p:cNvSpPr>
            <p:nvPr/>
          </p:nvSpPr>
          <p:spPr bwMode="auto">
            <a:xfrm>
              <a:off x="3326" y="3007"/>
              <a:ext cx="375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8" name="Line 228"/>
            <p:cNvSpPr>
              <a:spLocks noChangeShapeType="1"/>
            </p:cNvSpPr>
            <p:nvPr/>
          </p:nvSpPr>
          <p:spPr bwMode="auto">
            <a:xfrm>
              <a:off x="3204" y="3256"/>
              <a:ext cx="330" cy="18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9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4305" y="2246"/>
              <a:ext cx="1080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方正姚体"/>
                  <a:ea typeface="方正姚体"/>
                </a:rPr>
                <a:t>任意封闭曲面</a:t>
              </a:r>
            </a:p>
          </p:txBody>
        </p:sp>
        <p:grpSp>
          <p:nvGrpSpPr>
            <p:cNvPr id="35860" name="Group 267"/>
            <p:cNvGrpSpPr>
              <a:grpSpLocks/>
            </p:cNvGrpSpPr>
            <p:nvPr/>
          </p:nvGrpSpPr>
          <p:grpSpPr bwMode="auto">
            <a:xfrm>
              <a:off x="1662" y="2501"/>
              <a:ext cx="384" cy="404"/>
              <a:chOff x="3840" y="1981"/>
              <a:chExt cx="384" cy="404"/>
            </a:xfrm>
          </p:grpSpPr>
          <p:sp>
            <p:nvSpPr>
              <p:cNvPr id="35966" name="Rectangle 268"/>
              <p:cNvSpPr>
                <a:spLocks noChangeArrowheads="1"/>
              </p:cNvSpPr>
              <p:nvPr/>
            </p:nvSpPr>
            <p:spPr bwMode="auto">
              <a:xfrm>
                <a:off x="3840" y="1981"/>
                <a:ext cx="384" cy="4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5967" name="Group 269"/>
              <p:cNvGrpSpPr>
                <a:grpSpLocks/>
              </p:cNvGrpSpPr>
              <p:nvPr/>
            </p:nvGrpSpPr>
            <p:grpSpPr bwMode="auto">
              <a:xfrm>
                <a:off x="3915" y="2063"/>
                <a:ext cx="218" cy="218"/>
                <a:chOff x="4875" y="2163"/>
                <a:chExt cx="218" cy="218"/>
              </a:xfrm>
            </p:grpSpPr>
            <p:sp>
              <p:nvSpPr>
                <p:cNvPr id="35968" name="WordArt 2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75" y="2226"/>
                  <a:ext cx="159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5969" name="Line 271"/>
                <p:cNvSpPr>
                  <a:spLocks noChangeShapeType="1"/>
                </p:cNvSpPr>
                <p:nvPr/>
              </p:nvSpPr>
              <p:spPr bwMode="auto">
                <a:xfrm>
                  <a:off x="4881" y="2163"/>
                  <a:ext cx="21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5861" name="Group 281"/>
            <p:cNvGrpSpPr>
              <a:grpSpLocks/>
            </p:cNvGrpSpPr>
            <p:nvPr/>
          </p:nvGrpSpPr>
          <p:grpSpPr bwMode="auto">
            <a:xfrm>
              <a:off x="239" y="2687"/>
              <a:ext cx="236" cy="221"/>
              <a:chOff x="774" y="3789"/>
              <a:chExt cx="236" cy="221"/>
            </a:xfrm>
          </p:grpSpPr>
          <p:sp>
            <p:nvSpPr>
              <p:cNvPr id="35962" name="WordArt 2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2" y="3855"/>
                <a:ext cx="15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963" name="Line 276"/>
              <p:cNvSpPr>
                <a:spLocks noChangeShapeType="1"/>
              </p:cNvSpPr>
              <p:nvPr/>
            </p:nvSpPr>
            <p:spPr bwMode="auto">
              <a:xfrm>
                <a:off x="774" y="3792"/>
                <a:ext cx="23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64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6" y="3855"/>
                <a:ext cx="15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965" name="Line 279"/>
              <p:cNvSpPr>
                <a:spLocks noChangeShapeType="1"/>
              </p:cNvSpPr>
              <p:nvPr/>
            </p:nvSpPr>
            <p:spPr bwMode="auto">
              <a:xfrm flipV="1">
                <a:off x="792" y="3789"/>
                <a:ext cx="188" cy="3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862" name="Group 282"/>
            <p:cNvGrpSpPr>
              <a:grpSpLocks/>
            </p:cNvGrpSpPr>
            <p:nvPr/>
          </p:nvGrpSpPr>
          <p:grpSpPr bwMode="auto">
            <a:xfrm>
              <a:off x="3377" y="2703"/>
              <a:ext cx="236" cy="221"/>
              <a:chOff x="774" y="3789"/>
              <a:chExt cx="236" cy="221"/>
            </a:xfrm>
          </p:grpSpPr>
          <p:sp>
            <p:nvSpPr>
              <p:cNvPr id="35958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2" y="3855"/>
                <a:ext cx="15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959" name="Line 284"/>
              <p:cNvSpPr>
                <a:spLocks noChangeShapeType="1"/>
              </p:cNvSpPr>
              <p:nvPr/>
            </p:nvSpPr>
            <p:spPr bwMode="auto">
              <a:xfrm>
                <a:off x="774" y="3792"/>
                <a:ext cx="23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60" name="WordArt 2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6" y="3855"/>
                <a:ext cx="15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961" name="Line 286"/>
              <p:cNvSpPr>
                <a:spLocks noChangeShapeType="1"/>
              </p:cNvSpPr>
              <p:nvPr/>
            </p:nvSpPr>
            <p:spPr bwMode="auto">
              <a:xfrm flipV="1">
                <a:off x="792" y="3789"/>
                <a:ext cx="188" cy="3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63" name="Line 287"/>
            <p:cNvSpPr>
              <a:spLocks noChangeShapeType="1"/>
            </p:cNvSpPr>
            <p:nvPr/>
          </p:nvSpPr>
          <p:spPr bwMode="auto">
            <a:xfrm flipV="1">
              <a:off x="1666" y="3009"/>
              <a:ext cx="198" cy="3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4" name="Line 288"/>
            <p:cNvSpPr>
              <a:spLocks noChangeShapeType="1"/>
            </p:cNvSpPr>
            <p:nvPr/>
          </p:nvSpPr>
          <p:spPr bwMode="auto">
            <a:xfrm flipV="1">
              <a:off x="1697" y="2474"/>
              <a:ext cx="198" cy="3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5" name="Line 289"/>
            <p:cNvSpPr>
              <a:spLocks noChangeShapeType="1"/>
            </p:cNvSpPr>
            <p:nvPr/>
          </p:nvSpPr>
          <p:spPr bwMode="auto">
            <a:xfrm flipV="1">
              <a:off x="1669" y="3498"/>
              <a:ext cx="198" cy="3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Freeform 290"/>
            <p:cNvSpPr>
              <a:spLocks/>
            </p:cNvSpPr>
            <p:nvPr/>
          </p:nvSpPr>
          <p:spPr bwMode="auto">
            <a:xfrm>
              <a:off x="4002" y="2495"/>
              <a:ext cx="333" cy="1031"/>
            </a:xfrm>
            <a:custGeom>
              <a:avLst/>
              <a:gdLst>
                <a:gd name="T0" fmla="*/ 0 w 303"/>
                <a:gd name="T1" fmla="*/ 3915 h 889"/>
                <a:gd name="T2" fmla="*/ 182 w 303"/>
                <a:gd name="T3" fmla="*/ 1780 h 889"/>
                <a:gd name="T4" fmla="*/ 779 w 303"/>
                <a:gd name="T5" fmla="*/ 0 h 889"/>
                <a:gd name="T6" fmla="*/ 0 60000 65536"/>
                <a:gd name="T7" fmla="*/ 0 60000 65536"/>
                <a:gd name="T8" fmla="*/ 0 60000 65536"/>
                <a:gd name="T9" fmla="*/ 0 w 303"/>
                <a:gd name="T10" fmla="*/ 0 h 889"/>
                <a:gd name="T11" fmla="*/ 303 w 303"/>
                <a:gd name="T12" fmla="*/ 889 h 8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3" h="889">
                  <a:moveTo>
                    <a:pt x="0" y="889"/>
                  </a:moveTo>
                  <a:cubicBezTo>
                    <a:pt x="10" y="720"/>
                    <a:pt x="20" y="552"/>
                    <a:pt x="71" y="404"/>
                  </a:cubicBezTo>
                  <a:cubicBezTo>
                    <a:pt x="122" y="256"/>
                    <a:pt x="212" y="128"/>
                    <a:pt x="303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Freeform 294"/>
            <p:cNvSpPr>
              <a:spLocks/>
            </p:cNvSpPr>
            <p:nvPr/>
          </p:nvSpPr>
          <p:spPr bwMode="auto">
            <a:xfrm>
              <a:off x="4092" y="2576"/>
              <a:ext cx="657" cy="980"/>
            </a:xfrm>
            <a:custGeom>
              <a:avLst/>
              <a:gdLst>
                <a:gd name="T0" fmla="*/ 0 w 657"/>
                <a:gd name="T1" fmla="*/ 980 h 980"/>
                <a:gd name="T2" fmla="*/ 253 w 657"/>
                <a:gd name="T3" fmla="*/ 394 h 980"/>
                <a:gd name="T4" fmla="*/ 657 w 657"/>
                <a:gd name="T5" fmla="*/ 0 h 980"/>
                <a:gd name="T6" fmla="*/ 0 60000 65536"/>
                <a:gd name="T7" fmla="*/ 0 60000 65536"/>
                <a:gd name="T8" fmla="*/ 0 60000 65536"/>
                <a:gd name="T9" fmla="*/ 0 w 657"/>
                <a:gd name="T10" fmla="*/ 0 h 980"/>
                <a:gd name="T11" fmla="*/ 657 w 657"/>
                <a:gd name="T12" fmla="*/ 980 h 9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7" h="980">
                  <a:moveTo>
                    <a:pt x="0" y="980"/>
                  </a:moveTo>
                  <a:cubicBezTo>
                    <a:pt x="71" y="768"/>
                    <a:pt x="143" y="557"/>
                    <a:pt x="253" y="394"/>
                  </a:cubicBezTo>
                  <a:cubicBezTo>
                    <a:pt x="363" y="231"/>
                    <a:pt x="510" y="115"/>
                    <a:pt x="657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Freeform 295"/>
            <p:cNvSpPr>
              <a:spLocks/>
            </p:cNvSpPr>
            <p:nvPr/>
          </p:nvSpPr>
          <p:spPr bwMode="auto">
            <a:xfrm>
              <a:off x="4222" y="2738"/>
              <a:ext cx="981" cy="799"/>
            </a:xfrm>
            <a:custGeom>
              <a:avLst/>
              <a:gdLst>
                <a:gd name="T0" fmla="*/ 0 w 981"/>
                <a:gd name="T1" fmla="*/ 799 h 799"/>
                <a:gd name="T2" fmla="*/ 334 w 981"/>
                <a:gd name="T3" fmla="*/ 313 h 799"/>
                <a:gd name="T4" fmla="*/ 981 w 981"/>
                <a:gd name="T5" fmla="*/ 0 h 799"/>
                <a:gd name="T6" fmla="*/ 0 60000 65536"/>
                <a:gd name="T7" fmla="*/ 0 60000 65536"/>
                <a:gd name="T8" fmla="*/ 0 60000 65536"/>
                <a:gd name="T9" fmla="*/ 0 w 981"/>
                <a:gd name="T10" fmla="*/ 0 h 799"/>
                <a:gd name="T11" fmla="*/ 981 w 981"/>
                <a:gd name="T12" fmla="*/ 799 h 7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1" h="799">
                  <a:moveTo>
                    <a:pt x="0" y="799"/>
                  </a:moveTo>
                  <a:cubicBezTo>
                    <a:pt x="85" y="622"/>
                    <a:pt x="171" y="446"/>
                    <a:pt x="334" y="313"/>
                  </a:cubicBezTo>
                  <a:cubicBezTo>
                    <a:pt x="497" y="180"/>
                    <a:pt x="739" y="90"/>
                    <a:pt x="981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Freeform 296"/>
            <p:cNvSpPr>
              <a:spLocks/>
            </p:cNvSpPr>
            <p:nvPr/>
          </p:nvSpPr>
          <p:spPr bwMode="auto">
            <a:xfrm>
              <a:off x="4335" y="2990"/>
              <a:ext cx="1212" cy="576"/>
            </a:xfrm>
            <a:custGeom>
              <a:avLst/>
              <a:gdLst>
                <a:gd name="T0" fmla="*/ 0 w 1212"/>
                <a:gd name="T1" fmla="*/ 576 h 576"/>
                <a:gd name="T2" fmla="*/ 424 w 1212"/>
                <a:gd name="T3" fmla="*/ 162 h 576"/>
                <a:gd name="T4" fmla="*/ 1212 w 1212"/>
                <a:gd name="T5" fmla="*/ 0 h 576"/>
                <a:gd name="T6" fmla="*/ 0 60000 65536"/>
                <a:gd name="T7" fmla="*/ 0 60000 65536"/>
                <a:gd name="T8" fmla="*/ 0 60000 65536"/>
                <a:gd name="T9" fmla="*/ 0 w 1212"/>
                <a:gd name="T10" fmla="*/ 0 h 576"/>
                <a:gd name="T11" fmla="*/ 1212 w 1212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12" h="576">
                  <a:moveTo>
                    <a:pt x="0" y="576"/>
                  </a:moveTo>
                  <a:cubicBezTo>
                    <a:pt x="111" y="417"/>
                    <a:pt x="222" y="258"/>
                    <a:pt x="424" y="162"/>
                  </a:cubicBezTo>
                  <a:cubicBezTo>
                    <a:pt x="626" y="66"/>
                    <a:pt x="919" y="33"/>
                    <a:pt x="1212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0" name="Freeform 297"/>
            <p:cNvSpPr>
              <a:spLocks/>
            </p:cNvSpPr>
            <p:nvPr/>
          </p:nvSpPr>
          <p:spPr bwMode="auto">
            <a:xfrm>
              <a:off x="4456" y="3315"/>
              <a:ext cx="1061" cy="263"/>
            </a:xfrm>
            <a:custGeom>
              <a:avLst/>
              <a:gdLst>
                <a:gd name="T0" fmla="*/ 0 w 1061"/>
                <a:gd name="T1" fmla="*/ 263 h 263"/>
                <a:gd name="T2" fmla="*/ 445 w 1061"/>
                <a:gd name="T3" fmla="*/ 61 h 263"/>
                <a:gd name="T4" fmla="*/ 1061 w 1061"/>
                <a:gd name="T5" fmla="*/ 0 h 263"/>
                <a:gd name="T6" fmla="*/ 0 60000 65536"/>
                <a:gd name="T7" fmla="*/ 0 60000 65536"/>
                <a:gd name="T8" fmla="*/ 0 60000 65536"/>
                <a:gd name="T9" fmla="*/ 0 w 1061"/>
                <a:gd name="T10" fmla="*/ 0 h 263"/>
                <a:gd name="T11" fmla="*/ 1061 w 1061"/>
                <a:gd name="T12" fmla="*/ 263 h 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1" h="263">
                  <a:moveTo>
                    <a:pt x="0" y="263"/>
                  </a:moveTo>
                  <a:cubicBezTo>
                    <a:pt x="134" y="184"/>
                    <a:pt x="268" y="105"/>
                    <a:pt x="445" y="61"/>
                  </a:cubicBezTo>
                  <a:cubicBezTo>
                    <a:pt x="622" y="17"/>
                    <a:pt x="841" y="8"/>
                    <a:pt x="1061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871" name="Group 233"/>
            <p:cNvGrpSpPr>
              <a:grpSpLocks/>
            </p:cNvGrpSpPr>
            <p:nvPr/>
          </p:nvGrpSpPr>
          <p:grpSpPr bwMode="auto">
            <a:xfrm rot="-2768285">
              <a:off x="4256" y="2692"/>
              <a:ext cx="580" cy="922"/>
              <a:chOff x="3452" y="991"/>
              <a:chExt cx="1538" cy="1981"/>
            </a:xfrm>
          </p:grpSpPr>
          <p:sp>
            <p:nvSpPr>
              <p:cNvPr id="35956" name="Arc 234"/>
              <p:cNvSpPr>
                <a:spLocks/>
              </p:cNvSpPr>
              <p:nvPr/>
            </p:nvSpPr>
            <p:spPr bwMode="auto">
              <a:xfrm>
                <a:off x="3452" y="991"/>
                <a:ext cx="1538" cy="931"/>
              </a:xfrm>
              <a:custGeom>
                <a:avLst/>
                <a:gdLst>
                  <a:gd name="T0" fmla="*/ 0 w 43200"/>
                  <a:gd name="T1" fmla="*/ 0 h 23971"/>
                  <a:gd name="T2" fmla="*/ 0 w 43200"/>
                  <a:gd name="T3" fmla="*/ 0 h 23971"/>
                  <a:gd name="T4" fmla="*/ 0 w 43200"/>
                  <a:gd name="T5" fmla="*/ 0 h 23971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3971"/>
                  <a:gd name="T11" fmla="*/ 43200 w 43200"/>
                  <a:gd name="T12" fmla="*/ 23971 h 2397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3971" fill="none" extrusionOk="0">
                    <a:moveTo>
                      <a:pt x="130" y="23971"/>
                    </a:moveTo>
                    <a:cubicBezTo>
                      <a:pt x="43" y="23183"/>
                      <a:pt x="0" y="2239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274"/>
                      <a:pt x="43168" y="22947"/>
                      <a:pt x="43105" y="23619"/>
                    </a:cubicBezTo>
                  </a:path>
                  <a:path w="43200" h="23971" stroke="0" extrusionOk="0">
                    <a:moveTo>
                      <a:pt x="130" y="23971"/>
                    </a:moveTo>
                    <a:cubicBezTo>
                      <a:pt x="43" y="23183"/>
                      <a:pt x="0" y="2239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274"/>
                      <a:pt x="43168" y="22947"/>
                      <a:pt x="43105" y="2361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0906F"/>
                  </a:gs>
                  <a:gs pos="100000">
                    <a:srgbClr val="FFFFC5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57" name="Arc 235"/>
              <p:cNvSpPr>
                <a:spLocks/>
              </p:cNvSpPr>
              <p:nvPr/>
            </p:nvSpPr>
            <p:spPr bwMode="auto">
              <a:xfrm>
                <a:off x="3457" y="1819"/>
                <a:ext cx="1530" cy="1153"/>
              </a:xfrm>
              <a:custGeom>
                <a:avLst/>
                <a:gdLst>
                  <a:gd name="T0" fmla="*/ 0 w 43122"/>
                  <a:gd name="T1" fmla="*/ 0 h 21600"/>
                  <a:gd name="T2" fmla="*/ 0 w 43122"/>
                  <a:gd name="T3" fmla="*/ 0 h 21600"/>
                  <a:gd name="T4" fmla="*/ 0 w 4312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22"/>
                  <a:gd name="T10" fmla="*/ 0 h 21600"/>
                  <a:gd name="T11" fmla="*/ 43122 w 4312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22" h="21600" fill="none" extrusionOk="0">
                    <a:moveTo>
                      <a:pt x="43122" y="1071"/>
                    </a:moveTo>
                    <a:cubicBezTo>
                      <a:pt x="42551" y="12569"/>
                      <a:pt x="33062" y="21599"/>
                      <a:pt x="21549" y="21600"/>
                    </a:cubicBezTo>
                    <a:cubicBezTo>
                      <a:pt x="10196" y="21600"/>
                      <a:pt x="781" y="12811"/>
                      <a:pt x="0" y="1485"/>
                    </a:cubicBezTo>
                  </a:path>
                  <a:path w="43122" h="21600" stroke="0" extrusionOk="0">
                    <a:moveTo>
                      <a:pt x="43122" y="1071"/>
                    </a:moveTo>
                    <a:cubicBezTo>
                      <a:pt x="42551" y="12569"/>
                      <a:pt x="33062" y="21599"/>
                      <a:pt x="21549" y="21600"/>
                    </a:cubicBezTo>
                    <a:cubicBezTo>
                      <a:pt x="10196" y="21600"/>
                      <a:pt x="781" y="12811"/>
                      <a:pt x="0" y="1485"/>
                    </a:cubicBezTo>
                    <a:lnTo>
                      <a:pt x="21549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0906F"/>
                  </a:gs>
                  <a:gs pos="100000">
                    <a:srgbClr val="FFFFC5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72" name="Line 300"/>
            <p:cNvSpPr>
              <a:spLocks noChangeShapeType="1"/>
            </p:cNvSpPr>
            <p:nvPr/>
          </p:nvSpPr>
          <p:spPr bwMode="auto">
            <a:xfrm flipV="1">
              <a:off x="4502" y="2512"/>
              <a:ext cx="110" cy="26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3" name="Line 301"/>
            <p:cNvSpPr>
              <a:spLocks noChangeShapeType="1"/>
            </p:cNvSpPr>
            <p:nvPr/>
          </p:nvSpPr>
          <p:spPr bwMode="auto">
            <a:xfrm flipV="1">
              <a:off x="4720" y="2740"/>
              <a:ext cx="200" cy="20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4" name="Line 302"/>
            <p:cNvSpPr>
              <a:spLocks noChangeShapeType="1"/>
            </p:cNvSpPr>
            <p:nvPr/>
          </p:nvSpPr>
          <p:spPr bwMode="auto">
            <a:xfrm flipH="1">
              <a:off x="3979" y="3196"/>
              <a:ext cx="235" cy="15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5" name="Line 303"/>
            <p:cNvSpPr>
              <a:spLocks noChangeShapeType="1"/>
            </p:cNvSpPr>
            <p:nvPr/>
          </p:nvSpPr>
          <p:spPr bwMode="auto">
            <a:xfrm flipV="1">
              <a:off x="4856" y="2968"/>
              <a:ext cx="261" cy="13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Line 304"/>
            <p:cNvSpPr>
              <a:spLocks noChangeShapeType="1"/>
            </p:cNvSpPr>
            <p:nvPr/>
          </p:nvSpPr>
          <p:spPr bwMode="auto">
            <a:xfrm flipH="1">
              <a:off x="4126" y="3332"/>
              <a:ext cx="194" cy="21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7" name="Line 305"/>
            <p:cNvSpPr>
              <a:spLocks noChangeShapeType="1"/>
            </p:cNvSpPr>
            <p:nvPr/>
          </p:nvSpPr>
          <p:spPr bwMode="auto">
            <a:xfrm flipH="1">
              <a:off x="4333" y="3428"/>
              <a:ext cx="113" cy="24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878" name="Group 306"/>
            <p:cNvGrpSpPr>
              <a:grpSpLocks/>
            </p:cNvGrpSpPr>
            <p:nvPr/>
          </p:nvGrpSpPr>
          <p:grpSpPr bwMode="auto">
            <a:xfrm>
              <a:off x="5153" y="2838"/>
              <a:ext cx="414" cy="374"/>
              <a:chOff x="374" y="980"/>
              <a:chExt cx="414" cy="374"/>
            </a:xfrm>
          </p:grpSpPr>
          <p:sp>
            <p:nvSpPr>
              <p:cNvPr id="35952" name="Rectangle 307"/>
              <p:cNvSpPr>
                <a:spLocks noChangeArrowheads="1"/>
              </p:cNvSpPr>
              <p:nvPr/>
            </p:nvSpPr>
            <p:spPr bwMode="auto">
              <a:xfrm>
                <a:off x="374" y="980"/>
                <a:ext cx="414" cy="37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5953" name="Group 308"/>
              <p:cNvGrpSpPr>
                <a:grpSpLocks/>
              </p:cNvGrpSpPr>
              <p:nvPr/>
            </p:nvGrpSpPr>
            <p:grpSpPr bwMode="auto">
              <a:xfrm>
                <a:off x="413" y="1022"/>
                <a:ext cx="346" cy="268"/>
                <a:chOff x="877" y="2193"/>
                <a:chExt cx="214" cy="178"/>
              </a:xfrm>
            </p:grpSpPr>
            <p:sp>
              <p:nvSpPr>
                <p:cNvPr id="35954" name="WordArt 3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5955" name="Line 310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5879" name="Group 311"/>
            <p:cNvGrpSpPr>
              <a:grpSpLocks/>
            </p:cNvGrpSpPr>
            <p:nvPr/>
          </p:nvGrpSpPr>
          <p:grpSpPr bwMode="auto">
            <a:xfrm>
              <a:off x="4898" y="2496"/>
              <a:ext cx="236" cy="221"/>
              <a:chOff x="774" y="3789"/>
              <a:chExt cx="236" cy="221"/>
            </a:xfrm>
          </p:grpSpPr>
          <p:sp>
            <p:nvSpPr>
              <p:cNvPr id="35948" name="WordArt 3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2" y="3855"/>
                <a:ext cx="15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949" name="Line 313"/>
              <p:cNvSpPr>
                <a:spLocks noChangeShapeType="1"/>
              </p:cNvSpPr>
              <p:nvPr/>
            </p:nvSpPr>
            <p:spPr bwMode="auto">
              <a:xfrm>
                <a:off x="774" y="3792"/>
                <a:ext cx="23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50" name="WordArt 3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6" y="3855"/>
                <a:ext cx="15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951" name="Line 315"/>
              <p:cNvSpPr>
                <a:spLocks noChangeShapeType="1"/>
              </p:cNvSpPr>
              <p:nvPr/>
            </p:nvSpPr>
            <p:spPr bwMode="auto">
              <a:xfrm flipV="1">
                <a:off x="792" y="3789"/>
                <a:ext cx="188" cy="3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880" name="Group 316"/>
            <p:cNvGrpSpPr>
              <a:grpSpLocks/>
            </p:cNvGrpSpPr>
            <p:nvPr/>
          </p:nvGrpSpPr>
          <p:grpSpPr bwMode="auto">
            <a:xfrm>
              <a:off x="3898" y="2980"/>
              <a:ext cx="236" cy="221"/>
              <a:chOff x="774" y="3789"/>
              <a:chExt cx="236" cy="221"/>
            </a:xfrm>
          </p:grpSpPr>
          <p:sp>
            <p:nvSpPr>
              <p:cNvPr id="35944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2" y="3855"/>
                <a:ext cx="15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945" name="Line 318"/>
              <p:cNvSpPr>
                <a:spLocks noChangeShapeType="1"/>
              </p:cNvSpPr>
              <p:nvPr/>
            </p:nvSpPr>
            <p:spPr bwMode="auto">
              <a:xfrm>
                <a:off x="774" y="3792"/>
                <a:ext cx="236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46" name="WordArt 3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6" y="3855"/>
                <a:ext cx="159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947" name="Line 320"/>
              <p:cNvSpPr>
                <a:spLocks noChangeShapeType="1"/>
              </p:cNvSpPr>
              <p:nvPr/>
            </p:nvSpPr>
            <p:spPr bwMode="auto">
              <a:xfrm flipV="1">
                <a:off x="792" y="3789"/>
                <a:ext cx="188" cy="3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881" name="Group 321"/>
            <p:cNvGrpSpPr>
              <a:grpSpLocks/>
            </p:cNvGrpSpPr>
            <p:nvPr/>
          </p:nvGrpSpPr>
          <p:grpSpPr bwMode="auto">
            <a:xfrm>
              <a:off x="1509" y="2906"/>
              <a:ext cx="544" cy="182"/>
              <a:chOff x="3921" y="3163"/>
              <a:chExt cx="666" cy="212"/>
            </a:xfrm>
          </p:grpSpPr>
          <p:sp>
            <p:nvSpPr>
              <p:cNvPr id="35942" name="Rectangle 322"/>
              <p:cNvSpPr>
                <a:spLocks noChangeArrowheads="1"/>
              </p:cNvSpPr>
              <p:nvPr/>
            </p:nvSpPr>
            <p:spPr bwMode="auto">
              <a:xfrm>
                <a:off x="3921" y="3163"/>
                <a:ext cx="666" cy="2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43" name="WordArt 3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6" y="3169"/>
                <a:ext cx="546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匀强</a:t>
                </a:r>
              </a:p>
            </p:txBody>
          </p:sp>
        </p:grpSp>
        <p:grpSp>
          <p:nvGrpSpPr>
            <p:cNvPr id="35882" name="Group 260"/>
            <p:cNvGrpSpPr>
              <a:grpSpLocks/>
            </p:cNvGrpSpPr>
            <p:nvPr/>
          </p:nvGrpSpPr>
          <p:grpSpPr bwMode="auto">
            <a:xfrm>
              <a:off x="1592" y="3085"/>
              <a:ext cx="414" cy="374"/>
              <a:chOff x="374" y="980"/>
              <a:chExt cx="414" cy="374"/>
            </a:xfrm>
          </p:grpSpPr>
          <p:sp>
            <p:nvSpPr>
              <p:cNvPr id="35938" name="Rectangle 261"/>
              <p:cNvSpPr>
                <a:spLocks noChangeArrowheads="1"/>
              </p:cNvSpPr>
              <p:nvPr/>
            </p:nvSpPr>
            <p:spPr bwMode="auto">
              <a:xfrm>
                <a:off x="374" y="980"/>
                <a:ext cx="414" cy="37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5939" name="Group 262"/>
              <p:cNvGrpSpPr>
                <a:grpSpLocks/>
              </p:cNvGrpSpPr>
              <p:nvPr/>
            </p:nvGrpSpPr>
            <p:grpSpPr bwMode="auto">
              <a:xfrm>
                <a:off x="413" y="1022"/>
                <a:ext cx="346" cy="268"/>
                <a:chOff x="877" y="2193"/>
                <a:chExt cx="214" cy="178"/>
              </a:xfrm>
            </p:grpSpPr>
            <p:sp>
              <p:nvSpPr>
                <p:cNvPr id="35940" name="WordArt 2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5941" name="Line 264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5883" name="Group 327"/>
            <p:cNvGrpSpPr>
              <a:grpSpLocks/>
            </p:cNvGrpSpPr>
            <p:nvPr/>
          </p:nvGrpSpPr>
          <p:grpSpPr bwMode="auto">
            <a:xfrm>
              <a:off x="4969" y="3387"/>
              <a:ext cx="645" cy="182"/>
              <a:chOff x="2009" y="3771"/>
              <a:chExt cx="847" cy="182"/>
            </a:xfrm>
          </p:grpSpPr>
          <p:sp>
            <p:nvSpPr>
              <p:cNvPr id="35936" name="Rectangle 325"/>
              <p:cNvSpPr>
                <a:spLocks noChangeArrowheads="1"/>
              </p:cNvSpPr>
              <p:nvPr/>
            </p:nvSpPr>
            <p:spPr bwMode="auto">
              <a:xfrm>
                <a:off x="2009" y="3771"/>
                <a:ext cx="847" cy="18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37" name="WordArt 3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66" y="3776"/>
                <a:ext cx="695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非匀强</a:t>
                </a:r>
              </a:p>
            </p:txBody>
          </p:sp>
        </p:grpSp>
        <p:grpSp>
          <p:nvGrpSpPr>
            <p:cNvPr id="35884" name="Group 405"/>
            <p:cNvGrpSpPr>
              <a:grpSpLocks/>
            </p:cNvGrpSpPr>
            <p:nvPr/>
          </p:nvGrpSpPr>
          <p:grpSpPr bwMode="auto">
            <a:xfrm>
              <a:off x="134" y="3551"/>
              <a:ext cx="1665" cy="354"/>
              <a:chOff x="134" y="3723"/>
              <a:chExt cx="1665" cy="354"/>
            </a:xfrm>
          </p:grpSpPr>
          <p:grpSp>
            <p:nvGrpSpPr>
              <p:cNvPr id="35907" name="Group 335"/>
              <p:cNvGrpSpPr>
                <a:grpSpLocks/>
              </p:cNvGrpSpPr>
              <p:nvPr/>
            </p:nvGrpSpPr>
            <p:grpSpPr bwMode="auto">
              <a:xfrm>
                <a:off x="134" y="3723"/>
                <a:ext cx="1396" cy="354"/>
                <a:chOff x="3863" y="3694"/>
                <a:chExt cx="1709" cy="394"/>
              </a:xfrm>
            </p:grpSpPr>
            <p:grpSp>
              <p:nvGrpSpPr>
                <p:cNvPr id="35912" name="Group 336"/>
                <p:cNvGrpSpPr>
                  <a:grpSpLocks/>
                </p:cNvGrpSpPr>
                <p:nvPr/>
              </p:nvGrpSpPr>
              <p:grpSpPr bwMode="auto">
                <a:xfrm>
                  <a:off x="4566" y="3694"/>
                  <a:ext cx="283" cy="394"/>
                  <a:chOff x="3341" y="3670"/>
                  <a:chExt cx="283" cy="394"/>
                </a:xfrm>
              </p:grpSpPr>
              <p:grpSp>
                <p:nvGrpSpPr>
                  <p:cNvPr id="35926" name="Group 337"/>
                  <p:cNvGrpSpPr>
                    <a:grpSpLocks/>
                  </p:cNvGrpSpPr>
                  <p:nvPr/>
                </p:nvGrpSpPr>
                <p:grpSpPr bwMode="auto">
                  <a:xfrm rot="123913">
                    <a:off x="3341" y="3670"/>
                    <a:ext cx="149" cy="388"/>
                    <a:chOff x="4590" y="526"/>
                    <a:chExt cx="529" cy="1700"/>
                  </a:xfrm>
                </p:grpSpPr>
                <p:sp>
                  <p:nvSpPr>
                    <p:cNvPr id="35933" name="Oval 3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34" name="Oval 3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35" name="Freeform 340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5927" name="Oval 341"/>
                  <p:cNvSpPr>
                    <a:spLocks noChangeArrowheads="1"/>
                  </p:cNvSpPr>
                  <p:nvPr/>
                </p:nvSpPr>
                <p:spPr bwMode="auto">
                  <a:xfrm>
                    <a:off x="3354" y="3758"/>
                    <a:ext cx="220" cy="19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5928" name="Group 342"/>
                  <p:cNvGrpSpPr>
                    <a:grpSpLocks/>
                  </p:cNvGrpSpPr>
                  <p:nvPr/>
                </p:nvGrpSpPr>
                <p:grpSpPr bwMode="auto">
                  <a:xfrm rot="123913">
                    <a:off x="3416" y="3672"/>
                    <a:ext cx="149" cy="388"/>
                    <a:chOff x="4590" y="526"/>
                    <a:chExt cx="529" cy="1700"/>
                  </a:xfrm>
                </p:grpSpPr>
                <p:sp>
                  <p:nvSpPr>
                    <p:cNvPr id="35930" name="Oval 3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31" name="Oval 3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32" name="Freeform 345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5929" name="WordArt 3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9" y="3972"/>
                    <a:ext cx="95" cy="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5913" name="Group 347"/>
                <p:cNvGrpSpPr>
                  <a:grpSpLocks/>
                </p:cNvGrpSpPr>
                <p:nvPr/>
              </p:nvGrpSpPr>
              <p:grpSpPr bwMode="auto">
                <a:xfrm>
                  <a:off x="3863" y="3763"/>
                  <a:ext cx="396" cy="268"/>
                  <a:chOff x="3022" y="2994"/>
                  <a:chExt cx="333" cy="247"/>
                </a:xfrm>
              </p:grpSpPr>
              <p:sp>
                <p:nvSpPr>
                  <p:cNvPr id="35924" name="WordArt 3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2" y="3127"/>
                    <a:ext cx="63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5925" name="WordArt 3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2" y="2994"/>
                    <a:ext cx="305" cy="2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405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35914" name="Group 350"/>
                <p:cNvGrpSpPr>
                  <a:grpSpLocks/>
                </p:cNvGrpSpPr>
                <p:nvPr/>
              </p:nvGrpSpPr>
              <p:grpSpPr bwMode="auto">
                <a:xfrm rot="5400000">
                  <a:off x="4360" y="3805"/>
                  <a:ext cx="69" cy="186"/>
                  <a:chOff x="2928" y="3216"/>
                  <a:chExt cx="48" cy="240"/>
                </a:xfrm>
              </p:grpSpPr>
              <p:sp>
                <p:nvSpPr>
                  <p:cNvPr id="35922" name="Line 35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923" name="Line 35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5915" name="Oval 353"/>
                <p:cNvSpPr>
                  <a:spLocks noChangeArrowheads="1"/>
                </p:cNvSpPr>
                <p:nvPr/>
              </p:nvSpPr>
              <p:spPr bwMode="auto">
                <a:xfrm>
                  <a:off x="5141" y="3886"/>
                  <a:ext cx="50" cy="5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5916" name="Group 354"/>
                <p:cNvGrpSpPr>
                  <a:grpSpLocks/>
                </p:cNvGrpSpPr>
                <p:nvPr/>
              </p:nvGrpSpPr>
              <p:grpSpPr bwMode="auto">
                <a:xfrm>
                  <a:off x="4898" y="3777"/>
                  <a:ext cx="280" cy="220"/>
                  <a:chOff x="877" y="2193"/>
                  <a:chExt cx="214" cy="178"/>
                </a:xfrm>
              </p:grpSpPr>
              <p:sp>
                <p:nvSpPr>
                  <p:cNvPr id="35920" name="WordArt 3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77" y="2239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5921" name="Line 356"/>
                  <p:cNvSpPr>
                    <a:spLocks noChangeShapeType="1"/>
                  </p:cNvSpPr>
                  <p:nvPr/>
                </p:nvSpPr>
                <p:spPr bwMode="auto">
                  <a:xfrm>
                    <a:off x="899" y="2193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5917" name="WordArt 3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46" y="3789"/>
                  <a:ext cx="110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5918" name="WordArt 3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67" y="3847"/>
                  <a:ext cx="116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5919" name="Line 359"/>
                <p:cNvSpPr>
                  <a:spLocks noChangeShapeType="1"/>
                </p:cNvSpPr>
                <p:nvPr/>
              </p:nvSpPr>
              <p:spPr bwMode="auto">
                <a:xfrm>
                  <a:off x="5359" y="3775"/>
                  <a:ext cx="213" cy="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908" name="Group 385"/>
              <p:cNvGrpSpPr>
                <a:grpSpLocks/>
              </p:cNvGrpSpPr>
              <p:nvPr/>
            </p:nvGrpSpPr>
            <p:grpSpPr bwMode="auto">
              <a:xfrm rot="5400000">
                <a:off x="1552" y="3848"/>
                <a:ext cx="63" cy="144"/>
                <a:chOff x="2928" y="3216"/>
                <a:chExt cx="48" cy="240"/>
              </a:xfrm>
            </p:grpSpPr>
            <p:sp>
              <p:nvSpPr>
                <p:cNvPr id="35910" name="Line 38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11" name="Line 38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909" name="WordArt 3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4" y="3822"/>
                <a:ext cx="105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5885" name="Group 391"/>
            <p:cNvGrpSpPr>
              <a:grpSpLocks/>
            </p:cNvGrpSpPr>
            <p:nvPr/>
          </p:nvGrpSpPr>
          <p:grpSpPr bwMode="auto">
            <a:xfrm>
              <a:off x="2478" y="3584"/>
              <a:ext cx="651" cy="250"/>
              <a:chOff x="2285" y="3777"/>
              <a:chExt cx="651" cy="250"/>
            </a:xfrm>
          </p:grpSpPr>
          <p:grpSp>
            <p:nvGrpSpPr>
              <p:cNvPr id="35899" name="Group 389"/>
              <p:cNvGrpSpPr>
                <a:grpSpLocks/>
              </p:cNvGrpSpPr>
              <p:nvPr/>
            </p:nvGrpSpPr>
            <p:grpSpPr bwMode="auto">
              <a:xfrm>
                <a:off x="2285" y="3777"/>
                <a:ext cx="498" cy="250"/>
                <a:chOff x="2507" y="3696"/>
                <a:chExt cx="498" cy="250"/>
              </a:xfrm>
            </p:grpSpPr>
            <p:grpSp>
              <p:nvGrpSpPr>
                <p:cNvPr id="35901" name="Group 329"/>
                <p:cNvGrpSpPr>
                  <a:grpSpLocks/>
                </p:cNvGrpSpPr>
                <p:nvPr/>
              </p:nvGrpSpPr>
              <p:grpSpPr bwMode="auto">
                <a:xfrm>
                  <a:off x="2507" y="3696"/>
                  <a:ext cx="307" cy="250"/>
                  <a:chOff x="3022" y="2994"/>
                  <a:chExt cx="333" cy="247"/>
                </a:xfrm>
              </p:grpSpPr>
              <p:sp>
                <p:nvSpPr>
                  <p:cNvPr id="35905" name="WordArt 3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2" y="3127"/>
                    <a:ext cx="63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5906" name="WordArt 3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2" y="2994"/>
                    <a:ext cx="305" cy="2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405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35902" name="Group 332"/>
                <p:cNvGrpSpPr>
                  <a:grpSpLocks/>
                </p:cNvGrpSpPr>
                <p:nvPr/>
              </p:nvGrpSpPr>
              <p:grpSpPr bwMode="auto">
                <a:xfrm rot="5400000">
                  <a:off x="2901" y="3762"/>
                  <a:ext cx="63" cy="144"/>
                  <a:chOff x="2928" y="3216"/>
                  <a:chExt cx="48" cy="240"/>
                </a:xfrm>
              </p:grpSpPr>
              <p:sp>
                <p:nvSpPr>
                  <p:cNvPr id="35903" name="Line 33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904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5900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1" y="3817"/>
                <a:ext cx="105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5886" name="Group 392"/>
            <p:cNvGrpSpPr>
              <a:grpSpLocks/>
            </p:cNvGrpSpPr>
            <p:nvPr/>
          </p:nvGrpSpPr>
          <p:grpSpPr bwMode="auto">
            <a:xfrm>
              <a:off x="4463" y="3608"/>
              <a:ext cx="651" cy="250"/>
              <a:chOff x="2285" y="3777"/>
              <a:chExt cx="651" cy="250"/>
            </a:xfrm>
          </p:grpSpPr>
          <p:grpSp>
            <p:nvGrpSpPr>
              <p:cNvPr id="35891" name="Group 393"/>
              <p:cNvGrpSpPr>
                <a:grpSpLocks/>
              </p:cNvGrpSpPr>
              <p:nvPr/>
            </p:nvGrpSpPr>
            <p:grpSpPr bwMode="auto">
              <a:xfrm>
                <a:off x="2285" y="3777"/>
                <a:ext cx="498" cy="250"/>
                <a:chOff x="2507" y="3696"/>
                <a:chExt cx="498" cy="250"/>
              </a:xfrm>
            </p:grpSpPr>
            <p:grpSp>
              <p:nvGrpSpPr>
                <p:cNvPr id="35893" name="Group 394"/>
                <p:cNvGrpSpPr>
                  <a:grpSpLocks/>
                </p:cNvGrpSpPr>
                <p:nvPr/>
              </p:nvGrpSpPr>
              <p:grpSpPr bwMode="auto">
                <a:xfrm>
                  <a:off x="2507" y="3696"/>
                  <a:ext cx="307" cy="250"/>
                  <a:chOff x="3022" y="2994"/>
                  <a:chExt cx="333" cy="247"/>
                </a:xfrm>
              </p:grpSpPr>
              <p:sp>
                <p:nvSpPr>
                  <p:cNvPr id="35897" name="WordArt 3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2" y="3127"/>
                    <a:ext cx="63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5898" name="WordArt 3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2" y="2994"/>
                    <a:ext cx="305" cy="2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405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35894" name="Group 397"/>
                <p:cNvGrpSpPr>
                  <a:grpSpLocks/>
                </p:cNvGrpSpPr>
                <p:nvPr/>
              </p:nvGrpSpPr>
              <p:grpSpPr bwMode="auto">
                <a:xfrm rot="5400000">
                  <a:off x="2901" y="3762"/>
                  <a:ext cx="63" cy="144"/>
                  <a:chOff x="2928" y="3216"/>
                  <a:chExt cx="48" cy="240"/>
                </a:xfrm>
              </p:grpSpPr>
              <p:sp>
                <p:nvSpPr>
                  <p:cNvPr id="35895" name="Line 398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6" name="Line 39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5892" name="WordArt 4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1" y="3817"/>
                <a:ext cx="105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5887" name="WordArt 407"/>
            <p:cNvSpPr>
              <a:spLocks noChangeArrowheads="1" noChangeShapeType="1" noTextEdit="1"/>
            </p:cNvSpPr>
            <p:nvPr/>
          </p:nvSpPr>
          <p:spPr bwMode="auto">
            <a:xfrm>
              <a:off x="212" y="3973"/>
              <a:ext cx="5359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即进、出同一封闭面的   线数目相等，总通量均为零。</a:t>
              </a:r>
            </a:p>
          </p:txBody>
        </p:sp>
        <p:grpSp>
          <p:nvGrpSpPr>
            <p:cNvPr id="35888" name="Group 410"/>
            <p:cNvGrpSpPr>
              <a:grpSpLocks/>
            </p:cNvGrpSpPr>
            <p:nvPr/>
          </p:nvGrpSpPr>
          <p:grpSpPr bwMode="auto">
            <a:xfrm>
              <a:off x="2504" y="3978"/>
              <a:ext cx="210" cy="153"/>
              <a:chOff x="877" y="2193"/>
              <a:chExt cx="214" cy="178"/>
            </a:xfrm>
          </p:grpSpPr>
          <p:sp>
            <p:nvSpPr>
              <p:cNvPr id="35889" name="WordArt 4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5890" name="Line 412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02"/>
          <p:cNvSpPr>
            <a:spLocks noGrp="1" noChangeArrowheads="1"/>
          </p:cNvSpPr>
          <p:nvPr>
            <p:ph type="title" idx="4294967295"/>
          </p:nvPr>
        </p:nvSpPr>
        <p:spPr>
          <a:xfrm>
            <a:off x="1608138" y="0"/>
            <a:ext cx="7164387" cy="14287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特例引入下节</a:t>
            </a:r>
          </a:p>
        </p:txBody>
      </p:sp>
      <p:sp>
        <p:nvSpPr>
          <p:cNvPr id="36867" name="Rectangle 74" descr="羊皮纸"/>
          <p:cNvSpPr>
            <a:spLocks noChangeArrowheads="1"/>
          </p:cNvSpPr>
          <p:nvPr/>
        </p:nvSpPr>
        <p:spPr bwMode="auto">
          <a:xfrm>
            <a:off x="0" y="0"/>
            <a:ext cx="9144000" cy="17621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8" name="Rectangle 75" descr="羊皮纸"/>
          <p:cNvSpPr>
            <a:spLocks noChangeArrowheads="1"/>
          </p:cNvSpPr>
          <p:nvPr/>
        </p:nvSpPr>
        <p:spPr bwMode="auto">
          <a:xfrm>
            <a:off x="0" y="6662738"/>
            <a:ext cx="9175750" cy="195262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98"/>
          <p:cNvGrpSpPr>
            <a:grpSpLocks/>
          </p:cNvGrpSpPr>
          <p:nvPr/>
        </p:nvGrpSpPr>
        <p:grpSpPr bwMode="auto">
          <a:xfrm>
            <a:off x="165654" y="231775"/>
            <a:ext cx="4916529" cy="658813"/>
            <a:chOff x="192" y="146"/>
            <a:chExt cx="2727" cy="307"/>
          </a:xfrm>
        </p:grpSpPr>
        <p:grpSp>
          <p:nvGrpSpPr>
            <p:cNvPr id="37046" name="Group 77"/>
            <p:cNvGrpSpPr>
              <a:grpSpLocks/>
            </p:cNvGrpSpPr>
            <p:nvPr/>
          </p:nvGrpSpPr>
          <p:grpSpPr bwMode="auto">
            <a:xfrm>
              <a:off x="192" y="146"/>
              <a:ext cx="508" cy="307"/>
              <a:chOff x="396" y="441"/>
              <a:chExt cx="538" cy="368"/>
            </a:xfrm>
          </p:grpSpPr>
          <p:sp>
            <p:nvSpPr>
              <p:cNvPr id="37048" name="Oval 78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538" cy="368"/>
              </a:xfrm>
              <a:prstGeom prst="ellipse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049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  <a:r>
                  <a:rPr lang="en-US" altLang="zh-CN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2</a:t>
                </a:r>
                <a:endParaRPr lang="zh-CN" altLang="en-US" sz="3600" b="1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sp>
          <p:nvSpPr>
            <p:cNvPr id="37047" name="WordArt 299"/>
            <p:cNvSpPr>
              <a:spLocks noChangeArrowheads="1" noChangeShapeType="1" noTextEdit="1"/>
            </p:cNvSpPr>
            <p:nvPr/>
          </p:nvSpPr>
          <p:spPr bwMode="auto">
            <a:xfrm>
              <a:off x="757" y="207"/>
              <a:ext cx="2162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封闭球面中心有点电荷</a:t>
              </a:r>
            </a:p>
          </p:txBody>
        </p:sp>
      </p:grpSp>
      <p:grpSp>
        <p:nvGrpSpPr>
          <p:cNvPr id="4" name="Group 507"/>
          <p:cNvGrpSpPr>
            <a:grpSpLocks/>
          </p:cNvGrpSpPr>
          <p:nvPr/>
        </p:nvGrpSpPr>
        <p:grpSpPr bwMode="auto">
          <a:xfrm>
            <a:off x="939800" y="1546225"/>
            <a:ext cx="2844800" cy="2682875"/>
            <a:chOff x="592" y="974"/>
            <a:chExt cx="1792" cy="1690"/>
          </a:xfrm>
        </p:grpSpPr>
        <p:grpSp>
          <p:nvGrpSpPr>
            <p:cNvPr id="37012" name="Group 125"/>
            <p:cNvGrpSpPr>
              <a:grpSpLocks/>
            </p:cNvGrpSpPr>
            <p:nvPr/>
          </p:nvGrpSpPr>
          <p:grpSpPr bwMode="auto">
            <a:xfrm>
              <a:off x="592" y="1439"/>
              <a:ext cx="283" cy="273"/>
              <a:chOff x="374" y="980"/>
              <a:chExt cx="414" cy="374"/>
            </a:xfrm>
          </p:grpSpPr>
          <p:sp>
            <p:nvSpPr>
              <p:cNvPr id="37042" name="Rectangle 126"/>
              <p:cNvSpPr>
                <a:spLocks noChangeArrowheads="1"/>
              </p:cNvSpPr>
              <p:nvPr/>
            </p:nvSpPr>
            <p:spPr bwMode="auto">
              <a:xfrm>
                <a:off x="374" y="980"/>
                <a:ext cx="414" cy="37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7043" name="Group 127"/>
              <p:cNvGrpSpPr>
                <a:grpSpLocks/>
              </p:cNvGrpSpPr>
              <p:nvPr/>
            </p:nvGrpSpPr>
            <p:grpSpPr bwMode="auto">
              <a:xfrm>
                <a:off x="413" y="1022"/>
                <a:ext cx="346" cy="268"/>
                <a:chOff x="877" y="2193"/>
                <a:chExt cx="214" cy="178"/>
              </a:xfrm>
            </p:grpSpPr>
            <p:sp>
              <p:nvSpPr>
                <p:cNvPr id="37044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045" name="Line 129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7013" name="Group 283"/>
            <p:cNvGrpSpPr>
              <a:grpSpLocks/>
            </p:cNvGrpSpPr>
            <p:nvPr/>
          </p:nvGrpSpPr>
          <p:grpSpPr bwMode="auto">
            <a:xfrm>
              <a:off x="713" y="974"/>
              <a:ext cx="1671" cy="1690"/>
              <a:chOff x="253" y="505"/>
              <a:chExt cx="1769" cy="1789"/>
            </a:xfrm>
          </p:grpSpPr>
          <p:sp>
            <p:nvSpPr>
              <p:cNvPr id="37033" name="Oval 255"/>
              <p:cNvSpPr>
                <a:spLocks noChangeArrowheads="1"/>
              </p:cNvSpPr>
              <p:nvPr/>
            </p:nvSpPr>
            <p:spPr bwMode="auto">
              <a:xfrm>
                <a:off x="541" y="794"/>
                <a:ext cx="1141" cy="1151"/>
              </a:xfrm>
              <a:prstGeom prst="ellipse">
                <a:avLst/>
              </a:prstGeom>
              <a:gradFill rotWithShape="0">
                <a:gsLst>
                  <a:gs pos="0">
                    <a:srgbClr val="FFFFD9"/>
                  </a:gs>
                  <a:gs pos="100000">
                    <a:srgbClr val="F3E8B9"/>
                  </a:gs>
                </a:gsLst>
                <a:path path="shape">
                  <a:fillToRect l="50000" t="50000" r="50000" b="50000"/>
                </a:path>
              </a:gradFill>
              <a:ln w="38100" cmpd="dbl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7034" name="Group 268"/>
              <p:cNvGrpSpPr>
                <a:grpSpLocks/>
              </p:cNvGrpSpPr>
              <p:nvPr/>
            </p:nvGrpSpPr>
            <p:grpSpPr bwMode="auto">
              <a:xfrm>
                <a:off x="253" y="505"/>
                <a:ext cx="1769" cy="1789"/>
                <a:chOff x="253" y="505"/>
                <a:chExt cx="1769" cy="1789"/>
              </a:xfrm>
            </p:grpSpPr>
            <p:sp>
              <p:nvSpPr>
                <p:cNvPr id="37038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253" y="1362"/>
                  <a:ext cx="1769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39" name="Line 265"/>
                <p:cNvSpPr>
                  <a:spLocks noChangeShapeType="1"/>
                </p:cNvSpPr>
                <p:nvPr/>
              </p:nvSpPr>
              <p:spPr bwMode="auto">
                <a:xfrm>
                  <a:off x="1110" y="505"/>
                  <a:ext cx="2" cy="17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40" name="Line 266"/>
                <p:cNvSpPr>
                  <a:spLocks noChangeShapeType="1"/>
                </p:cNvSpPr>
                <p:nvPr/>
              </p:nvSpPr>
              <p:spPr bwMode="auto">
                <a:xfrm flipV="1">
                  <a:off x="431" y="719"/>
                  <a:ext cx="1324" cy="131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41" name="Line 267"/>
                <p:cNvSpPr>
                  <a:spLocks noChangeShapeType="1"/>
                </p:cNvSpPr>
                <p:nvPr/>
              </p:nvSpPr>
              <p:spPr bwMode="auto">
                <a:xfrm>
                  <a:off x="507" y="755"/>
                  <a:ext cx="1314" cy="13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035" name="Group 258"/>
              <p:cNvGrpSpPr>
                <a:grpSpLocks/>
              </p:cNvGrpSpPr>
              <p:nvPr/>
            </p:nvGrpSpPr>
            <p:grpSpPr bwMode="auto">
              <a:xfrm>
                <a:off x="1024" y="1274"/>
                <a:ext cx="176" cy="172"/>
                <a:chOff x="4640" y="1474"/>
                <a:chExt cx="184" cy="196"/>
              </a:xfrm>
            </p:grpSpPr>
            <p:sp>
              <p:nvSpPr>
                <p:cNvPr id="37036" name="Oval 259"/>
                <p:cNvSpPr>
                  <a:spLocks noChangeArrowheads="1"/>
                </p:cNvSpPr>
                <p:nvPr/>
              </p:nvSpPr>
              <p:spPr bwMode="auto">
                <a:xfrm>
                  <a:off x="4640" y="1474"/>
                  <a:ext cx="184" cy="1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9B8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037" name="WordArt 2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84" y="1523"/>
                  <a:ext cx="108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rgbClr val="FF9B83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37014" name="Group 321"/>
            <p:cNvGrpSpPr>
              <a:grpSpLocks/>
            </p:cNvGrpSpPr>
            <p:nvPr/>
          </p:nvGrpSpPr>
          <p:grpSpPr bwMode="auto">
            <a:xfrm>
              <a:off x="1280" y="1868"/>
              <a:ext cx="144" cy="178"/>
              <a:chOff x="607" y="2983"/>
              <a:chExt cx="144" cy="178"/>
            </a:xfrm>
          </p:grpSpPr>
          <p:sp>
            <p:nvSpPr>
              <p:cNvPr id="37031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3" y="2983"/>
                <a:ext cx="138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7032" name="WordArt 3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7" y="2987"/>
                <a:ext cx="138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7015" name="Group 324"/>
            <p:cNvGrpSpPr>
              <a:grpSpLocks/>
            </p:cNvGrpSpPr>
            <p:nvPr/>
          </p:nvGrpSpPr>
          <p:grpSpPr bwMode="auto">
            <a:xfrm>
              <a:off x="1810" y="1724"/>
              <a:ext cx="109" cy="159"/>
              <a:chOff x="1492" y="2405"/>
              <a:chExt cx="109" cy="159"/>
            </a:xfrm>
          </p:grpSpPr>
          <p:sp>
            <p:nvSpPr>
              <p:cNvPr id="37029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97" y="2405"/>
                <a:ext cx="104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1270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7030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92" y="2410"/>
                <a:ext cx="104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7016" name="Line 325"/>
            <p:cNvSpPr>
              <a:spLocks noChangeShapeType="1"/>
            </p:cNvSpPr>
            <p:nvPr/>
          </p:nvSpPr>
          <p:spPr bwMode="auto">
            <a:xfrm flipV="1">
              <a:off x="1514" y="1575"/>
              <a:ext cx="505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017" name="Group 506"/>
            <p:cNvGrpSpPr>
              <a:grpSpLocks/>
            </p:cNvGrpSpPr>
            <p:nvPr/>
          </p:nvGrpSpPr>
          <p:grpSpPr bwMode="auto">
            <a:xfrm>
              <a:off x="834" y="1030"/>
              <a:ext cx="1359" cy="1427"/>
              <a:chOff x="920" y="900"/>
              <a:chExt cx="1212" cy="1243"/>
            </a:xfrm>
          </p:grpSpPr>
          <p:sp>
            <p:nvSpPr>
              <p:cNvPr id="37018" name="Line 342"/>
              <p:cNvSpPr>
                <a:spLocks noChangeShapeType="1"/>
              </p:cNvSpPr>
              <p:nvPr/>
            </p:nvSpPr>
            <p:spPr bwMode="auto">
              <a:xfrm flipV="1">
                <a:off x="1855" y="1112"/>
                <a:ext cx="121" cy="111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19" name="Line 343"/>
              <p:cNvSpPr>
                <a:spLocks noChangeShapeType="1"/>
              </p:cNvSpPr>
              <p:nvPr/>
            </p:nvSpPr>
            <p:spPr bwMode="auto">
              <a:xfrm flipH="1" flipV="1">
                <a:off x="1091" y="1132"/>
                <a:ext cx="91" cy="91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0" name="Line 344"/>
              <p:cNvSpPr>
                <a:spLocks noChangeShapeType="1"/>
              </p:cNvSpPr>
              <p:nvPr/>
            </p:nvSpPr>
            <p:spPr bwMode="auto">
              <a:xfrm flipH="1">
                <a:off x="1102" y="1911"/>
                <a:ext cx="70" cy="7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1" name="Line 345"/>
              <p:cNvSpPr>
                <a:spLocks noChangeShapeType="1"/>
              </p:cNvSpPr>
              <p:nvPr/>
            </p:nvSpPr>
            <p:spPr bwMode="auto">
              <a:xfrm>
                <a:off x="1890" y="1900"/>
                <a:ext cx="81" cy="81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2" name="Line 350"/>
              <p:cNvSpPr>
                <a:spLocks noChangeShapeType="1"/>
              </p:cNvSpPr>
              <p:nvPr/>
            </p:nvSpPr>
            <p:spPr bwMode="auto">
              <a:xfrm flipH="1">
                <a:off x="1526" y="2052"/>
                <a:ext cx="20" cy="91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3" name="Line 351"/>
              <p:cNvSpPr>
                <a:spLocks noChangeShapeType="1"/>
              </p:cNvSpPr>
              <p:nvPr/>
            </p:nvSpPr>
            <p:spPr bwMode="auto">
              <a:xfrm>
                <a:off x="2011" y="1557"/>
                <a:ext cx="121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4" name="Line 352"/>
              <p:cNvSpPr>
                <a:spLocks noChangeShapeType="1"/>
              </p:cNvSpPr>
              <p:nvPr/>
            </p:nvSpPr>
            <p:spPr bwMode="auto">
              <a:xfrm flipV="1">
                <a:off x="1536" y="971"/>
                <a:ext cx="20" cy="111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5" name="Line 353"/>
              <p:cNvSpPr>
                <a:spLocks noChangeShapeType="1"/>
              </p:cNvSpPr>
              <p:nvPr/>
            </p:nvSpPr>
            <p:spPr bwMode="auto">
              <a:xfrm flipH="1" flipV="1">
                <a:off x="920" y="1567"/>
                <a:ext cx="131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7026" name="Group 360"/>
              <p:cNvGrpSpPr>
                <a:grpSpLocks/>
              </p:cNvGrpSpPr>
              <p:nvPr/>
            </p:nvGrpSpPr>
            <p:grpSpPr bwMode="auto">
              <a:xfrm>
                <a:off x="1196" y="900"/>
                <a:ext cx="198" cy="179"/>
                <a:chOff x="1853" y="2597"/>
                <a:chExt cx="198" cy="179"/>
              </a:xfrm>
            </p:grpSpPr>
            <p:sp>
              <p:nvSpPr>
                <p:cNvPr id="37027" name="WordArt 3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3" y="2662"/>
                  <a:ext cx="149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028" name="Line 359"/>
                <p:cNvSpPr>
                  <a:spLocks noChangeShapeType="1"/>
                </p:cNvSpPr>
                <p:nvPr/>
              </p:nvSpPr>
              <p:spPr bwMode="auto">
                <a:xfrm>
                  <a:off x="1860" y="2597"/>
                  <a:ext cx="191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4" name="Group 505"/>
          <p:cNvGrpSpPr>
            <a:grpSpLocks/>
          </p:cNvGrpSpPr>
          <p:nvPr/>
        </p:nvGrpSpPr>
        <p:grpSpPr bwMode="auto">
          <a:xfrm>
            <a:off x="484188" y="5394325"/>
            <a:ext cx="3783012" cy="874713"/>
            <a:chOff x="524" y="3104"/>
            <a:chExt cx="2383" cy="481"/>
          </a:xfrm>
        </p:grpSpPr>
        <p:grpSp>
          <p:nvGrpSpPr>
            <p:cNvPr id="36982" name="Group 395"/>
            <p:cNvGrpSpPr>
              <a:grpSpLocks/>
            </p:cNvGrpSpPr>
            <p:nvPr/>
          </p:nvGrpSpPr>
          <p:grpSpPr bwMode="auto">
            <a:xfrm>
              <a:off x="524" y="3104"/>
              <a:ext cx="1633" cy="419"/>
              <a:chOff x="160" y="2613"/>
              <a:chExt cx="1658" cy="419"/>
            </a:xfrm>
          </p:grpSpPr>
          <p:grpSp>
            <p:nvGrpSpPr>
              <p:cNvPr id="36992" name="Group 365"/>
              <p:cNvGrpSpPr>
                <a:grpSpLocks/>
              </p:cNvGrpSpPr>
              <p:nvPr/>
            </p:nvGrpSpPr>
            <p:grpSpPr bwMode="auto">
              <a:xfrm rot="5400000">
                <a:off x="206" y="2776"/>
                <a:ext cx="61" cy="153"/>
                <a:chOff x="2928" y="3216"/>
                <a:chExt cx="48" cy="240"/>
              </a:xfrm>
            </p:grpSpPr>
            <p:sp>
              <p:nvSpPr>
                <p:cNvPr id="37010" name="Line 36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011" name="Line 36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993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0" y="2613"/>
                <a:ext cx="138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6994" name="Group 372"/>
              <p:cNvGrpSpPr>
                <a:grpSpLocks/>
              </p:cNvGrpSpPr>
              <p:nvPr/>
            </p:nvGrpSpPr>
            <p:grpSpPr bwMode="auto">
              <a:xfrm>
                <a:off x="405" y="2867"/>
                <a:ext cx="711" cy="165"/>
                <a:chOff x="1961" y="2979"/>
                <a:chExt cx="711" cy="165"/>
              </a:xfrm>
            </p:grpSpPr>
            <p:grpSp>
              <p:nvGrpSpPr>
                <p:cNvPr id="37003" name="Group 315"/>
                <p:cNvGrpSpPr>
                  <a:grpSpLocks/>
                </p:cNvGrpSpPr>
                <p:nvPr/>
              </p:nvGrpSpPr>
              <p:grpSpPr bwMode="auto">
                <a:xfrm>
                  <a:off x="1961" y="2979"/>
                  <a:ext cx="436" cy="165"/>
                  <a:chOff x="2304" y="2727"/>
                  <a:chExt cx="690" cy="215"/>
                </a:xfrm>
              </p:grpSpPr>
              <p:sp>
                <p:nvSpPr>
                  <p:cNvPr id="37006" name="WordArt 3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51" y="2748"/>
                    <a:ext cx="174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37007" name="WordArt 3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20" y="2849"/>
                    <a:ext cx="74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7008" name="WordArt 3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04" y="2727"/>
                    <a:ext cx="182" cy="1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7009" name="WordArt 3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14" y="2755"/>
                    <a:ext cx="224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</p:grpSp>
            <p:sp>
              <p:nvSpPr>
                <p:cNvPr id="37004" name="WordArt 3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7" y="2983"/>
                  <a:ext cx="104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005" name="WordArt 3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91" y="2984"/>
                  <a:ext cx="81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6995" name="Line 373"/>
              <p:cNvSpPr>
                <a:spLocks noChangeShapeType="1"/>
              </p:cNvSpPr>
              <p:nvPr/>
            </p:nvSpPr>
            <p:spPr bwMode="auto">
              <a:xfrm>
                <a:off x="374" y="2829"/>
                <a:ext cx="7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" name="Group 384"/>
              <p:cNvGrpSpPr>
                <a:grpSpLocks/>
              </p:cNvGrpSpPr>
              <p:nvPr/>
            </p:nvGrpSpPr>
            <p:grpSpPr bwMode="auto">
              <a:xfrm>
                <a:off x="1268" y="2751"/>
                <a:ext cx="274" cy="156"/>
                <a:chOff x="1652" y="3025"/>
                <a:chExt cx="274" cy="156"/>
              </a:xfrm>
            </p:grpSpPr>
            <p:sp>
              <p:nvSpPr>
                <p:cNvPr id="37001" name="WordArt 3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52" y="3025"/>
                  <a:ext cx="115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37002" name="WordArt 3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85" y="3046"/>
                  <a:ext cx="141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36997" name="Group 385"/>
              <p:cNvGrpSpPr>
                <a:grpSpLocks/>
              </p:cNvGrpSpPr>
              <p:nvPr/>
            </p:nvGrpSpPr>
            <p:grpSpPr bwMode="auto">
              <a:xfrm>
                <a:off x="1593" y="2765"/>
                <a:ext cx="225" cy="154"/>
                <a:chOff x="2168" y="3059"/>
                <a:chExt cx="225" cy="154"/>
              </a:xfrm>
            </p:grpSpPr>
            <p:sp>
              <p:nvSpPr>
                <p:cNvPr id="36999" name="WordArt 3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8" y="3059"/>
                  <a:ext cx="104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7000" name="WordArt 3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2" y="3060"/>
                  <a:ext cx="81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36998" name="WordArt 3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5" y="2797"/>
                <a:ext cx="37" cy="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</p:grpSp>
        <p:grpSp>
          <p:nvGrpSpPr>
            <p:cNvPr id="36983" name="Group 504"/>
            <p:cNvGrpSpPr>
              <a:grpSpLocks/>
            </p:cNvGrpSpPr>
            <p:nvPr/>
          </p:nvGrpSpPr>
          <p:grpSpPr bwMode="auto">
            <a:xfrm>
              <a:off x="2272" y="3124"/>
              <a:ext cx="635" cy="461"/>
              <a:chOff x="979" y="3618"/>
              <a:chExt cx="635" cy="461"/>
            </a:xfrm>
          </p:grpSpPr>
          <p:grpSp>
            <p:nvGrpSpPr>
              <p:cNvPr id="36984" name="Group 410"/>
              <p:cNvGrpSpPr>
                <a:grpSpLocks/>
              </p:cNvGrpSpPr>
              <p:nvPr/>
            </p:nvGrpSpPr>
            <p:grpSpPr bwMode="auto">
              <a:xfrm>
                <a:off x="1318" y="3911"/>
                <a:ext cx="276" cy="168"/>
                <a:chOff x="651" y="3688"/>
                <a:chExt cx="276" cy="168"/>
              </a:xfrm>
            </p:grpSpPr>
            <p:sp>
              <p:nvSpPr>
                <p:cNvPr id="36990" name="WordArt 3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51" y="3688"/>
                  <a:ext cx="164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6991" name="WordArt 3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7" y="3775"/>
                  <a:ext cx="70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36985" name="Group 386"/>
              <p:cNvGrpSpPr>
                <a:grpSpLocks/>
              </p:cNvGrpSpPr>
              <p:nvPr/>
            </p:nvGrpSpPr>
            <p:grpSpPr bwMode="auto">
              <a:xfrm rot="5400000">
                <a:off x="1025" y="3760"/>
                <a:ext cx="61" cy="153"/>
                <a:chOff x="2928" y="3216"/>
                <a:chExt cx="48" cy="240"/>
              </a:xfrm>
            </p:grpSpPr>
            <p:sp>
              <p:nvSpPr>
                <p:cNvPr id="36988" name="Line 38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89" name="Line 38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986" name="WordArt 3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22" y="3618"/>
                <a:ext cx="138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987" name="Line 390"/>
              <p:cNvSpPr>
                <a:spLocks noChangeShapeType="1"/>
              </p:cNvSpPr>
              <p:nvPr/>
            </p:nvSpPr>
            <p:spPr bwMode="auto">
              <a:xfrm flipH="1">
                <a:off x="1190" y="3841"/>
                <a:ext cx="4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" name="Group 399"/>
          <p:cNvGrpSpPr>
            <a:grpSpLocks/>
          </p:cNvGrpSpPr>
          <p:nvPr/>
        </p:nvGrpSpPr>
        <p:grpSpPr bwMode="auto">
          <a:xfrm>
            <a:off x="110156" y="4548188"/>
            <a:ext cx="2865438" cy="706437"/>
            <a:chOff x="161" y="2257"/>
            <a:chExt cx="1555" cy="406"/>
          </a:xfrm>
        </p:grpSpPr>
        <p:grpSp>
          <p:nvGrpSpPr>
            <p:cNvPr id="36955" name="Group 208"/>
            <p:cNvGrpSpPr>
              <a:grpSpLocks/>
            </p:cNvGrpSpPr>
            <p:nvPr/>
          </p:nvGrpSpPr>
          <p:grpSpPr bwMode="auto">
            <a:xfrm>
              <a:off x="161" y="2353"/>
              <a:ext cx="326" cy="239"/>
              <a:chOff x="3022" y="2994"/>
              <a:chExt cx="333" cy="247"/>
            </a:xfrm>
          </p:grpSpPr>
          <p:sp>
            <p:nvSpPr>
              <p:cNvPr id="36980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2" y="3127"/>
                <a:ext cx="6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981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2" y="2994"/>
                <a:ext cx="305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36956" name="Group 211"/>
            <p:cNvGrpSpPr>
              <a:grpSpLocks/>
            </p:cNvGrpSpPr>
            <p:nvPr/>
          </p:nvGrpSpPr>
          <p:grpSpPr bwMode="auto">
            <a:xfrm rot="5400000">
              <a:off x="583" y="2408"/>
              <a:ext cx="61" cy="153"/>
              <a:chOff x="2928" y="3216"/>
              <a:chExt cx="48" cy="240"/>
            </a:xfrm>
          </p:grpSpPr>
          <p:sp>
            <p:nvSpPr>
              <p:cNvPr id="36978" name="Line 21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79" name="Line 21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957" name="Group 236"/>
            <p:cNvGrpSpPr>
              <a:grpSpLocks/>
            </p:cNvGrpSpPr>
            <p:nvPr/>
          </p:nvGrpSpPr>
          <p:grpSpPr bwMode="auto">
            <a:xfrm>
              <a:off x="1094" y="2326"/>
              <a:ext cx="622" cy="234"/>
              <a:chOff x="3269" y="3625"/>
              <a:chExt cx="755" cy="279"/>
            </a:xfrm>
          </p:grpSpPr>
          <p:sp>
            <p:nvSpPr>
              <p:cNvPr id="36970" name="Oval 237"/>
              <p:cNvSpPr>
                <a:spLocks noChangeArrowheads="1"/>
              </p:cNvSpPr>
              <p:nvPr/>
            </p:nvSpPr>
            <p:spPr bwMode="auto">
              <a:xfrm>
                <a:off x="3568" y="3771"/>
                <a:ext cx="64" cy="6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" name="Group 238"/>
              <p:cNvGrpSpPr>
                <a:grpSpLocks/>
              </p:cNvGrpSpPr>
              <p:nvPr/>
            </p:nvGrpSpPr>
            <p:grpSpPr bwMode="auto">
              <a:xfrm>
                <a:off x="3269" y="3625"/>
                <a:ext cx="297" cy="270"/>
                <a:chOff x="877" y="2193"/>
                <a:chExt cx="214" cy="178"/>
              </a:xfrm>
            </p:grpSpPr>
            <p:sp>
              <p:nvSpPr>
                <p:cNvPr id="36976" name="WordArt 2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6977" name="Line 240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972" name="Group 241"/>
              <p:cNvGrpSpPr>
                <a:grpSpLocks/>
              </p:cNvGrpSpPr>
              <p:nvPr/>
            </p:nvGrpSpPr>
            <p:grpSpPr bwMode="auto">
              <a:xfrm>
                <a:off x="3723" y="3651"/>
                <a:ext cx="301" cy="253"/>
                <a:chOff x="3527" y="1354"/>
                <a:chExt cx="337" cy="243"/>
              </a:xfrm>
            </p:grpSpPr>
            <p:sp>
              <p:nvSpPr>
                <p:cNvPr id="36973" name="WordArt 2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7" y="1354"/>
                  <a:ext cx="131" cy="2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6974" name="WordArt 2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1" y="1422"/>
                  <a:ext cx="137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6975" name="Line 244"/>
                <p:cNvSpPr>
                  <a:spLocks noChangeShapeType="1"/>
                </p:cNvSpPr>
                <p:nvPr/>
              </p:nvSpPr>
              <p:spPr bwMode="auto">
                <a:xfrm>
                  <a:off x="3686" y="1361"/>
                  <a:ext cx="17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6958" name="Group 398"/>
            <p:cNvGrpSpPr>
              <a:grpSpLocks/>
            </p:cNvGrpSpPr>
            <p:nvPr/>
          </p:nvGrpSpPr>
          <p:grpSpPr bwMode="auto">
            <a:xfrm>
              <a:off x="759" y="2257"/>
              <a:ext cx="268" cy="406"/>
              <a:chOff x="799" y="2297"/>
              <a:chExt cx="257" cy="356"/>
            </a:xfrm>
          </p:grpSpPr>
          <p:grpSp>
            <p:nvGrpSpPr>
              <p:cNvPr id="36959" name="Group 396"/>
              <p:cNvGrpSpPr>
                <a:grpSpLocks/>
              </p:cNvGrpSpPr>
              <p:nvPr/>
            </p:nvGrpSpPr>
            <p:grpSpPr bwMode="auto">
              <a:xfrm>
                <a:off x="816" y="2297"/>
                <a:ext cx="134" cy="356"/>
                <a:chOff x="816" y="2337"/>
                <a:chExt cx="144" cy="235"/>
              </a:xfrm>
            </p:grpSpPr>
            <p:grpSp>
              <p:nvGrpSpPr>
                <p:cNvPr id="36962" name="Group 246"/>
                <p:cNvGrpSpPr>
                  <a:grpSpLocks/>
                </p:cNvGrpSpPr>
                <p:nvPr/>
              </p:nvGrpSpPr>
              <p:grpSpPr bwMode="auto">
                <a:xfrm rot="123913">
                  <a:off x="816" y="2337"/>
                  <a:ext cx="85" cy="233"/>
                  <a:chOff x="4590" y="526"/>
                  <a:chExt cx="529" cy="1700"/>
                </a:xfrm>
              </p:grpSpPr>
              <p:sp>
                <p:nvSpPr>
                  <p:cNvPr id="36967" name="Oval 247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68" name="Oval 248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69" name="Freeform 249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963" name="Group 250"/>
                <p:cNvGrpSpPr>
                  <a:grpSpLocks/>
                </p:cNvGrpSpPr>
                <p:nvPr/>
              </p:nvGrpSpPr>
              <p:grpSpPr bwMode="auto">
                <a:xfrm rot="123913">
                  <a:off x="875" y="2339"/>
                  <a:ext cx="85" cy="233"/>
                  <a:chOff x="4590" y="526"/>
                  <a:chExt cx="529" cy="1700"/>
                </a:xfrm>
              </p:grpSpPr>
              <p:sp>
                <p:nvSpPr>
                  <p:cNvPr id="36964" name="Oval 251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65" name="Oval 252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66" name="Freeform 253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6960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1" y="2534"/>
                <a:ext cx="75" cy="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961" name="Oval 397"/>
              <p:cNvSpPr>
                <a:spLocks noChangeArrowheads="1"/>
              </p:cNvSpPr>
              <p:nvPr/>
            </p:nvSpPr>
            <p:spPr bwMode="auto">
              <a:xfrm>
                <a:off x="799" y="2384"/>
                <a:ext cx="181" cy="16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6873" name="Rectangle 402" descr="羊皮纸"/>
          <p:cNvSpPr>
            <a:spLocks noChangeArrowheads="1"/>
          </p:cNvSpPr>
          <p:nvPr/>
        </p:nvSpPr>
        <p:spPr bwMode="auto">
          <a:xfrm>
            <a:off x="4522788" y="1085850"/>
            <a:ext cx="139700" cy="57721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4" name="Rectangle 403" descr="羊皮纸"/>
          <p:cNvSpPr>
            <a:spLocks noChangeArrowheads="1"/>
          </p:cNvSpPr>
          <p:nvPr/>
        </p:nvSpPr>
        <p:spPr bwMode="auto">
          <a:xfrm flipH="1">
            <a:off x="0" y="1036638"/>
            <a:ext cx="4659313" cy="144462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971" name="Group 495"/>
          <p:cNvGrpSpPr>
            <a:grpSpLocks/>
          </p:cNvGrpSpPr>
          <p:nvPr/>
        </p:nvGrpSpPr>
        <p:grpSpPr bwMode="auto">
          <a:xfrm>
            <a:off x="5272088" y="423863"/>
            <a:ext cx="3484562" cy="3495675"/>
            <a:chOff x="3444" y="242"/>
            <a:chExt cx="2195" cy="2202"/>
          </a:xfrm>
        </p:grpSpPr>
        <p:sp>
          <p:nvSpPr>
            <p:cNvPr id="36930" name="Oval 296"/>
            <p:cNvSpPr>
              <a:spLocks noChangeArrowheads="1"/>
            </p:cNvSpPr>
            <p:nvPr/>
          </p:nvSpPr>
          <p:spPr bwMode="auto">
            <a:xfrm>
              <a:off x="3578" y="395"/>
              <a:ext cx="1838" cy="1859"/>
            </a:xfrm>
            <a:prstGeom prst="ellipse">
              <a:avLst/>
            </a:prstGeom>
            <a:solidFill>
              <a:srgbClr val="FFFFD9">
                <a:alpha val="50195"/>
              </a:srgbClr>
            </a:solidFill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1" name="Oval 285"/>
            <p:cNvSpPr>
              <a:spLocks noChangeArrowheads="1"/>
            </p:cNvSpPr>
            <p:nvPr/>
          </p:nvSpPr>
          <p:spPr bwMode="auto">
            <a:xfrm>
              <a:off x="4029" y="840"/>
              <a:ext cx="957" cy="944"/>
            </a:xfrm>
            <a:prstGeom prst="ellipse">
              <a:avLst/>
            </a:prstGeom>
            <a:gradFill rotWithShape="0">
              <a:gsLst>
                <a:gs pos="0">
                  <a:srgbClr val="FFFFD9"/>
                </a:gs>
                <a:gs pos="100000">
                  <a:srgbClr val="F3E8B9"/>
                </a:gs>
              </a:gsLst>
              <a:path path="shape">
                <a:fillToRect l="50000" t="50000" r="50000" b="50000"/>
              </a:path>
            </a:gra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932" name="Group 286"/>
            <p:cNvGrpSpPr>
              <a:grpSpLocks/>
            </p:cNvGrpSpPr>
            <p:nvPr/>
          </p:nvGrpSpPr>
          <p:grpSpPr bwMode="auto">
            <a:xfrm>
              <a:off x="3444" y="249"/>
              <a:ext cx="2195" cy="2195"/>
              <a:chOff x="253" y="505"/>
              <a:chExt cx="1769" cy="1789"/>
            </a:xfrm>
          </p:grpSpPr>
          <p:sp>
            <p:nvSpPr>
              <p:cNvPr id="36951" name="Line 287"/>
              <p:cNvSpPr>
                <a:spLocks noChangeShapeType="1"/>
              </p:cNvSpPr>
              <p:nvPr/>
            </p:nvSpPr>
            <p:spPr bwMode="auto">
              <a:xfrm flipV="1">
                <a:off x="253" y="1362"/>
                <a:ext cx="1769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2" name="Line 288"/>
              <p:cNvSpPr>
                <a:spLocks noChangeShapeType="1"/>
              </p:cNvSpPr>
              <p:nvPr/>
            </p:nvSpPr>
            <p:spPr bwMode="auto">
              <a:xfrm>
                <a:off x="1110" y="505"/>
                <a:ext cx="2" cy="17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3" name="Line 289"/>
              <p:cNvSpPr>
                <a:spLocks noChangeShapeType="1"/>
              </p:cNvSpPr>
              <p:nvPr/>
            </p:nvSpPr>
            <p:spPr bwMode="auto">
              <a:xfrm flipV="1">
                <a:off x="431" y="719"/>
                <a:ext cx="1324" cy="13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4" name="Line 290"/>
              <p:cNvSpPr>
                <a:spLocks noChangeShapeType="1"/>
              </p:cNvSpPr>
              <p:nvPr/>
            </p:nvSpPr>
            <p:spPr bwMode="auto">
              <a:xfrm>
                <a:off x="507" y="755"/>
                <a:ext cx="1314" cy="13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933" name="Group 291"/>
            <p:cNvGrpSpPr>
              <a:grpSpLocks/>
            </p:cNvGrpSpPr>
            <p:nvPr/>
          </p:nvGrpSpPr>
          <p:grpSpPr bwMode="auto">
            <a:xfrm>
              <a:off x="4444" y="1244"/>
              <a:ext cx="148" cy="141"/>
              <a:chOff x="4640" y="1474"/>
              <a:chExt cx="184" cy="196"/>
            </a:xfrm>
          </p:grpSpPr>
          <p:sp>
            <p:nvSpPr>
              <p:cNvPr id="36949" name="Oval 292"/>
              <p:cNvSpPr>
                <a:spLocks noChangeArrowheads="1"/>
              </p:cNvSpPr>
              <p:nvPr/>
            </p:nvSpPr>
            <p:spPr bwMode="auto">
              <a:xfrm>
                <a:off x="4640" y="1474"/>
                <a:ext cx="184" cy="1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9B8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50" name="WordArt 2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4" y="1523"/>
                <a:ext cx="108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rgbClr val="FF9B8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6934" name="Freeform 298"/>
            <p:cNvSpPr>
              <a:spLocks/>
            </p:cNvSpPr>
            <p:nvPr/>
          </p:nvSpPr>
          <p:spPr bwMode="auto">
            <a:xfrm>
              <a:off x="3752" y="575"/>
              <a:ext cx="1433" cy="1553"/>
            </a:xfrm>
            <a:custGeom>
              <a:avLst/>
              <a:gdLst>
                <a:gd name="T0" fmla="*/ 512 w 1433"/>
                <a:gd name="T1" fmla="*/ 52 h 1553"/>
                <a:gd name="T2" fmla="*/ 734 w 1433"/>
                <a:gd name="T3" fmla="*/ 1 h 1553"/>
                <a:gd name="T4" fmla="*/ 1139 w 1433"/>
                <a:gd name="T5" fmla="*/ 52 h 1553"/>
                <a:gd name="T6" fmla="*/ 1391 w 1433"/>
                <a:gd name="T7" fmla="*/ 314 h 1553"/>
                <a:gd name="T8" fmla="*/ 1391 w 1433"/>
                <a:gd name="T9" fmla="*/ 567 h 1553"/>
                <a:gd name="T10" fmla="*/ 1320 w 1433"/>
                <a:gd name="T11" fmla="*/ 800 h 1553"/>
                <a:gd name="T12" fmla="*/ 1361 w 1433"/>
                <a:gd name="T13" fmla="*/ 1123 h 1553"/>
                <a:gd name="T14" fmla="*/ 1189 w 1433"/>
                <a:gd name="T15" fmla="*/ 1406 h 1553"/>
                <a:gd name="T16" fmla="*/ 886 w 1433"/>
                <a:gd name="T17" fmla="*/ 1537 h 1553"/>
                <a:gd name="T18" fmla="*/ 441 w 1433"/>
                <a:gd name="T19" fmla="*/ 1466 h 1553"/>
                <a:gd name="T20" fmla="*/ 158 w 1433"/>
                <a:gd name="T21" fmla="*/ 1012 h 1553"/>
                <a:gd name="T22" fmla="*/ 7 w 1433"/>
                <a:gd name="T23" fmla="*/ 729 h 1553"/>
                <a:gd name="T24" fmla="*/ 118 w 1433"/>
                <a:gd name="T25" fmla="*/ 365 h 1553"/>
                <a:gd name="T26" fmla="*/ 280 w 1433"/>
                <a:gd name="T27" fmla="*/ 163 h 1553"/>
                <a:gd name="T28" fmla="*/ 512 w 1433"/>
                <a:gd name="T29" fmla="*/ 52 h 155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33"/>
                <a:gd name="T46" fmla="*/ 0 h 1553"/>
                <a:gd name="T47" fmla="*/ 1433 w 1433"/>
                <a:gd name="T48" fmla="*/ 1553 h 155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33" h="1553">
                  <a:moveTo>
                    <a:pt x="512" y="52"/>
                  </a:moveTo>
                  <a:cubicBezTo>
                    <a:pt x="588" y="25"/>
                    <a:pt x="630" y="1"/>
                    <a:pt x="734" y="1"/>
                  </a:cubicBezTo>
                  <a:cubicBezTo>
                    <a:pt x="838" y="1"/>
                    <a:pt x="1030" y="0"/>
                    <a:pt x="1139" y="52"/>
                  </a:cubicBezTo>
                  <a:cubicBezTo>
                    <a:pt x="1248" y="104"/>
                    <a:pt x="1349" y="228"/>
                    <a:pt x="1391" y="314"/>
                  </a:cubicBezTo>
                  <a:cubicBezTo>
                    <a:pt x="1433" y="400"/>
                    <a:pt x="1403" y="486"/>
                    <a:pt x="1391" y="567"/>
                  </a:cubicBezTo>
                  <a:cubicBezTo>
                    <a:pt x="1379" y="648"/>
                    <a:pt x="1325" y="707"/>
                    <a:pt x="1320" y="800"/>
                  </a:cubicBezTo>
                  <a:cubicBezTo>
                    <a:pt x="1315" y="893"/>
                    <a:pt x="1383" y="1022"/>
                    <a:pt x="1361" y="1123"/>
                  </a:cubicBezTo>
                  <a:cubicBezTo>
                    <a:pt x="1339" y="1224"/>
                    <a:pt x="1268" y="1337"/>
                    <a:pt x="1189" y="1406"/>
                  </a:cubicBezTo>
                  <a:cubicBezTo>
                    <a:pt x="1110" y="1475"/>
                    <a:pt x="1011" y="1527"/>
                    <a:pt x="886" y="1537"/>
                  </a:cubicBezTo>
                  <a:cubicBezTo>
                    <a:pt x="761" y="1547"/>
                    <a:pt x="562" y="1553"/>
                    <a:pt x="441" y="1466"/>
                  </a:cubicBezTo>
                  <a:cubicBezTo>
                    <a:pt x="320" y="1379"/>
                    <a:pt x="230" y="1135"/>
                    <a:pt x="158" y="1012"/>
                  </a:cubicBezTo>
                  <a:cubicBezTo>
                    <a:pt x="86" y="889"/>
                    <a:pt x="14" y="837"/>
                    <a:pt x="7" y="729"/>
                  </a:cubicBezTo>
                  <a:cubicBezTo>
                    <a:pt x="0" y="621"/>
                    <a:pt x="72" y="459"/>
                    <a:pt x="118" y="365"/>
                  </a:cubicBezTo>
                  <a:cubicBezTo>
                    <a:pt x="164" y="271"/>
                    <a:pt x="221" y="215"/>
                    <a:pt x="280" y="163"/>
                  </a:cubicBezTo>
                  <a:cubicBezTo>
                    <a:pt x="339" y="111"/>
                    <a:pt x="436" y="79"/>
                    <a:pt x="512" y="52"/>
                  </a:cubicBez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935" name="Group 424"/>
            <p:cNvGrpSpPr>
              <a:grpSpLocks/>
            </p:cNvGrpSpPr>
            <p:nvPr/>
          </p:nvGrpSpPr>
          <p:grpSpPr bwMode="auto">
            <a:xfrm>
              <a:off x="4240" y="1382"/>
              <a:ext cx="144" cy="178"/>
              <a:chOff x="607" y="2983"/>
              <a:chExt cx="144" cy="178"/>
            </a:xfrm>
          </p:grpSpPr>
          <p:sp>
            <p:nvSpPr>
              <p:cNvPr id="36947" name="WordArt 4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3" y="2983"/>
                <a:ext cx="138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948" name="WordArt 4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7" y="2987"/>
                <a:ext cx="138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6936" name="Group 444"/>
            <p:cNvGrpSpPr>
              <a:grpSpLocks/>
            </p:cNvGrpSpPr>
            <p:nvPr/>
          </p:nvGrpSpPr>
          <p:grpSpPr bwMode="auto">
            <a:xfrm>
              <a:off x="4568" y="1799"/>
              <a:ext cx="237" cy="192"/>
              <a:chOff x="3567" y="3719"/>
              <a:chExt cx="237" cy="192"/>
            </a:xfrm>
          </p:grpSpPr>
          <p:sp>
            <p:nvSpPr>
              <p:cNvPr id="36943" name="Rectangle 443"/>
              <p:cNvSpPr>
                <a:spLocks noChangeArrowheads="1"/>
              </p:cNvSpPr>
              <p:nvPr/>
            </p:nvSpPr>
            <p:spPr bwMode="auto">
              <a:xfrm>
                <a:off x="3567" y="3719"/>
                <a:ext cx="233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6944" name="Group 442"/>
              <p:cNvGrpSpPr>
                <a:grpSpLocks/>
              </p:cNvGrpSpPr>
              <p:nvPr/>
            </p:nvGrpSpPr>
            <p:grpSpPr bwMode="auto">
              <a:xfrm>
                <a:off x="3583" y="3748"/>
                <a:ext cx="221" cy="160"/>
                <a:chOff x="3583" y="3748"/>
                <a:chExt cx="221" cy="160"/>
              </a:xfrm>
            </p:grpSpPr>
            <p:sp>
              <p:nvSpPr>
                <p:cNvPr id="36945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83" y="3748"/>
                  <a:ext cx="155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6946" name="WordArt 4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3" y="381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36937" name="Group 440"/>
            <p:cNvGrpSpPr>
              <a:grpSpLocks/>
            </p:cNvGrpSpPr>
            <p:nvPr/>
          </p:nvGrpSpPr>
          <p:grpSpPr bwMode="auto">
            <a:xfrm>
              <a:off x="3719" y="242"/>
              <a:ext cx="323" cy="223"/>
              <a:chOff x="3507" y="3385"/>
              <a:chExt cx="323" cy="223"/>
            </a:xfrm>
          </p:grpSpPr>
          <p:sp>
            <p:nvSpPr>
              <p:cNvPr id="36939" name="Rectangle 438"/>
              <p:cNvSpPr>
                <a:spLocks noChangeArrowheads="1"/>
              </p:cNvSpPr>
              <p:nvPr/>
            </p:nvSpPr>
            <p:spPr bwMode="auto">
              <a:xfrm>
                <a:off x="3507" y="3385"/>
                <a:ext cx="323" cy="22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6940" name="Group 430"/>
              <p:cNvGrpSpPr>
                <a:grpSpLocks/>
              </p:cNvGrpSpPr>
              <p:nvPr/>
            </p:nvGrpSpPr>
            <p:grpSpPr bwMode="auto">
              <a:xfrm>
                <a:off x="3548" y="3430"/>
                <a:ext cx="246" cy="150"/>
                <a:chOff x="3548" y="3430"/>
                <a:chExt cx="246" cy="150"/>
              </a:xfrm>
            </p:grpSpPr>
            <p:sp>
              <p:nvSpPr>
                <p:cNvPr id="36941" name="WordArt 4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3" y="3483"/>
                  <a:ext cx="8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6942" name="WordArt 4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8" y="3430"/>
                  <a:ext cx="155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36938" name="WordArt 441"/>
            <p:cNvSpPr>
              <a:spLocks noChangeArrowheads="1" noChangeShapeType="1" noTextEdit="1"/>
            </p:cNvSpPr>
            <p:nvPr/>
          </p:nvSpPr>
          <p:spPr bwMode="auto">
            <a:xfrm>
              <a:off x="3730" y="1610"/>
              <a:ext cx="145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36996" name="Group 496"/>
          <p:cNvGrpSpPr>
            <a:grpSpLocks/>
          </p:cNvGrpSpPr>
          <p:nvPr/>
        </p:nvGrpSpPr>
        <p:grpSpPr bwMode="auto">
          <a:xfrm>
            <a:off x="5165725" y="4148138"/>
            <a:ext cx="3638550" cy="2176462"/>
            <a:chOff x="3560" y="2613"/>
            <a:chExt cx="1986" cy="1371"/>
          </a:xfrm>
        </p:grpSpPr>
        <p:grpSp>
          <p:nvGrpSpPr>
            <p:cNvPr id="36877" name="Group 432"/>
            <p:cNvGrpSpPr>
              <a:grpSpLocks/>
            </p:cNvGrpSpPr>
            <p:nvPr/>
          </p:nvGrpSpPr>
          <p:grpSpPr bwMode="auto">
            <a:xfrm>
              <a:off x="4124" y="2680"/>
              <a:ext cx="221" cy="160"/>
              <a:chOff x="3583" y="3748"/>
              <a:chExt cx="221" cy="160"/>
            </a:xfrm>
          </p:grpSpPr>
          <p:sp>
            <p:nvSpPr>
              <p:cNvPr id="36928" name="WordArt 4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3" y="3748"/>
                <a:ext cx="155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929" name="WordArt 4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3" y="3811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6878" name="Group 435"/>
            <p:cNvGrpSpPr>
              <a:grpSpLocks/>
            </p:cNvGrpSpPr>
            <p:nvPr/>
          </p:nvGrpSpPr>
          <p:grpSpPr bwMode="auto">
            <a:xfrm>
              <a:off x="4129" y="3050"/>
              <a:ext cx="246" cy="150"/>
              <a:chOff x="3548" y="3430"/>
              <a:chExt cx="246" cy="150"/>
            </a:xfrm>
          </p:grpSpPr>
          <p:sp>
            <p:nvSpPr>
              <p:cNvPr id="36926" name="WordArt 4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3" y="3483"/>
                <a:ext cx="8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6927" name="WordArt 4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8" y="3430"/>
                <a:ext cx="155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6879" name="WordArt 445"/>
            <p:cNvSpPr>
              <a:spLocks noChangeArrowheads="1" noChangeShapeType="1" noTextEdit="1"/>
            </p:cNvSpPr>
            <p:nvPr/>
          </p:nvSpPr>
          <p:spPr bwMode="auto">
            <a:xfrm>
              <a:off x="5351" y="3386"/>
              <a:ext cx="134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880" name="WordArt 447"/>
            <p:cNvSpPr>
              <a:spLocks noChangeArrowheads="1" noChangeShapeType="1" noTextEdit="1"/>
            </p:cNvSpPr>
            <p:nvPr/>
          </p:nvSpPr>
          <p:spPr bwMode="auto">
            <a:xfrm>
              <a:off x="3580" y="2613"/>
              <a:ext cx="443" cy="2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对球面</a:t>
              </a:r>
            </a:p>
          </p:txBody>
        </p:sp>
        <p:sp>
          <p:nvSpPr>
            <p:cNvPr id="36881" name="WordArt 448"/>
            <p:cNvSpPr>
              <a:spLocks noChangeArrowheads="1" noChangeShapeType="1" noTextEdit="1"/>
            </p:cNvSpPr>
            <p:nvPr/>
          </p:nvSpPr>
          <p:spPr bwMode="auto">
            <a:xfrm>
              <a:off x="3575" y="2962"/>
              <a:ext cx="443" cy="2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对球面</a:t>
              </a:r>
            </a:p>
          </p:txBody>
        </p:sp>
        <p:sp>
          <p:nvSpPr>
            <p:cNvPr id="36882" name="WordArt 449"/>
            <p:cNvSpPr>
              <a:spLocks noChangeArrowheads="1" noChangeShapeType="1" noTextEdit="1"/>
            </p:cNvSpPr>
            <p:nvPr/>
          </p:nvSpPr>
          <p:spPr bwMode="auto">
            <a:xfrm>
              <a:off x="3560" y="3341"/>
              <a:ext cx="1745" cy="2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华文中宋"/>
                  <a:ea typeface="华文中宋"/>
                </a:rPr>
                <a:t>对包围     的任意封闭曲面</a:t>
              </a:r>
            </a:p>
          </p:txBody>
        </p:sp>
        <p:sp>
          <p:nvSpPr>
            <p:cNvPr id="36883" name="WordArt 450"/>
            <p:cNvSpPr>
              <a:spLocks noChangeArrowheads="1" noChangeShapeType="1" noTextEdit="1"/>
            </p:cNvSpPr>
            <p:nvPr/>
          </p:nvSpPr>
          <p:spPr bwMode="auto">
            <a:xfrm>
              <a:off x="4059" y="3375"/>
              <a:ext cx="138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6884" name="WordArt 451"/>
            <p:cNvSpPr>
              <a:spLocks noChangeArrowheads="1" noChangeShapeType="1" noTextEdit="1"/>
            </p:cNvSpPr>
            <p:nvPr/>
          </p:nvSpPr>
          <p:spPr bwMode="auto">
            <a:xfrm>
              <a:off x="4464" y="2695"/>
              <a:ext cx="35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：</a:t>
              </a:r>
            </a:p>
          </p:txBody>
        </p:sp>
        <p:sp>
          <p:nvSpPr>
            <p:cNvPr id="36885" name="WordArt 452"/>
            <p:cNvSpPr>
              <a:spLocks noChangeArrowheads="1" noChangeShapeType="1" noTextEdit="1"/>
            </p:cNvSpPr>
            <p:nvPr/>
          </p:nvSpPr>
          <p:spPr bwMode="auto">
            <a:xfrm>
              <a:off x="4469" y="3084"/>
              <a:ext cx="35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：</a:t>
              </a:r>
            </a:p>
          </p:txBody>
        </p:sp>
        <p:sp>
          <p:nvSpPr>
            <p:cNvPr id="36886" name="WordArt 454"/>
            <p:cNvSpPr>
              <a:spLocks noChangeArrowheads="1" noChangeShapeType="1" noTextEdit="1"/>
            </p:cNvSpPr>
            <p:nvPr/>
          </p:nvSpPr>
          <p:spPr bwMode="auto">
            <a:xfrm>
              <a:off x="3725" y="3745"/>
              <a:ext cx="333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必有</a:t>
              </a:r>
            </a:p>
          </p:txBody>
        </p:sp>
        <p:grpSp>
          <p:nvGrpSpPr>
            <p:cNvPr id="36887" name="Group 467"/>
            <p:cNvGrpSpPr>
              <a:grpSpLocks/>
            </p:cNvGrpSpPr>
            <p:nvPr/>
          </p:nvGrpSpPr>
          <p:grpSpPr bwMode="auto">
            <a:xfrm>
              <a:off x="4604" y="2617"/>
              <a:ext cx="937" cy="232"/>
              <a:chOff x="4604" y="2617"/>
              <a:chExt cx="937" cy="232"/>
            </a:xfrm>
          </p:grpSpPr>
          <p:grpSp>
            <p:nvGrpSpPr>
              <p:cNvPr id="36914" name="Group 455"/>
              <p:cNvGrpSpPr>
                <a:grpSpLocks/>
              </p:cNvGrpSpPr>
              <p:nvPr/>
            </p:nvGrpSpPr>
            <p:grpSpPr bwMode="auto">
              <a:xfrm>
                <a:off x="4604" y="2633"/>
                <a:ext cx="437" cy="210"/>
                <a:chOff x="440" y="1872"/>
                <a:chExt cx="498" cy="250"/>
              </a:xfrm>
            </p:grpSpPr>
            <p:grpSp>
              <p:nvGrpSpPr>
                <p:cNvPr id="36920" name="Group 456"/>
                <p:cNvGrpSpPr>
                  <a:grpSpLocks/>
                </p:cNvGrpSpPr>
                <p:nvPr/>
              </p:nvGrpSpPr>
              <p:grpSpPr bwMode="auto">
                <a:xfrm>
                  <a:off x="440" y="1872"/>
                  <a:ext cx="307" cy="250"/>
                  <a:chOff x="3022" y="2994"/>
                  <a:chExt cx="333" cy="247"/>
                </a:xfrm>
              </p:grpSpPr>
              <p:sp>
                <p:nvSpPr>
                  <p:cNvPr id="36924" name="WordArt 4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2" y="3127"/>
                    <a:ext cx="63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6925" name="WordArt 4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2" y="2994"/>
                    <a:ext cx="305" cy="2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405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36921" name="Group 459"/>
                <p:cNvGrpSpPr>
                  <a:grpSpLocks/>
                </p:cNvGrpSpPr>
                <p:nvPr/>
              </p:nvGrpSpPr>
              <p:grpSpPr bwMode="auto">
                <a:xfrm rot="5400000">
                  <a:off x="834" y="1938"/>
                  <a:ext cx="63" cy="144"/>
                  <a:chOff x="2928" y="3216"/>
                  <a:chExt cx="48" cy="240"/>
                </a:xfrm>
              </p:grpSpPr>
              <p:sp>
                <p:nvSpPr>
                  <p:cNvPr id="36922" name="Line 46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23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6915" name="WordArt 4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5" y="2643"/>
                <a:ext cx="138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916" name="Line 463"/>
              <p:cNvSpPr>
                <a:spLocks noChangeShapeType="1"/>
              </p:cNvSpPr>
              <p:nvPr/>
            </p:nvSpPr>
            <p:spPr bwMode="auto">
              <a:xfrm flipH="1">
                <a:off x="5254" y="2617"/>
                <a:ext cx="122" cy="2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917" name="Group 464"/>
              <p:cNvGrpSpPr>
                <a:grpSpLocks/>
              </p:cNvGrpSpPr>
              <p:nvPr/>
            </p:nvGrpSpPr>
            <p:grpSpPr bwMode="auto">
              <a:xfrm>
                <a:off x="5346" y="2682"/>
                <a:ext cx="195" cy="167"/>
                <a:chOff x="651" y="3688"/>
                <a:chExt cx="276" cy="168"/>
              </a:xfrm>
            </p:grpSpPr>
            <p:sp>
              <p:nvSpPr>
                <p:cNvPr id="36918" name="WordArt 4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51" y="3688"/>
                  <a:ext cx="164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6919" name="WordArt 4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7" y="3775"/>
                  <a:ext cx="70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36888" name="Group 468"/>
            <p:cNvGrpSpPr>
              <a:grpSpLocks/>
            </p:cNvGrpSpPr>
            <p:nvPr/>
          </p:nvGrpSpPr>
          <p:grpSpPr bwMode="auto">
            <a:xfrm>
              <a:off x="4609" y="2986"/>
              <a:ext cx="937" cy="232"/>
              <a:chOff x="4604" y="2617"/>
              <a:chExt cx="937" cy="232"/>
            </a:xfrm>
          </p:grpSpPr>
          <p:grpSp>
            <p:nvGrpSpPr>
              <p:cNvPr id="36902" name="Group 469"/>
              <p:cNvGrpSpPr>
                <a:grpSpLocks/>
              </p:cNvGrpSpPr>
              <p:nvPr/>
            </p:nvGrpSpPr>
            <p:grpSpPr bwMode="auto">
              <a:xfrm>
                <a:off x="4604" y="2633"/>
                <a:ext cx="437" cy="210"/>
                <a:chOff x="440" y="1872"/>
                <a:chExt cx="498" cy="250"/>
              </a:xfrm>
            </p:grpSpPr>
            <p:grpSp>
              <p:nvGrpSpPr>
                <p:cNvPr id="36908" name="Group 470"/>
                <p:cNvGrpSpPr>
                  <a:grpSpLocks/>
                </p:cNvGrpSpPr>
                <p:nvPr/>
              </p:nvGrpSpPr>
              <p:grpSpPr bwMode="auto">
                <a:xfrm>
                  <a:off x="440" y="1872"/>
                  <a:ext cx="307" cy="250"/>
                  <a:chOff x="3022" y="2994"/>
                  <a:chExt cx="333" cy="247"/>
                </a:xfrm>
              </p:grpSpPr>
              <p:sp>
                <p:nvSpPr>
                  <p:cNvPr id="36912" name="WordArt 4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2" y="3127"/>
                    <a:ext cx="63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6913" name="WordArt 4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2" y="2994"/>
                    <a:ext cx="305" cy="2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405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36909" name="Group 473"/>
                <p:cNvGrpSpPr>
                  <a:grpSpLocks/>
                </p:cNvGrpSpPr>
                <p:nvPr/>
              </p:nvGrpSpPr>
              <p:grpSpPr bwMode="auto">
                <a:xfrm rot="5400000">
                  <a:off x="834" y="1938"/>
                  <a:ext cx="63" cy="144"/>
                  <a:chOff x="2928" y="3216"/>
                  <a:chExt cx="48" cy="240"/>
                </a:xfrm>
              </p:grpSpPr>
              <p:sp>
                <p:nvSpPr>
                  <p:cNvPr id="36910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11" name="Line 47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6903" name="WordArt 4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5" y="2643"/>
                <a:ext cx="138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904" name="Line 477"/>
              <p:cNvSpPr>
                <a:spLocks noChangeShapeType="1"/>
              </p:cNvSpPr>
              <p:nvPr/>
            </p:nvSpPr>
            <p:spPr bwMode="auto">
              <a:xfrm flipH="1">
                <a:off x="5254" y="2617"/>
                <a:ext cx="122" cy="2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905" name="Group 478"/>
              <p:cNvGrpSpPr>
                <a:grpSpLocks/>
              </p:cNvGrpSpPr>
              <p:nvPr/>
            </p:nvGrpSpPr>
            <p:grpSpPr bwMode="auto">
              <a:xfrm>
                <a:off x="5346" y="2682"/>
                <a:ext cx="195" cy="167"/>
                <a:chOff x="651" y="3688"/>
                <a:chExt cx="276" cy="168"/>
              </a:xfrm>
            </p:grpSpPr>
            <p:sp>
              <p:nvSpPr>
                <p:cNvPr id="36906" name="WordArt 4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51" y="3688"/>
                  <a:ext cx="164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6907" name="WordArt 4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7" y="3775"/>
                  <a:ext cx="70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36889" name="Group 481"/>
            <p:cNvGrpSpPr>
              <a:grpSpLocks/>
            </p:cNvGrpSpPr>
            <p:nvPr/>
          </p:nvGrpSpPr>
          <p:grpSpPr bwMode="auto">
            <a:xfrm>
              <a:off x="4321" y="3709"/>
              <a:ext cx="937" cy="232"/>
              <a:chOff x="4604" y="2617"/>
              <a:chExt cx="937" cy="232"/>
            </a:xfrm>
          </p:grpSpPr>
          <p:grpSp>
            <p:nvGrpSpPr>
              <p:cNvPr id="36890" name="Group 482"/>
              <p:cNvGrpSpPr>
                <a:grpSpLocks/>
              </p:cNvGrpSpPr>
              <p:nvPr/>
            </p:nvGrpSpPr>
            <p:grpSpPr bwMode="auto">
              <a:xfrm>
                <a:off x="4604" y="2633"/>
                <a:ext cx="437" cy="210"/>
                <a:chOff x="440" y="1872"/>
                <a:chExt cx="498" cy="250"/>
              </a:xfrm>
            </p:grpSpPr>
            <p:grpSp>
              <p:nvGrpSpPr>
                <p:cNvPr id="36896" name="Group 483"/>
                <p:cNvGrpSpPr>
                  <a:grpSpLocks/>
                </p:cNvGrpSpPr>
                <p:nvPr/>
              </p:nvGrpSpPr>
              <p:grpSpPr bwMode="auto">
                <a:xfrm>
                  <a:off x="440" y="1872"/>
                  <a:ext cx="307" cy="250"/>
                  <a:chOff x="3022" y="2994"/>
                  <a:chExt cx="333" cy="247"/>
                </a:xfrm>
              </p:grpSpPr>
              <p:sp>
                <p:nvSpPr>
                  <p:cNvPr id="36900" name="WordArt 48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2" y="3127"/>
                    <a:ext cx="63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6901" name="WordArt 4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22" y="2994"/>
                    <a:ext cx="305" cy="2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405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f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36897" name="Group 486"/>
                <p:cNvGrpSpPr>
                  <a:grpSpLocks/>
                </p:cNvGrpSpPr>
                <p:nvPr/>
              </p:nvGrpSpPr>
              <p:grpSpPr bwMode="auto">
                <a:xfrm rot="5400000">
                  <a:off x="834" y="1938"/>
                  <a:ext cx="63" cy="144"/>
                  <a:chOff x="2928" y="3216"/>
                  <a:chExt cx="48" cy="240"/>
                </a:xfrm>
              </p:grpSpPr>
              <p:sp>
                <p:nvSpPr>
                  <p:cNvPr id="36898" name="Line 48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99" name="Line 488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6891" name="WordArt 4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5" y="2643"/>
                <a:ext cx="138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892" name="Line 490"/>
              <p:cNvSpPr>
                <a:spLocks noChangeShapeType="1"/>
              </p:cNvSpPr>
              <p:nvPr/>
            </p:nvSpPr>
            <p:spPr bwMode="auto">
              <a:xfrm flipH="1">
                <a:off x="5254" y="2617"/>
                <a:ext cx="122" cy="2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6893" name="Group 491"/>
              <p:cNvGrpSpPr>
                <a:grpSpLocks/>
              </p:cNvGrpSpPr>
              <p:nvPr/>
            </p:nvGrpSpPr>
            <p:grpSpPr bwMode="auto">
              <a:xfrm>
                <a:off x="5346" y="2682"/>
                <a:ext cx="195" cy="167"/>
                <a:chOff x="651" y="3688"/>
                <a:chExt cx="276" cy="168"/>
              </a:xfrm>
            </p:grpSpPr>
            <p:sp>
              <p:nvSpPr>
                <p:cNvPr id="36894" name="WordArt 4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51" y="3688"/>
                  <a:ext cx="164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36895" name="WordArt 4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7" y="3775"/>
                  <a:ext cx="70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graphicFrame>
        <p:nvGraphicFramePr>
          <p:cNvPr id="18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91329"/>
              </p:ext>
            </p:extLst>
          </p:nvPr>
        </p:nvGraphicFramePr>
        <p:xfrm>
          <a:off x="5084763" y="360363"/>
          <a:ext cx="2873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08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2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360363"/>
                        <a:ext cx="2873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0086"/>
              </p:ext>
            </p:extLst>
          </p:nvPr>
        </p:nvGraphicFramePr>
        <p:xfrm>
          <a:off x="3000146" y="4588724"/>
          <a:ext cx="14351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09" name="Equation" r:id="rId8" imgW="634680" imgH="304560" progId="Equation.DSMT4">
                  <p:embed/>
                </p:oleObj>
              </mc:Choice>
              <mc:Fallback>
                <p:oleObj name="Equation" r:id="rId8" imgW="634680" imgH="304560" progId="Equation.DSMT4">
                  <p:embed/>
                  <p:pic>
                    <p:nvPicPr>
                      <p:cNvPr id="2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146" y="4588724"/>
                        <a:ext cx="14351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3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912910" y="171450"/>
          <a:ext cx="7927975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0" name="Equation" r:id="rId3" imgW="3504960" imgH="888840" progId="Equation.DSMT4">
                  <p:embed/>
                </p:oleObj>
              </mc:Choice>
              <mc:Fallback>
                <p:oleObj name="Equation" r:id="rId3" imgW="35049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910" y="171450"/>
                        <a:ext cx="7927975" cy="200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/>
          <p:nvPr/>
        </p:nvCxnSpPr>
        <p:spPr bwMode="auto">
          <a:xfrm flipV="1">
            <a:off x="170822" y="2230717"/>
            <a:ext cx="8591341" cy="3014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365943" y="2526522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立体角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53" name="图片 52" descr="1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10800000">
            <a:off x="3697108" y="2289777"/>
            <a:ext cx="5324973" cy="3493059"/>
          </a:xfrm>
          <a:prstGeom prst="rect">
            <a:avLst/>
          </a:prstGeom>
        </p:spPr>
      </p:pic>
      <p:graphicFrame>
        <p:nvGraphicFramePr>
          <p:cNvPr id="186383" name="Object 15"/>
          <p:cNvGraphicFramePr>
            <a:graphicFrameLocks noChangeAspect="1"/>
          </p:cNvGraphicFramePr>
          <p:nvPr/>
        </p:nvGraphicFramePr>
        <p:xfrm>
          <a:off x="2232845" y="3066062"/>
          <a:ext cx="1292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1" name="Equation" r:id="rId6" imgW="571320" imgH="406080" progId="Equation.DSMT4">
                  <p:embed/>
                </p:oleObj>
              </mc:Choice>
              <mc:Fallback>
                <p:oleObj name="Equation" r:id="rId6" imgW="57132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45" y="3066062"/>
                        <a:ext cx="12922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4"/>
          <p:cNvSpPr txBox="1">
            <a:spLocks noChangeArrowheads="1"/>
          </p:cNvSpPr>
          <p:nvPr/>
        </p:nvSpPr>
        <p:spPr bwMode="auto">
          <a:xfrm>
            <a:off x="140677" y="3169616"/>
            <a:ext cx="188705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矢径与面元</a:t>
            </a:r>
            <a:endParaRPr lang="en-US" altLang="zh-CN" sz="22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法向方向一致</a:t>
            </a:r>
            <a:endParaRPr lang="zh-CN" altLang="en-US" sz="2200" dirty="0"/>
          </a:p>
        </p:txBody>
      </p:sp>
      <p:graphicFrame>
        <p:nvGraphicFramePr>
          <p:cNvPr id="186384" name="Object 16"/>
          <p:cNvGraphicFramePr>
            <a:graphicFrameLocks noChangeAspect="1"/>
          </p:cNvGraphicFramePr>
          <p:nvPr/>
        </p:nvGraphicFramePr>
        <p:xfrm>
          <a:off x="245734" y="4840816"/>
          <a:ext cx="312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2" name="Equation" r:id="rId8" imgW="1384200" imgH="406080" progId="Equation.DSMT4">
                  <p:embed/>
                </p:oleObj>
              </mc:Choice>
              <mc:Fallback>
                <p:oleObj name="Equation" r:id="rId8" imgW="1384200" imgH="406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34" y="4840816"/>
                        <a:ext cx="312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34"/>
          <p:cNvSpPr txBox="1">
            <a:spLocks noChangeArrowheads="1"/>
          </p:cNvSpPr>
          <p:nvPr/>
        </p:nvSpPr>
        <p:spPr bwMode="auto">
          <a:xfrm>
            <a:off x="262931" y="4246464"/>
            <a:ext cx="103586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一致</a:t>
            </a:r>
            <a:endParaRPr lang="zh-CN" altLang="en-US" sz="2200" dirty="0"/>
          </a:p>
        </p:txBody>
      </p:sp>
      <p:sp>
        <p:nvSpPr>
          <p:cNvPr id="58" name="Text Box 34"/>
          <p:cNvSpPr txBox="1">
            <a:spLocks noChangeArrowheads="1"/>
          </p:cNvSpPr>
          <p:nvPr/>
        </p:nvSpPr>
        <p:spPr bwMode="auto">
          <a:xfrm>
            <a:off x="143206" y="6192488"/>
            <a:ext cx="2659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整个球面的立体角</a:t>
            </a:r>
            <a:endParaRPr lang="zh-CN" altLang="en-US" sz="2400" dirty="0"/>
          </a:p>
        </p:txBody>
      </p:sp>
      <p:graphicFrame>
        <p:nvGraphicFramePr>
          <p:cNvPr id="186385" name="Object 17"/>
          <p:cNvGraphicFramePr>
            <a:graphicFrameLocks noChangeAspect="1"/>
          </p:cNvGraphicFramePr>
          <p:nvPr/>
        </p:nvGraphicFramePr>
        <p:xfrm>
          <a:off x="3130585" y="5915025"/>
          <a:ext cx="44211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3" name="Equation" r:id="rId10" imgW="1955520" imgH="419040" progId="Equation.DSMT4">
                  <p:embed/>
                </p:oleObj>
              </mc:Choice>
              <mc:Fallback>
                <p:oleObj name="Equation" r:id="rId10" imgW="1955520" imgH="419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85" y="5915025"/>
                        <a:ext cx="442118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130629" y="196978"/>
            <a:ext cx="46839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参</a:t>
            </a:r>
            <a:endParaRPr lang="en-US" altLang="zh-CN" sz="22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考</a:t>
            </a:r>
            <a:endParaRPr lang="zh-CN" alt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8"/>
          <p:cNvSpPr>
            <a:spLocks noGrp="1" noChangeArrowheads="1"/>
          </p:cNvSpPr>
          <p:nvPr>
            <p:ph type="title" idx="4294967295"/>
          </p:nvPr>
        </p:nvSpPr>
        <p:spPr>
          <a:xfrm>
            <a:off x="1298575" y="0"/>
            <a:ext cx="6376988" cy="16827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高斯定理</a:t>
            </a:r>
          </a:p>
        </p:txBody>
      </p:sp>
      <p:sp>
        <p:nvSpPr>
          <p:cNvPr id="37891" name="Rectangle 2" descr="羊皮纸"/>
          <p:cNvSpPr>
            <a:spLocks noChangeArrowheads="1"/>
          </p:cNvSpPr>
          <p:nvPr/>
        </p:nvSpPr>
        <p:spPr bwMode="auto">
          <a:xfrm>
            <a:off x="0" y="0"/>
            <a:ext cx="9144000" cy="2095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2" name="Rectangle 6" descr="羊皮纸"/>
          <p:cNvSpPr>
            <a:spLocks noChangeArrowheads="1"/>
          </p:cNvSpPr>
          <p:nvPr/>
        </p:nvSpPr>
        <p:spPr bwMode="auto">
          <a:xfrm>
            <a:off x="0" y="6481763"/>
            <a:ext cx="9144000" cy="37623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7" name="WordArt 7"/>
          <p:cNvSpPr>
            <a:spLocks noChangeArrowheads="1" noChangeShapeType="1" noTextEdit="1"/>
          </p:cNvSpPr>
          <p:nvPr/>
        </p:nvSpPr>
        <p:spPr bwMode="auto">
          <a:xfrm>
            <a:off x="1128713" y="330200"/>
            <a:ext cx="7015162" cy="444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3.3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真空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中静电场的高斯定理</a:t>
            </a:r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5491163" y="4598988"/>
            <a:ext cx="1949450" cy="865187"/>
            <a:chOff x="3530" y="3120"/>
            <a:chExt cx="1228" cy="545"/>
          </a:xfrm>
        </p:grpSpPr>
        <p:grpSp>
          <p:nvGrpSpPr>
            <p:cNvPr id="37953" name="Group 95"/>
            <p:cNvGrpSpPr>
              <a:grpSpLocks/>
            </p:cNvGrpSpPr>
            <p:nvPr/>
          </p:nvGrpSpPr>
          <p:grpSpPr bwMode="auto">
            <a:xfrm>
              <a:off x="4324" y="3120"/>
              <a:ext cx="434" cy="545"/>
              <a:chOff x="4406" y="3140"/>
              <a:chExt cx="434" cy="545"/>
            </a:xfrm>
          </p:grpSpPr>
          <p:sp>
            <p:nvSpPr>
              <p:cNvPr id="37960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7" y="3457"/>
                <a:ext cx="193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7961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4" y="3572"/>
                <a:ext cx="75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7962" name="Line 86"/>
              <p:cNvSpPr>
                <a:spLocks noChangeShapeType="1"/>
              </p:cNvSpPr>
              <p:nvPr/>
            </p:nvSpPr>
            <p:spPr bwMode="auto">
              <a:xfrm>
                <a:off x="4406" y="3404"/>
                <a:ext cx="434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3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0" y="3140"/>
                <a:ext cx="13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7954" name="Group 89"/>
            <p:cNvGrpSpPr>
              <a:grpSpLocks/>
            </p:cNvGrpSpPr>
            <p:nvPr/>
          </p:nvGrpSpPr>
          <p:grpSpPr bwMode="auto">
            <a:xfrm>
              <a:off x="3530" y="3274"/>
              <a:ext cx="364" cy="299"/>
              <a:chOff x="4421" y="852"/>
              <a:chExt cx="322" cy="258"/>
            </a:xfrm>
          </p:grpSpPr>
          <p:sp>
            <p:nvSpPr>
              <p:cNvPr id="37958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3" y="991"/>
                <a:ext cx="60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7959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1" y="852"/>
                <a:ext cx="294" cy="2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20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37955" name="Group 92"/>
            <p:cNvGrpSpPr>
              <a:grpSpLocks/>
            </p:cNvGrpSpPr>
            <p:nvPr/>
          </p:nvGrpSpPr>
          <p:grpSpPr bwMode="auto">
            <a:xfrm rot="5400000">
              <a:off x="4077" y="3306"/>
              <a:ext cx="68" cy="216"/>
              <a:chOff x="2928" y="3216"/>
              <a:chExt cx="48" cy="240"/>
            </a:xfrm>
          </p:grpSpPr>
          <p:sp>
            <p:nvSpPr>
              <p:cNvPr id="37956" name="Line 9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57" name="Line 9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99"/>
          <p:cNvGrpSpPr>
            <a:grpSpLocks/>
          </p:cNvGrpSpPr>
          <p:nvPr/>
        </p:nvGrpSpPr>
        <p:grpSpPr bwMode="auto">
          <a:xfrm>
            <a:off x="1987550" y="4805363"/>
            <a:ext cx="1547813" cy="474662"/>
            <a:chOff x="1221" y="3300"/>
            <a:chExt cx="975" cy="299"/>
          </a:xfrm>
        </p:grpSpPr>
        <p:grpSp>
          <p:nvGrpSpPr>
            <p:cNvPr id="37946" name="Group 42"/>
            <p:cNvGrpSpPr>
              <a:grpSpLocks/>
            </p:cNvGrpSpPr>
            <p:nvPr/>
          </p:nvGrpSpPr>
          <p:grpSpPr bwMode="auto">
            <a:xfrm rot="5400000">
              <a:off x="1766" y="3352"/>
              <a:ext cx="68" cy="216"/>
              <a:chOff x="2928" y="3216"/>
              <a:chExt cx="48" cy="240"/>
            </a:xfrm>
          </p:grpSpPr>
          <p:sp>
            <p:nvSpPr>
              <p:cNvPr id="37951" name="Line 4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52" name="Line 4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947" name="Group 83"/>
            <p:cNvGrpSpPr>
              <a:grpSpLocks/>
            </p:cNvGrpSpPr>
            <p:nvPr/>
          </p:nvGrpSpPr>
          <p:grpSpPr bwMode="auto">
            <a:xfrm>
              <a:off x="1221" y="3300"/>
              <a:ext cx="364" cy="299"/>
              <a:chOff x="4421" y="852"/>
              <a:chExt cx="322" cy="258"/>
            </a:xfrm>
          </p:grpSpPr>
          <p:sp>
            <p:nvSpPr>
              <p:cNvPr id="37949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3" y="991"/>
                <a:ext cx="60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7950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1" y="852"/>
                <a:ext cx="294" cy="2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20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37948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2010" y="3305"/>
              <a:ext cx="186" cy="2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35946" name="WordArt 106"/>
          <p:cNvSpPr>
            <a:spLocks noChangeArrowheads="1" noChangeShapeType="1" noTextEdit="1"/>
          </p:cNvSpPr>
          <p:nvPr/>
        </p:nvSpPr>
        <p:spPr bwMode="auto">
          <a:xfrm>
            <a:off x="844550" y="5767388"/>
            <a:ext cx="7402513" cy="363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高斯定理将给出更普遍的表述</a:t>
            </a:r>
          </a:p>
        </p:txBody>
      </p:sp>
      <p:grpSp>
        <p:nvGrpSpPr>
          <p:cNvPr id="37898" name="Group 110"/>
          <p:cNvGrpSpPr>
            <a:grpSpLocks/>
          </p:cNvGrpSpPr>
          <p:nvPr/>
        </p:nvGrpSpPr>
        <p:grpSpPr bwMode="auto">
          <a:xfrm>
            <a:off x="1022350" y="2038351"/>
            <a:ext cx="3508375" cy="1998663"/>
            <a:chOff x="634" y="1355"/>
            <a:chExt cx="2210" cy="1259"/>
          </a:xfrm>
        </p:grpSpPr>
        <p:sp>
          <p:nvSpPr>
            <p:cNvPr id="37933" name="Freeform 111"/>
            <p:cNvSpPr>
              <a:spLocks/>
            </p:cNvSpPr>
            <p:nvPr/>
          </p:nvSpPr>
          <p:spPr bwMode="auto">
            <a:xfrm>
              <a:off x="1408" y="1708"/>
              <a:ext cx="1101" cy="553"/>
            </a:xfrm>
            <a:custGeom>
              <a:avLst/>
              <a:gdLst>
                <a:gd name="T0" fmla="*/ 0 w 2356"/>
                <a:gd name="T1" fmla="*/ 0 h 1452"/>
                <a:gd name="T2" fmla="*/ 0 w 2356"/>
                <a:gd name="T3" fmla="*/ 0 h 1452"/>
                <a:gd name="T4" fmla="*/ 0 w 2356"/>
                <a:gd name="T5" fmla="*/ 0 h 1452"/>
                <a:gd name="T6" fmla="*/ 0 w 2356"/>
                <a:gd name="T7" fmla="*/ 0 h 1452"/>
                <a:gd name="T8" fmla="*/ 0 w 2356"/>
                <a:gd name="T9" fmla="*/ 0 h 1452"/>
                <a:gd name="T10" fmla="*/ 0 w 2356"/>
                <a:gd name="T11" fmla="*/ 0 h 1452"/>
                <a:gd name="T12" fmla="*/ 0 w 2356"/>
                <a:gd name="T13" fmla="*/ 0 h 1452"/>
                <a:gd name="T14" fmla="*/ 0 w 2356"/>
                <a:gd name="T15" fmla="*/ 0 h 1452"/>
                <a:gd name="T16" fmla="*/ 0 w 2356"/>
                <a:gd name="T17" fmla="*/ 0 h 1452"/>
                <a:gd name="T18" fmla="*/ 0 w 2356"/>
                <a:gd name="T19" fmla="*/ 0 h 1452"/>
                <a:gd name="T20" fmla="*/ 0 w 2356"/>
                <a:gd name="T21" fmla="*/ 0 h 1452"/>
                <a:gd name="T22" fmla="*/ 0 w 2356"/>
                <a:gd name="T23" fmla="*/ 0 h 1452"/>
                <a:gd name="T24" fmla="*/ 0 w 2356"/>
                <a:gd name="T25" fmla="*/ 0 h 1452"/>
                <a:gd name="T26" fmla="*/ 1 w 2356"/>
                <a:gd name="T27" fmla="*/ 0 h 1452"/>
                <a:gd name="T28" fmla="*/ 1 w 2356"/>
                <a:gd name="T29" fmla="*/ 0 h 1452"/>
                <a:gd name="T30" fmla="*/ 1 w 2356"/>
                <a:gd name="T31" fmla="*/ 0 h 1452"/>
                <a:gd name="T32" fmla="*/ 1 w 2356"/>
                <a:gd name="T33" fmla="*/ 0 h 1452"/>
                <a:gd name="T34" fmla="*/ 1 w 2356"/>
                <a:gd name="T35" fmla="*/ 0 h 1452"/>
                <a:gd name="T36" fmla="*/ 1 w 2356"/>
                <a:gd name="T37" fmla="*/ 0 h 1452"/>
                <a:gd name="T38" fmla="*/ 1 w 2356"/>
                <a:gd name="T39" fmla="*/ 0 h 1452"/>
                <a:gd name="T40" fmla="*/ 1 w 2356"/>
                <a:gd name="T41" fmla="*/ 0 h 1452"/>
                <a:gd name="T42" fmla="*/ 1 w 2356"/>
                <a:gd name="T43" fmla="*/ 0 h 1452"/>
                <a:gd name="T44" fmla="*/ 1 w 2356"/>
                <a:gd name="T45" fmla="*/ 0 h 1452"/>
                <a:gd name="T46" fmla="*/ 1 w 2356"/>
                <a:gd name="T47" fmla="*/ 0 h 1452"/>
                <a:gd name="T48" fmla="*/ 1 w 2356"/>
                <a:gd name="T49" fmla="*/ 0 h 1452"/>
                <a:gd name="T50" fmla="*/ 1 w 2356"/>
                <a:gd name="T51" fmla="*/ 0 h 1452"/>
                <a:gd name="T52" fmla="*/ 1 w 2356"/>
                <a:gd name="T53" fmla="*/ 0 h 1452"/>
                <a:gd name="T54" fmla="*/ 1 w 2356"/>
                <a:gd name="T55" fmla="*/ 0 h 1452"/>
                <a:gd name="T56" fmla="*/ 1 w 2356"/>
                <a:gd name="T57" fmla="*/ 0 h 1452"/>
                <a:gd name="T58" fmla="*/ 1 w 2356"/>
                <a:gd name="T59" fmla="*/ 0 h 1452"/>
                <a:gd name="T60" fmla="*/ 1 w 2356"/>
                <a:gd name="T61" fmla="*/ 0 h 1452"/>
                <a:gd name="T62" fmla="*/ 0 w 2356"/>
                <a:gd name="T63" fmla="*/ 0 h 1452"/>
                <a:gd name="T64" fmla="*/ 0 w 2356"/>
                <a:gd name="T65" fmla="*/ 0 h 1452"/>
                <a:gd name="T66" fmla="*/ 0 w 2356"/>
                <a:gd name="T67" fmla="*/ 0 h 1452"/>
                <a:gd name="T68" fmla="*/ 0 w 2356"/>
                <a:gd name="T69" fmla="*/ 0 h 1452"/>
                <a:gd name="T70" fmla="*/ 0 w 2356"/>
                <a:gd name="T71" fmla="*/ 0 h 1452"/>
                <a:gd name="T72" fmla="*/ 0 w 2356"/>
                <a:gd name="T73" fmla="*/ 0 h 1452"/>
                <a:gd name="T74" fmla="*/ 0 w 2356"/>
                <a:gd name="T75" fmla="*/ 0 h 1452"/>
                <a:gd name="T76" fmla="*/ 0 w 2356"/>
                <a:gd name="T77" fmla="*/ 0 h 1452"/>
                <a:gd name="T78" fmla="*/ 0 w 2356"/>
                <a:gd name="T79" fmla="*/ 0 h 1452"/>
                <a:gd name="T80" fmla="*/ 0 w 2356"/>
                <a:gd name="T81" fmla="*/ 0 h 1452"/>
                <a:gd name="T82" fmla="*/ 0 w 2356"/>
                <a:gd name="T83" fmla="*/ 0 h 1452"/>
                <a:gd name="T84" fmla="*/ 0 w 2356"/>
                <a:gd name="T85" fmla="*/ 0 h 1452"/>
                <a:gd name="T86" fmla="*/ 0 w 2356"/>
                <a:gd name="T87" fmla="*/ 0 h 1452"/>
                <a:gd name="T88" fmla="*/ 0 w 2356"/>
                <a:gd name="T89" fmla="*/ 0 h 1452"/>
                <a:gd name="T90" fmla="*/ 0 w 2356"/>
                <a:gd name="T91" fmla="*/ 0 h 1452"/>
                <a:gd name="T92" fmla="*/ 0 w 2356"/>
                <a:gd name="T93" fmla="*/ 0 h 1452"/>
                <a:gd name="T94" fmla="*/ 0 w 2356"/>
                <a:gd name="T95" fmla="*/ 0 h 145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356"/>
                <a:gd name="T145" fmla="*/ 0 h 1452"/>
                <a:gd name="T146" fmla="*/ 2356 w 2356"/>
                <a:gd name="T147" fmla="*/ 1452 h 145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356" h="1452">
                  <a:moveTo>
                    <a:pt x="208" y="236"/>
                  </a:moveTo>
                  <a:lnTo>
                    <a:pt x="288" y="168"/>
                  </a:lnTo>
                  <a:lnTo>
                    <a:pt x="424" y="84"/>
                  </a:lnTo>
                  <a:lnTo>
                    <a:pt x="488" y="56"/>
                  </a:lnTo>
                  <a:lnTo>
                    <a:pt x="576" y="28"/>
                  </a:lnTo>
                  <a:lnTo>
                    <a:pt x="724" y="0"/>
                  </a:lnTo>
                  <a:lnTo>
                    <a:pt x="840" y="0"/>
                  </a:lnTo>
                  <a:lnTo>
                    <a:pt x="924" y="4"/>
                  </a:lnTo>
                  <a:lnTo>
                    <a:pt x="1048" y="24"/>
                  </a:lnTo>
                  <a:lnTo>
                    <a:pt x="1160" y="60"/>
                  </a:lnTo>
                  <a:lnTo>
                    <a:pt x="1308" y="136"/>
                  </a:lnTo>
                  <a:lnTo>
                    <a:pt x="1396" y="192"/>
                  </a:lnTo>
                  <a:lnTo>
                    <a:pt x="1508" y="248"/>
                  </a:lnTo>
                  <a:lnTo>
                    <a:pt x="1600" y="292"/>
                  </a:lnTo>
                  <a:lnTo>
                    <a:pt x="1692" y="340"/>
                  </a:lnTo>
                  <a:lnTo>
                    <a:pt x="1780" y="376"/>
                  </a:lnTo>
                  <a:lnTo>
                    <a:pt x="1864" y="408"/>
                  </a:lnTo>
                  <a:lnTo>
                    <a:pt x="1996" y="464"/>
                  </a:lnTo>
                  <a:lnTo>
                    <a:pt x="2088" y="512"/>
                  </a:lnTo>
                  <a:lnTo>
                    <a:pt x="2180" y="580"/>
                  </a:lnTo>
                  <a:lnTo>
                    <a:pt x="2236" y="632"/>
                  </a:lnTo>
                  <a:lnTo>
                    <a:pt x="2304" y="716"/>
                  </a:lnTo>
                  <a:lnTo>
                    <a:pt x="2344" y="800"/>
                  </a:lnTo>
                  <a:lnTo>
                    <a:pt x="2352" y="844"/>
                  </a:lnTo>
                  <a:lnTo>
                    <a:pt x="2356" y="868"/>
                  </a:lnTo>
                  <a:lnTo>
                    <a:pt x="2352" y="920"/>
                  </a:lnTo>
                  <a:lnTo>
                    <a:pt x="2336" y="992"/>
                  </a:lnTo>
                  <a:lnTo>
                    <a:pt x="2288" y="1076"/>
                  </a:lnTo>
                  <a:lnTo>
                    <a:pt x="2208" y="1160"/>
                  </a:lnTo>
                  <a:lnTo>
                    <a:pt x="2076" y="1256"/>
                  </a:lnTo>
                  <a:lnTo>
                    <a:pt x="1844" y="1356"/>
                  </a:lnTo>
                  <a:lnTo>
                    <a:pt x="1568" y="1424"/>
                  </a:lnTo>
                  <a:lnTo>
                    <a:pt x="1276" y="1452"/>
                  </a:lnTo>
                  <a:lnTo>
                    <a:pt x="1080" y="1444"/>
                  </a:lnTo>
                  <a:lnTo>
                    <a:pt x="800" y="1416"/>
                  </a:lnTo>
                  <a:lnTo>
                    <a:pt x="552" y="1360"/>
                  </a:lnTo>
                  <a:lnTo>
                    <a:pt x="364" y="1276"/>
                  </a:lnTo>
                  <a:lnTo>
                    <a:pt x="228" y="1180"/>
                  </a:lnTo>
                  <a:lnTo>
                    <a:pt x="132" y="1076"/>
                  </a:lnTo>
                  <a:lnTo>
                    <a:pt x="56" y="948"/>
                  </a:lnTo>
                  <a:lnTo>
                    <a:pt x="12" y="804"/>
                  </a:lnTo>
                  <a:lnTo>
                    <a:pt x="0" y="724"/>
                  </a:lnTo>
                  <a:lnTo>
                    <a:pt x="4" y="596"/>
                  </a:lnTo>
                  <a:lnTo>
                    <a:pt x="28" y="492"/>
                  </a:lnTo>
                  <a:lnTo>
                    <a:pt x="56" y="432"/>
                  </a:lnTo>
                  <a:lnTo>
                    <a:pt x="100" y="356"/>
                  </a:lnTo>
                  <a:lnTo>
                    <a:pt x="152" y="284"/>
                  </a:lnTo>
                  <a:lnTo>
                    <a:pt x="208" y="23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F8ECB8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4" name="Line 112"/>
            <p:cNvSpPr>
              <a:spLocks noChangeShapeType="1"/>
            </p:cNvSpPr>
            <p:nvPr/>
          </p:nvSpPr>
          <p:spPr bwMode="auto">
            <a:xfrm flipV="1">
              <a:off x="902" y="1355"/>
              <a:ext cx="950" cy="1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5" name="Line 113"/>
            <p:cNvSpPr>
              <a:spLocks noChangeShapeType="1"/>
            </p:cNvSpPr>
            <p:nvPr/>
          </p:nvSpPr>
          <p:spPr bwMode="auto">
            <a:xfrm flipV="1">
              <a:off x="917" y="1409"/>
              <a:ext cx="1396" cy="1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6" name="Line 114"/>
            <p:cNvSpPr>
              <a:spLocks noChangeShapeType="1"/>
            </p:cNvSpPr>
            <p:nvPr/>
          </p:nvSpPr>
          <p:spPr bwMode="auto">
            <a:xfrm flipV="1">
              <a:off x="922" y="2091"/>
              <a:ext cx="1922" cy="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7" name="Line 115"/>
            <p:cNvSpPr>
              <a:spLocks noChangeShapeType="1"/>
            </p:cNvSpPr>
            <p:nvPr/>
          </p:nvSpPr>
          <p:spPr bwMode="auto">
            <a:xfrm flipV="1">
              <a:off x="968" y="1672"/>
              <a:ext cx="1821" cy="8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38" name="Group 116"/>
            <p:cNvGrpSpPr>
              <a:grpSpLocks/>
            </p:cNvGrpSpPr>
            <p:nvPr/>
          </p:nvGrpSpPr>
          <p:grpSpPr bwMode="auto">
            <a:xfrm>
              <a:off x="809" y="2435"/>
              <a:ext cx="176" cy="172"/>
              <a:chOff x="4640" y="1474"/>
              <a:chExt cx="184" cy="196"/>
            </a:xfrm>
          </p:grpSpPr>
          <p:sp>
            <p:nvSpPr>
              <p:cNvPr id="37944" name="Oval 117"/>
              <p:cNvSpPr>
                <a:spLocks noChangeArrowheads="1"/>
              </p:cNvSpPr>
              <p:nvPr/>
            </p:nvSpPr>
            <p:spPr bwMode="auto">
              <a:xfrm>
                <a:off x="4640" y="1474"/>
                <a:ext cx="184" cy="1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9B8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5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4" y="1523"/>
                <a:ext cx="108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rgbClr val="FF9B8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37939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634" y="2408"/>
              <a:ext cx="138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7940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1242" y="1614"/>
              <a:ext cx="175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7941" name="Group 121"/>
            <p:cNvGrpSpPr>
              <a:grpSpLocks/>
            </p:cNvGrpSpPr>
            <p:nvPr/>
          </p:nvGrpSpPr>
          <p:grpSpPr bwMode="auto">
            <a:xfrm>
              <a:off x="2436" y="1417"/>
              <a:ext cx="245" cy="218"/>
              <a:chOff x="877" y="2193"/>
              <a:chExt cx="214" cy="178"/>
            </a:xfrm>
          </p:grpSpPr>
          <p:sp>
            <p:nvSpPr>
              <p:cNvPr id="37942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7943" name="Line 123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7899" name="Group 124"/>
          <p:cNvGrpSpPr>
            <a:grpSpLocks/>
          </p:cNvGrpSpPr>
          <p:nvPr/>
        </p:nvGrpSpPr>
        <p:grpSpPr bwMode="auto">
          <a:xfrm>
            <a:off x="7658100" y="1254126"/>
            <a:ext cx="449263" cy="442913"/>
            <a:chOff x="4421" y="852"/>
            <a:chExt cx="322" cy="258"/>
          </a:xfrm>
        </p:grpSpPr>
        <p:sp>
          <p:nvSpPr>
            <p:cNvPr id="37931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683" y="991"/>
              <a:ext cx="60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7932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4421" y="852"/>
              <a:ext cx="294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204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f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</p:grpSp>
      <p:sp>
        <p:nvSpPr>
          <p:cNvPr id="37900" name="WordArt 127"/>
          <p:cNvSpPr>
            <a:spLocks noChangeArrowheads="1" noChangeShapeType="1" noTextEdit="1"/>
          </p:cNvSpPr>
          <p:nvPr/>
        </p:nvSpPr>
        <p:spPr bwMode="auto">
          <a:xfrm>
            <a:off x="3194050" y="1228726"/>
            <a:ext cx="4354513" cy="458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通过任意封闭曲面    的    通量</a:t>
            </a:r>
          </a:p>
        </p:txBody>
      </p:sp>
      <p:sp>
        <p:nvSpPr>
          <p:cNvPr id="37901" name="WordArt 128"/>
          <p:cNvSpPr>
            <a:spLocks noChangeArrowheads="1" noChangeShapeType="1" noTextEdit="1"/>
          </p:cNvSpPr>
          <p:nvPr/>
        </p:nvSpPr>
        <p:spPr bwMode="auto">
          <a:xfrm>
            <a:off x="5838825" y="1325563"/>
            <a:ext cx="258763" cy="347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s</a:t>
            </a:r>
            <a:endParaRPr lang="zh-CN" altLang="en-US" sz="3600" i="1" kern="10">
              <a:ln w="9525">
                <a:solidFill>
                  <a:srgbClr val="FF6600"/>
                </a:solidFill>
                <a:round/>
                <a:headEnd/>
                <a:tailEnd/>
              </a:ln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grpSp>
        <p:nvGrpSpPr>
          <p:cNvPr id="37902" name="Group 129"/>
          <p:cNvGrpSpPr>
            <a:grpSpLocks/>
          </p:cNvGrpSpPr>
          <p:nvPr/>
        </p:nvGrpSpPr>
        <p:grpSpPr bwMode="auto">
          <a:xfrm>
            <a:off x="6510338" y="1258888"/>
            <a:ext cx="341313" cy="414338"/>
            <a:chOff x="877" y="2193"/>
            <a:chExt cx="214" cy="178"/>
          </a:xfrm>
        </p:grpSpPr>
        <p:sp>
          <p:nvSpPr>
            <p:cNvPr id="37929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877" y="2239"/>
              <a:ext cx="154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30" name="Line 131"/>
            <p:cNvSpPr>
              <a:spLocks noChangeShapeType="1"/>
            </p:cNvSpPr>
            <p:nvPr/>
          </p:nvSpPr>
          <p:spPr bwMode="auto">
            <a:xfrm>
              <a:off x="899" y="2193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03" name="AutoShape 132"/>
          <p:cNvSpPr>
            <a:spLocks noChangeArrowheads="1"/>
          </p:cNvSpPr>
          <p:nvPr/>
        </p:nvSpPr>
        <p:spPr bwMode="auto">
          <a:xfrm>
            <a:off x="368300" y="1071563"/>
            <a:ext cx="2535238" cy="1025525"/>
          </a:xfrm>
          <a:prstGeom prst="cloudCallout">
            <a:avLst>
              <a:gd name="adj1" fmla="val -61083"/>
              <a:gd name="adj2" fmla="val -47213"/>
            </a:avLst>
          </a:prstGeom>
          <a:noFill/>
          <a:ln w="9525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zh-CN" altLang="zh-CN" sz="2400"/>
          </a:p>
        </p:txBody>
      </p:sp>
      <p:sp>
        <p:nvSpPr>
          <p:cNvPr id="37904" name="WordArt 133"/>
          <p:cNvSpPr>
            <a:spLocks noChangeArrowheads="1" noChangeShapeType="1" noTextEdit="1"/>
          </p:cNvSpPr>
          <p:nvPr/>
        </p:nvSpPr>
        <p:spPr bwMode="auto">
          <a:xfrm>
            <a:off x="744538" y="1312863"/>
            <a:ext cx="1731963" cy="454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969696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方正姚体"/>
                <a:ea typeface="方正姚体"/>
              </a:rPr>
              <a:t>回顾前例</a:t>
            </a:r>
          </a:p>
        </p:txBody>
      </p:sp>
      <p:sp>
        <p:nvSpPr>
          <p:cNvPr id="37905" name="WordArt 134"/>
          <p:cNvSpPr>
            <a:spLocks noChangeArrowheads="1" noChangeShapeType="1" noTextEdit="1"/>
          </p:cNvSpPr>
          <p:nvPr/>
        </p:nvSpPr>
        <p:spPr bwMode="auto">
          <a:xfrm>
            <a:off x="6992938" y="4127501"/>
            <a:ext cx="58578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内</a:t>
            </a:r>
          </a:p>
        </p:txBody>
      </p:sp>
      <p:sp>
        <p:nvSpPr>
          <p:cNvPr id="37906" name="WordArt 135"/>
          <p:cNvSpPr>
            <a:spLocks noChangeArrowheads="1" noChangeShapeType="1" noTextEdit="1"/>
          </p:cNvSpPr>
          <p:nvPr/>
        </p:nvSpPr>
        <p:spPr bwMode="auto">
          <a:xfrm>
            <a:off x="5419725" y="4157663"/>
            <a:ext cx="219075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q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37907" name="WordArt 136"/>
          <p:cNvSpPr>
            <a:spLocks noChangeArrowheads="1" noChangeShapeType="1" noTextEdit="1"/>
          </p:cNvSpPr>
          <p:nvPr/>
        </p:nvSpPr>
        <p:spPr bwMode="auto">
          <a:xfrm>
            <a:off x="5764213" y="4156076"/>
            <a:ext cx="587375" cy="268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在</a:t>
            </a:r>
          </a:p>
        </p:txBody>
      </p:sp>
      <p:sp>
        <p:nvSpPr>
          <p:cNvPr id="37908" name="WordArt 137"/>
          <p:cNvSpPr>
            <a:spLocks noChangeArrowheads="1" noChangeShapeType="1" noTextEdit="1"/>
          </p:cNvSpPr>
          <p:nvPr/>
        </p:nvSpPr>
        <p:spPr bwMode="auto">
          <a:xfrm>
            <a:off x="6503988" y="4110038"/>
            <a:ext cx="277813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s</a:t>
            </a:r>
            <a:endParaRPr lang="zh-CN" altLang="en-US" sz="3600" i="1" kern="10">
              <a:ln w="9525">
                <a:solidFill>
                  <a:srgbClr val="FF6600"/>
                </a:solidFill>
                <a:round/>
                <a:headEnd/>
                <a:tailEnd/>
              </a:ln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37909" name="WordArt 138"/>
          <p:cNvSpPr>
            <a:spLocks noChangeArrowheads="1" noChangeShapeType="1" noTextEdit="1"/>
          </p:cNvSpPr>
          <p:nvPr/>
        </p:nvSpPr>
        <p:spPr bwMode="auto">
          <a:xfrm>
            <a:off x="1671638" y="4198938"/>
            <a:ext cx="219075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q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37910" name="WordArt 139"/>
          <p:cNvSpPr>
            <a:spLocks noChangeArrowheads="1" noChangeShapeType="1" noTextEdit="1"/>
          </p:cNvSpPr>
          <p:nvPr/>
        </p:nvSpPr>
        <p:spPr bwMode="auto">
          <a:xfrm>
            <a:off x="2098675" y="4211638"/>
            <a:ext cx="619125" cy="268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在</a:t>
            </a:r>
          </a:p>
        </p:txBody>
      </p:sp>
      <p:sp>
        <p:nvSpPr>
          <p:cNvPr id="37911" name="WordArt 140"/>
          <p:cNvSpPr>
            <a:spLocks noChangeArrowheads="1" noChangeShapeType="1" noTextEdit="1"/>
          </p:cNvSpPr>
          <p:nvPr/>
        </p:nvSpPr>
        <p:spPr bwMode="auto">
          <a:xfrm>
            <a:off x="3252788" y="4194176"/>
            <a:ext cx="762000" cy="250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外</a:t>
            </a:r>
          </a:p>
        </p:txBody>
      </p:sp>
      <p:sp>
        <p:nvSpPr>
          <p:cNvPr id="37912" name="WordArt 141"/>
          <p:cNvSpPr>
            <a:spLocks noChangeArrowheads="1" noChangeShapeType="1" noTextEdit="1"/>
          </p:cNvSpPr>
          <p:nvPr/>
        </p:nvSpPr>
        <p:spPr bwMode="auto">
          <a:xfrm>
            <a:off x="2870200" y="4133851"/>
            <a:ext cx="277813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s</a:t>
            </a:r>
            <a:endParaRPr lang="zh-CN" altLang="en-US" sz="3600" i="1" kern="10">
              <a:ln w="9525">
                <a:solidFill>
                  <a:srgbClr val="FF6600"/>
                </a:solidFill>
                <a:round/>
                <a:headEnd/>
                <a:tailEnd/>
              </a:ln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grpSp>
        <p:nvGrpSpPr>
          <p:cNvPr id="37913" name="Group 142"/>
          <p:cNvGrpSpPr>
            <a:grpSpLocks/>
          </p:cNvGrpSpPr>
          <p:nvPr/>
        </p:nvGrpSpPr>
        <p:grpSpPr bwMode="auto">
          <a:xfrm>
            <a:off x="5391150" y="1962151"/>
            <a:ext cx="2519363" cy="2187575"/>
            <a:chOff x="3396" y="1377"/>
            <a:chExt cx="1587" cy="1378"/>
          </a:xfrm>
        </p:grpSpPr>
        <p:sp>
          <p:nvSpPr>
            <p:cNvPr id="37914" name="Freeform 143"/>
            <p:cNvSpPr>
              <a:spLocks/>
            </p:cNvSpPr>
            <p:nvPr/>
          </p:nvSpPr>
          <p:spPr bwMode="auto">
            <a:xfrm>
              <a:off x="3614" y="1763"/>
              <a:ext cx="1101" cy="553"/>
            </a:xfrm>
            <a:custGeom>
              <a:avLst/>
              <a:gdLst>
                <a:gd name="T0" fmla="*/ 0 w 2356"/>
                <a:gd name="T1" fmla="*/ 0 h 1452"/>
                <a:gd name="T2" fmla="*/ 0 w 2356"/>
                <a:gd name="T3" fmla="*/ 0 h 1452"/>
                <a:gd name="T4" fmla="*/ 0 w 2356"/>
                <a:gd name="T5" fmla="*/ 0 h 1452"/>
                <a:gd name="T6" fmla="*/ 0 w 2356"/>
                <a:gd name="T7" fmla="*/ 0 h 1452"/>
                <a:gd name="T8" fmla="*/ 0 w 2356"/>
                <a:gd name="T9" fmla="*/ 0 h 1452"/>
                <a:gd name="T10" fmla="*/ 0 w 2356"/>
                <a:gd name="T11" fmla="*/ 0 h 1452"/>
                <a:gd name="T12" fmla="*/ 0 w 2356"/>
                <a:gd name="T13" fmla="*/ 0 h 1452"/>
                <a:gd name="T14" fmla="*/ 0 w 2356"/>
                <a:gd name="T15" fmla="*/ 0 h 1452"/>
                <a:gd name="T16" fmla="*/ 0 w 2356"/>
                <a:gd name="T17" fmla="*/ 0 h 1452"/>
                <a:gd name="T18" fmla="*/ 0 w 2356"/>
                <a:gd name="T19" fmla="*/ 0 h 1452"/>
                <a:gd name="T20" fmla="*/ 0 w 2356"/>
                <a:gd name="T21" fmla="*/ 0 h 1452"/>
                <a:gd name="T22" fmla="*/ 0 w 2356"/>
                <a:gd name="T23" fmla="*/ 0 h 1452"/>
                <a:gd name="T24" fmla="*/ 0 w 2356"/>
                <a:gd name="T25" fmla="*/ 0 h 1452"/>
                <a:gd name="T26" fmla="*/ 1 w 2356"/>
                <a:gd name="T27" fmla="*/ 0 h 1452"/>
                <a:gd name="T28" fmla="*/ 1 w 2356"/>
                <a:gd name="T29" fmla="*/ 0 h 1452"/>
                <a:gd name="T30" fmla="*/ 1 w 2356"/>
                <a:gd name="T31" fmla="*/ 0 h 1452"/>
                <a:gd name="T32" fmla="*/ 1 w 2356"/>
                <a:gd name="T33" fmla="*/ 0 h 1452"/>
                <a:gd name="T34" fmla="*/ 1 w 2356"/>
                <a:gd name="T35" fmla="*/ 0 h 1452"/>
                <a:gd name="T36" fmla="*/ 1 w 2356"/>
                <a:gd name="T37" fmla="*/ 0 h 1452"/>
                <a:gd name="T38" fmla="*/ 1 w 2356"/>
                <a:gd name="T39" fmla="*/ 0 h 1452"/>
                <a:gd name="T40" fmla="*/ 1 w 2356"/>
                <a:gd name="T41" fmla="*/ 0 h 1452"/>
                <a:gd name="T42" fmla="*/ 1 w 2356"/>
                <a:gd name="T43" fmla="*/ 0 h 1452"/>
                <a:gd name="T44" fmla="*/ 1 w 2356"/>
                <a:gd name="T45" fmla="*/ 0 h 1452"/>
                <a:gd name="T46" fmla="*/ 1 w 2356"/>
                <a:gd name="T47" fmla="*/ 0 h 1452"/>
                <a:gd name="T48" fmla="*/ 1 w 2356"/>
                <a:gd name="T49" fmla="*/ 0 h 1452"/>
                <a:gd name="T50" fmla="*/ 1 w 2356"/>
                <a:gd name="T51" fmla="*/ 0 h 1452"/>
                <a:gd name="T52" fmla="*/ 1 w 2356"/>
                <a:gd name="T53" fmla="*/ 0 h 1452"/>
                <a:gd name="T54" fmla="*/ 1 w 2356"/>
                <a:gd name="T55" fmla="*/ 0 h 1452"/>
                <a:gd name="T56" fmla="*/ 1 w 2356"/>
                <a:gd name="T57" fmla="*/ 0 h 1452"/>
                <a:gd name="T58" fmla="*/ 1 w 2356"/>
                <a:gd name="T59" fmla="*/ 0 h 1452"/>
                <a:gd name="T60" fmla="*/ 1 w 2356"/>
                <a:gd name="T61" fmla="*/ 0 h 1452"/>
                <a:gd name="T62" fmla="*/ 0 w 2356"/>
                <a:gd name="T63" fmla="*/ 0 h 1452"/>
                <a:gd name="T64" fmla="*/ 0 w 2356"/>
                <a:gd name="T65" fmla="*/ 0 h 1452"/>
                <a:gd name="T66" fmla="*/ 0 w 2356"/>
                <a:gd name="T67" fmla="*/ 0 h 1452"/>
                <a:gd name="T68" fmla="*/ 0 w 2356"/>
                <a:gd name="T69" fmla="*/ 0 h 1452"/>
                <a:gd name="T70" fmla="*/ 0 w 2356"/>
                <a:gd name="T71" fmla="*/ 0 h 1452"/>
                <a:gd name="T72" fmla="*/ 0 w 2356"/>
                <a:gd name="T73" fmla="*/ 0 h 1452"/>
                <a:gd name="T74" fmla="*/ 0 w 2356"/>
                <a:gd name="T75" fmla="*/ 0 h 1452"/>
                <a:gd name="T76" fmla="*/ 0 w 2356"/>
                <a:gd name="T77" fmla="*/ 0 h 1452"/>
                <a:gd name="T78" fmla="*/ 0 w 2356"/>
                <a:gd name="T79" fmla="*/ 0 h 1452"/>
                <a:gd name="T80" fmla="*/ 0 w 2356"/>
                <a:gd name="T81" fmla="*/ 0 h 1452"/>
                <a:gd name="T82" fmla="*/ 0 w 2356"/>
                <a:gd name="T83" fmla="*/ 0 h 1452"/>
                <a:gd name="T84" fmla="*/ 0 w 2356"/>
                <a:gd name="T85" fmla="*/ 0 h 1452"/>
                <a:gd name="T86" fmla="*/ 0 w 2356"/>
                <a:gd name="T87" fmla="*/ 0 h 1452"/>
                <a:gd name="T88" fmla="*/ 0 w 2356"/>
                <a:gd name="T89" fmla="*/ 0 h 1452"/>
                <a:gd name="T90" fmla="*/ 0 w 2356"/>
                <a:gd name="T91" fmla="*/ 0 h 1452"/>
                <a:gd name="T92" fmla="*/ 0 w 2356"/>
                <a:gd name="T93" fmla="*/ 0 h 1452"/>
                <a:gd name="T94" fmla="*/ 0 w 2356"/>
                <a:gd name="T95" fmla="*/ 0 h 145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356"/>
                <a:gd name="T145" fmla="*/ 0 h 1452"/>
                <a:gd name="T146" fmla="*/ 2356 w 2356"/>
                <a:gd name="T147" fmla="*/ 1452 h 145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356" h="1452">
                  <a:moveTo>
                    <a:pt x="208" y="236"/>
                  </a:moveTo>
                  <a:lnTo>
                    <a:pt x="288" y="168"/>
                  </a:lnTo>
                  <a:lnTo>
                    <a:pt x="424" y="84"/>
                  </a:lnTo>
                  <a:lnTo>
                    <a:pt x="488" y="56"/>
                  </a:lnTo>
                  <a:lnTo>
                    <a:pt x="576" y="28"/>
                  </a:lnTo>
                  <a:lnTo>
                    <a:pt x="724" y="0"/>
                  </a:lnTo>
                  <a:lnTo>
                    <a:pt x="840" y="0"/>
                  </a:lnTo>
                  <a:lnTo>
                    <a:pt x="924" y="4"/>
                  </a:lnTo>
                  <a:lnTo>
                    <a:pt x="1048" y="24"/>
                  </a:lnTo>
                  <a:lnTo>
                    <a:pt x="1160" y="60"/>
                  </a:lnTo>
                  <a:lnTo>
                    <a:pt x="1308" y="136"/>
                  </a:lnTo>
                  <a:lnTo>
                    <a:pt x="1396" y="192"/>
                  </a:lnTo>
                  <a:lnTo>
                    <a:pt x="1508" y="248"/>
                  </a:lnTo>
                  <a:lnTo>
                    <a:pt x="1600" y="292"/>
                  </a:lnTo>
                  <a:lnTo>
                    <a:pt x="1692" y="340"/>
                  </a:lnTo>
                  <a:lnTo>
                    <a:pt x="1780" y="376"/>
                  </a:lnTo>
                  <a:lnTo>
                    <a:pt x="1864" y="408"/>
                  </a:lnTo>
                  <a:lnTo>
                    <a:pt x="1996" y="464"/>
                  </a:lnTo>
                  <a:lnTo>
                    <a:pt x="2088" y="512"/>
                  </a:lnTo>
                  <a:lnTo>
                    <a:pt x="2180" y="580"/>
                  </a:lnTo>
                  <a:lnTo>
                    <a:pt x="2236" y="632"/>
                  </a:lnTo>
                  <a:lnTo>
                    <a:pt x="2304" y="716"/>
                  </a:lnTo>
                  <a:lnTo>
                    <a:pt x="2344" y="800"/>
                  </a:lnTo>
                  <a:lnTo>
                    <a:pt x="2352" y="844"/>
                  </a:lnTo>
                  <a:lnTo>
                    <a:pt x="2356" y="868"/>
                  </a:lnTo>
                  <a:lnTo>
                    <a:pt x="2352" y="920"/>
                  </a:lnTo>
                  <a:lnTo>
                    <a:pt x="2336" y="992"/>
                  </a:lnTo>
                  <a:lnTo>
                    <a:pt x="2288" y="1076"/>
                  </a:lnTo>
                  <a:lnTo>
                    <a:pt x="2208" y="1160"/>
                  </a:lnTo>
                  <a:lnTo>
                    <a:pt x="2076" y="1256"/>
                  </a:lnTo>
                  <a:lnTo>
                    <a:pt x="1844" y="1356"/>
                  </a:lnTo>
                  <a:lnTo>
                    <a:pt x="1568" y="1424"/>
                  </a:lnTo>
                  <a:lnTo>
                    <a:pt x="1276" y="1452"/>
                  </a:lnTo>
                  <a:lnTo>
                    <a:pt x="1080" y="1444"/>
                  </a:lnTo>
                  <a:lnTo>
                    <a:pt x="800" y="1416"/>
                  </a:lnTo>
                  <a:lnTo>
                    <a:pt x="552" y="1360"/>
                  </a:lnTo>
                  <a:lnTo>
                    <a:pt x="364" y="1276"/>
                  </a:lnTo>
                  <a:lnTo>
                    <a:pt x="228" y="1180"/>
                  </a:lnTo>
                  <a:lnTo>
                    <a:pt x="132" y="1076"/>
                  </a:lnTo>
                  <a:lnTo>
                    <a:pt x="56" y="948"/>
                  </a:lnTo>
                  <a:lnTo>
                    <a:pt x="12" y="804"/>
                  </a:lnTo>
                  <a:lnTo>
                    <a:pt x="0" y="724"/>
                  </a:lnTo>
                  <a:lnTo>
                    <a:pt x="4" y="596"/>
                  </a:lnTo>
                  <a:lnTo>
                    <a:pt x="28" y="492"/>
                  </a:lnTo>
                  <a:lnTo>
                    <a:pt x="56" y="432"/>
                  </a:lnTo>
                  <a:lnTo>
                    <a:pt x="100" y="356"/>
                  </a:lnTo>
                  <a:lnTo>
                    <a:pt x="152" y="284"/>
                  </a:lnTo>
                  <a:lnTo>
                    <a:pt x="208" y="23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F8ECB8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5" name="Line 144"/>
            <p:cNvSpPr>
              <a:spLocks noChangeShapeType="1"/>
            </p:cNvSpPr>
            <p:nvPr/>
          </p:nvSpPr>
          <p:spPr bwMode="auto">
            <a:xfrm flipV="1">
              <a:off x="3396" y="2112"/>
              <a:ext cx="1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Line 145"/>
            <p:cNvSpPr>
              <a:spLocks noChangeShapeType="1"/>
            </p:cNvSpPr>
            <p:nvPr/>
          </p:nvSpPr>
          <p:spPr bwMode="auto">
            <a:xfrm>
              <a:off x="4436" y="1537"/>
              <a:ext cx="0" cy="10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7" name="Line 146"/>
            <p:cNvSpPr>
              <a:spLocks noChangeShapeType="1"/>
            </p:cNvSpPr>
            <p:nvPr/>
          </p:nvSpPr>
          <p:spPr bwMode="auto">
            <a:xfrm rot="2674489">
              <a:off x="3660" y="1989"/>
              <a:ext cx="1317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8" name="Line 147"/>
            <p:cNvSpPr>
              <a:spLocks noChangeShapeType="1"/>
            </p:cNvSpPr>
            <p:nvPr/>
          </p:nvSpPr>
          <p:spPr bwMode="auto">
            <a:xfrm rot="2674489" flipH="1">
              <a:off x="4474" y="1377"/>
              <a:ext cx="11" cy="1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19" name="Group 148"/>
            <p:cNvGrpSpPr>
              <a:grpSpLocks/>
            </p:cNvGrpSpPr>
            <p:nvPr/>
          </p:nvGrpSpPr>
          <p:grpSpPr bwMode="auto">
            <a:xfrm>
              <a:off x="4349" y="2015"/>
              <a:ext cx="176" cy="172"/>
              <a:chOff x="4640" y="1474"/>
              <a:chExt cx="184" cy="196"/>
            </a:xfrm>
          </p:grpSpPr>
          <p:sp>
            <p:nvSpPr>
              <p:cNvPr id="37927" name="Oval 149"/>
              <p:cNvSpPr>
                <a:spLocks noChangeArrowheads="1"/>
              </p:cNvSpPr>
              <p:nvPr/>
            </p:nvSpPr>
            <p:spPr bwMode="auto">
              <a:xfrm>
                <a:off x="4640" y="1474"/>
                <a:ext cx="184" cy="1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9B8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8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4" y="1523"/>
                <a:ext cx="108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rgbClr val="FF9B8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37920" name="Group 151"/>
            <p:cNvGrpSpPr>
              <a:grpSpLocks/>
            </p:cNvGrpSpPr>
            <p:nvPr/>
          </p:nvGrpSpPr>
          <p:grpSpPr bwMode="auto">
            <a:xfrm>
              <a:off x="4560" y="1441"/>
              <a:ext cx="245" cy="218"/>
              <a:chOff x="877" y="2193"/>
              <a:chExt cx="214" cy="178"/>
            </a:xfrm>
          </p:grpSpPr>
          <p:sp>
            <p:nvSpPr>
              <p:cNvPr id="37925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7926" name="Line 153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921" name="Group 154"/>
            <p:cNvGrpSpPr>
              <a:grpSpLocks/>
            </p:cNvGrpSpPr>
            <p:nvPr/>
          </p:nvGrpSpPr>
          <p:grpSpPr bwMode="auto">
            <a:xfrm>
              <a:off x="4052" y="1971"/>
              <a:ext cx="192" cy="262"/>
              <a:chOff x="3133" y="2365"/>
              <a:chExt cx="192" cy="262"/>
            </a:xfrm>
          </p:grpSpPr>
          <p:sp>
            <p:nvSpPr>
              <p:cNvPr id="37923" name="Rectangle 155"/>
              <p:cNvSpPr>
                <a:spLocks noChangeArrowheads="1"/>
              </p:cNvSpPr>
              <p:nvPr/>
            </p:nvSpPr>
            <p:spPr bwMode="auto">
              <a:xfrm>
                <a:off x="3133" y="2365"/>
                <a:ext cx="192" cy="2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4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3" y="2392"/>
                <a:ext cx="13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7922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3450" y="1629"/>
              <a:ext cx="175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3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nimBg="1"/>
      <p:bldP spid="3594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3781425" y="2806700"/>
          <a:ext cx="4797425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99" name="Equation" r:id="rId3" imgW="2120760" imgH="888840" progId="Equation.DSMT4">
                  <p:embed/>
                </p:oleObj>
              </mc:Choice>
              <mc:Fallback>
                <p:oleObj name="Equation" r:id="rId3" imgW="212076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2806700"/>
                        <a:ext cx="4797425" cy="200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1010313" y="5472706"/>
          <a:ext cx="61182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00" name="Equation" r:id="rId5" imgW="2705040" imgH="444240" progId="Equation.DSMT4">
                  <p:embed/>
                </p:oleObj>
              </mc:Choice>
              <mc:Fallback>
                <p:oleObj name="Equation" r:id="rId5" imgW="27050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313" y="5472706"/>
                        <a:ext cx="611822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0"/>
          <p:cNvGrpSpPr>
            <a:grpSpLocks/>
          </p:cNvGrpSpPr>
          <p:nvPr/>
        </p:nvGrpSpPr>
        <p:grpSpPr bwMode="auto">
          <a:xfrm>
            <a:off x="359184" y="1033484"/>
            <a:ext cx="3508375" cy="1998663"/>
            <a:chOff x="634" y="1355"/>
            <a:chExt cx="2210" cy="1259"/>
          </a:xfrm>
        </p:grpSpPr>
        <p:sp>
          <p:nvSpPr>
            <p:cNvPr id="4" name="Freeform 111"/>
            <p:cNvSpPr>
              <a:spLocks/>
            </p:cNvSpPr>
            <p:nvPr/>
          </p:nvSpPr>
          <p:spPr bwMode="auto">
            <a:xfrm>
              <a:off x="1408" y="1708"/>
              <a:ext cx="1101" cy="553"/>
            </a:xfrm>
            <a:custGeom>
              <a:avLst/>
              <a:gdLst>
                <a:gd name="T0" fmla="*/ 0 w 2356"/>
                <a:gd name="T1" fmla="*/ 0 h 1452"/>
                <a:gd name="T2" fmla="*/ 0 w 2356"/>
                <a:gd name="T3" fmla="*/ 0 h 1452"/>
                <a:gd name="T4" fmla="*/ 0 w 2356"/>
                <a:gd name="T5" fmla="*/ 0 h 1452"/>
                <a:gd name="T6" fmla="*/ 0 w 2356"/>
                <a:gd name="T7" fmla="*/ 0 h 1452"/>
                <a:gd name="T8" fmla="*/ 0 w 2356"/>
                <a:gd name="T9" fmla="*/ 0 h 1452"/>
                <a:gd name="T10" fmla="*/ 0 w 2356"/>
                <a:gd name="T11" fmla="*/ 0 h 1452"/>
                <a:gd name="T12" fmla="*/ 0 w 2356"/>
                <a:gd name="T13" fmla="*/ 0 h 1452"/>
                <a:gd name="T14" fmla="*/ 0 w 2356"/>
                <a:gd name="T15" fmla="*/ 0 h 1452"/>
                <a:gd name="T16" fmla="*/ 0 w 2356"/>
                <a:gd name="T17" fmla="*/ 0 h 1452"/>
                <a:gd name="T18" fmla="*/ 0 w 2356"/>
                <a:gd name="T19" fmla="*/ 0 h 1452"/>
                <a:gd name="T20" fmla="*/ 0 w 2356"/>
                <a:gd name="T21" fmla="*/ 0 h 1452"/>
                <a:gd name="T22" fmla="*/ 0 w 2356"/>
                <a:gd name="T23" fmla="*/ 0 h 1452"/>
                <a:gd name="T24" fmla="*/ 0 w 2356"/>
                <a:gd name="T25" fmla="*/ 0 h 1452"/>
                <a:gd name="T26" fmla="*/ 1 w 2356"/>
                <a:gd name="T27" fmla="*/ 0 h 1452"/>
                <a:gd name="T28" fmla="*/ 1 w 2356"/>
                <a:gd name="T29" fmla="*/ 0 h 1452"/>
                <a:gd name="T30" fmla="*/ 1 w 2356"/>
                <a:gd name="T31" fmla="*/ 0 h 1452"/>
                <a:gd name="T32" fmla="*/ 1 w 2356"/>
                <a:gd name="T33" fmla="*/ 0 h 1452"/>
                <a:gd name="T34" fmla="*/ 1 w 2356"/>
                <a:gd name="T35" fmla="*/ 0 h 1452"/>
                <a:gd name="T36" fmla="*/ 1 w 2356"/>
                <a:gd name="T37" fmla="*/ 0 h 1452"/>
                <a:gd name="T38" fmla="*/ 1 w 2356"/>
                <a:gd name="T39" fmla="*/ 0 h 1452"/>
                <a:gd name="T40" fmla="*/ 1 w 2356"/>
                <a:gd name="T41" fmla="*/ 0 h 1452"/>
                <a:gd name="T42" fmla="*/ 1 w 2356"/>
                <a:gd name="T43" fmla="*/ 0 h 1452"/>
                <a:gd name="T44" fmla="*/ 1 w 2356"/>
                <a:gd name="T45" fmla="*/ 0 h 1452"/>
                <a:gd name="T46" fmla="*/ 1 w 2356"/>
                <a:gd name="T47" fmla="*/ 0 h 1452"/>
                <a:gd name="T48" fmla="*/ 1 w 2356"/>
                <a:gd name="T49" fmla="*/ 0 h 1452"/>
                <a:gd name="T50" fmla="*/ 1 w 2356"/>
                <a:gd name="T51" fmla="*/ 0 h 1452"/>
                <a:gd name="T52" fmla="*/ 1 w 2356"/>
                <a:gd name="T53" fmla="*/ 0 h 1452"/>
                <a:gd name="T54" fmla="*/ 1 w 2356"/>
                <a:gd name="T55" fmla="*/ 0 h 1452"/>
                <a:gd name="T56" fmla="*/ 1 w 2356"/>
                <a:gd name="T57" fmla="*/ 0 h 1452"/>
                <a:gd name="T58" fmla="*/ 1 w 2356"/>
                <a:gd name="T59" fmla="*/ 0 h 1452"/>
                <a:gd name="T60" fmla="*/ 1 w 2356"/>
                <a:gd name="T61" fmla="*/ 0 h 1452"/>
                <a:gd name="T62" fmla="*/ 0 w 2356"/>
                <a:gd name="T63" fmla="*/ 0 h 1452"/>
                <a:gd name="T64" fmla="*/ 0 w 2356"/>
                <a:gd name="T65" fmla="*/ 0 h 1452"/>
                <a:gd name="T66" fmla="*/ 0 w 2356"/>
                <a:gd name="T67" fmla="*/ 0 h 1452"/>
                <a:gd name="T68" fmla="*/ 0 w 2356"/>
                <a:gd name="T69" fmla="*/ 0 h 1452"/>
                <a:gd name="T70" fmla="*/ 0 w 2356"/>
                <a:gd name="T71" fmla="*/ 0 h 1452"/>
                <a:gd name="T72" fmla="*/ 0 w 2356"/>
                <a:gd name="T73" fmla="*/ 0 h 1452"/>
                <a:gd name="T74" fmla="*/ 0 w 2356"/>
                <a:gd name="T75" fmla="*/ 0 h 1452"/>
                <a:gd name="T76" fmla="*/ 0 w 2356"/>
                <a:gd name="T77" fmla="*/ 0 h 1452"/>
                <a:gd name="T78" fmla="*/ 0 w 2356"/>
                <a:gd name="T79" fmla="*/ 0 h 1452"/>
                <a:gd name="T80" fmla="*/ 0 w 2356"/>
                <a:gd name="T81" fmla="*/ 0 h 1452"/>
                <a:gd name="T82" fmla="*/ 0 w 2356"/>
                <a:gd name="T83" fmla="*/ 0 h 1452"/>
                <a:gd name="T84" fmla="*/ 0 w 2356"/>
                <a:gd name="T85" fmla="*/ 0 h 1452"/>
                <a:gd name="T86" fmla="*/ 0 w 2356"/>
                <a:gd name="T87" fmla="*/ 0 h 1452"/>
                <a:gd name="T88" fmla="*/ 0 w 2356"/>
                <a:gd name="T89" fmla="*/ 0 h 1452"/>
                <a:gd name="T90" fmla="*/ 0 w 2356"/>
                <a:gd name="T91" fmla="*/ 0 h 1452"/>
                <a:gd name="T92" fmla="*/ 0 w 2356"/>
                <a:gd name="T93" fmla="*/ 0 h 1452"/>
                <a:gd name="T94" fmla="*/ 0 w 2356"/>
                <a:gd name="T95" fmla="*/ 0 h 145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356"/>
                <a:gd name="T145" fmla="*/ 0 h 1452"/>
                <a:gd name="T146" fmla="*/ 2356 w 2356"/>
                <a:gd name="T147" fmla="*/ 1452 h 145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356" h="1452">
                  <a:moveTo>
                    <a:pt x="208" y="236"/>
                  </a:moveTo>
                  <a:lnTo>
                    <a:pt x="288" y="168"/>
                  </a:lnTo>
                  <a:lnTo>
                    <a:pt x="424" y="84"/>
                  </a:lnTo>
                  <a:lnTo>
                    <a:pt x="488" y="56"/>
                  </a:lnTo>
                  <a:lnTo>
                    <a:pt x="576" y="28"/>
                  </a:lnTo>
                  <a:lnTo>
                    <a:pt x="724" y="0"/>
                  </a:lnTo>
                  <a:lnTo>
                    <a:pt x="840" y="0"/>
                  </a:lnTo>
                  <a:lnTo>
                    <a:pt x="924" y="4"/>
                  </a:lnTo>
                  <a:lnTo>
                    <a:pt x="1048" y="24"/>
                  </a:lnTo>
                  <a:lnTo>
                    <a:pt x="1160" y="60"/>
                  </a:lnTo>
                  <a:lnTo>
                    <a:pt x="1308" y="136"/>
                  </a:lnTo>
                  <a:lnTo>
                    <a:pt x="1396" y="192"/>
                  </a:lnTo>
                  <a:lnTo>
                    <a:pt x="1508" y="248"/>
                  </a:lnTo>
                  <a:lnTo>
                    <a:pt x="1600" y="292"/>
                  </a:lnTo>
                  <a:lnTo>
                    <a:pt x="1692" y="340"/>
                  </a:lnTo>
                  <a:lnTo>
                    <a:pt x="1780" y="376"/>
                  </a:lnTo>
                  <a:lnTo>
                    <a:pt x="1864" y="408"/>
                  </a:lnTo>
                  <a:lnTo>
                    <a:pt x="1996" y="464"/>
                  </a:lnTo>
                  <a:lnTo>
                    <a:pt x="2088" y="512"/>
                  </a:lnTo>
                  <a:lnTo>
                    <a:pt x="2180" y="580"/>
                  </a:lnTo>
                  <a:lnTo>
                    <a:pt x="2236" y="632"/>
                  </a:lnTo>
                  <a:lnTo>
                    <a:pt x="2304" y="716"/>
                  </a:lnTo>
                  <a:lnTo>
                    <a:pt x="2344" y="800"/>
                  </a:lnTo>
                  <a:lnTo>
                    <a:pt x="2352" y="844"/>
                  </a:lnTo>
                  <a:lnTo>
                    <a:pt x="2356" y="868"/>
                  </a:lnTo>
                  <a:lnTo>
                    <a:pt x="2352" y="920"/>
                  </a:lnTo>
                  <a:lnTo>
                    <a:pt x="2336" y="992"/>
                  </a:lnTo>
                  <a:lnTo>
                    <a:pt x="2288" y="1076"/>
                  </a:lnTo>
                  <a:lnTo>
                    <a:pt x="2208" y="1160"/>
                  </a:lnTo>
                  <a:lnTo>
                    <a:pt x="2076" y="1256"/>
                  </a:lnTo>
                  <a:lnTo>
                    <a:pt x="1844" y="1356"/>
                  </a:lnTo>
                  <a:lnTo>
                    <a:pt x="1568" y="1424"/>
                  </a:lnTo>
                  <a:lnTo>
                    <a:pt x="1276" y="1452"/>
                  </a:lnTo>
                  <a:lnTo>
                    <a:pt x="1080" y="1444"/>
                  </a:lnTo>
                  <a:lnTo>
                    <a:pt x="800" y="1416"/>
                  </a:lnTo>
                  <a:lnTo>
                    <a:pt x="552" y="1360"/>
                  </a:lnTo>
                  <a:lnTo>
                    <a:pt x="364" y="1276"/>
                  </a:lnTo>
                  <a:lnTo>
                    <a:pt x="228" y="1180"/>
                  </a:lnTo>
                  <a:lnTo>
                    <a:pt x="132" y="1076"/>
                  </a:lnTo>
                  <a:lnTo>
                    <a:pt x="56" y="948"/>
                  </a:lnTo>
                  <a:lnTo>
                    <a:pt x="12" y="804"/>
                  </a:lnTo>
                  <a:lnTo>
                    <a:pt x="0" y="724"/>
                  </a:lnTo>
                  <a:lnTo>
                    <a:pt x="4" y="596"/>
                  </a:lnTo>
                  <a:lnTo>
                    <a:pt x="28" y="492"/>
                  </a:lnTo>
                  <a:lnTo>
                    <a:pt x="56" y="432"/>
                  </a:lnTo>
                  <a:lnTo>
                    <a:pt x="100" y="356"/>
                  </a:lnTo>
                  <a:lnTo>
                    <a:pt x="152" y="284"/>
                  </a:lnTo>
                  <a:lnTo>
                    <a:pt x="208" y="23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F8ECB8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112"/>
            <p:cNvSpPr>
              <a:spLocks noChangeShapeType="1"/>
            </p:cNvSpPr>
            <p:nvPr/>
          </p:nvSpPr>
          <p:spPr bwMode="auto">
            <a:xfrm flipV="1">
              <a:off x="902" y="1355"/>
              <a:ext cx="950" cy="1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113"/>
            <p:cNvSpPr>
              <a:spLocks noChangeShapeType="1"/>
            </p:cNvSpPr>
            <p:nvPr/>
          </p:nvSpPr>
          <p:spPr bwMode="auto">
            <a:xfrm flipV="1">
              <a:off x="917" y="1409"/>
              <a:ext cx="1396" cy="1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14"/>
            <p:cNvSpPr>
              <a:spLocks noChangeShapeType="1"/>
            </p:cNvSpPr>
            <p:nvPr/>
          </p:nvSpPr>
          <p:spPr bwMode="auto">
            <a:xfrm flipV="1">
              <a:off x="922" y="2091"/>
              <a:ext cx="1922" cy="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15"/>
            <p:cNvSpPr>
              <a:spLocks noChangeShapeType="1"/>
            </p:cNvSpPr>
            <p:nvPr/>
          </p:nvSpPr>
          <p:spPr bwMode="auto">
            <a:xfrm flipV="1">
              <a:off x="968" y="1672"/>
              <a:ext cx="1821" cy="8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116"/>
            <p:cNvGrpSpPr>
              <a:grpSpLocks/>
            </p:cNvGrpSpPr>
            <p:nvPr/>
          </p:nvGrpSpPr>
          <p:grpSpPr bwMode="auto">
            <a:xfrm>
              <a:off x="809" y="2435"/>
              <a:ext cx="176" cy="172"/>
              <a:chOff x="4640" y="1474"/>
              <a:chExt cx="184" cy="196"/>
            </a:xfrm>
          </p:grpSpPr>
          <p:sp>
            <p:nvSpPr>
              <p:cNvPr id="15" name="Oval 117"/>
              <p:cNvSpPr>
                <a:spLocks noChangeArrowheads="1"/>
              </p:cNvSpPr>
              <p:nvPr/>
            </p:nvSpPr>
            <p:spPr bwMode="auto">
              <a:xfrm>
                <a:off x="4640" y="1474"/>
                <a:ext cx="184" cy="1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9B8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4" y="1523"/>
                <a:ext cx="108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rgbClr val="FF9B8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0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634" y="2408"/>
              <a:ext cx="138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1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1242" y="1614"/>
              <a:ext cx="175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1416552" y="2233993"/>
          <a:ext cx="3159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01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552" y="2233993"/>
                        <a:ext cx="31591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2124830" y="1676630"/>
          <a:ext cx="3159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02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30" y="1676630"/>
                        <a:ext cx="31591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860189" y="2347037"/>
          <a:ext cx="574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03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89" y="2347037"/>
                        <a:ext cx="5746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 bwMode="auto">
          <a:xfrm>
            <a:off x="1668052" y="2210652"/>
            <a:ext cx="221063" cy="1808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直接连接符 23"/>
          <p:cNvCxnSpPr/>
          <p:nvPr/>
        </p:nvCxnSpPr>
        <p:spPr bwMode="auto">
          <a:xfrm>
            <a:off x="2423353" y="1629523"/>
            <a:ext cx="621323" cy="23948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直接箭头连接符 29"/>
          <p:cNvCxnSpPr/>
          <p:nvPr/>
        </p:nvCxnSpPr>
        <p:spPr bwMode="auto">
          <a:xfrm rot="16200000" flipH="1">
            <a:off x="2286001" y="1723292"/>
            <a:ext cx="442127" cy="23111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31" name="直接箭头连接符 30"/>
          <p:cNvCxnSpPr/>
          <p:nvPr/>
        </p:nvCxnSpPr>
        <p:spPr bwMode="auto">
          <a:xfrm rot="16200000" flipH="1">
            <a:off x="1614437" y="2257531"/>
            <a:ext cx="219392" cy="12895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2959903" y="687510"/>
          <a:ext cx="258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04" name="Equation" r:id="rId13" imgW="114120" imgH="164880" progId="Equation.DSMT4">
                  <p:embed/>
                </p:oleObj>
              </mc:Choice>
              <mc:Fallback>
                <p:oleObj name="Equation" r:id="rId13" imgW="11412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903" y="687510"/>
                        <a:ext cx="25876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6" name="Object 10"/>
          <p:cNvGraphicFramePr>
            <a:graphicFrameLocks noChangeAspect="1"/>
          </p:cNvGraphicFramePr>
          <p:nvPr/>
        </p:nvGraphicFramePr>
        <p:xfrm>
          <a:off x="3856038" y="1365250"/>
          <a:ext cx="2873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05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1365250"/>
                        <a:ext cx="28733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箭头连接符 34"/>
          <p:cNvCxnSpPr/>
          <p:nvPr/>
        </p:nvCxnSpPr>
        <p:spPr bwMode="auto">
          <a:xfrm rot="5400000" flipH="1" flipV="1">
            <a:off x="1483176" y="136648"/>
            <a:ext cx="2049812" cy="344454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130629" y="196978"/>
            <a:ext cx="46839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参</a:t>
            </a:r>
            <a:endParaRPr lang="en-US" altLang="zh-CN" sz="22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考</a:t>
            </a:r>
            <a:endParaRPr lang="zh-CN" alt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1317625" y="0"/>
            <a:ext cx="7235825" cy="14287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续</a:t>
            </a:r>
            <a:r>
              <a:rPr lang="en-US" altLang="zh-CN" sz="800" smtClean="0">
                <a:solidFill>
                  <a:schemeClr val="bg1"/>
                </a:solidFill>
              </a:rPr>
              <a:t>33</a:t>
            </a:r>
          </a:p>
        </p:txBody>
      </p:sp>
      <p:grpSp>
        <p:nvGrpSpPr>
          <p:cNvPr id="2" name="Group 274"/>
          <p:cNvGrpSpPr>
            <a:grpSpLocks/>
          </p:cNvGrpSpPr>
          <p:nvPr/>
        </p:nvGrpSpPr>
        <p:grpSpPr bwMode="auto">
          <a:xfrm>
            <a:off x="334963" y="2397125"/>
            <a:ext cx="5537200" cy="1076325"/>
            <a:chOff x="121" y="2033"/>
            <a:chExt cx="2842" cy="571"/>
          </a:xfrm>
        </p:grpSpPr>
        <p:sp>
          <p:nvSpPr>
            <p:cNvPr id="39211" name="WordArt 275"/>
            <p:cNvSpPr>
              <a:spLocks noChangeArrowheads="1" noChangeShapeType="1" noTextEdit="1"/>
            </p:cNvSpPr>
            <p:nvPr/>
          </p:nvSpPr>
          <p:spPr bwMode="auto">
            <a:xfrm>
              <a:off x="503" y="2242"/>
              <a:ext cx="96" cy="2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外</a:t>
              </a:r>
            </a:p>
          </p:txBody>
        </p:sp>
        <p:grpSp>
          <p:nvGrpSpPr>
            <p:cNvPr id="39212" name="Group 276"/>
            <p:cNvGrpSpPr>
              <a:grpSpLocks/>
            </p:cNvGrpSpPr>
            <p:nvPr/>
          </p:nvGrpSpPr>
          <p:grpSpPr bwMode="auto">
            <a:xfrm rot="5400000">
              <a:off x="1403" y="2091"/>
              <a:ext cx="69" cy="186"/>
              <a:chOff x="2928" y="3216"/>
              <a:chExt cx="48" cy="240"/>
            </a:xfrm>
          </p:grpSpPr>
          <p:sp>
            <p:nvSpPr>
              <p:cNvPr id="39277" name="Line 27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278" name="Line 27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213" name="Group 279"/>
            <p:cNvGrpSpPr>
              <a:grpSpLocks/>
            </p:cNvGrpSpPr>
            <p:nvPr/>
          </p:nvGrpSpPr>
          <p:grpSpPr bwMode="auto">
            <a:xfrm>
              <a:off x="1583" y="2033"/>
              <a:ext cx="173" cy="273"/>
              <a:chOff x="3341" y="3670"/>
              <a:chExt cx="283" cy="394"/>
            </a:xfrm>
          </p:grpSpPr>
          <p:grpSp>
            <p:nvGrpSpPr>
              <p:cNvPr id="3" name="Group 280"/>
              <p:cNvGrpSpPr>
                <a:grpSpLocks/>
              </p:cNvGrpSpPr>
              <p:nvPr/>
            </p:nvGrpSpPr>
            <p:grpSpPr bwMode="auto">
              <a:xfrm rot="123913">
                <a:off x="3341" y="3670"/>
                <a:ext cx="149" cy="388"/>
                <a:chOff x="4590" y="526"/>
                <a:chExt cx="529" cy="1700"/>
              </a:xfrm>
            </p:grpSpPr>
            <p:sp>
              <p:nvSpPr>
                <p:cNvPr id="39274" name="Oval 281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75" name="Oval 282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76" name="Freeform 283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268" name="Oval 284"/>
              <p:cNvSpPr>
                <a:spLocks noChangeArrowheads="1"/>
              </p:cNvSpPr>
              <p:nvPr/>
            </p:nvSpPr>
            <p:spPr bwMode="auto">
              <a:xfrm>
                <a:off x="3354" y="3758"/>
                <a:ext cx="220" cy="19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269" name="Group 285"/>
              <p:cNvGrpSpPr>
                <a:grpSpLocks/>
              </p:cNvGrpSpPr>
              <p:nvPr/>
            </p:nvGrpSpPr>
            <p:grpSpPr bwMode="auto">
              <a:xfrm rot="123913">
                <a:off x="3416" y="3672"/>
                <a:ext cx="149" cy="388"/>
                <a:chOff x="4590" y="526"/>
                <a:chExt cx="529" cy="1700"/>
              </a:xfrm>
            </p:grpSpPr>
            <p:sp>
              <p:nvSpPr>
                <p:cNvPr id="39271" name="Oval 286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72" name="Oval 287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73" name="Freeform 288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270" name="WordArt 2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9" y="3972"/>
                <a:ext cx="95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9214" name="Oval 290"/>
            <p:cNvSpPr>
              <a:spLocks noChangeArrowheads="1"/>
            </p:cNvSpPr>
            <p:nvPr/>
          </p:nvSpPr>
          <p:spPr bwMode="auto">
            <a:xfrm>
              <a:off x="2224" y="2181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215" name="Group 291"/>
            <p:cNvGrpSpPr>
              <a:grpSpLocks/>
            </p:cNvGrpSpPr>
            <p:nvPr/>
          </p:nvGrpSpPr>
          <p:grpSpPr bwMode="auto">
            <a:xfrm>
              <a:off x="1888" y="2077"/>
              <a:ext cx="213" cy="190"/>
              <a:chOff x="877" y="2193"/>
              <a:chExt cx="214" cy="178"/>
            </a:xfrm>
          </p:grpSpPr>
          <p:sp>
            <p:nvSpPr>
              <p:cNvPr id="39265" name="WordArt 2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266" name="Line 293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216" name="Group 294"/>
            <p:cNvGrpSpPr>
              <a:grpSpLocks/>
            </p:cNvGrpSpPr>
            <p:nvPr/>
          </p:nvGrpSpPr>
          <p:grpSpPr bwMode="auto">
            <a:xfrm>
              <a:off x="2335" y="2085"/>
              <a:ext cx="248" cy="190"/>
              <a:chOff x="2264" y="2085"/>
              <a:chExt cx="248" cy="190"/>
            </a:xfrm>
          </p:grpSpPr>
          <p:sp>
            <p:nvSpPr>
              <p:cNvPr id="39262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4" y="2097"/>
                <a:ext cx="84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263" name="WordArt 2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6" y="2147"/>
                <a:ext cx="88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264" name="Line 297"/>
              <p:cNvSpPr>
                <a:spLocks noChangeShapeType="1"/>
              </p:cNvSpPr>
              <p:nvPr/>
            </p:nvSpPr>
            <p:spPr bwMode="auto">
              <a:xfrm>
                <a:off x="2350" y="2085"/>
                <a:ext cx="162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217" name="Group 298"/>
            <p:cNvGrpSpPr>
              <a:grpSpLocks/>
            </p:cNvGrpSpPr>
            <p:nvPr/>
          </p:nvGrpSpPr>
          <p:grpSpPr bwMode="auto">
            <a:xfrm rot="5400000">
              <a:off x="2680" y="2096"/>
              <a:ext cx="69" cy="186"/>
              <a:chOff x="2928" y="3216"/>
              <a:chExt cx="48" cy="240"/>
            </a:xfrm>
          </p:grpSpPr>
          <p:sp>
            <p:nvSpPr>
              <p:cNvPr id="39260" name="Line 29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261" name="Line 30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218" name="WordArt 301"/>
            <p:cNvSpPr>
              <a:spLocks noChangeArrowheads="1" noChangeShapeType="1" noTextEdit="1"/>
            </p:cNvSpPr>
            <p:nvPr/>
          </p:nvSpPr>
          <p:spPr bwMode="auto">
            <a:xfrm>
              <a:off x="2861" y="2099"/>
              <a:ext cx="95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9219" name="Group 302"/>
            <p:cNvGrpSpPr>
              <a:grpSpLocks/>
            </p:cNvGrpSpPr>
            <p:nvPr/>
          </p:nvGrpSpPr>
          <p:grpSpPr bwMode="auto">
            <a:xfrm>
              <a:off x="783" y="2359"/>
              <a:ext cx="335" cy="187"/>
              <a:chOff x="3022" y="2994"/>
              <a:chExt cx="333" cy="247"/>
            </a:xfrm>
          </p:grpSpPr>
          <p:sp>
            <p:nvSpPr>
              <p:cNvPr id="39258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2" y="3127"/>
                <a:ext cx="6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259" name="WordArt 3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2" y="2994"/>
                <a:ext cx="305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39220" name="Group 305"/>
            <p:cNvGrpSpPr>
              <a:grpSpLocks/>
            </p:cNvGrpSpPr>
            <p:nvPr/>
          </p:nvGrpSpPr>
          <p:grpSpPr bwMode="auto">
            <a:xfrm rot="5400000">
              <a:off x="1399" y="2389"/>
              <a:ext cx="69" cy="186"/>
              <a:chOff x="2928" y="3216"/>
              <a:chExt cx="48" cy="240"/>
            </a:xfrm>
          </p:grpSpPr>
          <p:sp>
            <p:nvSpPr>
              <p:cNvPr id="39256" name="Line 30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257" name="Line 30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221" name="Group 308"/>
            <p:cNvGrpSpPr>
              <a:grpSpLocks/>
            </p:cNvGrpSpPr>
            <p:nvPr/>
          </p:nvGrpSpPr>
          <p:grpSpPr bwMode="auto">
            <a:xfrm>
              <a:off x="1589" y="2331"/>
              <a:ext cx="173" cy="273"/>
              <a:chOff x="3341" y="3670"/>
              <a:chExt cx="283" cy="394"/>
            </a:xfrm>
          </p:grpSpPr>
          <p:grpSp>
            <p:nvGrpSpPr>
              <p:cNvPr id="39246" name="Group 309"/>
              <p:cNvGrpSpPr>
                <a:grpSpLocks/>
              </p:cNvGrpSpPr>
              <p:nvPr/>
            </p:nvGrpSpPr>
            <p:grpSpPr bwMode="auto">
              <a:xfrm rot="123913">
                <a:off x="3341" y="3670"/>
                <a:ext cx="149" cy="388"/>
                <a:chOff x="4590" y="526"/>
                <a:chExt cx="529" cy="1700"/>
              </a:xfrm>
            </p:grpSpPr>
            <p:sp>
              <p:nvSpPr>
                <p:cNvPr id="39253" name="Oval 310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54" name="Oval 311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55" name="Freeform 312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247" name="Oval 313"/>
              <p:cNvSpPr>
                <a:spLocks noChangeArrowheads="1"/>
              </p:cNvSpPr>
              <p:nvPr/>
            </p:nvSpPr>
            <p:spPr bwMode="auto">
              <a:xfrm>
                <a:off x="3354" y="3758"/>
                <a:ext cx="220" cy="19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248" name="Group 314"/>
              <p:cNvGrpSpPr>
                <a:grpSpLocks/>
              </p:cNvGrpSpPr>
              <p:nvPr/>
            </p:nvGrpSpPr>
            <p:grpSpPr bwMode="auto">
              <a:xfrm rot="123913">
                <a:off x="3416" y="3672"/>
                <a:ext cx="149" cy="388"/>
                <a:chOff x="4590" y="526"/>
                <a:chExt cx="529" cy="1700"/>
              </a:xfrm>
            </p:grpSpPr>
            <p:sp>
              <p:nvSpPr>
                <p:cNvPr id="39250" name="Oval 315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51" name="Oval 316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52" name="Freeform 317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249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9" y="3972"/>
                <a:ext cx="95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9222" name="Group 319"/>
            <p:cNvGrpSpPr>
              <a:grpSpLocks/>
            </p:cNvGrpSpPr>
            <p:nvPr/>
          </p:nvGrpSpPr>
          <p:grpSpPr bwMode="auto">
            <a:xfrm>
              <a:off x="1864" y="2375"/>
              <a:ext cx="213" cy="190"/>
              <a:chOff x="877" y="2193"/>
              <a:chExt cx="214" cy="178"/>
            </a:xfrm>
          </p:grpSpPr>
          <p:sp>
            <p:nvSpPr>
              <p:cNvPr id="39244" name="WordArt 3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245" name="Line 321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223" name="Oval 322"/>
            <p:cNvSpPr>
              <a:spLocks noChangeArrowheads="1"/>
            </p:cNvSpPr>
            <p:nvPr/>
          </p:nvSpPr>
          <p:spPr bwMode="auto">
            <a:xfrm>
              <a:off x="2221" y="2469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224" name="Group 323"/>
            <p:cNvGrpSpPr>
              <a:grpSpLocks/>
            </p:cNvGrpSpPr>
            <p:nvPr/>
          </p:nvGrpSpPr>
          <p:grpSpPr bwMode="auto">
            <a:xfrm>
              <a:off x="2342" y="2363"/>
              <a:ext cx="621" cy="198"/>
              <a:chOff x="2342" y="2363"/>
              <a:chExt cx="621" cy="198"/>
            </a:xfrm>
          </p:grpSpPr>
          <p:sp>
            <p:nvSpPr>
              <p:cNvPr id="39237" name="WordArt 3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2" y="2375"/>
                <a:ext cx="84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238" name="WordArt 3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4" y="2425"/>
                <a:ext cx="88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239" name="Line 326"/>
              <p:cNvSpPr>
                <a:spLocks noChangeShapeType="1"/>
              </p:cNvSpPr>
              <p:nvPr/>
            </p:nvSpPr>
            <p:spPr bwMode="auto">
              <a:xfrm>
                <a:off x="2428" y="2363"/>
                <a:ext cx="162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9240" name="Group 327"/>
              <p:cNvGrpSpPr>
                <a:grpSpLocks/>
              </p:cNvGrpSpPr>
              <p:nvPr/>
            </p:nvGrpSpPr>
            <p:grpSpPr bwMode="auto">
              <a:xfrm rot="5400000">
                <a:off x="2687" y="2374"/>
                <a:ext cx="69" cy="186"/>
                <a:chOff x="2928" y="3216"/>
                <a:chExt cx="48" cy="240"/>
              </a:xfrm>
            </p:grpSpPr>
            <p:sp>
              <p:nvSpPr>
                <p:cNvPr id="39242" name="Line 32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243" name="Line 32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241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8" y="2377"/>
                <a:ext cx="95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9225" name="AutoShape 331"/>
            <p:cNvSpPr>
              <a:spLocks/>
            </p:cNvSpPr>
            <p:nvPr/>
          </p:nvSpPr>
          <p:spPr bwMode="auto">
            <a:xfrm>
              <a:off x="657" y="2071"/>
              <a:ext cx="96" cy="475"/>
            </a:xfrm>
            <a:prstGeom prst="leftBrace">
              <a:avLst>
                <a:gd name="adj1" fmla="val 412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226" name="WordArt 332"/>
            <p:cNvSpPr>
              <a:spLocks noChangeArrowheads="1" noChangeShapeType="1" noTextEdit="1"/>
            </p:cNvSpPr>
            <p:nvPr/>
          </p:nvSpPr>
          <p:spPr bwMode="auto">
            <a:xfrm>
              <a:off x="121" y="2233"/>
              <a:ext cx="88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227" name="WordArt 333"/>
            <p:cNvSpPr>
              <a:spLocks noChangeArrowheads="1" noChangeShapeType="1" noTextEdit="1"/>
            </p:cNvSpPr>
            <p:nvPr/>
          </p:nvSpPr>
          <p:spPr bwMode="auto">
            <a:xfrm>
              <a:off x="374" y="2265"/>
              <a:ext cx="106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228" name="WordArt 334"/>
            <p:cNvSpPr>
              <a:spLocks noChangeArrowheads="1" noChangeShapeType="1" noTextEdit="1"/>
            </p:cNvSpPr>
            <p:nvPr/>
          </p:nvSpPr>
          <p:spPr bwMode="auto">
            <a:xfrm>
              <a:off x="231" y="2240"/>
              <a:ext cx="126" cy="2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在</a:t>
              </a:r>
            </a:p>
          </p:txBody>
        </p:sp>
        <p:sp>
          <p:nvSpPr>
            <p:cNvPr id="39229" name="WordArt 335"/>
            <p:cNvSpPr>
              <a:spLocks noChangeArrowheads="1" noChangeShapeType="1" noTextEdit="1"/>
            </p:cNvSpPr>
            <p:nvPr/>
          </p:nvSpPr>
          <p:spPr bwMode="auto">
            <a:xfrm>
              <a:off x="1131" y="2449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9230" name="Group 336"/>
            <p:cNvGrpSpPr>
              <a:grpSpLocks/>
            </p:cNvGrpSpPr>
            <p:nvPr/>
          </p:nvGrpSpPr>
          <p:grpSpPr bwMode="auto">
            <a:xfrm>
              <a:off x="788" y="2061"/>
              <a:ext cx="416" cy="191"/>
              <a:chOff x="757" y="2061"/>
              <a:chExt cx="416" cy="191"/>
            </a:xfrm>
          </p:grpSpPr>
          <p:grpSp>
            <p:nvGrpSpPr>
              <p:cNvPr id="39233" name="Group 337"/>
              <p:cNvGrpSpPr>
                <a:grpSpLocks/>
              </p:cNvGrpSpPr>
              <p:nvPr/>
            </p:nvGrpSpPr>
            <p:grpSpPr bwMode="auto">
              <a:xfrm>
                <a:off x="757" y="2061"/>
                <a:ext cx="335" cy="187"/>
                <a:chOff x="3022" y="2994"/>
                <a:chExt cx="333" cy="247"/>
              </a:xfrm>
            </p:grpSpPr>
            <p:sp>
              <p:nvSpPr>
                <p:cNvPr id="39235" name="WordArt 3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2" y="3127"/>
                  <a:ext cx="63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236" name="WordArt 3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2" y="2994"/>
                  <a:ext cx="305" cy="2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4051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f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39234" name="WordArt 3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12" y="2155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9231" name="WordArt 341"/>
            <p:cNvSpPr>
              <a:spLocks noChangeArrowheads="1" noChangeShapeType="1" noTextEdit="1"/>
            </p:cNvSpPr>
            <p:nvPr/>
          </p:nvSpPr>
          <p:spPr bwMode="auto">
            <a:xfrm>
              <a:off x="2067" y="2181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9232" name="WordArt 342"/>
            <p:cNvSpPr>
              <a:spLocks noChangeArrowheads="1" noChangeShapeType="1" noTextEdit="1"/>
            </p:cNvSpPr>
            <p:nvPr/>
          </p:nvSpPr>
          <p:spPr bwMode="auto">
            <a:xfrm>
              <a:off x="2056" y="2465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0" name="Group 343"/>
          <p:cNvGrpSpPr>
            <a:grpSpLocks/>
          </p:cNvGrpSpPr>
          <p:nvPr/>
        </p:nvGrpSpPr>
        <p:grpSpPr bwMode="auto">
          <a:xfrm>
            <a:off x="361950" y="3629025"/>
            <a:ext cx="6502400" cy="1363663"/>
            <a:chOff x="146" y="2619"/>
            <a:chExt cx="3473" cy="859"/>
          </a:xfrm>
        </p:grpSpPr>
        <p:sp>
          <p:nvSpPr>
            <p:cNvPr id="39083" name="WordArt 344"/>
            <p:cNvSpPr>
              <a:spLocks noChangeArrowheads="1" noChangeShapeType="1" noTextEdit="1"/>
            </p:cNvSpPr>
            <p:nvPr/>
          </p:nvSpPr>
          <p:spPr bwMode="auto">
            <a:xfrm>
              <a:off x="555" y="2978"/>
              <a:ext cx="106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内</a:t>
              </a:r>
            </a:p>
          </p:txBody>
        </p:sp>
        <p:grpSp>
          <p:nvGrpSpPr>
            <p:cNvPr id="39084" name="Group 345"/>
            <p:cNvGrpSpPr>
              <a:grpSpLocks/>
            </p:cNvGrpSpPr>
            <p:nvPr/>
          </p:nvGrpSpPr>
          <p:grpSpPr bwMode="auto">
            <a:xfrm>
              <a:off x="779" y="2647"/>
              <a:ext cx="335" cy="187"/>
              <a:chOff x="3022" y="2994"/>
              <a:chExt cx="333" cy="247"/>
            </a:xfrm>
          </p:grpSpPr>
          <p:sp>
            <p:nvSpPr>
              <p:cNvPr id="39209" name="WordArt 3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2" y="3127"/>
                <a:ext cx="6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210" name="WordArt 3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2" y="2994"/>
                <a:ext cx="305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39085" name="Group 348"/>
            <p:cNvGrpSpPr>
              <a:grpSpLocks/>
            </p:cNvGrpSpPr>
            <p:nvPr/>
          </p:nvGrpSpPr>
          <p:grpSpPr bwMode="auto">
            <a:xfrm rot="5400000">
              <a:off x="1415" y="2677"/>
              <a:ext cx="69" cy="186"/>
              <a:chOff x="2928" y="3216"/>
              <a:chExt cx="48" cy="240"/>
            </a:xfrm>
          </p:grpSpPr>
          <p:sp>
            <p:nvSpPr>
              <p:cNvPr id="39207" name="Line 34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208" name="Line 35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086" name="Group 351"/>
            <p:cNvGrpSpPr>
              <a:grpSpLocks/>
            </p:cNvGrpSpPr>
            <p:nvPr/>
          </p:nvGrpSpPr>
          <p:grpSpPr bwMode="auto">
            <a:xfrm>
              <a:off x="1605" y="2619"/>
              <a:ext cx="173" cy="273"/>
              <a:chOff x="3341" y="3670"/>
              <a:chExt cx="283" cy="394"/>
            </a:xfrm>
          </p:grpSpPr>
          <p:grpSp>
            <p:nvGrpSpPr>
              <p:cNvPr id="39197" name="Group 352"/>
              <p:cNvGrpSpPr>
                <a:grpSpLocks/>
              </p:cNvGrpSpPr>
              <p:nvPr/>
            </p:nvGrpSpPr>
            <p:grpSpPr bwMode="auto">
              <a:xfrm rot="123913">
                <a:off x="3341" y="3670"/>
                <a:ext cx="149" cy="388"/>
                <a:chOff x="4590" y="526"/>
                <a:chExt cx="529" cy="1700"/>
              </a:xfrm>
            </p:grpSpPr>
            <p:sp>
              <p:nvSpPr>
                <p:cNvPr id="39204" name="Oval 353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05" name="Oval 354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06" name="Freeform 355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198" name="Oval 356"/>
              <p:cNvSpPr>
                <a:spLocks noChangeArrowheads="1"/>
              </p:cNvSpPr>
              <p:nvPr/>
            </p:nvSpPr>
            <p:spPr bwMode="auto">
              <a:xfrm>
                <a:off x="3354" y="3758"/>
                <a:ext cx="220" cy="19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199" name="Group 357"/>
              <p:cNvGrpSpPr>
                <a:grpSpLocks/>
              </p:cNvGrpSpPr>
              <p:nvPr/>
            </p:nvGrpSpPr>
            <p:grpSpPr bwMode="auto">
              <a:xfrm rot="123913">
                <a:off x="3416" y="3672"/>
                <a:ext cx="149" cy="388"/>
                <a:chOff x="4590" y="526"/>
                <a:chExt cx="529" cy="1700"/>
              </a:xfrm>
            </p:grpSpPr>
            <p:sp>
              <p:nvSpPr>
                <p:cNvPr id="39201" name="Oval 358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02" name="Oval 359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203" name="Freeform 360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200" name="WordArt 3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9" y="3972"/>
                <a:ext cx="95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9087" name="Oval 362"/>
            <p:cNvSpPr>
              <a:spLocks noChangeArrowheads="1"/>
            </p:cNvSpPr>
            <p:nvPr/>
          </p:nvSpPr>
          <p:spPr bwMode="auto">
            <a:xfrm>
              <a:off x="2267" y="2747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088" name="Group 363"/>
            <p:cNvGrpSpPr>
              <a:grpSpLocks/>
            </p:cNvGrpSpPr>
            <p:nvPr/>
          </p:nvGrpSpPr>
          <p:grpSpPr bwMode="auto">
            <a:xfrm>
              <a:off x="1860" y="2663"/>
              <a:ext cx="213" cy="190"/>
              <a:chOff x="877" y="2193"/>
              <a:chExt cx="214" cy="178"/>
            </a:xfrm>
          </p:grpSpPr>
          <p:sp>
            <p:nvSpPr>
              <p:cNvPr id="39195" name="WordArt 3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196" name="Line 365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089" name="WordArt 366"/>
            <p:cNvSpPr>
              <a:spLocks noChangeArrowheads="1" noChangeShapeType="1" noTextEdit="1"/>
            </p:cNvSpPr>
            <p:nvPr/>
          </p:nvSpPr>
          <p:spPr bwMode="auto">
            <a:xfrm>
              <a:off x="2347" y="2663"/>
              <a:ext cx="84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090" name="WordArt 367"/>
            <p:cNvSpPr>
              <a:spLocks noChangeArrowheads="1" noChangeShapeType="1" noTextEdit="1"/>
            </p:cNvSpPr>
            <p:nvPr/>
          </p:nvSpPr>
          <p:spPr bwMode="auto">
            <a:xfrm>
              <a:off x="2439" y="2713"/>
              <a:ext cx="88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091" name="Line 368"/>
            <p:cNvSpPr>
              <a:spLocks noChangeShapeType="1"/>
            </p:cNvSpPr>
            <p:nvPr/>
          </p:nvSpPr>
          <p:spPr bwMode="auto">
            <a:xfrm>
              <a:off x="2433" y="2651"/>
              <a:ext cx="162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092" name="Group 369"/>
            <p:cNvGrpSpPr>
              <a:grpSpLocks/>
            </p:cNvGrpSpPr>
            <p:nvPr/>
          </p:nvGrpSpPr>
          <p:grpSpPr bwMode="auto">
            <a:xfrm rot="5400000">
              <a:off x="2692" y="2662"/>
              <a:ext cx="69" cy="186"/>
              <a:chOff x="2928" y="3216"/>
              <a:chExt cx="48" cy="240"/>
            </a:xfrm>
          </p:grpSpPr>
          <p:sp>
            <p:nvSpPr>
              <p:cNvPr id="39193" name="Line 37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94" name="Line 37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093" name="Group 372"/>
            <p:cNvGrpSpPr>
              <a:grpSpLocks/>
            </p:cNvGrpSpPr>
            <p:nvPr/>
          </p:nvGrpSpPr>
          <p:grpSpPr bwMode="auto">
            <a:xfrm>
              <a:off x="804" y="2915"/>
              <a:ext cx="335" cy="187"/>
              <a:chOff x="3022" y="2994"/>
              <a:chExt cx="333" cy="247"/>
            </a:xfrm>
          </p:grpSpPr>
          <p:sp>
            <p:nvSpPr>
              <p:cNvPr id="39191" name="WordArt 3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2" y="3127"/>
                <a:ext cx="6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192" name="WordArt 3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2" y="2994"/>
                <a:ext cx="305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39094" name="Group 375"/>
            <p:cNvGrpSpPr>
              <a:grpSpLocks/>
            </p:cNvGrpSpPr>
            <p:nvPr/>
          </p:nvGrpSpPr>
          <p:grpSpPr bwMode="auto">
            <a:xfrm rot="5400000">
              <a:off x="1440" y="2945"/>
              <a:ext cx="69" cy="186"/>
              <a:chOff x="2928" y="3216"/>
              <a:chExt cx="48" cy="240"/>
            </a:xfrm>
          </p:grpSpPr>
          <p:sp>
            <p:nvSpPr>
              <p:cNvPr id="39189" name="Line 37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90" name="Line 37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095" name="Group 378"/>
            <p:cNvGrpSpPr>
              <a:grpSpLocks/>
            </p:cNvGrpSpPr>
            <p:nvPr/>
          </p:nvGrpSpPr>
          <p:grpSpPr bwMode="auto">
            <a:xfrm>
              <a:off x="1630" y="2887"/>
              <a:ext cx="173" cy="273"/>
              <a:chOff x="3341" y="3670"/>
              <a:chExt cx="283" cy="394"/>
            </a:xfrm>
          </p:grpSpPr>
          <p:grpSp>
            <p:nvGrpSpPr>
              <p:cNvPr id="39179" name="Group 379"/>
              <p:cNvGrpSpPr>
                <a:grpSpLocks/>
              </p:cNvGrpSpPr>
              <p:nvPr/>
            </p:nvGrpSpPr>
            <p:grpSpPr bwMode="auto">
              <a:xfrm rot="123913">
                <a:off x="3341" y="3670"/>
                <a:ext cx="149" cy="388"/>
                <a:chOff x="4590" y="526"/>
                <a:chExt cx="529" cy="1700"/>
              </a:xfrm>
            </p:grpSpPr>
            <p:sp>
              <p:nvSpPr>
                <p:cNvPr id="39186" name="Oval 380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187" name="Oval 381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188" name="Freeform 382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180" name="Oval 383"/>
              <p:cNvSpPr>
                <a:spLocks noChangeArrowheads="1"/>
              </p:cNvSpPr>
              <p:nvPr/>
            </p:nvSpPr>
            <p:spPr bwMode="auto">
              <a:xfrm>
                <a:off x="3354" y="3758"/>
                <a:ext cx="220" cy="19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181" name="Group 384"/>
              <p:cNvGrpSpPr>
                <a:grpSpLocks/>
              </p:cNvGrpSpPr>
              <p:nvPr/>
            </p:nvGrpSpPr>
            <p:grpSpPr bwMode="auto">
              <a:xfrm rot="123913">
                <a:off x="3416" y="3672"/>
                <a:ext cx="149" cy="388"/>
                <a:chOff x="4590" y="526"/>
                <a:chExt cx="529" cy="1700"/>
              </a:xfrm>
            </p:grpSpPr>
            <p:sp>
              <p:nvSpPr>
                <p:cNvPr id="39183" name="Oval 385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184" name="Oval 386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185" name="Freeform 387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182" name="WordArt 3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9" y="3972"/>
                <a:ext cx="95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9096" name="Group 389"/>
            <p:cNvGrpSpPr>
              <a:grpSpLocks/>
            </p:cNvGrpSpPr>
            <p:nvPr/>
          </p:nvGrpSpPr>
          <p:grpSpPr bwMode="auto">
            <a:xfrm>
              <a:off x="1905" y="2931"/>
              <a:ext cx="213" cy="190"/>
              <a:chOff x="877" y="2193"/>
              <a:chExt cx="214" cy="178"/>
            </a:xfrm>
          </p:grpSpPr>
          <p:sp>
            <p:nvSpPr>
              <p:cNvPr id="39177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178" name="Line 391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097" name="Group 392"/>
            <p:cNvGrpSpPr>
              <a:grpSpLocks/>
            </p:cNvGrpSpPr>
            <p:nvPr/>
          </p:nvGrpSpPr>
          <p:grpSpPr bwMode="auto">
            <a:xfrm>
              <a:off x="798" y="3233"/>
              <a:ext cx="335" cy="187"/>
              <a:chOff x="3022" y="2994"/>
              <a:chExt cx="333" cy="247"/>
            </a:xfrm>
          </p:grpSpPr>
          <p:sp>
            <p:nvSpPr>
              <p:cNvPr id="39175" name="WordArt 3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2" y="3127"/>
                <a:ext cx="6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176" name="WordArt 3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2" y="2994"/>
                <a:ext cx="305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39098" name="Group 395"/>
            <p:cNvGrpSpPr>
              <a:grpSpLocks/>
            </p:cNvGrpSpPr>
            <p:nvPr/>
          </p:nvGrpSpPr>
          <p:grpSpPr bwMode="auto">
            <a:xfrm rot="5400000">
              <a:off x="1433" y="3273"/>
              <a:ext cx="69" cy="186"/>
              <a:chOff x="2928" y="3216"/>
              <a:chExt cx="48" cy="240"/>
            </a:xfrm>
          </p:grpSpPr>
          <p:sp>
            <p:nvSpPr>
              <p:cNvPr id="39173" name="Line 39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74" name="Line 39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099" name="Group 398"/>
            <p:cNvGrpSpPr>
              <a:grpSpLocks/>
            </p:cNvGrpSpPr>
            <p:nvPr/>
          </p:nvGrpSpPr>
          <p:grpSpPr bwMode="auto">
            <a:xfrm>
              <a:off x="1624" y="3205"/>
              <a:ext cx="173" cy="273"/>
              <a:chOff x="3341" y="3670"/>
              <a:chExt cx="283" cy="394"/>
            </a:xfrm>
          </p:grpSpPr>
          <p:grpSp>
            <p:nvGrpSpPr>
              <p:cNvPr id="39163" name="Group 399"/>
              <p:cNvGrpSpPr>
                <a:grpSpLocks/>
              </p:cNvGrpSpPr>
              <p:nvPr/>
            </p:nvGrpSpPr>
            <p:grpSpPr bwMode="auto">
              <a:xfrm rot="123913">
                <a:off x="3341" y="3670"/>
                <a:ext cx="149" cy="388"/>
                <a:chOff x="4590" y="526"/>
                <a:chExt cx="529" cy="1700"/>
              </a:xfrm>
            </p:grpSpPr>
            <p:sp>
              <p:nvSpPr>
                <p:cNvPr id="39170" name="Oval 400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171" name="Oval 401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172" name="Freeform 402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164" name="Oval 403"/>
              <p:cNvSpPr>
                <a:spLocks noChangeArrowheads="1"/>
              </p:cNvSpPr>
              <p:nvPr/>
            </p:nvSpPr>
            <p:spPr bwMode="auto">
              <a:xfrm>
                <a:off x="3354" y="3758"/>
                <a:ext cx="220" cy="19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165" name="Group 404"/>
              <p:cNvGrpSpPr>
                <a:grpSpLocks/>
              </p:cNvGrpSpPr>
              <p:nvPr/>
            </p:nvGrpSpPr>
            <p:grpSpPr bwMode="auto">
              <a:xfrm rot="123913">
                <a:off x="3416" y="3672"/>
                <a:ext cx="149" cy="388"/>
                <a:chOff x="4590" y="526"/>
                <a:chExt cx="529" cy="1700"/>
              </a:xfrm>
            </p:grpSpPr>
            <p:sp>
              <p:nvSpPr>
                <p:cNvPr id="39167" name="Oval 405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168" name="Oval 406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169" name="Freeform 407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166" name="WordArt 4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9" y="3972"/>
                <a:ext cx="95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" name="Group 409"/>
            <p:cNvGrpSpPr>
              <a:grpSpLocks/>
            </p:cNvGrpSpPr>
            <p:nvPr/>
          </p:nvGrpSpPr>
          <p:grpSpPr bwMode="auto">
            <a:xfrm>
              <a:off x="1899" y="3249"/>
              <a:ext cx="213" cy="190"/>
              <a:chOff x="877" y="2193"/>
              <a:chExt cx="214" cy="178"/>
            </a:xfrm>
          </p:grpSpPr>
          <p:sp>
            <p:nvSpPr>
              <p:cNvPr id="39161" name="WordArt 4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162" name="Line 411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101" name="Group 412"/>
            <p:cNvGrpSpPr>
              <a:grpSpLocks/>
            </p:cNvGrpSpPr>
            <p:nvPr/>
          </p:nvGrpSpPr>
          <p:grpSpPr bwMode="auto">
            <a:xfrm>
              <a:off x="3400" y="2669"/>
              <a:ext cx="200" cy="187"/>
              <a:chOff x="3275" y="3175"/>
              <a:chExt cx="241" cy="207"/>
            </a:xfrm>
          </p:grpSpPr>
          <p:sp>
            <p:nvSpPr>
              <p:cNvPr id="39159" name="WordArt 4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9160" name="WordArt 4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9102" name="Line 415"/>
            <p:cNvSpPr>
              <a:spLocks noChangeShapeType="1"/>
            </p:cNvSpPr>
            <p:nvPr/>
          </p:nvSpPr>
          <p:spPr bwMode="auto">
            <a:xfrm flipH="1">
              <a:off x="3245" y="2648"/>
              <a:ext cx="152" cy="2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03" name="Oval 416"/>
            <p:cNvSpPr>
              <a:spLocks noChangeArrowheads="1"/>
            </p:cNvSpPr>
            <p:nvPr/>
          </p:nvSpPr>
          <p:spPr bwMode="auto">
            <a:xfrm>
              <a:off x="2293" y="3034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04" name="WordArt 417"/>
            <p:cNvSpPr>
              <a:spLocks noChangeArrowheads="1" noChangeShapeType="1" noTextEdit="1"/>
            </p:cNvSpPr>
            <p:nvPr/>
          </p:nvSpPr>
          <p:spPr bwMode="auto">
            <a:xfrm>
              <a:off x="2373" y="2950"/>
              <a:ext cx="84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105" name="WordArt 418"/>
            <p:cNvSpPr>
              <a:spLocks noChangeArrowheads="1" noChangeShapeType="1" noTextEdit="1"/>
            </p:cNvSpPr>
            <p:nvPr/>
          </p:nvSpPr>
          <p:spPr bwMode="auto">
            <a:xfrm>
              <a:off x="2465" y="3000"/>
              <a:ext cx="88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106" name="Line 419"/>
            <p:cNvSpPr>
              <a:spLocks noChangeShapeType="1"/>
            </p:cNvSpPr>
            <p:nvPr/>
          </p:nvSpPr>
          <p:spPr bwMode="auto">
            <a:xfrm>
              <a:off x="2459" y="2938"/>
              <a:ext cx="162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107" name="Group 420"/>
            <p:cNvGrpSpPr>
              <a:grpSpLocks/>
            </p:cNvGrpSpPr>
            <p:nvPr/>
          </p:nvGrpSpPr>
          <p:grpSpPr bwMode="auto">
            <a:xfrm rot="5400000">
              <a:off x="2718" y="2949"/>
              <a:ext cx="69" cy="186"/>
              <a:chOff x="2928" y="3216"/>
              <a:chExt cx="48" cy="240"/>
            </a:xfrm>
          </p:grpSpPr>
          <p:sp>
            <p:nvSpPr>
              <p:cNvPr id="39157" name="Line 42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58" name="Line 42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108" name="Group 423"/>
            <p:cNvGrpSpPr>
              <a:grpSpLocks/>
            </p:cNvGrpSpPr>
            <p:nvPr/>
          </p:nvGrpSpPr>
          <p:grpSpPr bwMode="auto">
            <a:xfrm>
              <a:off x="3395" y="2956"/>
              <a:ext cx="200" cy="187"/>
              <a:chOff x="3275" y="3175"/>
              <a:chExt cx="241" cy="207"/>
            </a:xfrm>
          </p:grpSpPr>
          <p:sp>
            <p:nvSpPr>
              <p:cNvPr id="39155" name="WordArt 4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9156" name="WordArt 4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9109" name="Line 426"/>
            <p:cNvSpPr>
              <a:spLocks noChangeShapeType="1"/>
            </p:cNvSpPr>
            <p:nvPr/>
          </p:nvSpPr>
          <p:spPr bwMode="auto">
            <a:xfrm flipH="1">
              <a:off x="3240" y="2935"/>
              <a:ext cx="152" cy="2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10" name="Oval 427"/>
            <p:cNvSpPr>
              <a:spLocks noChangeArrowheads="1"/>
            </p:cNvSpPr>
            <p:nvPr/>
          </p:nvSpPr>
          <p:spPr bwMode="auto">
            <a:xfrm>
              <a:off x="2327" y="3332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1" name="WordArt 428"/>
            <p:cNvSpPr>
              <a:spLocks noChangeArrowheads="1" noChangeShapeType="1" noTextEdit="1"/>
            </p:cNvSpPr>
            <p:nvPr/>
          </p:nvSpPr>
          <p:spPr bwMode="auto">
            <a:xfrm>
              <a:off x="2407" y="3248"/>
              <a:ext cx="84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112" name="WordArt 429"/>
            <p:cNvSpPr>
              <a:spLocks noChangeArrowheads="1" noChangeShapeType="1" noTextEdit="1"/>
            </p:cNvSpPr>
            <p:nvPr/>
          </p:nvSpPr>
          <p:spPr bwMode="auto">
            <a:xfrm>
              <a:off x="2499" y="3298"/>
              <a:ext cx="88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113" name="Line 430"/>
            <p:cNvSpPr>
              <a:spLocks noChangeShapeType="1"/>
            </p:cNvSpPr>
            <p:nvPr/>
          </p:nvSpPr>
          <p:spPr bwMode="auto">
            <a:xfrm>
              <a:off x="2493" y="3236"/>
              <a:ext cx="162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114" name="Group 431"/>
            <p:cNvGrpSpPr>
              <a:grpSpLocks/>
            </p:cNvGrpSpPr>
            <p:nvPr/>
          </p:nvGrpSpPr>
          <p:grpSpPr bwMode="auto">
            <a:xfrm rot="5400000">
              <a:off x="2752" y="3247"/>
              <a:ext cx="69" cy="186"/>
              <a:chOff x="2928" y="3216"/>
              <a:chExt cx="48" cy="240"/>
            </a:xfrm>
          </p:grpSpPr>
          <p:sp>
            <p:nvSpPr>
              <p:cNvPr id="39153" name="Line 43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54" name="Line 43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115" name="Group 434"/>
            <p:cNvGrpSpPr>
              <a:grpSpLocks/>
            </p:cNvGrpSpPr>
            <p:nvPr/>
          </p:nvGrpSpPr>
          <p:grpSpPr bwMode="auto">
            <a:xfrm>
              <a:off x="3419" y="3224"/>
              <a:ext cx="200" cy="187"/>
              <a:chOff x="3275" y="3175"/>
              <a:chExt cx="241" cy="207"/>
            </a:xfrm>
          </p:grpSpPr>
          <p:sp>
            <p:nvSpPr>
              <p:cNvPr id="39151" name="WordArt 4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9152" name="WordArt 4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9116" name="Line 437"/>
            <p:cNvSpPr>
              <a:spLocks noChangeShapeType="1"/>
            </p:cNvSpPr>
            <p:nvPr/>
          </p:nvSpPr>
          <p:spPr bwMode="auto">
            <a:xfrm flipH="1">
              <a:off x="3264" y="3203"/>
              <a:ext cx="152" cy="2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17" name="AutoShape 438"/>
            <p:cNvSpPr>
              <a:spLocks/>
            </p:cNvSpPr>
            <p:nvPr/>
          </p:nvSpPr>
          <p:spPr bwMode="auto">
            <a:xfrm>
              <a:off x="703" y="2733"/>
              <a:ext cx="96" cy="637"/>
            </a:xfrm>
            <a:prstGeom prst="leftBrace">
              <a:avLst>
                <a:gd name="adj1" fmla="val 55295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18" name="WordArt 439"/>
            <p:cNvSpPr>
              <a:spLocks noChangeArrowheads="1" noChangeShapeType="1" noTextEdit="1"/>
            </p:cNvSpPr>
            <p:nvPr/>
          </p:nvSpPr>
          <p:spPr bwMode="auto">
            <a:xfrm>
              <a:off x="146" y="2946"/>
              <a:ext cx="88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119" name="WordArt 440"/>
            <p:cNvSpPr>
              <a:spLocks noChangeArrowheads="1" noChangeShapeType="1" noTextEdit="1"/>
            </p:cNvSpPr>
            <p:nvPr/>
          </p:nvSpPr>
          <p:spPr bwMode="auto">
            <a:xfrm>
              <a:off x="409" y="2978"/>
              <a:ext cx="106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120" name="WordArt 441"/>
            <p:cNvSpPr>
              <a:spLocks noChangeArrowheads="1" noChangeShapeType="1" noTextEdit="1"/>
            </p:cNvSpPr>
            <p:nvPr/>
          </p:nvSpPr>
          <p:spPr bwMode="auto">
            <a:xfrm>
              <a:off x="256" y="2953"/>
              <a:ext cx="126" cy="2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在</a:t>
              </a:r>
            </a:p>
          </p:txBody>
        </p:sp>
        <p:grpSp>
          <p:nvGrpSpPr>
            <p:cNvPr id="39121" name="Group 442"/>
            <p:cNvGrpSpPr>
              <a:grpSpLocks/>
            </p:cNvGrpSpPr>
            <p:nvPr/>
          </p:nvGrpSpPr>
          <p:grpSpPr bwMode="auto">
            <a:xfrm>
              <a:off x="1128" y="2733"/>
              <a:ext cx="121" cy="110"/>
              <a:chOff x="1128" y="2733"/>
              <a:chExt cx="121" cy="110"/>
            </a:xfrm>
          </p:grpSpPr>
          <p:sp>
            <p:nvSpPr>
              <p:cNvPr id="39149" name="WordArt 4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8" y="2733"/>
                <a:ext cx="58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150" name="WordArt 4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8" y="274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9122" name="Group 445"/>
            <p:cNvGrpSpPr>
              <a:grpSpLocks/>
            </p:cNvGrpSpPr>
            <p:nvPr/>
          </p:nvGrpSpPr>
          <p:grpSpPr bwMode="auto">
            <a:xfrm>
              <a:off x="1163" y="3317"/>
              <a:ext cx="150" cy="110"/>
              <a:chOff x="1163" y="3317"/>
              <a:chExt cx="150" cy="110"/>
            </a:xfrm>
          </p:grpSpPr>
          <p:sp>
            <p:nvSpPr>
              <p:cNvPr id="39147" name="WordArt 4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3" y="3317"/>
                <a:ext cx="6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9148" name="WordArt 4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3" y="3324"/>
                <a:ext cx="58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9123" name="Group 448"/>
            <p:cNvGrpSpPr>
              <a:grpSpLocks/>
            </p:cNvGrpSpPr>
            <p:nvPr/>
          </p:nvGrpSpPr>
          <p:grpSpPr bwMode="auto">
            <a:xfrm>
              <a:off x="1168" y="2990"/>
              <a:ext cx="140" cy="108"/>
              <a:chOff x="1168" y="2990"/>
              <a:chExt cx="140" cy="108"/>
            </a:xfrm>
          </p:grpSpPr>
          <p:sp>
            <p:nvSpPr>
              <p:cNvPr id="39145" name="WordArt 4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8" y="2995"/>
                <a:ext cx="58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146" name="WordArt 4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7" y="299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9124" name="WordArt 451"/>
            <p:cNvSpPr>
              <a:spLocks noChangeArrowheads="1" noChangeShapeType="1" noTextEdit="1"/>
            </p:cNvSpPr>
            <p:nvPr/>
          </p:nvSpPr>
          <p:spPr bwMode="auto">
            <a:xfrm>
              <a:off x="2063" y="2749"/>
              <a:ext cx="58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125" name="WordArt 452"/>
            <p:cNvSpPr>
              <a:spLocks noChangeArrowheads="1" noChangeShapeType="1" noTextEdit="1"/>
            </p:cNvSpPr>
            <p:nvPr/>
          </p:nvSpPr>
          <p:spPr bwMode="auto">
            <a:xfrm>
              <a:off x="2154" y="2762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9126" name="Group 453"/>
            <p:cNvGrpSpPr>
              <a:grpSpLocks/>
            </p:cNvGrpSpPr>
            <p:nvPr/>
          </p:nvGrpSpPr>
          <p:grpSpPr bwMode="auto">
            <a:xfrm>
              <a:off x="2083" y="3025"/>
              <a:ext cx="120" cy="97"/>
              <a:chOff x="1168" y="2990"/>
              <a:chExt cx="140" cy="108"/>
            </a:xfrm>
          </p:grpSpPr>
          <p:sp>
            <p:nvSpPr>
              <p:cNvPr id="39143" name="WordArt 4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8" y="2995"/>
                <a:ext cx="58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144" name="WordArt 4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7" y="299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9127" name="WordArt 456"/>
            <p:cNvSpPr>
              <a:spLocks noChangeArrowheads="1" noChangeShapeType="1" noTextEdit="1"/>
            </p:cNvSpPr>
            <p:nvPr/>
          </p:nvSpPr>
          <p:spPr bwMode="auto">
            <a:xfrm>
              <a:off x="2178" y="3342"/>
              <a:ext cx="60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9128" name="WordArt 457"/>
            <p:cNvSpPr>
              <a:spLocks noChangeArrowheads="1" noChangeShapeType="1" noTextEdit="1"/>
            </p:cNvSpPr>
            <p:nvPr/>
          </p:nvSpPr>
          <p:spPr bwMode="auto">
            <a:xfrm>
              <a:off x="2098" y="3339"/>
              <a:ext cx="58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9129" name="Group 458"/>
            <p:cNvGrpSpPr>
              <a:grpSpLocks/>
            </p:cNvGrpSpPr>
            <p:nvPr/>
          </p:nvGrpSpPr>
          <p:grpSpPr bwMode="auto">
            <a:xfrm>
              <a:off x="2945" y="2646"/>
              <a:ext cx="254" cy="190"/>
              <a:chOff x="4041" y="3551"/>
              <a:chExt cx="254" cy="190"/>
            </a:xfrm>
          </p:grpSpPr>
          <p:sp>
            <p:nvSpPr>
              <p:cNvPr id="39140" name="WordArt 4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1" y="3551"/>
                <a:ext cx="118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141" name="WordArt 4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4" y="3607"/>
                <a:ext cx="78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142" name="WordArt 4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4" y="3633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9130" name="Group 462"/>
            <p:cNvGrpSpPr>
              <a:grpSpLocks/>
            </p:cNvGrpSpPr>
            <p:nvPr/>
          </p:nvGrpSpPr>
          <p:grpSpPr bwMode="auto">
            <a:xfrm>
              <a:off x="2939" y="2935"/>
              <a:ext cx="268" cy="190"/>
              <a:chOff x="4430" y="3566"/>
              <a:chExt cx="268" cy="190"/>
            </a:xfrm>
          </p:grpSpPr>
          <p:grpSp>
            <p:nvGrpSpPr>
              <p:cNvPr id="39136" name="Group 463"/>
              <p:cNvGrpSpPr>
                <a:grpSpLocks/>
              </p:cNvGrpSpPr>
              <p:nvPr/>
            </p:nvGrpSpPr>
            <p:grpSpPr bwMode="auto">
              <a:xfrm>
                <a:off x="4430" y="3566"/>
                <a:ext cx="202" cy="190"/>
                <a:chOff x="3849" y="2428"/>
                <a:chExt cx="202" cy="190"/>
              </a:xfrm>
            </p:grpSpPr>
            <p:sp>
              <p:nvSpPr>
                <p:cNvPr id="39138" name="WordArt 4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9" y="2428"/>
                  <a:ext cx="118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139" name="WordArt 4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73" y="2484"/>
                  <a:ext cx="78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137" name="WordArt 4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37" y="3644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9131" name="Group 467"/>
            <p:cNvGrpSpPr>
              <a:grpSpLocks/>
            </p:cNvGrpSpPr>
            <p:nvPr/>
          </p:nvGrpSpPr>
          <p:grpSpPr bwMode="auto">
            <a:xfrm>
              <a:off x="2975" y="3204"/>
              <a:ext cx="264" cy="190"/>
              <a:chOff x="4859" y="3562"/>
              <a:chExt cx="264" cy="190"/>
            </a:xfrm>
          </p:grpSpPr>
          <p:grpSp>
            <p:nvGrpSpPr>
              <p:cNvPr id="39132" name="Group 468"/>
              <p:cNvGrpSpPr>
                <a:grpSpLocks/>
              </p:cNvGrpSpPr>
              <p:nvPr/>
            </p:nvGrpSpPr>
            <p:grpSpPr bwMode="auto">
              <a:xfrm>
                <a:off x="4859" y="3562"/>
                <a:ext cx="202" cy="190"/>
                <a:chOff x="3849" y="2428"/>
                <a:chExt cx="202" cy="190"/>
              </a:xfrm>
            </p:grpSpPr>
            <p:sp>
              <p:nvSpPr>
                <p:cNvPr id="39134" name="WordArt 4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9" y="2428"/>
                  <a:ext cx="118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135" name="WordArt 4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73" y="2484"/>
                  <a:ext cx="78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133" name="WordArt 4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3" y="3651"/>
                <a:ext cx="6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39100" name="Group 472"/>
          <p:cNvGrpSpPr>
            <a:grpSpLocks/>
          </p:cNvGrpSpPr>
          <p:nvPr/>
        </p:nvGrpSpPr>
        <p:grpSpPr bwMode="auto">
          <a:xfrm>
            <a:off x="0" y="4838700"/>
            <a:ext cx="9144000" cy="1720850"/>
            <a:chOff x="0" y="3308"/>
            <a:chExt cx="5760" cy="853"/>
          </a:xfrm>
        </p:grpSpPr>
        <p:sp>
          <p:nvSpPr>
            <p:cNvPr id="38961" name="Line 473"/>
            <p:cNvSpPr>
              <a:spLocks noChangeShapeType="1"/>
            </p:cNvSpPr>
            <p:nvPr/>
          </p:nvSpPr>
          <p:spPr bwMode="auto">
            <a:xfrm>
              <a:off x="0" y="3517"/>
              <a:ext cx="57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62" name="Group 474"/>
            <p:cNvGrpSpPr>
              <a:grpSpLocks/>
            </p:cNvGrpSpPr>
            <p:nvPr/>
          </p:nvGrpSpPr>
          <p:grpSpPr bwMode="auto">
            <a:xfrm>
              <a:off x="499" y="3573"/>
              <a:ext cx="376" cy="238"/>
              <a:chOff x="3022" y="2994"/>
              <a:chExt cx="333" cy="247"/>
            </a:xfrm>
          </p:grpSpPr>
          <p:sp>
            <p:nvSpPr>
              <p:cNvPr id="39081" name="WordArt 4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2" y="3127"/>
                <a:ext cx="6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82" name="WordArt 4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2" y="2994"/>
                <a:ext cx="305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38963" name="Group 477"/>
            <p:cNvGrpSpPr>
              <a:grpSpLocks/>
            </p:cNvGrpSpPr>
            <p:nvPr/>
          </p:nvGrpSpPr>
          <p:grpSpPr bwMode="auto">
            <a:xfrm rot="5400000">
              <a:off x="984" y="3592"/>
              <a:ext cx="69" cy="186"/>
              <a:chOff x="2928" y="3216"/>
              <a:chExt cx="48" cy="240"/>
            </a:xfrm>
          </p:grpSpPr>
          <p:sp>
            <p:nvSpPr>
              <p:cNvPr id="39079" name="Line 47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80" name="Line 47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964" name="Group 480"/>
            <p:cNvGrpSpPr>
              <a:grpSpLocks/>
            </p:cNvGrpSpPr>
            <p:nvPr/>
          </p:nvGrpSpPr>
          <p:grpSpPr bwMode="auto">
            <a:xfrm>
              <a:off x="1165" y="3575"/>
              <a:ext cx="173" cy="273"/>
              <a:chOff x="3341" y="3670"/>
              <a:chExt cx="283" cy="394"/>
            </a:xfrm>
          </p:grpSpPr>
          <p:grpSp>
            <p:nvGrpSpPr>
              <p:cNvPr id="39069" name="Group 481"/>
              <p:cNvGrpSpPr>
                <a:grpSpLocks/>
              </p:cNvGrpSpPr>
              <p:nvPr/>
            </p:nvGrpSpPr>
            <p:grpSpPr bwMode="auto">
              <a:xfrm rot="123913">
                <a:off x="3341" y="3670"/>
                <a:ext cx="149" cy="388"/>
                <a:chOff x="4590" y="526"/>
                <a:chExt cx="529" cy="1700"/>
              </a:xfrm>
            </p:grpSpPr>
            <p:sp>
              <p:nvSpPr>
                <p:cNvPr id="39076" name="Oval 482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077" name="Oval 483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078" name="Freeform 484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070" name="Oval 485"/>
              <p:cNvSpPr>
                <a:spLocks noChangeArrowheads="1"/>
              </p:cNvSpPr>
              <p:nvPr/>
            </p:nvSpPr>
            <p:spPr bwMode="auto">
              <a:xfrm>
                <a:off x="3354" y="3758"/>
                <a:ext cx="220" cy="19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071" name="Group 486"/>
              <p:cNvGrpSpPr>
                <a:grpSpLocks/>
              </p:cNvGrpSpPr>
              <p:nvPr/>
            </p:nvGrpSpPr>
            <p:grpSpPr bwMode="auto">
              <a:xfrm rot="123913">
                <a:off x="3416" y="3672"/>
                <a:ext cx="149" cy="388"/>
                <a:chOff x="4590" y="526"/>
                <a:chExt cx="529" cy="1700"/>
              </a:xfrm>
            </p:grpSpPr>
            <p:sp>
              <p:nvSpPr>
                <p:cNvPr id="39073" name="Oval 487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074" name="Oval 488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075" name="Freeform 489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072" name="WordArt 4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9" y="3972"/>
                <a:ext cx="95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8965" name="Group 491"/>
            <p:cNvGrpSpPr>
              <a:grpSpLocks/>
            </p:cNvGrpSpPr>
            <p:nvPr/>
          </p:nvGrpSpPr>
          <p:grpSpPr bwMode="auto">
            <a:xfrm>
              <a:off x="2999" y="3594"/>
              <a:ext cx="213" cy="190"/>
              <a:chOff x="877" y="2193"/>
              <a:chExt cx="214" cy="178"/>
            </a:xfrm>
          </p:grpSpPr>
          <p:sp>
            <p:nvSpPr>
              <p:cNvPr id="39067" name="WordArt 4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68" name="Line 493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966" name="Group 494"/>
            <p:cNvGrpSpPr>
              <a:grpSpLocks/>
            </p:cNvGrpSpPr>
            <p:nvPr/>
          </p:nvGrpSpPr>
          <p:grpSpPr bwMode="auto">
            <a:xfrm>
              <a:off x="2611" y="3589"/>
              <a:ext cx="213" cy="190"/>
              <a:chOff x="877" y="2193"/>
              <a:chExt cx="214" cy="178"/>
            </a:xfrm>
          </p:grpSpPr>
          <p:sp>
            <p:nvSpPr>
              <p:cNvPr id="39065" name="WordArt 4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66" name="Line 496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67" name="Oval 497"/>
            <p:cNvSpPr>
              <a:spLocks noChangeArrowheads="1"/>
            </p:cNvSpPr>
            <p:nvPr/>
          </p:nvSpPr>
          <p:spPr bwMode="auto">
            <a:xfrm>
              <a:off x="3401" y="3653"/>
              <a:ext cx="3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68" name="Group 498"/>
            <p:cNvGrpSpPr>
              <a:grpSpLocks/>
            </p:cNvGrpSpPr>
            <p:nvPr/>
          </p:nvGrpSpPr>
          <p:grpSpPr bwMode="auto">
            <a:xfrm>
              <a:off x="3461" y="3586"/>
              <a:ext cx="248" cy="190"/>
              <a:chOff x="2264" y="2085"/>
              <a:chExt cx="248" cy="190"/>
            </a:xfrm>
          </p:grpSpPr>
          <p:sp>
            <p:nvSpPr>
              <p:cNvPr id="39062" name="WordArt 4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4" y="2097"/>
                <a:ext cx="84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063" name="WordArt 5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6" y="2147"/>
                <a:ext cx="88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64" name="Line 501"/>
              <p:cNvSpPr>
                <a:spLocks noChangeShapeType="1"/>
              </p:cNvSpPr>
              <p:nvPr/>
            </p:nvSpPr>
            <p:spPr bwMode="auto">
              <a:xfrm>
                <a:off x="2350" y="2085"/>
                <a:ext cx="162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969" name="Group 502"/>
            <p:cNvGrpSpPr>
              <a:grpSpLocks/>
            </p:cNvGrpSpPr>
            <p:nvPr/>
          </p:nvGrpSpPr>
          <p:grpSpPr bwMode="auto">
            <a:xfrm rot="5400000">
              <a:off x="3818" y="3587"/>
              <a:ext cx="69" cy="186"/>
              <a:chOff x="2928" y="3216"/>
              <a:chExt cx="48" cy="240"/>
            </a:xfrm>
          </p:grpSpPr>
          <p:sp>
            <p:nvSpPr>
              <p:cNvPr id="39060" name="Line 50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61" name="Line 50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970" name="Group 505"/>
            <p:cNvGrpSpPr>
              <a:grpSpLocks/>
            </p:cNvGrpSpPr>
            <p:nvPr/>
          </p:nvGrpSpPr>
          <p:grpSpPr bwMode="auto">
            <a:xfrm>
              <a:off x="5333" y="3574"/>
              <a:ext cx="200" cy="187"/>
              <a:chOff x="3275" y="3175"/>
              <a:chExt cx="241" cy="207"/>
            </a:xfrm>
          </p:grpSpPr>
          <p:sp>
            <p:nvSpPr>
              <p:cNvPr id="39058" name="WordArt 5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9059" name="WordArt 5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8971" name="Line 508"/>
            <p:cNvSpPr>
              <a:spLocks noChangeShapeType="1"/>
            </p:cNvSpPr>
            <p:nvPr/>
          </p:nvSpPr>
          <p:spPr bwMode="auto">
            <a:xfrm flipH="1">
              <a:off x="3077" y="3979"/>
              <a:ext cx="223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72" name="Group 509"/>
            <p:cNvGrpSpPr>
              <a:grpSpLocks/>
            </p:cNvGrpSpPr>
            <p:nvPr/>
          </p:nvGrpSpPr>
          <p:grpSpPr bwMode="auto">
            <a:xfrm rot="5400000">
              <a:off x="1383" y="3941"/>
              <a:ext cx="69" cy="186"/>
              <a:chOff x="2928" y="3216"/>
              <a:chExt cx="48" cy="240"/>
            </a:xfrm>
          </p:grpSpPr>
          <p:sp>
            <p:nvSpPr>
              <p:cNvPr id="39056" name="Line 51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57" name="Line 51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973" name="Group 512"/>
            <p:cNvGrpSpPr>
              <a:grpSpLocks/>
            </p:cNvGrpSpPr>
            <p:nvPr/>
          </p:nvGrpSpPr>
          <p:grpSpPr bwMode="auto">
            <a:xfrm>
              <a:off x="1639" y="3888"/>
              <a:ext cx="173" cy="273"/>
              <a:chOff x="3341" y="3670"/>
              <a:chExt cx="283" cy="394"/>
            </a:xfrm>
          </p:grpSpPr>
          <p:grpSp>
            <p:nvGrpSpPr>
              <p:cNvPr id="39046" name="Group 513"/>
              <p:cNvGrpSpPr>
                <a:grpSpLocks/>
              </p:cNvGrpSpPr>
              <p:nvPr/>
            </p:nvGrpSpPr>
            <p:grpSpPr bwMode="auto">
              <a:xfrm rot="123913">
                <a:off x="3341" y="3670"/>
                <a:ext cx="149" cy="388"/>
                <a:chOff x="4590" y="526"/>
                <a:chExt cx="529" cy="1700"/>
              </a:xfrm>
            </p:grpSpPr>
            <p:sp>
              <p:nvSpPr>
                <p:cNvPr id="39053" name="Oval 514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054" name="Oval 515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055" name="Freeform 516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047" name="Oval 517"/>
              <p:cNvSpPr>
                <a:spLocks noChangeArrowheads="1"/>
              </p:cNvSpPr>
              <p:nvPr/>
            </p:nvSpPr>
            <p:spPr bwMode="auto">
              <a:xfrm>
                <a:off x="3354" y="3758"/>
                <a:ext cx="220" cy="19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048" name="Group 518"/>
              <p:cNvGrpSpPr>
                <a:grpSpLocks/>
              </p:cNvGrpSpPr>
              <p:nvPr/>
            </p:nvGrpSpPr>
            <p:grpSpPr bwMode="auto">
              <a:xfrm rot="123913">
                <a:off x="3416" y="3672"/>
                <a:ext cx="149" cy="388"/>
                <a:chOff x="4590" y="526"/>
                <a:chExt cx="529" cy="1700"/>
              </a:xfrm>
            </p:grpSpPr>
            <p:sp>
              <p:nvSpPr>
                <p:cNvPr id="39050" name="Oval 519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051" name="Oval 520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052" name="Freeform 521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049" name="WordArt 5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9" y="3972"/>
                <a:ext cx="95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8974" name="Group 523"/>
            <p:cNvGrpSpPr>
              <a:grpSpLocks/>
            </p:cNvGrpSpPr>
            <p:nvPr/>
          </p:nvGrpSpPr>
          <p:grpSpPr bwMode="auto">
            <a:xfrm>
              <a:off x="1914" y="3901"/>
              <a:ext cx="776" cy="232"/>
              <a:chOff x="1914" y="3930"/>
              <a:chExt cx="513" cy="192"/>
            </a:xfrm>
          </p:grpSpPr>
          <p:sp>
            <p:nvSpPr>
              <p:cNvPr id="39038" name="Oval 524"/>
              <p:cNvSpPr>
                <a:spLocks noChangeArrowheads="1"/>
              </p:cNvSpPr>
              <p:nvPr/>
            </p:nvSpPr>
            <p:spPr bwMode="auto">
              <a:xfrm>
                <a:off x="2099" y="4026"/>
                <a:ext cx="38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039" name="Group 525"/>
              <p:cNvGrpSpPr>
                <a:grpSpLocks/>
              </p:cNvGrpSpPr>
              <p:nvPr/>
            </p:nvGrpSpPr>
            <p:grpSpPr bwMode="auto">
              <a:xfrm>
                <a:off x="1914" y="3932"/>
                <a:ext cx="213" cy="190"/>
                <a:chOff x="877" y="2193"/>
                <a:chExt cx="214" cy="178"/>
              </a:xfrm>
            </p:grpSpPr>
            <p:sp>
              <p:nvSpPr>
                <p:cNvPr id="39044" name="WordArt 5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045" name="Line 527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040" name="Group 528"/>
              <p:cNvGrpSpPr>
                <a:grpSpLocks/>
              </p:cNvGrpSpPr>
              <p:nvPr/>
            </p:nvGrpSpPr>
            <p:grpSpPr bwMode="auto">
              <a:xfrm>
                <a:off x="2179" y="3930"/>
                <a:ext cx="248" cy="190"/>
                <a:chOff x="2264" y="2085"/>
                <a:chExt cx="248" cy="190"/>
              </a:xfrm>
            </p:grpSpPr>
            <p:sp>
              <p:nvSpPr>
                <p:cNvPr id="39041" name="WordArt 5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64" y="2097"/>
                  <a:ext cx="84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39042" name="WordArt 5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56" y="2147"/>
                  <a:ext cx="88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043" name="Line 531"/>
                <p:cNvSpPr>
                  <a:spLocks noChangeShapeType="1"/>
                </p:cNvSpPr>
                <p:nvPr/>
              </p:nvSpPr>
              <p:spPr bwMode="auto">
                <a:xfrm>
                  <a:off x="2350" y="2085"/>
                  <a:ext cx="162" cy="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8975" name="Group 532"/>
            <p:cNvGrpSpPr>
              <a:grpSpLocks/>
            </p:cNvGrpSpPr>
            <p:nvPr/>
          </p:nvGrpSpPr>
          <p:grpSpPr bwMode="auto">
            <a:xfrm rot="5400000">
              <a:off x="2843" y="3906"/>
              <a:ext cx="69" cy="186"/>
              <a:chOff x="2928" y="3216"/>
              <a:chExt cx="48" cy="240"/>
            </a:xfrm>
          </p:grpSpPr>
          <p:sp>
            <p:nvSpPr>
              <p:cNvPr id="39036" name="Line 53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7" name="Line 53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976" name="Group 535"/>
            <p:cNvGrpSpPr>
              <a:grpSpLocks/>
            </p:cNvGrpSpPr>
            <p:nvPr/>
          </p:nvGrpSpPr>
          <p:grpSpPr bwMode="auto">
            <a:xfrm>
              <a:off x="3075" y="4023"/>
              <a:ext cx="241" cy="127"/>
              <a:chOff x="3275" y="3175"/>
              <a:chExt cx="241" cy="207"/>
            </a:xfrm>
          </p:grpSpPr>
          <p:sp>
            <p:nvSpPr>
              <p:cNvPr id="39034" name="WordArt 5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39035" name="WordArt 5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8977" name="WordArt 538"/>
            <p:cNvSpPr>
              <a:spLocks noChangeArrowheads="1" noChangeShapeType="1" noTextEdit="1"/>
            </p:cNvSpPr>
            <p:nvPr/>
          </p:nvSpPr>
          <p:spPr bwMode="auto">
            <a:xfrm>
              <a:off x="1375" y="3597"/>
              <a:ext cx="67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8978" name="WordArt 539"/>
            <p:cNvSpPr>
              <a:spLocks noChangeArrowheads="1" noChangeShapeType="1" noTextEdit="1"/>
            </p:cNvSpPr>
            <p:nvPr/>
          </p:nvSpPr>
          <p:spPr bwMode="auto">
            <a:xfrm>
              <a:off x="3307" y="3556"/>
              <a:ext cx="67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8979" name="WordArt 540"/>
            <p:cNvSpPr>
              <a:spLocks noChangeArrowheads="1" noChangeShapeType="1" noTextEdit="1"/>
            </p:cNvSpPr>
            <p:nvPr/>
          </p:nvSpPr>
          <p:spPr bwMode="auto">
            <a:xfrm>
              <a:off x="1740" y="3642"/>
              <a:ext cx="91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38980" name="WordArt 541"/>
            <p:cNvSpPr>
              <a:spLocks noChangeArrowheads="1" noChangeShapeType="1" noTextEdit="1"/>
            </p:cNvSpPr>
            <p:nvPr/>
          </p:nvSpPr>
          <p:spPr bwMode="auto">
            <a:xfrm>
              <a:off x="3967" y="3532"/>
              <a:ext cx="67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8981" name="WordArt 542"/>
            <p:cNvSpPr>
              <a:spLocks noChangeArrowheads="1" noChangeShapeType="1" noTextEdit="1"/>
            </p:cNvSpPr>
            <p:nvPr/>
          </p:nvSpPr>
          <p:spPr bwMode="auto">
            <a:xfrm>
              <a:off x="5121" y="3542"/>
              <a:ext cx="67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8982" name="Group 543"/>
            <p:cNvGrpSpPr>
              <a:grpSpLocks/>
            </p:cNvGrpSpPr>
            <p:nvPr/>
          </p:nvGrpSpPr>
          <p:grpSpPr bwMode="auto">
            <a:xfrm>
              <a:off x="1489" y="3599"/>
              <a:ext cx="219" cy="191"/>
              <a:chOff x="1894" y="3588"/>
              <a:chExt cx="219" cy="191"/>
            </a:xfrm>
          </p:grpSpPr>
          <p:grpSp>
            <p:nvGrpSpPr>
              <p:cNvPr id="39030" name="Group 544"/>
              <p:cNvGrpSpPr>
                <a:grpSpLocks/>
              </p:cNvGrpSpPr>
              <p:nvPr/>
            </p:nvGrpSpPr>
            <p:grpSpPr bwMode="auto">
              <a:xfrm>
                <a:off x="1894" y="3588"/>
                <a:ext cx="213" cy="190"/>
                <a:chOff x="877" y="2193"/>
                <a:chExt cx="214" cy="178"/>
              </a:xfrm>
            </p:grpSpPr>
            <p:sp>
              <p:nvSpPr>
                <p:cNvPr id="39032" name="WordArt 5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033" name="Line 546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031" name="WordArt 5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2" y="3682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8983" name="Group 548"/>
            <p:cNvGrpSpPr>
              <a:grpSpLocks/>
            </p:cNvGrpSpPr>
            <p:nvPr/>
          </p:nvGrpSpPr>
          <p:grpSpPr bwMode="auto">
            <a:xfrm>
              <a:off x="260" y="3308"/>
              <a:ext cx="290" cy="201"/>
              <a:chOff x="220" y="3338"/>
              <a:chExt cx="290" cy="201"/>
            </a:xfrm>
          </p:grpSpPr>
          <p:sp>
            <p:nvSpPr>
              <p:cNvPr id="39028" name="WordArt 5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" y="3354"/>
                <a:ext cx="132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9029" name="WordArt 5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" y="3338"/>
                <a:ext cx="78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8984" name="WordArt 551"/>
            <p:cNvSpPr>
              <a:spLocks noChangeArrowheads="1" noChangeShapeType="1" noTextEdit="1"/>
            </p:cNvSpPr>
            <p:nvPr/>
          </p:nvSpPr>
          <p:spPr bwMode="auto">
            <a:xfrm>
              <a:off x="200" y="3616"/>
              <a:ext cx="298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华文中宋"/>
                  <a:ea typeface="华文中宋"/>
                </a:rPr>
                <a:t>总</a:t>
              </a:r>
            </a:p>
          </p:txBody>
        </p:sp>
        <p:grpSp>
          <p:nvGrpSpPr>
            <p:cNvPr id="38985" name="Group 552"/>
            <p:cNvGrpSpPr>
              <a:grpSpLocks/>
            </p:cNvGrpSpPr>
            <p:nvPr/>
          </p:nvGrpSpPr>
          <p:grpSpPr bwMode="auto">
            <a:xfrm>
              <a:off x="1842" y="3599"/>
              <a:ext cx="219" cy="192"/>
              <a:chOff x="2206" y="3598"/>
              <a:chExt cx="219" cy="192"/>
            </a:xfrm>
          </p:grpSpPr>
          <p:grpSp>
            <p:nvGrpSpPr>
              <p:cNvPr id="39024" name="Group 553"/>
              <p:cNvGrpSpPr>
                <a:grpSpLocks/>
              </p:cNvGrpSpPr>
              <p:nvPr/>
            </p:nvGrpSpPr>
            <p:grpSpPr bwMode="auto">
              <a:xfrm>
                <a:off x="2206" y="3598"/>
                <a:ext cx="213" cy="190"/>
                <a:chOff x="877" y="2193"/>
                <a:chExt cx="214" cy="178"/>
              </a:xfrm>
            </p:grpSpPr>
            <p:sp>
              <p:nvSpPr>
                <p:cNvPr id="39026" name="WordArt 5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027" name="Line 555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025" name="WordArt 5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4" y="3693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8986" name="WordArt 557"/>
            <p:cNvSpPr>
              <a:spLocks noChangeArrowheads="1" noChangeShapeType="1" noTextEdit="1"/>
            </p:cNvSpPr>
            <p:nvPr/>
          </p:nvSpPr>
          <p:spPr bwMode="auto">
            <a:xfrm>
              <a:off x="2099" y="3637"/>
              <a:ext cx="91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38987" name="Group 558"/>
            <p:cNvGrpSpPr>
              <a:grpSpLocks/>
            </p:cNvGrpSpPr>
            <p:nvPr/>
          </p:nvGrpSpPr>
          <p:grpSpPr bwMode="auto">
            <a:xfrm>
              <a:off x="2192" y="3594"/>
              <a:ext cx="290" cy="191"/>
              <a:chOff x="2455" y="3583"/>
              <a:chExt cx="290" cy="191"/>
            </a:xfrm>
          </p:grpSpPr>
          <p:grpSp>
            <p:nvGrpSpPr>
              <p:cNvPr id="39018" name="Group 559"/>
              <p:cNvGrpSpPr>
                <a:grpSpLocks/>
              </p:cNvGrpSpPr>
              <p:nvPr/>
            </p:nvGrpSpPr>
            <p:grpSpPr bwMode="auto">
              <a:xfrm>
                <a:off x="2455" y="3583"/>
                <a:ext cx="213" cy="190"/>
                <a:chOff x="877" y="2193"/>
                <a:chExt cx="214" cy="178"/>
              </a:xfrm>
            </p:grpSpPr>
            <p:sp>
              <p:nvSpPr>
                <p:cNvPr id="39022" name="WordArt 5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023" name="Line 561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019" name="Group 562"/>
              <p:cNvGrpSpPr>
                <a:grpSpLocks/>
              </p:cNvGrpSpPr>
              <p:nvPr/>
            </p:nvGrpSpPr>
            <p:grpSpPr bwMode="auto">
              <a:xfrm>
                <a:off x="2624" y="3664"/>
                <a:ext cx="121" cy="110"/>
                <a:chOff x="1128" y="2733"/>
                <a:chExt cx="121" cy="110"/>
              </a:xfrm>
            </p:grpSpPr>
            <p:sp>
              <p:nvSpPr>
                <p:cNvPr id="39020" name="WordArt 5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28" y="2733"/>
                  <a:ext cx="58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021" name="WordArt 5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88" y="274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38988" name="WordArt 565"/>
            <p:cNvSpPr>
              <a:spLocks noChangeArrowheads="1" noChangeShapeType="1" noTextEdit="1"/>
            </p:cNvSpPr>
            <p:nvPr/>
          </p:nvSpPr>
          <p:spPr bwMode="auto">
            <a:xfrm>
              <a:off x="2508" y="3621"/>
              <a:ext cx="91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38989" name="Group 566"/>
            <p:cNvGrpSpPr>
              <a:grpSpLocks/>
            </p:cNvGrpSpPr>
            <p:nvPr/>
          </p:nvGrpSpPr>
          <p:grpSpPr bwMode="auto">
            <a:xfrm>
              <a:off x="2776" y="3688"/>
              <a:ext cx="120" cy="97"/>
              <a:chOff x="1168" y="2990"/>
              <a:chExt cx="140" cy="108"/>
            </a:xfrm>
          </p:grpSpPr>
          <p:sp>
            <p:nvSpPr>
              <p:cNvPr id="39016" name="WordArt 5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8" y="2995"/>
                <a:ext cx="58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17" name="WordArt 5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7" y="299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8990" name="WordArt 569"/>
            <p:cNvSpPr>
              <a:spLocks noChangeArrowheads="1" noChangeShapeType="1" noTextEdit="1"/>
            </p:cNvSpPr>
            <p:nvPr/>
          </p:nvSpPr>
          <p:spPr bwMode="auto">
            <a:xfrm>
              <a:off x="2918" y="3616"/>
              <a:ext cx="91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38991" name="Group 570"/>
            <p:cNvGrpSpPr>
              <a:grpSpLocks/>
            </p:cNvGrpSpPr>
            <p:nvPr/>
          </p:nvGrpSpPr>
          <p:grpSpPr bwMode="auto">
            <a:xfrm>
              <a:off x="3153" y="3679"/>
              <a:ext cx="140" cy="103"/>
              <a:chOff x="2098" y="3339"/>
              <a:chExt cx="140" cy="103"/>
            </a:xfrm>
          </p:grpSpPr>
          <p:sp>
            <p:nvSpPr>
              <p:cNvPr id="39014" name="WordArt 5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78" y="3342"/>
                <a:ext cx="6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9015" name="WordArt 5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8" y="3339"/>
                <a:ext cx="58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8992" name="Group 573"/>
            <p:cNvGrpSpPr>
              <a:grpSpLocks/>
            </p:cNvGrpSpPr>
            <p:nvPr/>
          </p:nvGrpSpPr>
          <p:grpSpPr bwMode="auto">
            <a:xfrm>
              <a:off x="4032" y="3581"/>
              <a:ext cx="254" cy="190"/>
              <a:chOff x="4041" y="3551"/>
              <a:chExt cx="254" cy="190"/>
            </a:xfrm>
          </p:grpSpPr>
          <p:sp>
            <p:nvSpPr>
              <p:cNvPr id="39011" name="WordArt 5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1" y="3551"/>
                <a:ext cx="118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12" name="WordArt 5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4" y="3607"/>
                <a:ext cx="78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13" name="WordArt 5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4" y="3633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8993" name="WordArt 577"/>
            <p:cNvSpPr>
              <a:spLocks noChangeArrowheads="1" noChangeShapeType="1" noTextEdit="1"/>
            </p:cNvSpPr>
            <p:nvPr/>
          </p:nvSpPr>
          <p:spPr bwMode="auto">
            <a:xfrm>
              <a:off x="4307" y="3590"/>
              <a:ext cx="91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38994" name="Group 578"/>
            <p:cNvGrpSpPr>
              <a:grpSpLocks/>
            </p:cNvGrpSpPr>
            <p:nvPr/>
          </p:nvGrpSpPr>
          <p:grpSpPr bwMode="auto">
            <a:xfrm>
              <a:off x="4430" y="3576"/>
              <a:ext cx="268" cy="190"/>
              <a:chOff x="4430" y="3566"/>
              <a:chExt cx="268" cy="190"/>
            </a:xfrm>
          </p:grpSpPr>
          <p:grpSp>
            <p:nvGrpSpPr>
              <p:cNvPr id="39007" name="Group 579"/>
              <p:cNvGrpSpPr>
                <a:grpSpLocks/>
              </p:cNvGrpSpPr>
              <p:nvPr/>
            </p:nvGrpSpPr>
            <p:grpSpPr bwMode="auto">
              <a:xfrm>
                <a:off x="4430" y="3566"/>
                <a:ext cx="202" cy="190"/>
                <a:chOff x="3849" y="2428"/>
                <a:chExt cx="202" cy="190"/>
              </a:xfrm>
            </p:grpSpPr>
            <p:sp>
              <p:nvSpPr>
                <p:cNvPr id="39009" name="WordArt 5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9" y="2428"/>
                  <a:ext cx="118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010" name="WordArt 5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73" y="2484"/>
                  <a:ext cx="78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008" name="WordArt 5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37" y="3644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8995" name="WordArt 583"/>
            <p:cNvSpPr>
              <a:spLocks noChangeArrowheads="1" noChangeShapeType="1" noTextEdit="1"/>
            </p:cNvSpPr>
            <p:nvPr/>
          </p:nvSpPr>
          <p:spPr bwMode="auto">
            <a:xfrm>
              <a:off x="4737" y="3606"/>
              <a:ext cx="91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38996" name="Group 584"/>
            <p:cNvGrpSpPr>
              <a:grpSpLocks/>
            </p:cNvGrpSpPr>
            <p:nvPr/>
          </p:nvGrpSpPr>
          <p:grpSpPr bwMode="auto">
            <a:xfrm>
              <a:off x="4859" y="3562"/>
              <a:ext cx="264" cy="190"/>
              <a:chOff x="4859" y="3562"/>
              <a:chExt cx="264" cy="190"/>
            </a:xfrm>
          </p:grpSpPr>
          <p:grpSp>
            <p:nvGrpSpPr>
              <p:cNvPr id="39003" name="Group 585"/>
              <p:cNvGrpSpPr>
                <a:grpSpLocks/>
              </p:cNvGrpSpPr>
              <p:nvPr/>
            </p:nvGrpSpPr>
            <p:grpSpPr bwMode="auto">
              <a:xfrm>
                <a:off x="4859" y="3562"/>
                <a:ext cx="202" cy="190"/>
                <a:chOff x="3849" y="2428"/>
                <a:chExt cx="202" cy="190"/>
              </a:xfrm>
            </p:grpSpPr>
            <p:sp>
              <p:nvSpPr>
                <p:cNvPr id="39005" name="WordArt 5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9" y="2428"/>
                  <a:ext cx="118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006" name="WordArt 5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73" y="2484"/>
                  <a:ext cx="78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004" name="WordArt 5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3" y="3651"/>
                <a:ext cx="6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38997" name="Line 589"/>
            <p:cNvSpPr>
              <a:spLocks noChangeShapeType="1"/>
            </p:cNvSpPr>
            <p:nvPr/>
          </p:nvSpPr>
          <p:spPr bwMode="auto">
            <a:xfrm flipH="1">
              <a:off x="5214" y="3547"/>
              <a:ext cx="110" cy="2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8" name="WordArt 590"/>
            <p:cNvSpPr>
              <a:spLocks noChangeArrowheads="1" noChangeShapeType="1" noTextEdit="1"/>
            </p:cNvSpPr>
            <p:nvPr/>
          </p:nvSpPr>
          <p:spPr bwMode="auto">
            <a:xfrm>
              <a:off x="3148" y="3858"/>
              <a:ext cx="6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8999" name="Group 591"/>
            <p:cNvGrpSpPr>
              <a:grpSpLocks/>
            </p:cNvGrpSpPr>
            <p:nvPr/>
          </p:nvGrpSpPr>
          <p:grpSpPr bwMode="auto">
            <a:xfrm>
              <a:off x="3370" y="3901"/>
              <a:ext cx="572" cy="221"/>
              <a:chOff x="3360" y="3902"/>
              <a:chExt cx="531" cy="200"/>
            </a:xfrm>
          </p:grpSpPr>
          <p:sp>
            <p:nvSpPr>
              <p:cNvPr id="39000" name="WordArt 5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9" y="3902"/>
                <a:ext cx="118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01" name="WordArt 5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3" y="3968"/>
                <a:ext cx="78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02" name="WordArt 5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0" y="3929"/>
                <a:ext cx="24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</p:grpSp>
      <p:sp>
        <p:nvSpPr>
          <p:cNvPr id="38918" name="Rectangle 6" descr="羊皮纸"/>
          <p:cNvSpPr>
            <a:spLocks noChangeArrowheads="1"/>
          </p:cNvSpPr>
          <p:nvPr/>
        </p:nvSpPr>
        <p:spPr bwMode="auto">
          <a:xfrm>
            <a:off x="0" y="6657975"/>
            <a:ext cx="9144000" cy="2000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" name="Rectangle 7" descr="羊皮纸"/>
          <p:cNvSpPr>
            <a:spLocks noChangeArrowheads="1"/>
          </p:cNvSpPr>
          <p:nvPr/>
        </p:nvSpPr>
        <p:spPr bwMode="auto">
          <a:xfrm>
            <a:off x="0" y="0"/>
            <a:ext cx="9144000" cy="263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483" name="Freeform 619"/>
          <p:cNvSpPr>
            <a:spLocks/>
          </p:cNvSpPr>
          <p:nvPr/>
        </p:nvSpPr>
        <p:spPr bwMode="auto">
          <a:xfrm>
            <a:off x="3044825" y="484188"/>
            <a:ext cx="4056063" cy="1760537"/>
          </a:xfrm>
          <a:custGeom>
            <a:avLst/>
            <a:gdLst>
              <a:gd name="T0" fmla="*/ 2147483647 w 2356"/>
              <a:gd name="T1" fmla="*/ 2147483647 h 1452"/>
              <a:gd name="T2" fmla="*/ 2147483647 w 2356"/>
              <a:gd name="T3" fmla="*/ 2147483647 h 1452"/>
              <a:gd name="T4" fmla="*/ 2147483647 w 2356"/>
              <a:gd name="T5" fmla="*/ 2147483647 h 1452"/>
              <a:gd name="T6" fmla="*/ 2147483647 w 2356"/>
              <a:gd name="T7" fmla="*/ 2147483647 h 1452"/>
              <a:gd name="T8" fmla="*/ 2147483647 w 2356"/>
              <a:gd name="T9" fmla="*/ 2147483647 h 1452"/>
              <a:gd name="T10" fmla="*/ 2147483647 w 2356"/>
              <a:gd name="T11" fmla="*/ 0 h 1452"/>
              <a:gd name="T12" fmla="*/ 2147483647 w 2356"/>
              <a:gd name="T13" fmla="*/ 0 h 1452"/>
              <a:gd name="T14" fmla="*/ 2147483647 w 2356"/>
              <a:gd name="T15" fmla="*/ 2147483647 h 1452"/>
              <a:gd name="T16" fmla="*/ 2147483647 w 2356"/>
              <a:gd name="T17" fmla="*/ 2147483647 h 1452"/>
              <a:gd name="T18" fmla="*/ 2147483647 w 2356"/>
              <a:gd name="T19" fmla="*/ 2147483647 h 1452"/>
              <a:gd name="T20" fmla="*/ 2147483647 w 2356"/>
              <a:gd name="T21" fmla="*/ 2147483647 h 1452"/>
              <a:gd name="T22" fmla="*/ 2147483647 w 2356"/>
              <a:gd name="T23" fmla="*/ 2147483647 h 1452"/>
              <a:gd name="T24" fmla="*/ 2147483647 w 2356"/>
              <a:gd name="T25" fmla="*/ 2147483647 h 1452"/>
              <a:gd name="T26" fmla="*/ 2147483647 w 2356"/>
              <a:gd name="T27" fmla="*/ 2147483647 h 1452"/>
              <a:gd name="T28" fmla="*/ 2147483647 w 2356"/>
              <a:gd name="T29" fmla="*/ 2147483647 h 1452"/>
              <a:gd name="T30" fmla="*/ 2147483647 w 2356"/>
              <a:gd name="T31" fmla="*/ 2147483647 h 1452"/>
              <a:gd name="T32" fmla="*/ 2147483647 w 2356"/>
              <a:gd name="T33" fmla="*/ 2147483647 h 1452"/>
              <a:gd name="T34" fmla="*/ 2147483647 w 2356"/>
              <a:gd name="T35" fmla="*/ 2147483647 h 1452"/>
              <a:gd name="T36" fmla="*/ 2147483647 w 2356"/>
              <a:gd name="T37" fmla="*/ 2147483647 h 1452"/>
              <a:gd name="T38" fmla="*/ 2147483647 w 2356"/>
              <a:gd name="T39" fmla="*/ 2147483647 h 1452"/>
              <a:gd name="T40" fmla="*/ 2147483647 w 2356"/>
              <a:gd name="T41" fmla="*/ 2147483647 h 1452"/>
              <a:gd name="T42" fmla="*/ 2147483647 w 2356"/>
              <a:gd name="T43" fmla="*/ 2147483647 h 1452"/>
              <a:gd name="T44" fmla="*/ 2147483647 w 2356"/>
              <a:gd name="T45" fmla="*/ 2147483647 h 1452"/>
              <a:gd name="T46" fmla="*/ 2147483647 w 2356"/>
              <a:gd name="T47" fmla="*/ 2147483647 h 1452"/>
              <a:gd name="T48" fmla="*/ 2147483647 w 2356"/>
              <a:gd name="T49" fmla="*/ 2147483647 h 1452"/>
              <a:gd name="T50" fmla="*/ 2147483647 w 2356"/>
              <a:gd name="T51" fmla="*/ 2147483647 h 1452"/>
              <a:gd name="T52" fmla="*/ 2147483647 w 2356"/>
              <a:gd name="T53" fmla="*/ 2147483647 h 1452"/>
              <a:gd name="T54" fmla="*/ 2147483647 w 2356"/>
              <a:gd name="T55" fmla="*/ 2147483647 h 1452"/>
              <a:gd name="T56" fmla="*/ 2147483647 w 2356"/>
              <a:gd name="T57" fmla="*/ 2147483647 h 1452"/>
              <a:gd name="T58" fmla="*/ 2147483647 w 2356"/>
              <a:gd name="T59" fmla="*/ 2147483647 h 1452"/>
              <a:gd name="T60" fmla="*/ 2147483647 w 2356"/>
              <a:gd name="T61" fmla="*/ 2147483647 h 1452"/>
              <a:gd name="T62" fmla="*/ 2147483647 w 2356"/>
              <a:gd name="T63" fmla="*/ 2147483647 h 1452"/>
              <a:gd name="T64" fmla="*/ 2147483647 w 2356"/>
              <a:gd name="T65" fmla="*/ 2147483647 h 1452"/>
              <a:gd name="T66" fmla="*/ 2147483647 w 2356"/>
              <a:gd name="T67" fmla="*/ 2147483647 h 1452"/>
              <a:gd name="T68" fmla="*/ 2147483647 w 2356"/>
              <a:gd name="T69" fmla="*/ 2147483647 h 1452"/>
              <a:gd name="T70" fmla="*/ 2147483647 w 2356"/>
              <a:gd name="T71" fmla="*/ 2147483647 h 1452"/>
              <a:gd name="T72" fmla="*/ 2147483647 w 2356"/>
              <a:gd name="T73" fmla="*/ 2147483647 h 1452"/>
              <a:gd name="T74" fmla="*/ 2147483647 w 2356"/>
              <a:gd name="T75" fmla="*/ 2147483647 h 1452"/>
              <a:gd name="T76" fmla="*/ 2147483647 w 2356"/>
              <a:gd name="T77" fmla="*/ 2147483647 h 1452"/>
              <a:gd name="T78" fmla="*/ 2147483647 w 2356"/>
              <a:gd name="T79" fmla="*/ 2147483647 h 1452"/>
              <a:gd name="T80" fmla="*/ 2147483647 w 2356"/>
              <a:gd name="T81" fmla="*/ 2147483647 h 1452"/>
              <a:gd name="T82" fmla="*/ 0 w 2356"/>
              <a:gd name="T83" fmla="*/ 2147483647 h 1452"/>
              <a:gd name="T84" fmla="*/ 2147483647 w 2356"/>
              <a:gd name="T85" fmla="*/ 2147483647 h 1452"/>
              <a:gd name="T86" fmla="*/ 2147483647 w 2356"/>
              <a:gd name="T87" fmla="*/ 2147483647 h 1452"/>
              <a:gd name="T88" fmla="*/ 2147483647 w 2356"/>
              <a:gd name="T89" fmla="*/ 2147483647 h 1452"/>
              <a:gd name="T90" fmla="*/ 2147483647 w 2356"/>
              <a:gd name="T91" fmla="*/ 2147483647 h 1452"/>
              <a:gd name="T92" fmla="*/ 2147483647 w 2356"/>
              <a:gd name="T93" fmla="*/ 2147483647 h 1452"/>
              <a:gd name="T94" fmla="*/ 2147483647 w 2356"/>
              <a:gd name="T95" fmla="*/ 2147483647 h 145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356"/>
              <a:gd name="T145" fmla="*/ 0 h 1452"/>
              <a:gd name="T146" fmla="*/ 2356 w 2356"/>
              <a:gd name="T147" fmla="*/ 1452 h 145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356" h="1452">
                <a:moveTo>
                  <a:pt x="208" y="236"/>
                </a:moveTo>
                <a:lnTo>
                  <a:pt x="288" y="168"/>
                </a:lnTo>
                <a:lnTo>
                  <a:pt x="424" y="84"/>
                </a:lnTo>
                <a:lnTo>
                  <a:pt x="488" y="56"/>
                </a:lnTo>
                <a:lnTo>
                  <a:pt x="576" y="28"/>
                </a:lnTo>
                <a:lnTo>
                  <a:pt x="724" y="0"/>
                </a:lnTo>
                <a:lnTo>
                  <a:pt x="840" y="0"/>
                </a:lnTo>
                <a:lnTo>
                  <a:pt x="924" y="4"/>
                </a:lnTo>
                <a:lnTo>
                  <a:pt x="1048" y="24"/>
                </a:lnTo>
                <a:lnTo>
                  <a:pt x="1160" y="60"/>
                </a:lnTo>
                <a:lnTo>
                  <a:pt x="1308" y="136"/>
                </a:lnTo>
                <a:lnTo>
                  <a:pt x="1396" y="192"/>
                </a:lnTo>
                <a:lnTo>
                  <a:pt x="1508" y="248"/>
                </a:lnTo>
                <a:lnTo>
                  <a:pt x="1600" y="292"/>
                </a:lnTo>
                <a:lnTo>
                  <a:pt x="1692" y="340"/>
                </a:lnTo>
                <a:lnTo>
                  <a:pt x="1780" y="376"/>
                </a:lnTo>
                <a:lnTo>
                  <a:pt x="1864" y="408"/>
                </a:lnTo>
                <a:lnTo>
                  <a:pt x="1996" y="464"/>
                </a:lnTo>
                <a:lnTo>
                  <a:pt x="2088" y="512"/>
                </a:lnTo>
                <a:lnTo>
                  <a:pt x="2180" y="580"/>
                </a:lnTo>
                <a:lnTo>
                  <a:pt x="2236" y="632"/>
                </a:lnTo>
                <a:lnTo>
                  <a:pt x="2304" y="716"/>
                </a:lnTo>
                <a:lnTo>
                  <a:pt x="2344" y="800"/>
                </a:lnTo>
                <a:lnTo>
                  <a:pt x="2352" y="844"/>
                </a:lnTo>
                <a:lnTo>
                  <a:pt x="2356" y="868"/>
                </a:lnTo>
                <a:lnTo>
                  <a:pt x="2352" y="920"/>
                </a:lnTo>
                <a:lnTo>
                  <a:pt x="2336" y="992"/>
                </a:lnTo>
                <a:lnTo>
                  <a:pt x="2288" y="1076"/>
                </a:lnTo>
                <a:lnTo>
                  <a:pt x="2208" y="1160"/>
                </a:lnTo>
                <a:lnTo>
                  <a:pt x="2076" y="1256"/>
                </a:lnTo>
                <a:lnTo>
                  <a:pt x="1844" y="1356"/>
                </a:lnTo>
                <a:lnTo>
                  <a:pt x="1568" y="1424"/>
                </a:lnTo>
                <a:lnTo>
                  <a:pt x="1276" y="1452"/>
                </a:lnTo>
                <a:lnTo>
                  <a:pt x="1080" y="1444"/>
                </a:lnTo>
                <a:lnTo>
                  <a:pt x="800" y="1416"/>
                </a:lnTo>
                <a:lnTo>
                  <a:pt x="552" y="1360"/>
                </a:lnTo>
                <a:lnTo>
                  <a:pt x="364" y="1276"/>
                </a:lnTo>
                <a:lnTo>
                  <a:pt x="228" y="1180"/>
                </a:lnTo>
                <a:lnTo>
                  <a:pt x="132" y="1076"/>
                </a:lnTo>
                <a:lnTo>
                  <a:pt x="56" y="948"/>
                </a:lnTo>
                <a:lnTo>
                  <a:pt x="12" y="804"/>
                </a:lnTo>
                <a:lnTo>
                  <a:pt x="0" y="724"/>
                </a:lnTo>
                <a:lnTo>
                  <a:pt x="4" y="596"/>
                </a:lnTo>
                <a:lnTo>
                  <a:pt x="28" y="492"/>
                </a:lnTo>
                <a:lnTo>
                  <a:pt x="56" y="432"/>
                </a:lnTo>
                <a:lnTo>
                  <a:pt x="100" y="356"/>
                </a:lnTo>
                <a:lnTo>
                  <a:pt x="152" y="284"/>
                </a:lnTo>
                <a:lnTo>
                  <a:pt x="208" y="23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F8ECB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9267" name="Group 597"/>
          <p:cNvGrpSpPr>
            <a:grpSpLocks/>
          </p:cNvGrpSpPr>
          <p:nvPr/>
        </p:nvGrpSpPr>
        <p:grpSpPr bwMode="auto">
          <a:xfrm>
            <a:off x="1884363" y="474663"/>
            <a:ext cx="5899150" cy="1430337"/>
            <a:chOff x="1187" y="827"/>
            <a:chExt cx="3716" cy="901"/>
          </a:xfrm>
        </p:grpSpPr>
        <p:grpSp>
          <p:nvGrpSpPr>
            <p:cNvPr id="38946" name="Group 598"/>
            <p:cNvGrpSpPr>
              <a:grpSpLocks/>
            </p:cNvGrpSpPr>
            <p:nvPr/>
          </p:nvGrpSpPr>
          <p:grpSpPr bwMode="auto">
            <a:xfrm>
              <a:off x="1187" y="1399"/>
              <a:ext cx="176" cy="172"/>
              <a:chOff x="4640" y="1474"/>
              <a:chExt cx="184" cy="196"/>
            </a:xfrm>
          </p:grpSpPr>
          <p:sp>
            <p:nvSpPr>
              <p:cNvPr id="38959" name="Oval 599"/>
              <p:cNvSpPr>
                <a:spLocks noChangeArrowheads="1"/>
              </p:cNvSpPr>
              <p:nvPr/>
            </p:nvSpPr>
            <p:spPr bwMode="auto">
              <a:xfrm>
                <a:off x="4640" y="1474"/>
                <a:ext cx="184" cy="1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9B8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0" name="WordArt 6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4" y="1523"/>
                <a:ext cx="108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rgbClr val="FF9B8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38947" name="Group 601"/>
            <p:cNvGrpSpPr>
              <a:grpSpLocks/>
            </p:cNvGrpSpPr>
            <p:nvPr/>
          </p:nvGrpSpPr>
          <p:grpSpPr bwMode="auto">
            <a:xfrm>
              <a:off x="2352" y="1428"/>
              <a:ext cx="173" cy="176"/>
              <a:chOff x="4686" y="1968"/>
              <a:chExt cx="183" cy="196"/>
            </a:xfrm>
          </p:grpSpPr>
          <p:sp>
            <p:nvSpPr>
              <p:cNvPr id="37466" name="Oval 602"/>
              <p:cNvSpPr>
                <a:spLocks noChangeArrowheads="1"/>
              </p:cNvSpPr>
              <p:nvPr/>
            </p:nvSpPr>
            <p:spPr bwMode="auto">
              <a:xfrm>
                <a:off x="4686" y="1968"/>
                <a:ext cx="183" cy="196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45FFC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8958" name="WordArt 603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735" y="2055"/>
                <a:ext cx="100" cy="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45FFCE"/>
                      </a:solidFill>
                      <a:round/>
                      <a:headEnd/>
                      <a:tailEnd/>
                    </a:ln>
                    <a:solidFill>
                      <a:srgbClr val="45FFCE"/>
                    </a:solidFill>
                    <a:latin typeface="宋体"/>
                    <a:ea typeface="宋体"/>
                  </a:rPr>
                  <a:t>-</a:t>
                </a:r>
                <a:endParaRPr lang="zh-CN" altLang="en-US" sz="3600" kern="10">
                  <a:ln w="3175">
                    <a:solidFill>
                      <a:srgbClr val="45FFCE"/>
                    </a:solidFill>
                    <a:round/>
                    <a:headEnd/>
                    <a:tailEnd/>
                  </a:ln>
                  <a:solidFill>
                    <a:srgbClr val="45FFCE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38948" name="Group 604"/>
            <p:cNvGrpSpPr>
              <a:grpSpLocks/>
            </p:cNvGrpSpPr>
            <p:nvPr/>
          </p:nvGrpSpPr>
          <p:grpSpPr bwMode="auto">
            <a:xfrm>
              <a:off x="3037" y="1067"/>
              <a:ext cx="176" cy="172"/>
              <a:chOff x="4640" y="1474"/>
              <a:chExt cx="184" cy="196"/>
            </a:xfrm>
          </p:grpSpPr>
          <p:sp>
            <p:nvSpPr>
              <p:cNvPr id="38955" name="Oval 605"/>
              <p:cNvSpPr>
                <a:spLocks noChangeArrowheads="1"/>
              </p:cNvSpPr>
              <p:nvPr/>
            </p:nvSpPr>
            <p:spPr bwMode="auto">
              <a:xfrm>
                <a:off x="4640" y="1474"/>
                <a:ext cx="184" cy="1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9B8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6" name="WordArt 6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4" y="1523"/>
                <a:ext cx="108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rgbClr val="FF9B8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38949" name="Group 607"/>
            <p:cNvGrpSpPr>
              <a:grpSpLocks/>
            </p:cNvGrpSpPr>
            <p:nvPr/>
          </p:nvGrpSpPr>
          <p:grpSpPr bwMode="auto">
            <a:xfrm>
              <a:off x="3588" y="1556"/>
              <a:ext cx="176" cy="172"/>
              <a:chOff x="4640" y="1474"/>
              <a:chExt cx="184" cy="196"/>
            </a:xfrm>
          </p:grpSpPr>
          <p:sp>
            <p:nvSpPr>
              <p:cNvPr id="38953" name="Oval 608"/>
              <p:cNvSpPr>
                <a:spLocks noChangeArrowheads="1"/>
              </p:cNvSpPr>
              <p:nvPr/>
            </p:nvSpPr>
            <p:spPr bwMode="auto">
              <a:xfrm>
                <a:off x="4640" y="1474"/>
                <a:ext cx="184" cy="1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9B8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4" name="WordArt 6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4" y="1523"/>
                <a:ext cx="108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rgbClr val="FF9B8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38950" name="Group 610"/>
            <p:cNvGrpSpPr>
              <a:grpSpLocks/>
            </p:cNvGrpSpPr>
            <p:nvPr/>
          </p:nvGrpSpPr>
          <p:grpSpPr bwMode="auto">
            <a:xfrm>
              <a:off x="4730" y="827"/>
              <a:ext cx="173" cy="176"/>
              <a:chOff x="4686" y="1968"/>
              <a:chExt cx="183" cy="196"/>
            </a:xfrm>
          </p:grpSpPr>
          <p:sp>
            <p:nvSpPr>
              <p:cNvPr id="37475" name="Oval 611"/>
              <p:cNvSpPr>
                <a:spLocks noChangeArrowheads="1"/>
              </p:cNvSpPr>
              <p:nvPr/>
            </p:nvSpPr>
            <p:spPr bwMode="auto">
              <a:xfrm>
                <a:off x="4686" y="1968"/>
                <a:ext cx="183" cy="196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45FFC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8952" name="WordArt 612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735" y="2055"/>
                <a:ext cx="100" cy="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45FFCE"/>
                      </a:solidFill>
                      <a:round/>
                      <a:headEnd/>
                      <a:tailEnd/>
                    </a:ln>
                    <a:solidFill>
                      <a:srgbClr val="45FFCE"/>
                    </a:solidFill>
                    <a:latin typeface="宋体"/>
                    <a:ea typeface="宋体"/>
                  </a:rPr>
                  <a:t>-</a:t>
                </a:r>
                <a:endParaRPr lang="zh-CN" altLang="en-US" sz="3600" kern="10">
                  <a:ln w="3175">
                    <a:solidFill>
                      <a:srgbClr val="45FFCE"/>
                    </a:solidFill>
                    <a:round/>
                    <a:headEnd/>
                    <a:tailEnd/>
                  </a:ln>
                  <a:solidFill>
                    <a:srgbClr val="45FFCE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39283" name="Group 620"/>
          <p:cNvGrpSpPr>
            <a:grpSpLocks/>
          </p:cNvGrpSpPr>
          <p:nvPr/>
        </p:nvGrpSpPr>
        <p:grpSpPr bwMode="auto">
          <a:xfrm>
            <a:off x="862013" y="546100"/>
            <a:ext cx="2124075" cy="663575"/>
            <a:chOff x="543" y="908"/>
            <a:chExt cx="1338" cy="418"/>
          </a:xfrm>
        </p:grpSpPr>
        <p:grpSp>
          <p:nvGrpSpPr>
            <p:cNvPr id="38942" name="Group 621"/>
            <p:cNvGrpSpPr>
              <a:grpSpLocks/>
            </p:cNvGrpSpPr>
            <p:nvPr/>
          </p:nvGrpSpPr>
          <p:grpSpPr bwMode="auto">
            <a:xfrm>
              <a:off x="543" y="908"/>
              <a:ext cx="1338" cy="226"/>
              <a:chOff x="483" y="958"/>
              <a:chExt cx="1338" cy="226"/>
            </a:xfrm>
          </p:grpSpPr>
          <p:sp>
            <p:nvSpPr>
              <p:cNvPr id="38944" name="WordArt 6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46" y="958"/>
                <a:ext cx="175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8945" name="WordArt 6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" y="972"/>
                <a:ext cx="1104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任意封闭曲面</a:t>
                </a:r>
              </a:p>
            </p:txBody>
          </p:sp>
        </p:grpSp>
        <p:sp>
          <p:nvSpPr>
            <p:cNvPr id="38943" name="WordArt 624"/>
            <p:cNvSpPr>
              <a:spLocks noChangeArrowheads="1" noChangeShapeType="1" noTextEdit="1"/>
            </p:cNvSpPr>
            <p:nvPr/>
          </p:nvSpPr>
          <p:spPr bwMode="auto">
            <a:xfrm>
              <a:off x="568" y="1169"/>
              <a:ext cx="1197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华文中宋"/>
                  <a:ea typeface="华文中宋"/>
                </a:rPr>
                <a:t>（简称高斯面）</a:t>
              </a:r>
            </a:p>
          </p:txBody>
        </p:sp>
      </p:grpSp>
      <p:grpSp>
        <p:nvGrpSpPr>
          <p:cNvPr id="39285" name="Group 625"/>
          <p:cNvGrpSpPr>
            <a:grpSpLocks/>
          </p:cNvGrpSpPr>
          <p:nvPr/>
        </p:nvGrpSpPr>
        <p:grpSpPr bwMode="auto">
          <a:xfrm>
            <a:off x="1568450" y="785813"/>
            <a:ext cx="6108700" cy="1116012"/>
            <a:chOff x="988" y="1023"/>
            <a:chExt cx="3848" cy="703"/>
          </a:xfrm>
        </p:grpSpPr>
        <p:grpSp>
          <p:nvGrpSpPr>
            <p:cNvPr id="38924" name="Group 626"/>
            <p:cNvGrpSpPr>
              <a:grpSpLocks/>
            </p:cNvGrpSpPr>
            <p:nvPr/>
          </p:nvGrpSpPr>
          <p:grpSpPr bwMode="auto">
            <a:xfrm>
              <a:off x="988" y="1497"/>
              <a:ext cx="215" cy="229"/>
              <a:chOff x="522" y="1397"/>
              <a:chExt cx="215" cy="229"/>
            </a:xfrm>
          </p:grpSpPr>
          <p:sp>
            <p:nvSpPr>
              <p:cNvPr id="38940" name="WordArt 6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2" y="1397"/>
                <a:ext cx="13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8941" name="WordArt 6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6" y="152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38925" name="Group 629"/>
            <p:cNvGrpSpPr>
              <a:grpSpLocks/>
            </p:cNvGrpSpPr>
            <p:nvPr/>
          </p:nvGrpSpPr>
          <p:grpSpPr bwMode="auto">
            <a:xfrm>
              <a:off x="2195" y="1129"/>
              <a:ext cx="285" cy="225"/>
              <a:chOff x="1831" y="1189"/>
              <a:chExt cx="285" cy="225"/>
            </a:xfrm>
          </p:grpSpPr>
          <p:sp>
            <p:nvSpPr>
              <p:cNvPr id="38937" name="WordArt 6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1" y="1189"/>
                <a:ext cx="13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8938" name="WordArt 6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5" y="1311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8939" name="WordArt 6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1" y="1300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8926" name="Group 633"/>
            <p:cNvGrpSpPr>
              <a:grpSpLocks/>
            </p:cNvGrpSpPr>
            <p:nvPr/>
          </p:nvGrpSpPr>
          <p:grpSpPr bwMode="auto">
            <a:xfrm>
              <a:off x="3758" y="1356"/>
              <a:ext cx="284" cy="208"/>
              <a:chOff x="3394" y="1517"/>
              <a:chExt cx="284" cy="208"/>
            </a:xfrm>
          </p:grpSpPr>
          <p:sp>
            <p:nvSpPr>
              <p:cNvPr id="38934" name="WordArt 6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4" y="1517"/>
                <a:ext cx="13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8935" name="WordArt 6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8" y="1628"/>
                <a:ext cx="6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8936" name="WordArt 6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2" y="1609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8927" name="Group 637"/>
            <p:cNvGrpSpPr>
              <a:grpSpLocks/>
            </p:cNvGrpSpPr>
            <p:nvPr/>
          </p:nvGrpSpPr>
          <p:grpSpPr bwMode="auto">
            <a:xfrm>
              <a:off x="2972" y="1302"/>
              <a:ext cx="273" cy="206"/>
              <a:chOff x="2577" y="1311"/>
              <a:chExt cx="273" cy="206"/>
            </a:xfrm>
          </p:grpSpPr>
          <p:sp>
            <p:nvSpPr>
              <p:cNvPr id="38931" name="WordArt 6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7" y="1311"/>
                <a:ext cx="13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8932" name="WordArt 6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9" y="1407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38933" name="WordArt 6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19" y="1401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8928" name="Group 641"/>
            <p:cNvGrpSpPr>
              <a:grpSpLocks/>
            </p:cNvGrpSpPr>
            <p:nvPr/>
          </p:nvGrpSpPr>
          <p:grpSpPr bwMode="auto">
            <a:xfrm>
              <a:off x="4614" y="1023"/>
              <a:ext cx="222" cy="213"/>
              <a:chOff x="4492" y="1276"/>
              <a:chExt cx="222" cy="213"/>
            </a:xfrm>
          </p:grpSpPr>
          <p:sp>
            <p:nvSpPr>
              <p:cNvPr id="38929" name="WordArt 6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2" y="1276"/>
                <a:ext cx="13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8930" name="WordArt 6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53" y="1392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7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ChangeArrowheads="1"/>
          </p:cNvSpPr>
          <p:nvPr/>
        </p:nvSpPr>
        <p:spPr bwMode="auto">
          <a:xfrm>
            <a:off x="1317625" y="0"/>
            <a:ext cx="7235825" cy="1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800">
                <a:solidFill>
                  <a:schemeClr val="bg1"/>
                </a:solidFill>
                <a:ea typeface="宋体" pitchFamily="2" charset="-122"/>
              </a:rPr>
              <a:t>续</a:t>
            </a:r>
            <a:r>
              <a:rPr lang="en-US" altLang="zh-CN" sz="800">
                <a:solidFill>
                  <a:schemeClr val="bg1"/>
                </a:solidFill>
                <a:ea typeface="宋体" pitchFamily="2" charset="-122"/>
              </a:rPr>
              <a:t>28</a:t>
            </a:r>
          </a:p>
        </p:txBody>
      </p:sp>
      <p:sp>
        <p:nvSpPr>
          <p:cNvPr id="39939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144000" cy="263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940" name="Group 478"/>
          <p:cNvGrpSpPr>
            <a:grpSpLocks/>
          </p:cNvGrpSpPr>
          <p:nvPr/>
        </p:nvGrpSpPr>
        <p:grpSpPr bwMode="auto">
          <a:xfrm>
            <a:off x="862013" y="1093788"/>
            <a:ext cx="6921500" cy="1760537"/>
            <a:chOff x="543" y="497"/>
            <a:chExt cx="4360" cy="1109"/>
          </a:xfrm>
        </p:grpSpPr>
        <p:sp>
          <p:nvSpPr>
            <p:cNvPr id="40055" name="Freeform 6"/>
            <p:cNvSpPr>
              <a:spLocks/>
            </p:cNvSpPr>
            <p:nvPr/>
          </p:nvSpPr>
          <p:spPr bwMode="auto">
            <a:xfrm>
              <a:off x="1918" y="497"/>
              <a:ext cx="2555" cy="1109"/>
            </a:xfrm>
            <a:custGeom>
              <a:avLst/>
              <a:gdLst>
                <a:gd name="T0" fmla="*/ 468 w 2356"/>
                <a:gd name="T1" fmla="*/ 16 h 1452"/>
                <a:gd name="T2" fmla="*/ 649 w 2356"/>
                <a:gd name="T3" fmla="*/ 11 h 1452"/>
                <a:gd name="T4" fmla="*/ 955 w 2356"/>
                <a:gd name="T5" fmla="*/ 5 h 1452"/>
                <a:gd name="T6" fmla="*/ 1099 w 2356"/>
                <a:gd name="T7" fmla="*/ 4 h 1452"/>
                <a:gd name="T8" fmla="*/ 1296 w 2356"/>
                <a:gd name="T9" fmla="*/ 2 h 1452"/>
                <a:gd name="T10" fmla="*/ 1630 w 2356"/>
                <a:gd name="T11" fmla="*/ 0 h 1452"/>
                <a:gd name="T12" fmla="*/ 1888 w 2356"/>
                <a:gd name="T13" fmla="*/ 0 h 1452"/>
                <a:gd name="T14" fmla="*/ 2080 w 2356"/>
                <a:gd name="T15" fmla="*/ 2 h 1452"/>
                <a:gd name="T16" fmla="*/ 2358 w 2356"/>
                <a:gd name="T17" fmla="*/ 2 h 1452"/>
                <a:gd name="T18" fmla="*/ 2608 w 2356"/>
                <a:gd name="T19" fmla="*/ 4 h 1452"/>
                <a:gd name="T20" fmla="*/ 2943 w 2356"/>
                <a:gd name="T21" fmla="*/ 9 h 1452"/>
                <a:gd name="T22" fmla="*/ 3142 w 2356"/>
                <a:gd name="T23" fmla="*/ 13 h 1452"/>
                <a:gd name="T24" fmla="*/ 3392 w 2356"/>
                <a:gd name="T25" fmla="*/ 16 h 1452"/>
                <a:gd name="T26" fmla="*/ 3600 w 2356"/>
                <a:gd name="T27" fmla="*/ 20 h 1452"/>
                <a:gd name="T28" fmla="*/ 3805 w 2356"/>
                <a:gd name="T29" fmla="*/ 24 h 1452"/>
                <a:gd name="T30" fmla="*/ 4006 w 2356"/>
                <a:gd name="T31" fmla="*/ 26 h 1452"/>
                <a:gd name="T32" fmla="*/ 4194 w 2356"/>
                <a:gd name="T33" fmla="*/ 27 h 1452"/>
                <a:gd name="T34" fmla="*/ 4490 w 2356"/>
                <a:gd name="T35" fmla="*/ 31 h 1452"/>
                <a:gd name="T36" fmla="*/ 4696 w 2356"/>
                <a:gd name="T37" fmla="*/ 35 h 1452"/>
                <a:gd name="T38" fmla="*/ 4906 w 2356"/>
                <a:gd name="T39" fmla="*/ 39 h 1452"/>
                <a:gd name="T40" fmla="*/ 5030 w 2356"/>
                <a:gd name="T41" fmla="*/ 43 h 1452"/>
                <a:gd name="T42" fmla="*/ 5184 w 2356"/>
                <a:gd name="T43" fmla="*/ 48 h 1452"/>
                <a:gd name="T44" fmla="*/ 5275 w 2356"/>
                <a:gd name="T45" fmla="*/ 54 h 1452"/>
                <a:gd name="T46" fmla="*/ 5291 w 2356"/>
                <a:gd name="T47" fmla="*/ 57 h 1452"/>
                <a:gd name="T48" fmla="*/ 5301 w 2356"/>
                <a:gd name="T49" fmla="*/ 58 h 1452"/>
                <a:gd name="T50" fmla="*/ 5291 w 2356"/>
                <a:gd name="T51" fmla="*/ 63 h 1452"/>
                <a:gd name="T52" fmla="*/ 5255 w 2356"/>
                <a:gd name="T53" fmla="*/ 67 h 1452"/>
                <a:gd name="T54" fmla="*/ 5147 w 2356"/>
                <a:gd name="T55" fmla="*/ 73 h 1452"/>
                <a:gd name="T56" fmla="*/ 4967 w 2356"/>
                <a:gd name="T57" fmla="*/ 78 h 1452"/>
                <a:gd name="T58" fmla="*/ 4669 w 2356"/>
                <a:gd name="T59" fmla="*/ 85 h 1452"/>
                <a:gd name="T60" fmla="*/ 4149 w 2356"/>
                <a:gd name="T61" fmla="*/ 92 h 1452"/>
                <a:gd name="T62" fmla="*/ 3528 w 2356"/>
                <a:gd name="T63" fmla="*/ 96 h 1452"/>
                <a:gd name="T64" fmla="*/ 2872 w 2356"/>
                <a:gd name="T65" fmla="*/ 98 h 1452"/>
                <a:gd name="T66" fmla="*/ 2428 w 2356"/>
                <a:gd name="T67" fmla="*/ 98 h 1452"/>
                <a:gd name="T68" fmla="*/ 1798 w 2356"/>
                <a:gd name="T69" fmla="*/ 95 h 1452"/>
                <a:gd name="T70" fmla="*/ 1244 w 2356"/>
                <a:gd name="T71" fmla="*/ 92 h 1452"/>
                <a:gd name="T72" fmla="*/ 818 w 2356"/>
                <a:gd name="T73" fmla="*/ 86 h 1452"/>
                <a:gd name="T74" fmla="*/ 514 w 2356"/>
                <a:gd name="T75" fmla="*/ 80 h 1452"/>
                <a:gd name="T76" fmla="*/ 296 w 2356"/>
                <a:gd name="T77" fmla="*/ 73 h 1452"/>
                <a:gd name="T78" fmla="*/ 127 w 2356"/>
                <a:gd name="T79" fmla="*/ 64 h 1452"/>
                <a:gd name="T80" fmla="*/ 26 w 2356"/>
                <a:gd name="T81" fmla="*/ 54 h 1452"/>
                <a:gd name="T82" fmla="*/ 0 w 2356"/>
                <a:gd name="T83" fmla="*/ 49 h 1452"/>
                <a:gd name="T84" fmla="*/ 4 w 2356"/>
                <a:gd name="T85" fmla="*/ 40 h 1452"/>
                <a:gd name="T86" fmla="*/ 64 w 2356"/>
                <a:gd name="T87" fmla="*/ 34 h 1452"/>
                <a:gd name="T88" fmla="*/ 127 w 2356"/>
                <a:gd name="T89" fmla="*/ 29 h 1452"/>
                <a:gd name="T90" fmla="*/ 226 w 2356"/>
                <a:gd name="T91" fmla="*/ 24 h 1452"/>
                <a:gd name="T92" fmla="*/ 343 w 2356"/>
                <a:gd name="T93" fmla="*/ 20 h 1452"/>
                <a:gd name="T94" fmla="*/ 468 w 2356"/>
                <a:gd name="T95" fmla="*/ 16 h 145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356"/>
                <a:gd name="T145" fmla="*/ 0 h 1452"/>
                <a:gd name="T146" fmla="*/ 2356 w 2356"/>
                <a:gd name="T147" fmla="*/ 1452 h 145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356" h="1452">
                  <a:moveTo>
                    <a:pt x="208" y="236"/>
                  </a:moveTo>
                  <a:lnTo>
                    <a:pt x="288" y="168"/>
                  </a:lnTo>
                  <a:lnTo>
                    <a:pt x="424" y="84"/>
                  </a:lnTo>
                  <a:lnTo>
                    <a:pt x="488" y="56"/>
                  </a:lnTo>
                  <a:lnTo>
                    <a:pt x="576" y="28"/>
                  </a:lnTo>
                  <a:lnTo>
                    <a:pt x="724" y="0"/>
                  </a:lnTo>
                  <a:lnTo>
                    <a:pt x="840" y="0"/>
                  </a:lnTo>
                  <a:lnTo>
                    <a:pt x="924" y="4"/>
                  </a:lnTo>
                  <a:lnTo>
                    <a:pt x="1048" y="24"/>
                  </a:lnTo>
                  <a:lnTo>
                    <a:pt x="1160" y="60"/>
                  </a:lnTo>
                  <a:lnTo>
                    <a:pt x="1308" y="136"/>
                  </a:lnTo>
                  <a:lnTo>
                    <a:pt x="1396" y="192"/>
                  </a:lnTo>
                  <a:lnTo>
                    <a:pt x="1508" y="248"/>
                  </a:lnTo>
                  <a:lnTo>
                    <a:pt x="1600" y="292"/>
                  </a:lnTo>
                  <a:lnTo>
                    <a:pt x="1692" y="340"/>
                  </a:lnTo>
                  <a:lnTo>
                    <a:pt x="1780" y="376"/>
                  </a:lnTo>
                  <a:lnTo>
                    <a:pt x="1864" y="408"/>
                  </a:lnTo>
                  <a:lnTo>
                    <a:pt x="1996" y="464"/>
                  </a:lnTo>
                  <a:lnTo>
                    <a:pt x="2088" y="512"/>
                  </a:lnTo>
                  <a:lnTo>
                    <a:pt x="2180" y="580"/>
                  </a:lnTo>
                  <a:lnTo>
                    <a:pt x="2236" y="632"/>
                  </a:lnTo>
                  <a:lnTo>
                    <a:pt x="2304" y="716"/>
                  </a:lnTo>
                  <a:lnTo>
                    <a:pt x="2344" y="800"/>
                  </a:lnTo>
                  <a:lnTo>
                    <a:pt x="2352" y="844"/>
                  </a:lnTo>
                  <a:lnTo>
                    <a:pt x="2356" y="868"/>
                  </a:lnTo>
                  <a:lnTo>
                    <a:pt x="2352" y="920"/>
                  </a:lnTo>
                  <a:lnTo>
                    <a:pt x="2336" y="992"/>
                  </a:lnTo>
                  <a:lnTo>
                    <a:pt x="2288" y="1076"/>
                  </a:lnTo>
                  <a:lnTo>
                    <a:pt x="2208" y="1160"/>
                  </a:lnTo>
                  <a:lnTo>
                    <a:pt x="2076" y="1256"/>
                  </a:lnTo>
                  <a:lnTo>
                    <a:pt x="1844" y="1356"/>
                  </a:lnTo>
                  <a:lnTo>
                    <a:pt x="1568" y="1424"/>
                  </a:lnTo>
                  <a:lnTo>
                    <a:pt x="1276" y="1452"/>
                  </a:lnTo>
                  <a:lnTo>
                    <a:pt x="1080" y="1444"/>
                  </a:lnTo>
                  <a:lnTo>
                    <a:pt x="800" y="1416"/>
                  </a:lnTo>
                  <a:lnTo>
                    <a:pt x="552" y="1360"/>
                  </a:lnTo>
                  <a:lnTo>
                    <a:pt x="364" y="1276"/>
                  </a:lnTo>
                  <a:lnTo>
                    <a:pt x="228" y="1180"/>
                  </a:lnTo>
                  <a:lnTo>
                    <a:pt x="132" y="1076"/>
                  </a:lnTo>
                  <a:lnTo>
                    <a:pt x="56" y="948"/>
                  </a:lnTo>
                  <a:lnTo>
                    <a:pt x="12" y="804"/>
                  </a:lnTo>
                  <a:lnTo>
                    <a:pt x="0" y="724"/>
                  </a:lnTo>
                  <a:lnTo>
                    <a:pt x="4" y="596"/>
                  </a:lnTo>
                  <a:lnTo>
                    <a:pt x="28" y="492"/>
                  </a:lnTo>
                  <a:lnTo>
                    <a:pt x="56" y="432"/>
                  </a:lnTo>
                  <a:lnTo>
                    <a:pt x="100" y="356"/>
                  </a:lnTo>
                  <a:lnTo>
                    <a:pt x="152" y="284"/>
                  </a:lnTo>
                  <a:lnTo>
                    <a:pt x="208" y="23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F8ECB8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056" name="Group 7"/>
            <p:cNvGrpSpPr>
              <a:grpSpLocks/>
            </p:cNvGrpSpPr>
            <p:nvPr/>
          </p:nvGrpSpPr>
          <p:grpSpPr bwMode="auto">
            <a:xfrm>
              <a:off x="1187" y="515"/>
              <a:ext cx="3716" cy="901"/>
              <a:chOff x="1187" y="827"/>
              <a:chExt cx="3716" cy="901"/>
            </a:xfrm>
          </p:grpSpPr>
          <p:grpSp>
            <p:nvGrpSpPr>
              <p:cNvPr id="40081" name="Group 8"/>
              <p:cNvGrpSpPr>
                <a:grpSpLocks/>
              </p:cNvGrpSpPr>
              <p:nvPr/>
            </p:nvGrpSpPr>
            <p:grpSpPr bwMode="auto">
              <a:xfrm>
                <a:off x="1187" y="1399"/>
                <a:ext cx="176" cy="172"/>
                <a:chOff x="4640" y="1474"/>
                <a:chExt cx="184" cy="196"/>
              </a:xfrm>
            </p:grpSpPr>
            <p:sp>
              <p:nvSpPr>
                <p:cNvPr id="40094" name="Oval 9"/>
                <p:cNvSpPr>
                  <a:spLocks noChangeArrowheads="1"/>
                </p:cNvSpPr>
                <p:nvPr/>
              </p:nvSpPr>
              <p:spPr bwMode="auto">
                <a:xfrm>
                  <a:off x="4640" y="1474"/>
                  <a:ext cx="184" cy="1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9B8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95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84" y="1523"/>
                  <a:ext cx="108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rgbClr val="FF9B83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0082" name="Group 11"/>
              <p:cNvGrpSpPr>
                <a:grpSpLocks/>
              </p:cNvGrpSpPr>
              <p:nvPr/>
            </p:nvGrpSpPr>
            <p:grpSpPr bwMode="auto">
              <a:xfrm>
                <a:off x="2352" y="1428"/>
                <a:ext cx="173" cy="176"/>
                <a:chOff x="4686" y="1968"/>
                <a:chExt cx="183" cy="196"/>
              </a:xfrm>
            </p:grpSpPr>
            <p:sp>
              <p:nvSpPr>
                <p:cNvPr id="104460" name="Oval 12"/>
                <p:cNvSpPr>
                  <a:spLocks noChangeArrowheads="1"/>
                </p:cNvSpPr>
                <p:nvPr/>
              </p:nvSpPr>
              <p:spPr bwMode="auto">
                <a:xfrm>
                  <a:off x="4686" y="1968"/>
                  <a:ext cx="183" cy="19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45FFC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0093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 flipV="1">
                  <a:off x="4735" y="2055"/>
                  <a:ext cx="100" cy="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rgbClr val="45FFCE"/>
                        </a:solidFill>
                        <a:round/>
                        <a:headEnd/>
                        <a:tailEnd/>
                      </a:ln>
                      <a:solidFill>
                        <a:srgbClr val="45FFCE"/>
                      </a:solidFill>
                      <a:latin typeface="宋体"/>
                      <a:ea typeface="宋体"/>
                    </a:rPr>
                    <a:t>-</a:t>
                  </a:r>
                  <a:endParaRPr lang="zh-CN" altLang="en-US" sz="3600" kern="10">
                    <a:ln w="3175">
                      <a:solidFill>
                        <a:srgbClr val="45FFCE"/>
                      </a:solidFill>
                      <a:round/>
                      <a:headEnd/>
                      <a:tailEnd/>
                    </a:ln>
                    <a:solidFill>
                      <a:srgbClr val="45FFCE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0083" name="Group 14"/>
              <p:cNvGrpSpPr>
                <a:grpSpLocks/>
              </p:cNvGrpSpPr>
              <p:nvPr/>
            </p:nvGrpSpPr>
            <p:grpSpPr bwMode="auto">
              <a:xfrm>
                <a:off x="3037" y="1067"/>
                <a:ext cx="176" cy="172"/>
                <a:chOff x="4640" y="1474"/>
                <a:chExt cx="184" cy="196"/>
              </a:xfrm>
            </p:grpSpPr>
            <p:sp>
              <p:nvSpPr>
                <p:cNvPr id="40090" name="Oval 15"/>
                <p:cNvSpPr>
                  <a:spLocks noChangeArrowheads="1"/>
                </p:cNvSpPr>
                <p:nvPr/>
              </p:nvSpPr>
              <p:spPr bwMode="auto">
                <a:xfrm>
                  <a:off x="4640" y="1474"/>
                  <a:ext cx="184" cy="1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9B8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91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84" y="1523"/>
                  <a:ext cx="108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rgbClr val="FF9B83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0084" name="Group 17"/>
              <p:cNvGrpSpPr>
                <a:grpSpLocks/>
              </p:cNvGrpSpPr>
              <p:nvPr/>
            </p:nvGrpSpPr>
            <p:grpSpPr bwMode="auto">
              <a:xfrm>
                <a:off x="3588" y="1556"/>
                <a:ext cx="176" cy="172"/>
                <a:chOff x="4640" y="1474"/>
                <a:chExt cx="184" cy="196"/>
              </a:xfrm>
            </p:grpSpPr>
            <p:sp>
              <p:nvSpPr>
                <p:cNvPr id="40088" name="Oval 18"/>
                <p:cNvSpPr>
                  <a:spLocks noChangeArrowheads="1"/>
                </p:cNvSpPr>
                <p:nvPr/>
              </p:nvSpPr>
              <p:spPr bwMode="auto">
                <a:xfrm>
                  <a:off x="4640" y="1474"/>
                  <a:ext cx="184" cy="1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9B8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89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84" y="1523"/>
                  <a:ext cx="108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rgbClr val="FF9B83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rgbClr val="FF9B8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0085" name="Group 20"/>
              <p:cNvGrpSpPr>
                <a:grpSpLocks/>
              </p:cNvGrpSpPr>
              <p:nvPr/>
            </p:nvGrpSpPr>
            <p:grpSpPr bwMode="auto">
              <a:xfrm>
                <a:off x="4730" y="827"/>
                <a:ext cx="173" cy="176"/>
                <a:chOff x="4686" y="1968"/>
                <a:chExt cx="183" cy="196"/>
              </a:xfrm>
            </p:grpSpPr>
            <p:sp>
              <p:nvSpPr>
                <p:cNvPr id="104469" name="Oval 21"/>
                <p:cNvSpPr>
                  <a:spLocks noChangeArrowheads="1"/>
                </p:cNvSpPr>
                <p:nvPr/>
              </p:nvSpPr>
              <p:spPr bwMode="auto">
                <a:xfrm>
                  <a:off x="4686" y="1968"/>
                  <a:ext cx="183" cy="19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45FFC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0087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 flipV="1">
                  <a:off x="4735" y="2055"/>
                  <a:ext cx="100" cy="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rgbClr val="45FFCE"/>
                        </a:solidFill>
                        <a:round/>
                        <a:headEnd/>
                        <a:tailEnd/>
                      </a:ln>
                      <a:solidFill>
                        <a:srgbClr val="45FFCE"/>
                      </a:solidFill>
                      <a:latin typeface="宋体"/>
                      <a:ea typeface="宋体"/>
                    </a:rPr>
                    <a:t>-</a:t>
                  </a:r>
                  <a:endParaRPr lang="zh-CN" altLang="en-US" sz="3600" kern="10">
                    <a:ln w="3175">
                      <a:solidFill>
                        <a:srgbClr val="45FFCE"/>
                      </a:solidFill>
                      <a:round/>
                      <a:headEnd/>
                      <a:tailEnd/>
                    </a:ln>
                    <a:solidFill>
                      <a:srgbClr val="45FFCE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40057" name="Group 23"/>
            <p:cNvGrpSpPr>
              <a:grpSpLocks/>
            </p:cNvGrpSpPr>
            <p:nvPr/>
          </p:nvGrpSpPr>
          <p:grpSpPr bwMode="auto">
            <a:xfrm>
              <a:off x="543" y="596"/>
              <a:ext cx="1338" cy="418"/>
              <a:chOff x="543" y="908"/>
              <a:chExt cx="1338" cy="418"/>
            </a:xfrm>
          </p:grpSpPr>
          <p:grpSp>
            <p:nvGrpSpPr>
              <p:cNvPr id="40077" name="Group 24"/>
              <p:cNvGrpSpPr>
                <a:grpSpLocks/>
              </p:cNvGrpSpPr>
              <p:nvPr/>
            </p:nvGrpSpPr>
            <p:grpSpPr bwMode="auto">
              <a:xfrm>
                <a:off x="543" y="908"/>
                <a:ext cx="1338" cy="226"/>
                <a:chOff x="483" y="958"/>
                <a:chExt cx="1338" cy="226"/>
              </a:xfrm>
            </p:grpSpPr>
            <p:sp>
              <p:nvSpPr>
                <p:cNvPr id="40079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46" y="958"/>
                  <a:ext cx="175" cy="2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80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3" y="972"/>
                  <a:ext cx="1104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任意封闭曲面</a:t>
                  </a:r>
                </a:p>
              </p:txBody>
            </p:sp>
          </p:grpSp>
          <p:sp>
            <p:nvSpPr>
              <p:cNvPr id="40078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8" y="1169"/>
                <a:ext cx="1197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华文中宋"/>
                    <a:ea typeface="华文中宋"/>
                  </a:rPr>
                  <a:t>（简称高斯面）</a:t>
                </a:r>
              </a:p>
            </p:txBody>
          </p:sp>
        </p:grpSp>
        <p:grpSp>
          <p:nvGrpSpPr>
            <p:cNvPr id="40058" name="Group 28"/>
            <p:cNvGrpSpPr>
              <a:grpSpLocks/>
            </p:cNvGrpSpPr>
            <p:nvPr/>
          </p:nvGrpSpPr>
          <p:grpSpPr bwMode="auto">
            <a:xfrm>
              <a:off x="988" y="711"/>
              <a:ext cx="3848" cy="703"/>
              <a:chOff x="988" y="1023"/>
              <a:chExt cx="3848" cy="703"/>
            </a:xfrm>
          </p:grpSpPr>
          <p:grpSp>
            <p:nvGrpSpPr>
              <p:cNvPr id="40059" name="Group 29"/>
              <p:cNvGrpSpPr>
                <a:grpSpLocks/>
              </p:cNvGrpSpPr>
              <p:nvPr/>
            </p:nvGrpSpPr>
            <p:grpSpPr bwMode="auto">
              <a:xfrm>
                <a:off x="988" y="1497"/>
                <a:ext cx="215" cy="229"/>
                <a:chOff x="522" y="1397"/>
                <a:chExt cx="215" cy="229"/>
              </a:xfrm>
            </p:grpSpPr>
            <p:sp>
              <p:nvSpPr>
                <p:cNvPr id="40075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2" y="1397"/>
                  <a:ext cx="138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76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76" y="152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0060" name="Group 32"/>
              <p:cNvGrpSpPr>
                <a:grpSpLocks/>
              </p:cNvGrpSpPr>
              <p:nvPr/>
            </p:nvGrpSpPr>
            <p:grpSpPr bwMode="auto">
              <a:xfrm>
                <a:off x="2195" y="1129"/>
                <a:ext cx="285" cy="225"/>
                <a:chOff x="1831" y="1189"/>
                <a:chExt cx="285" cy="225"/>
              </a:xfrm>
            </p:grpSpPr>
            <p:sp>
              <p:nvSpPr>
                <p:cNvPr id="40072" name="WordArt 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31" y="1189"/>
                  <a:ext cx="138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73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55" y="131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0074" name="WordArt 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81" y="1300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0061" name="Group 36"/>
              <p:cNvGrpSpPr>
                <a:grpSpLocks/>
              </p:cNvGrpSpPr>
              <p:nvPr/>
            </p:nvGrpSpPr>
            <p:grpSpPr bwMode="auto">
              <a:xfrm>
                <a:off x="3758" y="1356"/>
                <a:ext cx="284" cy="208"/>
                <a:chOff x="3394" y="1517"/>
                <a:chExt cx="284" cy="208"/>
              </a:xfrm>
            </p:grpSpPr>
            <p:sp>
              <p:nvSpPr>
                <p:cNvPr id="40069" name="WordArt 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4" y="1517"/>
                  <a:ext cx="138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70" name="WordArt 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18" y="1628"/>
                  <a:ext cx="60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0071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2" y="1609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0062" name="Group 40"/>
              <p:cNvGrpSpPr>
                <a:grpSpLocks/>
              </p:cNvGrpSpPr>
              <p:nvPr/>
            </p:nvGrpSpPr>
            <p:grpSpPr bwMode="auto">
              <a:xfrm>
                <a:off x="2972" y="1302"/>
                <a:ext cx="273" cy="206"/>
                <a:chOff x="2577" y="1311"/>
                <a:chExt cx="273" cy="206"/>
              </a:xfrm>
            </p:grpSpPr>
            <p:sp>
              <p:nvSpPr>
                <p:cNvPr id="40066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77" y="1311"/>
                  <a:ext cx="138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67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9" y="1407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0068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19" y="1401"/>
                  <a:ext cx="37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0063" name="Group 44"/>
              <p:cNvGrpSpPr>
                <a:grpSpLocks/>
              </p:cNvGrpSpPr>
              <p:nvPr/>
            </p:nvGrpSpPr>
            <p:grpSpPr bwMode="auto">
              <a:xfrm>
                <a:off x="4614" y="1023"/>
                <a:ext cx="222" cy="213"/>
                <a:chOff x="4492" y="1276"/>
                <a:chExt cx="222" cy="213"/>
              </a:xfrm>
            </p:grpSpPr>
            <p:sp>
              <p:nvSpPr>
                <p:cNvPr id="40064" name="WordArt 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2" y="1276"/>
                  <a:ext cx="138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0065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53" y="1392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39941" name="Group 373"/>
          <p:cNvGrpSpPr>
            <a:grpSpLocks/>
          </p:cNvGrpSpPr>
          <p:nvPr/>
        </p:nvGrpSpPr>
        <p:grpSpPr bwMode="auto">
          <a:xfrm>
            <a:off x="768350" y="3127375"/>
            <a:ext cx="7362825" cy="728663"/>
            <a:chOff x="448" y="2600"/>
            <a:chExt cx="4638" cy="459"/>
          </a:xfrm>
        </p:grpSpPr>
        <p:grpSp>
          <p:nvGrpSpPr>
            <p:cNvPr id="39997" name="Group 374"/>
            <p:cNvGrpSpPr>
              <a:grpSpLocks/>
            </p:cNvGrpSpPr>
            <p:nvPr/>
          </p:nvGrpSpPr>
          <p:grpSpPr bwMode="auto">
            <a:xfrm>
              <a:off x="4864" y="2724"/>
              <a:ext cx="222" cy="222"/>
              <a:chOff x="4611" y="2714"/>
              <a:chExt cx="222" cy="222"/>
            </a:xfrm>
          </p:grpSpPr>
          <p:sp>
            <p:nvSpPr>
              <p:cNvPr id="40053" name="WordArt 3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1" y="2714"/>
                <a:ext cx="13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54" name="WordArt 3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5" y="2802"/>
                <a:ext cx="88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9998" name="Group 377"/>
            <p:cNvGrpSpPr>
              <a:grpSpLocks/>
            </p:cNvGrpSpPr>
            <p:nvPr/>
          </p:nvGrpSpPr>
          <p:grpSpPr bwMode="auto">
            <a:xfrm>
              <a:off x="1151" y="2632"/>
              <a:ext cx="283" cy="394"/>
              <a:chOff x="3341" y="3670"/>
              <a:chExt cx="283" cy="394"/>
            </a:xfrm>
          </p:grpSpPr>
          <p:grpSp>
            <p:nvGrpSpPr>
              <p:cNvPr id="40043" name="Group 378"/>
              <p:cNvGrpSpPr>
                <a:grpSpLocks/>
              </p:cNvGrpSpPr>
              <p:nvPr/>
            </p:nvGrpSpPr>
            <p:grpSpPr bwMode="auto">
              <a:xfrm rot="123913">
                <a:off x="3341" y="3670"/>
                <a:ext cx="149" cy="388"/>
                <a:chOff x="4590" y="526"/>
                <a:chExt cx="529" cy="1700"/>
              </a:xfrm>
            </p:grpSpPr>
            <p:sp>
              <p:nvSpPr>
                <p:cNvPr id="40050" name="Oval 379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51" name="Oval 380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52" name="Freeform 381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044" name="Oval 382"/>
              <p:cNvSpPr>
                <a:spLocks noChangeArrowheads="1"/>
              </p:cNvSpPr>
              <p:nvPr/>
            </p:nvSpPr>
            <p:spPr bwMode="auto">
              <a:xfrm>
                <a:off x="3354" y="3758"/>
                <a:ext cx="220" cy="19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0045" name="Group 383"/>
              <p:cNvGrpSpPr>
                <a:grpSpLocks/>
              </p:cNvGrpSpPr>
              <p:nvPr/>
            </p:nvGrpSpPr>
            <p:grpSpPr bwMode="auto">
              <a:xfrm rot="123913">
                <a:off x="3416" y="3672"/>
                <a:ext cx="149" cy="388"/>
                <a:chOff x="4590" y="526"/>
                <a:chExt cx="529" cy="1700"/>
              </a:xfrm>
            </p:grpSpPr>
            <p:sp>
              <p:nvSpPr>
                <p:cNvPr id="40047" name="Oval 384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48" name="Oval 385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49" name="Freeform 386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046" name="WordArt 3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9" y="3972"/>
                <a:ext cx="95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9999" name="Group 388"/>
            <p:cNvGrpSpPr>
              <a:grpSpLocks/>
            </p:cNvGrpSpPr>
            <p:nvPr/>
          </p:nvGrpSpPr>
          <p:grpSpPr bwMode="auto">
            <a:xfrm>
              <a:off x="448" y="2661"/>
              <a:ext cx="396" cy="268"/>
              <a:chOff x="3022" y="2994"/>
              <a:chExt cx="333" cy="247"/>
            </a:xfrm>
          </p:grpSpPr>
          <p:sp>
            <p:nvSpPr>
              <p:cNvPr id="40041" name="WordArt 3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2" y="3127"/>
                <a:ext cx="6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42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2" y="2994"/>
                <a:ext cx="305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40000" name="Group 391"/>
            <p:cNvGrpSpPr>
              <a:grpSpLocks/>
            </p:cNvGrpSpPr>
            <p:nvPr/>
          </p:nvGrpSpPr>
          <p:grpSpPr bwMode="auto">
            <a:xfrm rot="5400000">
              <a:off x="965" y="2733"/>
              <a:ext cx="69" cy="186"/>
              <a:chOff x="2928" y="3216"/>
              <a:chExt cx="48" cy="240"/>
            </a:xfrm>
          </p:grpSpPr>
          <p:sp>
            <p:nvSpPr>
              <p:cNvPr id="40039" name="Line 39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40" name="Line 39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001" name="Oval 394"/>
            <p:cNvSpPr>
              <a:spLocks noChangeArrowheads="1"/>
            </p:cNvSpPr>
            <p:nvPr/>
          </p:nvSpPr>
          <p:spPr bwMode="auto">
            <a:xfrm>
              <a:off x="1868" y="2824"/>
              <a:ext cx="50" cy="5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002" name="Group 395"/>
            <p:cNvGrpSpPr>
              <a:grpSpLocks/>
            </p:cNvGrpSpPr>
            <p:nvPr/>
          </p:nvGrpSpPr>
          <p:grpSpPr bwMode="auto">
            <a:xfrm>
              <a:off x="1504" y="2665"/>
              <a:ext cx="330" cy="280"/>
              <a:chOff x="877" y="2193"/>
              <a:chExt cx="214" cy="178"/>
            </a:xfrm>
          </p:grpSpPr>
          <p:sp>
            <p:nvSpPr>
              <p:cNvPr id="40037" name="WordArt 3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0038" name="Line 397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0003" name="Group 398"/>
            <p:cNvGrpSpPr>
              <a:grpSpLocks/>
            </p:cNvGrpSpPr>
            <p:nvPr/>
          </p:nvGrpSpPr>
          <p:grpSpPr bwMode="auto">
            <a:xfrm>
              <a:off x="1962" y="2678"/>
              <a:ext cx="322" cy="295"/>
              <a:chOff x="1942" y="2678"/>
              <a:chExt cx="322" cy="295"/>
            </a:xfrm>
          </p:grpSpPr>
          <p:sp>
            <p:nvSpPr>
              <p:cNvPr id="40034" name="WordArt 3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2" y="2702"/>
                <a:ext cx="117" cy="2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0035" name="WordArt 4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0" y="2779"/>
                <a:ext cx="124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036" name="Line 401"/>
              <p:cNvSpPr>
                <a:spLocks noChangeShapeType="1"/>
              </p:cNvSpPr>
              <p:nvPr/>
            </p:nvSpPr>
            <p:spPr bwMode="auto">
              <a:xfrm>
                <a:off x="2044" y="2678"/>
                <a:ext cx="220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0004" name="Group 402"/>
            <p:cNvGrpSpPr>
              <a:grpSpLocks/>
            </p:cNvGrpSpPr>
            <p:nvPr/>
          </p:nvGrpSpPr>
          <p:grpSpPr bwMode="auto">
            <a:xfrm rot="5400000">
              <a:off x="2354" y="2748"/>
              <a:ext cx="69" cy="186"/>
              <a:chOff x="2928" y="3216"/>
              <a:chExt cx="48" cy="240"/>
            </a:xfrm>
          </p:grpSpPr>
          <p:sp>
            <p:nvSpPr>
              <p:cNvPr id="40032" name="Line 40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33" name="Line 40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0005" name="Group 405"/>
            <p:cNvGrpSpPr>
              <a:grpSpLocks/>
            </p:cNvGrpSpPr>
            <p:nvPr/>
          </p:nvGrpSpPr>
          <p:grpSpPr bwMode="auto">
            <a:xfrm>
              <a:off x="2541" y="2639"/>
              <a:ext cx="283" cy="394"/>
              <a:chOff x="3341" y="3670"/>
              <a:chExt cx="283" cy="394"/>
            </a:xfrm>
          </p:grpSpPr>
          <p:grpSp>
            <p:nvGrpSpPr>
              <p:cNvPr id="40022" name="Group 406"/>
              <p:cNvGrpSpPr>
                <a:grpSpLocks/>
              </p:cNvGrpSpPr>
              <p:nvPr/>
            </p:nvGrpSpPr>
            <p:grpSpPr bwMode="auto">
              <a:xfrm rot="123913">
                <a:off x="3341" y="3670"/>
                <a:ext cx="149" cy="388"/>
                <a:chOff x="4590" y="526"/>
                <a:chExt cx="529" cy="1700"/>
              </a:xfrm>
            </p:grpSpPr>
            <p:sp>
              <p:nvSpPr>
                <p:cNvPr id="40029" name="Oval 407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30" name="Oval 408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31" name="Freeform 409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023" name="Oval 410"/>
              <p:cNvSpPr>
                <a:spLocks noChangeArrowheads="1"/>
              </p:cNvSpPr>
              <p:nvPr/>
            </p:nvSpPr>
            <p:spPr bwMode="auto">
              <a:xfrm>
                <a:off x="3354" y="3758"/>
                <a:ext cx="220" cy="19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0024" name="Group 411"/>
              <p:cNvGrpSpPr>
                <a:grpSpLocks/>
              </p:cNvGrpSpPr>
              <p:nvPr/>
            </p:nvGrpSpPr>
            <p:grpSpPr bwMode="auto">
              <a:xfrm rot="123913">
                <a:off x="3416" y="3672"/>
                <a:ext cx="149" cy="388"/>
                <a:chOff x="4590" y="526"/>
                <a:chExt cx="529" cy="1700"/>
              </a:xfrm>
            </p:grpSpPr>
            <p:sp>
              <p:nvSpPr>
                <p:cNvPr id="40026" name="Oval 412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27" name="Oval 413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28" name="Freeform 414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025" name="WordArt 4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9" y="3972"/>
                <a:ext cx="95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0006" name="Group 416"/>
            <p:cNvGrpSpPr>
              <a:grpSpLocks/>
            </p:cNvGrpSpPr>
            <p:nvPr/>
          </p:nvGrpSpPr>
          <p:grpSpPr bwMode="auto">
            <a:xfrm>
              <a:off x="3090" y="2745"/>
              <a:ext cx="537" cy="208"/>
              <a:chOff x="4882" y="3645"/>
              <a:chExt cx="490" cy="213"/>
            </a:xfrm>
          </p:grpSpPr>
          <p:sp>
            <p:nvSpPr>
              <p:cNvPr id="40020" name="WordArt 4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5" y="3645"/>
                <a:ext cx="157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96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0021" name="WordArt 4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2" y="3689"/>
                <a:ext cx="301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0007" name="WordArt 419"/>
            <p:cNvSpPr>
              <a:spLocks noChangeArrowheads="1" noChangeShapeType="1" noTextEdit="1"/>
            </p:cNvSpPr>
            <p:nvPr/>
          </p:nvSpPr>
          <p:spPr bwMode="auto">
            <a:xfrm>
              <a:off x="3651" y="2666"/>
              <a:ext cx="123" cy="2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40008" name="WordArt 420"/>
            <p:cNvSpPr>
              <a:spLocks noChangeArrowheads="1" noChangeShapeType="1" noTextEdit="1"/>
            </p:cNvSpPr>
            <p:nvPr/>
          </p:nvSpPr>
          <p:spPr bwMode="auto">
            <a:xfrm>
              <a:off x="3786" y="2755"/>
              <a:ext cx="128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0009" name="WordArt 421"/>
            <p:cNvSpPr>
              <a:spLocks noChangeArrowheads="1" noChangeShapeType="1" noTextEdit="1"/>
            </p:cNvSpPr>
            <p:nvPr/>
          </p:nvSpPr>
          <p:spPr bwMode="auto">
            <a:xfrm>
              <a:off x="2839" y="2741"/>
              <a:ext cx="210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0010" name="Group 422"/>
            <p:cNvGrpSpPr>
              <a:grpSpLocks/>
            </p:cNvGrpSpPr>
            <p:nvPr/>
          </p:nvGrpSpPr>
          <p:grpSpPr bwMode="auto">
            <a:xfrm rot="5400000">
              <a:off x="4047" y="2742"/>
              <a:ext cx="69" cy="186"/>
              <a:chOff x="2928" y="3216"/>
              <a:chExt cx="48" cy="240"/>
            </a:xfrm>
          </p:grpSpPr>
          <p:sp>
            <p:nvSpPr>
              <p:cNvPr id="40018" name="Line 42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9" name="Line 42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011" name="WordArt 425"/>
            <p:cNvSpPr>
              <a:spLocks noChangeArrowheads="1" noChangeShapeType="1" noTextEdit="1"/>
            </p:cNvSpPr>
            <p:nvPr/>
          </p:nvSpPr>
          <p:spPr bwMode="auto">
            <a:xfrm>
              <a:off x="4572" y="2738"/>
              <a:ext cx="2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0012" name="Group 426"/>
            <p:cNvGrpSpPr>
              <a:grpSpLocks/>
            </p:cNvGrpSpPr>
            <p:nvPr/>
          </p:nvGrpSpPr>
          <p:grpSpPr bwMode="auto">
            <a:xfrm>
              <a:off x="4226" y="2600"/>
              <a:ext cx="303" cy="459"/>
              <a:chOff x="3992" y="2610"/>
              <a:chExt cx="303" cy="459"/>
            </a:xfrm>
          </p:grpSpPr>
          <p:sp>
            <p:nvSpPr>
              <p:cNvPr id="40013" name="Line 427"/>
              <p:cNvSpPr>
                <a:spLocks noChangeShapeType="1"/>
              </p:cNvSpPr>
              <p:nvPr/>
            </p:nvSpPr>
            <p:spPr bwMode="auto">
              <a:xfrm>
                <a:off x="3992" y="2830"/>
                <a:ext cx="3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014" name="Group 428"/>
              <p:cNvGrpSpPr>
                <a:grpSpLocks/>
              </p:cNvGrpSpPr>
              <p:nvPr/>
            </p:nvGrpSpPr>
            <p:grpSpPr bwMode="auto">
              <a:xfrm>
                <a:off x="4003" y="2862"/>
                <a:ext cx="241" cy="207"/>
                <a:chOff x="3275" y="3175"/>
                <a:chExt cx="241" cy="207"/>
              </a:xfrm>
            </p:grpSpPr>
            <p:sp>
              <p:nvSpPr>
                <p:cNvPr id="40016" name="WordArt 4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5" y="3175"/>
                  <a:ext cx="173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0017" name="WordArt 4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1" y="3279"/>
                  <a:ext cx="75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0015" name="WordArt 4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8" y="2610"/>
                <a:ext cx="71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2" name="Group 467"/>
          <p:cNvGrpSpPr>
            <a:grpSpLocks/>
          </p:cNvGrpSpPr>
          <p:nvPr/>
        </p:nvGrpSpPr>
        <p:grpSpPr bwMode="auto">
          <a:xfrm>
            <a:off x="249238" y="4194175"/>
            <a:ext cx="8670925" cy="1331913"/>
            <a:chOff x="161" y="3213"/>
            <a:chExt cx="5462" cy="839"/>
          </a:xfrm>
        </p:grpSpPr>
        <p:sp>
          <p:nvSpPr>
            <p:cNvPr id="39987" name="Rectangle 468"/>
            <p:cNvSpPr>
              <a:spLocks noChangeArrowheads="1"/>
            </p:cNvSpPr>
            <p:nvPr/>
          </p:nvSpPr>
          <p:spPr bwMode="auto">
            <a:xfrm>
              <a:off x="161" y="3213"/>
              <a:ext cx="5462" cy="8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8" name="WordArt 469"/>
            <p:cNvSpPr>
              <a:spLocks noChangeArrowheads="1" noChangeShapeType="1" noTextEdit="1"/>
            </p:cNvSpPr>
            <p:nvPr/>
          </p:nvSpPr>
          <p:spPr bwMode="auto">
            <a:xfrm>
              <a:off x="470" y="3463"/>
              <a:ext cx="576" cy="4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注意</a:t>
              </a:r>
            </a:p>
          </p:txBody>
        </p:sp>
        <p:grpSp>
          <p:nvGrpSpPr>
            <p:cNvPr id="39989" name="Group 470"/>
            <p:cNvGrpSpPr>
              <a:grpSpLocks/>
            </p:cNvGrpSpPr>
            <p:nvPr/>
          </p:nvGrpSpPr>
          <p:grpSpPr bwMode="auto">
            <a:xfrm>
              <a:off x="1418" y="3489"/>
              <a:ext cx="502" cy="321"/>
              <a:chOff x="877" y="2193"/>
              <a:chExt cx="214" cy="178"/>
            </a:xfrm>
          </p:grpSpPr>
          <p:sp>
            <p:nvSpPr>
              <p:cNvPr id="39995" name="WordArt 4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996" name="Line 472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990" name="Group 473"/>
            <p:cNvGrpSpPr>
              <a:grpSpLocks/>
            </p:cNvGrpSpPr>
            <p:nvPr/>
          </p:nvGrpSpPr>
          <p:grpSpPr bwMode="auto">
            <a:xfrm>
              <a:off x="4654" y="3481"/>
              <a:ext cx="575" cy="321"/>
              <a:chOff x="4532" y="2725"/>
              <a:chExt cx="554" cy="221"/>
            </a:xfrm>
          </p:grpSpPr>
          <p:sp>
            <p:nvSpPr>
              <p:cNvPr id="39992" name="WordArt 4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4" y="2725"/>
                <a:ext cx="13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93" name="WordArt 4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8" y="2812"/>
                <a:ext cx="88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994" name="WordArt 4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2" y="2727"/>
                <a:ext cx="2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39991" name="WordArt 477"/>
            <p:cNvSpPr>
              <a:spLocks noChangeArrowheads="1" noChangeShapeType="1" noTextEdit="1"/>
            </p:cNvSpPr>
            <p:nvPr/>
          </p:nvSpPr>
          <p:spPr bwMode="auto">
            <a:xfrm>
              <a:off x="4039" y="3573"/>
              <a:ext cx="197" cy="2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及</a:t>
              </a:r>
            </a:p>
          </p:txBody>
        </p:sp>
      </p:grpSp>
      <p:grpSp>
        <p:nvGrpSpPr>
          <p:cNvPr id="39943" name="Group 432"/>
          <p:cNvGrpSpPr>
            <a:grpSpLocks/>
          </p:cNvGrpSpPr>
          <p:nvPr/>
        </p:nvGrpSpPr>
        <p:grpSpPr bwMode="auto">
          <a:xfrm>
            <a:off x="338138" y="3090863"/>
            <a:ext cx="5005387" cy="2308225"/>
            <a:chOff x="192" y="2588"/>
            <a:chExt cx="3153" cy="1454"/>
          </a:xfrm>
        </p:grpSpPr>
        <p:sp>
          <p:nvSpPr>
            <p:cNvPr id="39967" name="Rectangle 433"/>
            <p:cNvSpPr>
              <a:spLocks noChangeArrowheads="1"/>
            </p:cNvSpPr>
            <p:nvPr/>
          </p:nvSpPr>
          <p:spPr bwMode="auto">
            <a:xfrm>
              <a:off x="192" y="3264"/>
              <a:ext cx="3133" cy="75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68" name="Group 434"/>
            <p:cNvGrpSpPr>
              <a:grpSpLocks/>
            </p:cNvGrpSpPr>
            <p:nvPr/>
          </p:nvGrpSpPr>
          <p:grpSpPr bwMode="auto">
            <a:xfrm>
              <a:off x="262" y="2588"/>
              <a:ext cx="2898" cy="1337"/>
              <a:chOff x="262" y="2588"/>
              <a:chExt cx="2898" cy="1337"/>
            </a:xfrm>
          </p:grpSpPr>
          <p:grpSp>
            <p:nvGrpSpPr>
              <p:cNvPr id="39970" name="Group 435"/>
              <p:cNvGrpSpPr>
                <a:grpSpLocks/>
              </p:cNvGrpSpPr>
              <p:nvPr/>
            </p:nvGrpSpPr>
            <p:grpSpPr bwMode="auto">
              <a:xfrm>
                <a:off x="1465" y="2588"/>
                <a:ext cx="384" cy="677"/>
                <a:chOff x="3547" y="3102"/>
                <a:chExt cx="374" cy="708"/>
              </a:xfrm>
            </p:grpSpPr>
            <p:sp>
              <p:nvSpPr>
                <p:cNvPr id="39984" name="AutoShape 436"/>
                <p:cNvSpPr>
                  <a:spLocks noChangeArrowheads="1"/>
                </p:cNvSpPr>
                <p:nvPr/>
              </p:nvSpPr>
              <p:spPr bwMode="auto">
                <a:xfrm>
                  <a:off x="3556" y="3578"/>
                  <a:ext cx="356" cy="232"/>
                </a:xfrm>
                <a:prstGeom prst="downArrow">
                  <a:avLst>
                    <a:gd name="adj1" fmla="val 51685"/>
                    <a:gd name="adj2" fmla="val 46120"/>
                  </a:avLst>
                </a:prstGeom>
                <a:noFill/>
                <a:ln w="3810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85" name="Rectangle 437"/>
                <p:cNvSpPr>
                  <a:spLocks noChangeArrowheads="1"/>
                </p:cNvSpPr>
                <p:nvPr/>
              </p:nvSpPr>
              <p:spPr bwMode="auto">
                <a:xfrm>
                  <a:off x="3547" y="3102"/>
                  <a:ext cx="374" cy="475"/>
                </a:xfrm>
                <a:prstGeom prst="rect">
                  <a:avLst/>
                </a:prstGeom>
                <a:noFill/>
                <a:ln w="3810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86" name="Rectangle 438"/>
                <p:cNvSpPr>
                  <a:spLocks noChangeArrowheads="1"/>
                </p:cNvSpPr>
                <p:nvPr/>
              </p:nvSpPr>
              <p:spPr bwMode="auto">
                <a:xfrm>
                  <a:off x="3657" y="3558"/>
                  <a:ext cx="153" cy="5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971" name="Group 439"/>
              <p:cNvGrpSpPr>
                <a:grpSpLocks/>
              </p:cNvGrpSpPr>
              <p:nvPr/>
            </p:nvGrpSpPr>
            <p:grpSpPr bwMode="auto">
              <a:xfrm>
                <a:off x="262" y="3323"/>
                <a:ext cx="2898" cy="602"/>
                <a:chOff x="272" y="3323"/>
                <a:chExt cx="2474" cy="672"/>
              </a:xfrm>
            </p:grpSpPr>
            <p:sp>
              <p:nvSpPr>
                <p:cNvPr id="39972" name="WordArt 4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32" y="3323"/>
                  <a:ext cx="614" cy="3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在    面</a:t>
                  </a:r>
                </a:p>
              </p:txBody>
            </p:sp>
            <p:sp>
              <p:nvSpPr>
                <p:cNvPr id="39973" name="WordArt 4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8" y="3385"/>
                  <a:ext cx="173" cy="21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74" name="WordArt 4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" y="3350"/>
                  <a:ext cx="214" cy="2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75" name="WordArt 4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9" y="3325"/>
                  <a:ext cx="618" cy="2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内、外</a:t>
                  </a:r>
                </a:p>
              </p:txBody>
            </p:sp>
            <p:grpSp>
              <p:nvGrpSpPr>
                <p:cNvPr id="39976" name="Group 444"/>
                <p:cNvGrpSpPr>
                  <a:grpSpLocks/>
                </p:cNvGrpSpPr>
                <p:nvPr/>
              </p:nvGrpSpPr>
              <p:grpSpPr bwMode="auto">
                <a:xfrm>
                  <a:off x="1016" y="3688"/>
                  <a:ext cx="264" cy="254"/>
                  <a:chOff x="1846" y="3748"/>
                  <a:chExt cx="304" cy="194"/>
                </a:xfrm>
              </p:grpSpPr>
              <p:sp>
                <p:nvSpPr>
                  <p:cNvPr id="39981" name="WordArt 4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46" y="3760"/>
                    <a:ext cx="106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39982" name="WordArt 4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92" y="3820"/>
                    <a:ext cx="112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39983" name="Line 447"/>
                  <p:cNvSpPr>
                    <a:spLocks noChangeShapeType="1"/>
                  </p:cNvSpPr>
                  <p:nvPr/>
                </p:nvSpPr>
                <p:spPr bwMode="auto">
                  <a:xfrm>
                    <a:off x="1951" y="3748"/>
                    <a:ext cx="199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977" name="WordArt 4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02" y="3695"/>
                  <a:ext cx="187" cy="3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的</a:t>
                  </a:r>
                </a:p>
              </p:txBody>
            </p:sp>
            <p:sp>
              <p:nvSpPr>
                <p:cNvPr id="39978" name="WordArt 4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38" y="3695"/>
                  <a:ext cx="803" cy="2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合场强</a:t>
                  </a:r>
                </a:p>
              </p:txBody>
            </p:sp>
            <p:sp>
              <p:nvSpPr>
                <p:cNvPr id="39979" name="WordArt 4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2" y="3337"/>
                  <a:ext cx="860" cy="2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一切电荷</a:t>
                  </a:r>
                </a:p>
              </p:txBody>
            </p:sp>
            <p:sp>
              <p:nvSpPr>
                <p:cNvPr id="39980" name="WordArt 4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" y="3691"/>
                  <a:ext cx="1160" cy="2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的面元     处</a:t>
                  </a:r>
                </a:p>
              </p:txBody>
            </p:sp>
          </p:grpSp>
        </p:grpSp>
        <p:sp>
          <p:nvSpPr>
            <p:cNvPr id="39969" name="Freeform 452"/>
            <p:cNvSpPr>
              <a:spLocks/>
            </p:cNvSpPr>
            <p:nvPr/>
          </p:nvSpPr>
          <p:spPr bwMode="auto">
            <a:xfrm>
              <a:off x="232" y="3335"/>
              <a:ext cx="3113" cy="707"/>
            </a:xfrm>
            <a:custGeom>
              <a:avLst/>
              <a:gdLst>
                <a:gd name="T0" fmla="*/ 0 w 3113"/>
                <a:gd name="T1" fmla="*/ 707 h 707"/>
                <a:gd name="T2" fmla="*/ 3113 w 3113"/>
                <a:gd name="T3" fmla="*/ 707 h 707"/>
                <a:gd name="T4" fmla="*/ 3113 w 3113"/>
                <a:gd name="T5" fmla="*/ 0 h 707"/>
                <a:gd name="T6" fmla="*/ 0 60000 65536"/>
                <a:gd name="T7" fmla="*/ 0 60000 65536"/>
                <a:gd name="T8" fmla="*/ 0 60000 65536"/>
                <a:gd name="T9" fmla="*/ 0 w 3113"/>
                <a:gd name="T10" fmla="*/ 0 h 707"/>
                <a:gd name="T11" fmla="*/ 3113 w 3113"/>
                <a:gd name="T12" fmla="*/ 707 h 7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13" h="707">
                  <a:moveTo>
                    <a:pt x="0" y="707"/>
                  </a:moveTo>
                  <a:lnTo>
                    <a:pt x="3113" y="707"/>
                  </a:lnTo>
                  <a:lnTo>
                    <a:pt x="3113" y="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57" name="Group 453"/>
          <p:cNvGrpSpPr>
            <a:grpSpLocks/>
          </p:cNvGrpSpPr>
          <p:nvPr/>
        </p:nvGrpSpPr>
        <p:grpSpPr bwMode="auto">
          <a:xfrm>
            <a:off x="5813425" y="3146425"/>
            <a:ext cx="3087688" cy="2189163"/>
            <a:chOff x="3633" y="2623"/>
            <a:chExt cx="1945" cy="1379"/>
          </a:xfrm>
        </p:grpSpPr>
        <p:sp>
          <p:nvSpPr>
            <p:cNvPr id="39954" name="Rectangle 454"/>
            <p:cNvSpPr>
              <a:spLocks noChangeArrowheads="1"/>
            </p:cNvSpPr>
            <p:nvPr/>
          </p:nvSpPr>
          <p:spPr bwMode="auto">
            <a:xfrm>
              <a:off x="3633" y="3279"/>
              <a:ext cx="1911" cy="70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55" name="Group 455"/>
            <p:cNvGrpSpPr>
              <a:grpSpLocks/>
            </p:cNvGrpSpPr>
            <p:nvPr/>
          </p:nvGrpSpPr>
          <p:grpSpPr bwMode="auto">
            <a:xfrm>
              <a:off x="3765" y="2623"/>
              <a:ext cx="1633" cy="1290"/>
              <a:chOff x="3765" y="2623"/>
              <a:chExt cx="1633" cy="1290"/>
            </a:xfrm>
          </p:grpSpPr>
          <p:grpSp>
            <p:nvGrpSpPr>
              <p:cNvPr id="3" name="Group 456"/>
              <p:cNvGrpSpPr>
                <a:grpSpLocks/>
              </p:cNvGrpSpPr>
              <p:nvPr/>
            </p:nvGrpSpPr>
            <p:grpSpPr bwMode="auto">
              <a:xfrm>
                <a:off x="4532" y="2623"/>
                <a:ext cx="656" cy="627"/>
                <a:chOff x="3547" y="3102"/>
                <a:chExt cx="374" cy="708"/>
              </a:xfrm>
            </p:grpSpPr>
            <p:sp>
              <p:nvSpPr>
                <p:cNvPr id="39964" name="AutoShape 457"/>
                <p:cNvSpPr>
                  <a:spLocks noChangeArrowheads="1"/>
                </p:cNvSpPr>
                <p:nvPr/>
              </p:nvSpPr>
              <p:spPr bwMode="auto">
                <a:xfrm>
                  <a:off x="3556" y="3578"/>
                  <a:ext cx="356" cy="232"/>
                </a:xfrm>
                <a:prstGeom prst="downArrow">
                  <a:avLst>
                    <a:gd name="adj1" fmla="val 51685"/>
                    <a:gd name="adj2" fmla="val 46120"/>
                  </a:avLst>
                </a:prstGeom>
                <a:noFill/>
                <a:ln w="3810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5" name="Rectangle 458"/>
                <p:cNvSpPr>
                  <a:spLocks noChangeArrowheads="1"/>
                </p:cNvSpPr>
                <p:nvPr/>
              </p:nvSpPr>
              <p:spPr bwMode="auto">
                <a:xfrm>
                  <a:off x="3547" y="3102"/>
                  <a:ext cx="374" cy="475"/>
                </a:xfrm>
                <a:prstGeom prst="rect">
                  <a:avLst/>
                </a:prstGeom>
                <a:noFill/>
                <a:ln w="3810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6" name="Rectangle 459"/>
                <p:cNvSpPr>
                  <a:spLocks noChangeArrowheads="1"/>
                </p:cNvSpPr>
                <p:nvPr/>
              </p:nvSpPr>
              <p:spPr bwMode="auto">
                <a:xfrm>
                  <a:off x="3657" y="3558"/>
                  <a:ext cx="153" cy="5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958" name="Group 460"/>
              <p:cNvGrpSpPr>
                <a:grpSpLocks/>
              </p:cNvGrpSpPr>
              <p:nvPr/>
            </p:nvGrpSpPr>
            <p:grpSpPr bwMode="auto">
              <a:xfrm>
                <a:off x="3765" y="3304"/>
                <a:ext cx="1633" cy="609"/>
                <a:chOff x="3765" y="3304"/>
                <a:chExt cx="1633" cy="609"/>
              </a:xfrm>
            </p:grpSpPr>
            <p:sp>
              <p:nvSpPr>
                <p:cNvPr id="39959" name="WordArt 4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5" y="3340"/>
                  <a:ext cx="203" cy="1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60" name="WordArt 4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93" y="3304"/>
                  <a:ext cx="259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内</a:t>
                  </a:r>
                </a:p>
              </p:txBody>
            </p:sp>
            <p:sp>
              <p:nvSpPr>
                <p:cNvPr id="39961" name="WordArt 4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07" y="3322"/>
                  <a:ext cx="766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的电荷</a:t>
                  </a:r>
                </a:p>
              </p:txBody>
            </p:sp>
            <p:sp>
              <p:nvSpPr>
                <p:cNvPr id="39962" name="WordArt 4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65" y="3625"/>
                  <a:ext cx="723" cy="2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电量的</a:t>
                  </a:r>
                </a:p>
              </p:txBody>
            </p:sp>
            <p:sp>
              <p:nvSpPr>
                <p:cNvPr id="39963" name="WordArt 4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27" y="3663"/>
                  <a:ext cx="871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代数和</a:t>
                  </a:r>
                </a:p>
              </p:txBody>
            </p:sp>
          </p:grpSp>
        </p:grpSp>
        <p:sp>
          <p:nvSpPr>
            <p:cNvPr id="39956" name="Freeform 466"/>
            <p:cNvSpPr>
              <a:spLocks/>
            </p:cNvSpPr>
            <p:nvPr/>
          </p:nvSpPr>
          <p:spPr bwMode="auto">
            <a:xfrm>
              <a:off x="3648" y="3335"/>
              <a:ext cx="1930" cy="667"/>
            </a:xfrm>
            <a:custGeom>
              <a:avLst/>
              <a:gdLst>
                <a:gd name="T0" fmla="*/ 0 w 1930"/>
                <a:gd name="T1" fmla="*/ 667 h 667"/>
                <a:gd name="T2" fmla="*/ 1930 w 1930"/>
                <a:gd name="T3" fmla="*/ 667 h 667"/>
                <a:gd name="T4" fmla="*/ 1930 w 1930"/>
                <a:gd name="T5" fmla="*/ 0 h 667"/>
                <a:gd name="T6" fmla="*/ 0 60000 65536"/>
                <a:gd name="T7" fmla="*/ 0 60000 65536"/>
                <a:gd name="T8" fmla="*/ 0 60000 65536"/>
                <a:gd name="T9" fmla="*/ 0 w 1930"/>
                <a:gd name="T10" fmla="*/ 0 h 667"/>
                <a:gd name="T11" fmla="*/ 1930 w 1930"/>
                <a:gd name="T12" fmla="*/ 667 h 6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0" h="667">
                  <a:moveTo>
                    <a:pt x="0" y="667"/>
                  </a:moveTo>
                  <a:lnTo>
                    <a:pt x="1930" y="667"/>
                  </a:lnTo>
                  <a:lnTo>
                    <a:pt x="1930" y="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5" name="Group 486"/>
          <p:cNvGrpSpPr>
            <a:grpSpLocks/>
          </p:cNvGrpSpPr>
          <p:nvPr/>
        </p:nvGrpSpPr>
        <p:grpSpPr bwMode="auto">
          <a:xfrm>
            <a:off x="695325" y="350838"/>
            <a:ext cx="6062663" cy="433387"/>
            <a:chOff x="1166" y="3763"/>
            <a:chExt cx="4245" cy="354"/>
          </a:xfrm>
        </p:grpSpPr>
        <p:sp>
          <p:nvSpPr>
            <p:cNvPr id="39952" name="WordArt 479"/>
            <p:cNvSpPr>
              <a:spLocks noChangeArrowheads="1" noChangeShapeType="1" noTextEdit="1"/>
            </p:cNvSpPr>
            <p:nvPr/>
          </p:nvSpPr>
          <p:spPr bwMode="auto">
            <a:xfrm>
              <a:off x="1166" y="3781"/>
              <a:ext cx="2405" cy="33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真空中静电场的</a:t>
              </a:r>
            </a:p>
          </p:txBody>
        </p:sp>
        <p:sp>
          <p:nvSpPr>
            <p:cNvPr id="39953" name="WordArt 480"/>
            <p:cNvSpPr>
              <a:spLocks noChangeArrowheads="1" noChangeShapeType="1" noTextEdit="1"/>
            </p:cNvSpPr>
            <p:nvPr/>
          </p:nvSpPr>
          <p:spPr bwMode="auto">
            <a:xfrm>
              <a:off x="3618" y="3763"/>
              <a:ext cx="1793" cy="34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高斯定理</a:t>
              </a:r>
            </a:p>
          </p:txBody>
        </p:sp>
      </p:grpSp>
      <p:grpSp>
        <p:nvGrpSpPr>
          <p:cNvPr id="104451" name="Group 487"/>
          <p:cNvGrpSpPr>
            <a:grpSpLocks/>
          </p:cNvGrpSpPr>
          <p:nvPr/>
        </p:nvGrpSpPr>
        <p:grpSpPr bwMode="auto">
          <a:xfrm>
            <a:off x="365125" y="5718175"/>
            <a:ext cx="8096250" cy="846138"/>
            <a:chOff x="377" y="3197"/>
            <a:chExt cx="5100" cy="487"/>
          </a:xfrm>
        </p:grpSpPr>
        <p:sp>
          <p:nvSpPr>
            <p:cNvPr id="39949" name="WordArt 368"/>
            <p:cNvSpPr>
              <a:spLocks noChangeArrowheads="1" noChangeShapeType="1" noTextEdit="1"/>
            </p:cNvSpPr>
            <p:nvPr/>
          </p:nvSpPr>
          <p:spPr bwMode="auto">
            <a:xfrm>
              <a:off x="382" y="3197"/>
              <a:ext cx="5095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通过任意封闭曲面    的电通量等于闭合曲面所包围的</a:t>
              </a:r>
            </a:p>
          </p:txBody>
        </p:sp>
        <p:sp>
          <p:nvSpPr>
            <p:cNvPr id="39950" name="WordArt 369"/>
            <p:cNvSpPr>
              <a:spLocks noChangeArrowheads="1" noChangeShapeType="1" noTextEdit="1"/>
            </p:cNvSpPr>
            <p:nvPr/>
          </p:nvSpPr>
          <p:spPr bwMode="auto">
            <a:xfrm>
              <a:off x="2182" y="3205"/>
              <a:ext cx="199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951" name="WordArt 483"/>
            <p:cNvSpPr>
              <a:spLocks noChangeArrowheads="1" noChangeShapeType="1" noTextEdit="1"/>
            </p:cNvSpPr>
            <p:nvPr/>
          </p:nvSpPr>
          <p:spPr bwMode="auto">
            <a:xfrm>
              <a:off x="377" y="3475"/>
              <a:ext cx="4840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荷的代数和除以</a:t>
              </a:r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真空介电常数，</a:t>
              </a:r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与曲面外的电荷无关。</a:t>
              </a:r>
            </a:p>
          </p:txBody>
        </p:sp>
      </p:grpSp>
      <p:sp>
        <p:nvSpPr>
          <p:cNvPr id="39947" name="Rectangle 485" descr="羊皮纸"/>
          <p:cNvSpPr>
            <a:spLocks noChangeArrowheads="1"/>
          </p:cNvSpPr>
          <p:nvPr/>
        </p:nvSpPr>
        <p:spPr bwMode="auto">
          <a:xfrm>
            <a:off x="0" y="6594475"/>
            <a:ext cx="9144000" cy="263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8" name="Rectangle 489"/>
          <p:cNvSpPr>
            <a:spLocks noGrp="1" noChangeArrowheads="1"/>
          </p:cNvSpPr>
          <p:nvPr>
            <p:ph type="title"/>
          </p:nvPr>
        </p:nvSpPr>
        <p:spPr>
          <a:xfrm>
            <a:off x="1338263" y="0"/>
            <a:ext cx="7805737" cy="1762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续</a:t>
            </a:r>
            <a:r>
              <a:rPr lang="en-US" altLang="zh-CN" sz="800" smtClean="0">
                <a:solidFill>
                  <a:schemeClr val="bg1"/>
                </a:solidFill>
              </a:rPr>
              <a:t>3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20320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定理的重要意义</a:t>
            </a:r>
          </a:p>
        </p:txBody>
      </p:sp>
      <p:sp>
        <p:nvSpPr>
          <p:cNvPr id="40963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4" name="Rectangle 4" descr="羊皮纸"/>
          <p:cNvSpPr>
            <a:spLocks noChangeArrowheads="1"/>
          </p:cNvSpPr>
          <p:nvPr/>
        </p:nvSpPr>
        <p:spPr bwMode="auto">
          <a:xfrm>
            <a:off x="0" y="6650038"/>
            <a:ext cx="9144000" cy="2079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965" name="Group 13"/>
          <p:cNvGrpSpPr>
            <a:grpSpLocks/>
          </p:cNvGrpSpPr>
          <p:nvPr/>
        </p:nvGrpSpPr>
        <p:grpSpPr bwMode="auto">
          <a:xfrm>
            <a:off x="1692275" y="519113"/>
            <a:ext cx="5821363" cy="365125"/>
            <a:chOff x="1034" y="393"/>
            <a:chExt cx="3667" cy="230"/>
          </a:xfrm>
        </p:grpSpPr>
        <p:sp>
          <p:nvSpPr>
            <p:cNvPr id="41041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409" y="393"/>
              <a:ext cx="3292" cy="2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高斯定理的重要意义</a:t>
              </a:r>
            </a:p>
          </p:txBody>
        </p:sp>
        <p:grpSp>
          <p:nvGrpSpPr>
            <p:cNvPr id="41042" name="Group 15"/>
            <p:cNvGrpSpPr>
              <a:grpSpLocks/>
            </p:cNvGrpSpPr>
            <p:nvPr/>
          </p:nvGrpSpPr>
          <p:grpSpPr bwMode="auto">
            <a:xfrm>
              <a:off x="1034" y="425"/>
              <a:ext cx="197" cy="190"/>
              <a:chOff x="3045" y="1834"/>
              <a:chExt cx="101" cy="101"/>
            </a:xfrm>
          </p:grpSpPr>
          <p:sp>
            <p:nvSpPr>
              <p:cNvPr id="41043" name="Oval 16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44" name="Oval 17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0966" name="Group 18"/>
          <p:cNvGrpSpPr>
            <a:grpSpLocks/>
          </p:cNvGrpSpPr>
          <p:nvPr/>
        </p:nvGrpSpPr>
        <p:grpSpPr bwMode="auto">
          <a:xfrm>
            <a:off x="674688" y="1184275"/>
            <a:ext cx="7742237" cy="2800350"/>
            <a:chOff x="425" y="746"/>
            <a:chExt cx="4877" cy="1603"/>
          </a:xfrm>
        </p:grpSpPr>
        <p:grpSp>
          <p:nvGrpSpPr>
            <p:cNvPr id="40974" name="Group 19"/>
            <p:cNvGrpSpPr>
              <a:grpSpLocks/>
            </p:cNvGrpSpPr>
            <p:nvPr/>
          </p:nvGrpSpPr>
          <p:grpSpPr bwMode="auto">
            <a:xfrm>
              <a:off x="460" y="746"/>
              <a:ext cx="4714" cy="459"/>
              <a:chOff x="460" y="746"/>
              <a:chExt cx="4714" cy="459"/>
            </a:xfrm>
          </p:grpSpPr>
          <p:sp>
            <p:nvSpPr>
              <p:cNvPr id="40979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" y="807"/>
                <a:ext cx="363" cy="2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40980" name="Group 21"/>
              <p:cNvGrpSpPr>
                <a:grpSpLocks/>
              </p:cNvGrpSpPr>
              <p:nvPr/>
            </p:nvGrpSpPr>
            <p:grpSpPr bwMode="auto">
              <a:xfrm rot="5400000">
                <a:off x="977" y="879"/>
                <a:ext cx="69" cy="186"/>
                <a:chOff x="2928" y="3216"/>
                <a:chExt cx="48" cy="240"/>
              </a:xfrm>
            </p:grpSpPr>
            <p:sp>
              <p:nvSpPr>
                <p:cNvPr id="41039" name="Line 2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40" name="Line 2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981" name="Group 24"/>
              <p:cNvGrpSpPr>
                <a:grpSpLocks/>
              </p:cNvGrpSpPr>
              <p:nvPr/>
            </p:nvGrpSpPr>
            <p:grpSpPr bwMode="auto">
              <a:xfrm rot="5400000">
                <a:off x="2366" y="894"/>
                <a:ext cx="69" cy="186"/>
                <a:chOff x="2928" y="3216"/>
                <a:chExt cx="48" cy="240"/>
              </a:xfrm>
            </p:grpSpPr>
            <p:sp>
              <p:nvSpPr>
                <p:cNvPr id="41037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38" name="Line 2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982" name="Group 27"/>
              <p:cNvGrpSpPr>
                <a:grpSpLocks/>
              </p:cNvGrpSpPr>
              <p:nvPr/>
            </p:nvGrpSpPr>
            <p:grpSpPr bwMode="auto">
              <a:xfrm rot="5400000">
                <a:off x="4059" y="888"/>
                <a:ext cx="69" cy="186"/>
                <a:chOff x="2928" y="3216"/>
                <a:chExt cx="48" cy="240"/>
              </a:xfrm>
            </p:grpSpPr>
            <p:sp>
              <p:nvSpPr>
                <p:cNvPr id="41035" name="Line 2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36" name="Line 2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983" name="Group 30"/>
              <p:cNvGrpSpPr>
                <a:grpSpLocks/>
              </p:cNvGrpSpPr>
              <p:nvPr/>
            </p:nvGrpSpPr>
            <p:grpSpPr bwMode="auto">
              <a:xfrm>
                <a:off x="4909" y="869"/>
                <a:ext cx="265" cy="265"/>
                <a:chOff x="4611" y="2714"/>
                <a:chExt cx="222" cy="222"/>
              </a:xfrm>
            </p:grpSpPr>
            <p:sp>
              <p:nvSpPr>
                <p:cNvPr id="41033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11" y="2714"/>
                  <a:ext cx="138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34" name="WordArt 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45" y="2802"/>
                  <a:ext cx="88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0984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2" y="851"/>
                <a:ext cx="29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0985" name="Line 34"/>
              <p:cNvSpPr>
                <a:spLocks noChangeShapeType="1"/>
              </p:cNvSpPr>
              <p:nvPr/>
            </p:nvSpPr>
            <p:spPr bwMode="auto">
              <a:xfrm>
                <a:off x="4238" y="966"/>
                <a:ext cx="3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986" name="Group 35"/>
              <p:cNvGrpSpPr>
                <a:grpSpLocks/>
              </p:cNvGrpSpPr>
              <p:nvPr/>
            </p:nvGrpSpPr>
            <p:grpSpPr bwMode="auto">
              <a:xfrm>
                <a:off x="4249" y="998"/>
                <a:ext cx="241" cy="207"/>
                <a:chOff x="3275" y="3175"/>
                <a:chExt cx="241" cy="207"/>
              </a:xfrm>
            </p:grpSpPr>
            <p:sp>
              <p:nvSpPr>
                <p:cNvPr id="41031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5" y="3175"/>
                  <a:ext cx="173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1032" name="WordArt 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1" y="3279"/>
                  <a:ext cx="75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0987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4" y="746"/>
                <a:ext cx="71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0988" name="Oval 39"/>
              <p:cNvSpPr>
                <a:spLocks noChangeArrowheads="1"/>
              </p:cNvSpPr>
              <p:nvPr/>
            </p:nvSpPr>
            <p:spPr bwMode="auto">
              <a:xfrm>
                <a:off x="1840" y="970"/>
                <a:ext cx="50" cy="5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0989" name="Group 40"/>
              <p:cNvGrpSpPr>
                <a:grpSpLocks/>
              </p:cNvGrpSpPr>
              <p:nvPr/>
            </p:nvGrpSpPr>
            <p:grpSpPr bwMode="auto">
              <a:xfrm>
                <a:off x="1516" y="811"/>
                <a:ext cx="330" cy="280"/>
                <a:chOff x="877" y="2193"/>
                <a:chExt cx="214" cy="178"/>
              </a:xfrm>
            </p:grpSpPr>
            <p:sp>
              <p:nvSpPr>
                <p:cNvPr id="41029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30" name="Line 42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990" name="Group 43"/>
              <p:cNvGrpSpPr>
                <a:grpSpLocks/>
              </p:cNvGrpSpPr>
              <p:nvPr/>
            </p:nvGrpSpPr>
            <p:grpSpPr bwMode="auto">
              <a:xfrm>
                <a:off x="1974" y="824"/>
                <a:ext cx="322" cy="295"/>
                <a:chOff x="1942" y="2678"/>
                <a:chExt cx="322" cy="295"/>
              </a:xfrm>
            </p:grpSpPr>
            <p:sp>
              <p:nvSpPr>
                <p:cNvPr id="41026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42" y="2702"/>
                  <a:ext cx="117" cy="2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1027" name="WordArt 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70" y="2779"/>
                  <a:ext cx="124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28" name="Line 46"/>
                <p:cNvSpPr>
                  <a:spLocks noChangeShapeType="1"/>
                </p:cNvSpPr>
                <p:nvPr/>
              </p:nvSpPr>
              <p:spPr bwMode="auto">
                <a:xfrm>
                  <a:off x="2044" y="2678"/>
                  <a:ext cx="220" cy="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991" name="Group 47"/>
              <p:cNvGrpSpPr>
                <a:grpSpLocks/>
              </p:cNvGrpSpPr>
              <p:nvPr/>
            </p:nvGrpSpPr>
            <p:grpSpPr bwMode="auto">
              <a:xfrm>
                <a:off x="1163" y="778"/>
                <a:ext cx="283" cy="394"/>
                <a:chOff x="1163" y="778"/>
                <a:chExt cx="283" cy="394"/>
              </a:xfrm>
            </p:grpSpPr>
            <p:grpSp>
              <p:nvGrpSpPr>
                <p:cNvPr id="41014" name="Group 48"/>
                <p:cNvGrpSpPr>
                  <a:grpSpLocks/>
                </p:cNvGrpSpPr>
                <p:nvPr/>
              </p:nvGrpSpPr>
              <p:grpSpPr bwMode="auto">
                <a:xfrm rot="123913">
                  <a:off x="1163" y="778"/>
                  <a:ext cx="149" cy="388"/>
                  <a:chOff x="4590" y="526"/>
                  <a:chExt cx="529" cy="1700"/>
                </a:xfrm>
              </p:grpSpPr>
              <p:sp>
                <p:nvSpPr>
                  <p:cNvPr id="41023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24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25" name="Freeform 51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015" name="Group 52"/>
                <p:cNvGrpSpPr>
                  <a:grpSpLocks/>
                </p:cNvGrpSpPr>
                <p:nvPr/>
              </p:nvGrpSpPr>
              <p:grpSpPr bwMode="auto">
                <a:xfrm rot="123913">
                  <a:off x="1238" y="780"/>
                  <a:ext cx="149" cy="388"/>
                  <a:chOff x="4590" y="526"/>
                  <a:chExt cx="529" cy="1700"/>
                </a:xfrm>
              </p:grpSpPr>
              <p:sp>
                <p:nvSpPr>
                  <p:cNvPr id="41020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21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22" name="Freeform 55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016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51" y="1080"/>
                  <a:ext cx="95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17" name="Oval 57"/>
                <p:cNvSpPr>
                  <a:spLocks noChangeArrowheads="1"/>
                </p:cNvSpPr>
                <p:nvPr/>
              </p:nvSpPr>
              <p:spPr bwMode="auto">
                <a:xfrm>
                  <a:off x="1166" y="902"/>
                  <a:ext cx="224" cy="117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18" name="Freeform 58"/>
                <p:cNvSpPr>
                  <a:spLocks/>
                </p:cNvSpPr>
                <p:nvPr/>
              </p:nvSpPr>
              <p:spPr bwMode="auto">
                <a:xfrm>
                  <a:off x="1306" y="833"/>
                  <a:ext cx="28" cy="34"/>
                </a:xfrm>
                <a:custGeom>
                  <a:avLst/>
                  <a:gdLst>
                    <a:gd name="T0" fmla="*/ 0 w 28"/>
                    <a:gd name="T1" fmla="*/ 19 h 34"/>
                    <a:gd name="T2" fmla="*/ 7 w 28"/>
                    <a:gd name="T3" fmla="*/ 0 h 34"/>
                    <a:gd name="T4" fmla="*/ 28 w 28"/>
                    <a:gd name="T5" fmla="*/ 1 h 34"/>
                    <a:gd name="T6" fmla="*/ 21 w 28"/>
                    <a:gd name="T7" fmla="*/ 34 h 34"/>
                    <a:gd name="T8" fmla="*/ 1 w 28"/>
                    <a:gd name="T9" fmla="*/ 30 h 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"/>
                    <a:gd name="T16" fmla="*/ 0 h 34"/>
                    <a:gd name="T17" fmla="*/ 28 w 28"/>
                    <a:gd name="T18" fmla="*/ 34 h 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" h="34">
                      <a:moveTo>
                        <a:pt x="0" y="19"/>
                      </a:moveTo>
                      <a:lnTo>
                        <a:pt x="7" y="0"/>
                      </a:lnTo>
                      <a:lnTo>
                        <a:pt x="28" y="1"/>
                      </a:lnTo>
                      <a:lnTo>
                        <a:pt x="21" y="34"/>
                      </a:lnTo>
                      <a:lnTo>
                        <a:pt x="1" y="30"/>
                      </a:lnTo>
                    </a:path>
                  </a:pathLst>
                </a:cu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19" name="Freeform 59"/>
                <p:cNvSpPr>
                  <a:spLocks/>
                </p:cNvSpPr>
                <p:nvPr/>
              </p:nvSpPr>
              <p:spPr bwMode="auto">
                <a:xfrm>
                  <a:off x="1225" y="824"/>
                  <a:ext cx="34" cy="55"/>
                </a:xfrm>
                <a:custGeom>
                  <a:avLst/>
                  <a:gdLst>
                    <a:gd name="T0" fmla="*/ 0 w 34"/>
                    <a:gd name="T1" fmla="*/ 55 h 55"/>
                    <a:gd name="T2" fmla="*/ 1 w 34"/>
                    <a:gd name="T3" fmla="*/ 36 h 55"/>
                    <a:gd name="T4" fmla="*/ 4 w 34"/>
                    <a:gd name="T5" fmla="*/ 25 h 55"/>
                    <a:gd name="T6" fmla="*/ 9 w 34"/>
                    <a:gd name="T7" fmla="*/ 15 h 55"/>
                    <a:gd name="T8" fmla="*/ 22 w 34"/>
                    <a:gd name="T9" fmla="*/ 3 h 55"/>
                    <a:gd name="T10" fmla="*/ 34 w 34"/>
                    <a:gd name="T11" fmla="*/ 0 h 55"/>
                    <a:gd name="T12" fmla="*/ 33 w 34"/>
                    <a:gd name="T13" fmla="*/ 40 h 55"/>
                    <a:gd name="T14" fmla="*/ 28 w 34"/>
                    <a:gd name="T15" fmla="*/ 52 h 55"/>
                    <a:gd name="T16" fmla="*/ 0 w 34"/>
                    <a:gd name="T17" fmla="*/ 55 h 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"/>
                    <a:gd name="T28" fmla="*/ 0 h 55"/>
                    <a:gd name="T29" fmla="*/ 34 w 34"/>
                    <a:gd name="T30" fmla="*/ 55 h 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" h="55">
                      <a:moveTo>
                        <a:pt x="0" y="55"/>
                      </a:moveTo>
                      <a:lnTo>
                        <a:pt x="1" y="36"/>
                      </a:lnTo>
                      <a:lnTo>
                        <a:pt x="4" y="25"/>
                      </a:lnTo>
                      <a:lnTo>
                        <a:pt x="9" y="15"/>
                      </a:lnTo>
                      <a:lnTo>
                        <a:pt x="22" y="3"/>
                      </a:lnTo>
                      <a:lnTo>
                        <a:pt x="34" y="0"/>
                      </a:lnTo>
                      <a:lnTo>
                        <a:pt x="33" y="40"/>
                      </a:lnTo>
                      <a:lnTo>
                        <a:pt x="28" y="52"/>
                      </a:lnTo>
                      <a:lnTo>
                        <a:pt x="0" y="55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992" name="Group 60"/>
              <p:cNvGrpSpPr>
                <a:grpSpLocks/>
              </p:cNvGrpSpPr>
              <p:nvPr/>
            </p:nvGrpSpPr>
            <p:grpSpPr bwMode="auto">
              <a:xfrm>
                <a:off x="3102" y="891"/>
                <a:ext cx="537" cy="208"/>
                <a:chOff x="4882" y="3645"/>
                <a:chExt cx="490" cy="213"/>
              </a:xfrm>
            </p:grpSpPr>
            <p:sp>
              <p:nvSpPr>
                <p:cNvPr id="41012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15" y="3645"/>
                  <a:ext cx="157" cy="2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96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41013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82" y="3689"/>
                  <a:ext cx="301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0993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3" y="812"/>
                <a:ext cx="123" cy="2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0994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8" y="901"/>
                <a:ext cx="128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995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51" y="887"/>
                <a:ext cx="210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0996" name="Group 66"/>
              <p:cNvGrpSpPr>
                <a:grpSpLocks/>
              </p:cNvGrpSpPr>
              <p:nvPr/>
            </p:nvGrpSpPr>
            <p:grpSpPr bwMode="auto">
              <a:xfrm>
                <a:off x="2547" y="793"/>
                <a:ext cx="289" cy="394"/>
                <a:chOff x="2547" y="793"/>
                <a:chExt cx="289" cy="394"/>
              </a:xfrm>
            </p:grpSpPr>
            <p:grpSp>
              <p:nvGrpSpPr>
                <p:cNvPr id="41000" name="Group 67"/>
                <p:cNvGrpSpPr>
                  <a:grpSpLocks/>
                </p:cNvGrpSpPr>
                <p:nvPr/>
              </p:nvGrpSpPr>
              <p:grpSpPr bwMode="auto">
                <a:xfrm rot="123913">
                  <a:off x="2553" y="793"/>
                  <a:ext cx="149" cy="388"/>
                  <a:chOff x="4590" y="526"/>
                  <a:chExt cx="529" cy="1700"/>
                </a:xfrm>
              </p:grpSpPr>
              <p:sp>
                <p:nvSpPr>
                  <p:cNvPr id="41009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10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11" name="Freeform 70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001" name="Group 71"/>
                <p:cNvGrpSpPr>
                  <a:grpSpLocks/>
                </p:cNvGrpSpPr>
                <p:nvPr/>
              </p:nvGrpSpPr>
              <p:grpSpPr bwMode="auto">
                <a:xfrm rot="123913">
                  <a:off x="2628" y="795"/>
                  <a:ext cx="149" cy="388"/>
                  <a:chOff x="4590" y="526"/>
                  <a:chExt cx="529" cy="1700"/>
                </a:xfrm>
              </p:grpSpPr>
              <p:sp>
                <p:nvSpPr>
                  <p:cNvPr id="41006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07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08" name="Freeform 74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002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41" y="1095"/>
                  <a:ext cx="95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03" name="Oval 76"/>
                <p:cNvSpPr>
                  <a:spLocks noChangeArrowheads="1"/>
                </p:cNvSpPr>
                <p:nvPr/>
              </p:nvSpPr>
              <p:spPr bwMode="auto">
                <a:xfrm>
                  <a:off x="2547" y="914"/>
                  <a:ext cx="244" cy="127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004" name="Freeform 77"/>
                <p:cNvSpPr>
                  <a:spLocks/>
                </p:cNvSpPr>
                <p:nvPr/>
              </p:nvSpPr>
              <p:spPr bwMode="auto">
                <a:xfrm>
                  <a:off x="2696" y="848"/>
                  <a:ext cx="28" cy="34"/>
                </a:xfrm>
                <a:custGeom>
                  <a:avLst/>
                  <a:gdLst>
                    <a:gd name="T0" fmla="*/ 0 w 28"/>
                    <a:gd name="T1" fmla="*/ 19 h 34"/>
                    <a:gd name="T2" fmla="*/ 7 w 28"/>
                    <a:gd name="T3" fmla="*/ 0 h 34"/>
                    <a:gd name="T4" fmla="*/ 28 w 28"/>
                    <a:gd name="T5" fmla="*/ 1 h 34"/>
                    <a:gd name="T6" fmla="*/ 21 w 28"/>
                    <a:gd name="T7" fmla="*/ 34 h 34"/>
                    <a:gd name="T8" fmla="*/ 1 w 28"/>
                    <a:gd name="T9" fmla="*/ 30 h 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"/>
                    <a:gd name="T16" fmla="*/ 0 h 34"/>
                    <a:gd name="T17" fmla="*/ 28 w 28"/>
                    <a:gd name="T18" fmla="*/ 34 h 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" h="34">
                      <a:moveTo>
                        <a:pt x="0" y="19"/>
                      </a:moveTo>
                      <a:lnTo>
                        <a:pt x="7" y="0"/>
                      </a:lnTo>
                      <a:lnTo>
                        <a:pt x="28" y="1"/>
                      </a:lnTo>
                      <a:lnTo>
                        <a:pt x="21" y="34"/>
                      </a:lnTo>
                      <a:lnTo>
                        <a:pt x="1" y="30"/>
                      </a:lnTo>
                    </a:path>
                  </a:pathLst>
                </a:cu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005" name="Freeform 78"/>
                <p:cNvSpPr>
                  <a:spLocks/>
                </p:cNvSpPr>
                <p:nvPr/>
              </p:nvSpPr>
              <p:spPr bwMode="auto">
                <a:xfrm>
                  <a:off x="2615" y="839"/>
                  <a:ext cx="34" cy="55"/>
                </a:xfrm>
                <a:custGeom>
                  <a:avLst/>
                  <a:gdLst>
                    <a:gd name="T0" fmla="*/ 0 w 34"/>
                    <a:gd name="T1" fmla="*/ 55 h 55"/>
                    <a:gd name="T2" fmla="*/ 1 w 34"/>
                    <a:gd name="T3" fmla="*/ 36 h 55"/>
                    <a:gd name="T4" fmla="*/ 4 w 34"/>
                    <a:gd name="T5" fmla="*/ 25 h 55"/>
                    <a:gd name="T6" fmla="*/ 9 w 34"/>
                    <a:gd name="T7" fmla="*/ 15 h 55"/>
                    <a:gd name="T8" fmla="*/ 22 w 34"/>
                    <a:gd name="T9" fmla="*/ 3 h 55"/>
                    <a:gd name="T10" fmla="*/ 34 w 34"/>
                    <a:gd name="T11" fmla="*/ 0 h 55"/>
                    <a:gd name="T12" fmla="*/ 33 w 34"/>
                    <a:gd name="T13" fmla="*/ 40 h 55"/>
                    <a:gd name="T14" fmla="*/ 28 w 34"/>
                    <a:gd name="T15" fmla="*/ 52 h 55"/>
                    <a:gd name="T16" fmla="*/ 0 w 34"/>
                    <a:gd name="T17" fmla="*/ 55 h 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"/>
                    <a:gd name="T28" fmla="*/ 0 h 55"/>
                    <a:gd name="T29" fmla="*/ 34 w 34"/>
                    <a:gd name="T30" fmla="*/ 55 h 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" h="55">
                      <a:moveTo>
                        <a:pt x="0" y="55"/>
                      </a:moveTo>
                      <a:lnTo>
                        <a:pt x="1" y="36"/>
                      </a:lnTo>
                      <a:lnTo>
                        <a:pt x="4" y="25"/>
                      </a:lnTo>
                      <a:lnTo>
                        <a:pt x="9" y="15"/>
                      </a:lnTo>
                      <a:lnTo>
                        <a:pt x="22" y="3"/>
                      </a:lnTo>
                      <a:lnTo>
                        <a:pt x="34" y="0"/>
                      </a:lnTo>
                      <a:lnTo>
                        <a:pt x="33" y="40"/>
                      </a:lnTo>
                      <a:lnTo>
                        <a:pt x="28" y="52"/>
                      </a:lnTo>
                      <a:lnTo>
                        <a:pt x="0" y="55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997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16" y="1090"/>
                <a:ext cx="126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内</a:t>
                </a:r>
              </a:p>
            </p:txBody>
          </p:sp>
          <p:sp>
            <p:nvSpPr>
              <p:cNvPr id="40998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6" y="1064"/>
                <a:ext cx="46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0999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1" y="1001"/>
                <a:ext cx="101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0975" name="Text Box 82"/>
            <p:cNvSpPr txBox="1">
              <a:spLocks noChangeArrowheads="1"/>
            </p:cNvSpPr>
            <p:nvPr/>
          </p:nvSpPr>
          <p:spPr bwMode="auto">
            <a:xfrm>
              <a:off x="619" y="1337"/>
              <a:ext cx="441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华文中宋" pitchFamily="2" charset="-122"/>
                </a:rPr>
                <a:t>高斯定理反映了静电场的一个重要的性质：</a:t>
              </a:r>
            </a:p>
          </p:txBody>
        </p:sp>
        <p:sp>
          <p:nvSpPr>
            <p:cNvPr id="40976" name="Text Box 83"/>
            <p:cNvSpPr txBox="1">
              <a:spLocks noChangeArrowheads="1"/>
            </p:cNvSpPr>
            <p:nvPr/>
          </p:nvSpPr>
          <p:spPr bwMode="auto">
            <a:xfrm>
              <a:off x="619" y="1694"/>
              <a:ext cx="468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  <a:ea typeface="华文中宋" pitchFamily="2" charset="-122"/>
                </a:rPr>
                <a:t>静电场是一个 </a:t>
              </a:r>
              <a:r>
                <a:rPr lang="zh-CN" altLang="en-US" sz="2800" b="1">
                  <a:solidFill>
                    <a:srgbClr val="CC0000"/>
                  </a:solidFill>
                  <a:ea typeface="华文中宋" pitchFamily="2" charset="-122"/>
                </a:rPr>
                <a:t>有源 </a:t>
              </a:r>
              <a:r>
                <a:rPr lang="zh-CN" altLang="en-US" sz="2800" b="1">
                  <a:solidFill>
                    <a:schemeClr val="accent2"/>
                  </a:solidFill>
                  <a:ea typeface="华文中宋" pitchFamily="2" charset="-122"/>
                </a:rPr>
                <a:t>的矢量场</a:t>
              </a:r>
              <a:r>
                <a:rPr lang="zh-CN" altLang="en-US" sz="2800" b="1">
                  <a:ea typeface="华文中宋" pitchFamily="2" charset="-122"/>
                </a:rPr>
                <a:t>，正、负电荷是</a:t>
              </a:r>
            </a:p>
          </p:txBody>
        </p:sp>
        <p:sp>
          <p:nvSpPr>
            <p:cNvPr id="40977" name="AutoShape 84"/>
            <p:cNvSpPr>
              <a:spLocks noChangeArrowheads="1"/>
            </p:cNvSpPr>
            <p:nvPr/>
          </p:nvSpPr>
          <p:spPr bwMode="auto">
            <a:xfrm>
              <a:off x="425" y="1430"/>
              <a:ext cx="155" cy="15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8" name="Text Box 85"/>
            <p:cNvSpPr txBox="1">
              <a:spLocks noChangeArrowheads="1"/>
            </p:cNvSpPr>
            <p:nvPr/>
          </p:nvSpPr>
          <p:spPr bwMode="auto">
            <a:xfrm>
              <a:off x="611" y="2052"/>
              <a:ext cx="2370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华文中宋" pitchFamily="2" charset="-122"/>
                </a:rPr>
                <a:t>这个矢量场的场源。</a:t>
              </a:r>
            </a:p>
          </p:txBody>
        </p:sp>
      </p:grpSp>
      <p:sp>
        <p:nvSpPr>
          <p:cNvPr id="40967" name="AutoShape 12"/>
          <p:cNvSpPr>
            <a:spLocks noChangeArrowheads="1"/>
          </p:cNvSpPr>
          <p:nvPr/>
        </p:nvSpPr>
        <p:spPr bwMode="auto">
          <a:xfrm>
            <a:off x="593725" y="4244975"/>
            <a:ext cx="246063" cy="2746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8" name="WordArt 86"/>
          <p:cNvSpPr>
            <a:spLocks noChangeArrowheads="1" noChangeShapeType="1" noTextEdit="1"/>
          </p:cNvSpPr>
          <p:nvPr/>
        </p:nvSpPr>
        <p:spPr bwMode="auto">
          <a:xfrm>
            <a:off x="1082675" y="4235450"/>
            <a:ext cx="3989388" cy="3143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高斯定理适用于所有电场</a:t>
            </a:r>
          </a:p>
        </p:txBody>
      </p:sp>
      <p:sp>
        <p:nvSpPr>
          <p:cNvPr id="40969" name="WordArt 87"/>
          <p:cNvSpPr>
            <a:spLocks noChangeArrowheads="1" noChangeShapeType="1" noTextEdit="1"/>
          </p:cNvSpPr>
          <p:nvPr/>
        </p:nvSpPr>
        <p:spPr bwMode="auto">
          <a:xfrm>
            <a:off x="5160963" y="4260850"/>
            <a:ext cx="2854325" cy="2952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（包括库仑定律不再</a:t>
            </a:r>
          </a:p>
        </p:txBody>
      </p:sp>
      <p:sp>
        <p:nvSpPr>
          <p:cNvPr id="40970" name="WordArt 88"/>
          <p:cNvSpPr>
            <a:spLocks noChangeArrowheads="1" noChangeShapeType="1" noTextEdit="1"/>
          </p:cNvSpPr>
          <p:nvPr/>
        </p:nvSpPr>
        <p:spPr bwMode="auto">
          <a:xfrm>
            <a:off x="1119188" y="4837113"/>
            <a:ext cx="2744787" cy="2857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rPr>
              <a:t>适用的非静电场）</a:t>
            </a:r>
          </a:p>
        </p:txBody>
      </p:sp>
      <p:sp>
        <p:nvSpPr>
          <p:cNvPr id="40971" name="WordArt 89"/>
          <p:cNvSpPr>
            <a:spLocks noChangeArrowheads="1" noChangeShapeType="1" noTextEdit="1"/>
          </p:cNvSpPr>
          <p:nvPr/>
        </p:nvSpPr>
        <p:spPr bwMode="auto">
          <a:xfrm>
            <a:off x="3902075" y="4829175"/>
            <a:ext cx="4738688" cy="32226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是电磁理论的基本方程之一。</a:t>
            </a:r>
          </a:p>
        </p:txBody>
      </p:sp>
      <p:sp>
        <p:nvSpPr>
          <p:cNvPr id="40972" name="AutoShape 91"/>
          <p:cNvSpPr>
            <a:spLocks noChangeArrowheads="1"/>
          </p:cNvSpPr>
          <p:nvPr/>
        </p:nvSpPr>
        <p:spPr bwMode="auto">
          <a:xfrm>
            <a:off x="585788" y="5618163"/>
            <a:ext cx="246062" cy="2746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3" name="WordArt 92"/>
          <p:cNvSpPr>
            <a:spLocks noChangeArrowheads="1" noChangeShapeType="1" noTextEdit="1"/>
          </p:cNvSpPr>
          <p:nvPr/>
        </p:nvSpPr>
        <p:spPr bwMode="auto">
          <a:xfrm>
            <a:off x="1111250" y="5646738"/>
            <a:ext cx="3989388" cy="3143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rPr>
              <a:t>高斯定理还可用以计算电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555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应用举例</a:t>
            </a:r>
          </a:p>
        </p:txBody>
      </p:sp>
      <p:sp>
        <p:nvSpPr>
          <p:cNvPr id="41987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000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Rectangle 4" descr="羊皮纸"/>
          <p:cNvSpPr>
            <a:spLocks noChangeArrowheads="1"/>
          </p:cNvSpPr>
          <p:nvPr/>
        </p:nvSpPr>
        <p:spPr bwMode="auto">
          <a:xfrm>
            <a:off x="0" y="6657975"/>
            <a:ext cx="9144000" cy="2000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989" name="Group 5"/>
          <p:cNvGrpSpPr>
            <a:grpSpLocks/>
          </p:cNvGrpSpPr>
          <p:nvPr/>
        </p:nvGrpSpPr>
        <p:grpSpPr bwMode="auto">
          <a:xfrm>
            <a:off x="441325" y="360363"/>
            <a:ext cx="8243888" cy="2168525"/>
            <a:chOff x="278" y="227"/>
            <a:chExt cx="5193" cy="1366"/>
          </a:xfrm>
        </p:grpSpPr>
        <p:sp>
          <p:nvSpPr>
            <p:cNvPr id="42137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284" y="227"/>
              <a:ext cx="3034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10.3.4  </a:t>
              </a:r>
              <a:r>
                <a:rPr lang="zh-CN" altLang="en-US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高斯定理的应用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42138" name="Group 7"/>
            <p:cNvGrpSpPr>
              <a:grpSpLocks/>
            </p:cNvGrpSpPr>
            <p:nvPr/>
          </p:nvGrpSpPr>
          <p:grpSpPr bwMode="auto">
            <a:xfrm>
              <a:off x="687" y="912"/>
              <a:ext cx="4276" cy="373"/>
              <a:chOff x="687" y="912"/>
              <a:chExt cx="4276" cy="373"/>
            </a:xfrm>
          </p:grpSpPr>
          <p:grpSp>
            <p:nvGrpSpPr>
              <p:cNvPr id="42142" name="Group 8"/>
              <p:cNvGrpSpPr>
                <a:grpSpLocks/>
              </p:cNvGrpSpPr>
              <p:nvPr/>
            </p:nvGrpSpPr>
            <p:grpSpPr bwMode="auto">
              <a:xfrm rot="5400000">
                <a:off x="1164" y="1010"/>
                <a:ext cx="56" cy="169"/>
                <a:chOff x="2928" y="3216"/>
                <a:chExt cx="48" cy="240"/>
              </a:xfrm>
            </p:grpSpPr>
            <p:sp>
              <p:nvSpPr>
                <p:cNvPr id="42210" name="Line 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211" name="Line 1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143" name="Oval 11"/>
              <p:cNvSpPr>
                <a:spLocks noChangeArrowheads="1"/>
              </p:cNvSpPr>
              <p:nvPr/>
            </p:nvSpPr>
            <p:spPr bwMode="auto">
              <a:xfrm>
                <a:off x="1945" y="1094"/>
                <a:ext cx="46" cy="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144" name="Group 12"/>
              <p:cNvGrpSpPr>
                <a:grpSpLocks/>
              </p:cNvGrpSpPr>
              <p:nvPr/>
            </p:nvGrpSpPr>
            <p:grpSpPr bwMode="auto">
              <a:xfrm>
                <a:off x="1650" y="965"/>
                <a:ext cx="301" cy="227"/>
                <a:chOff x="877" y="2193"/>
                <a:chExt cx="214" cy="178"/>
              </a:xfrm>
            </p:grpSpPr>
            <p:sp>
              <p:nvSpPr>
                <p:cNvPr id="42208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209" name="Line 14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145" name="Group 15"/>
              <p:cNvGrpSpPr>
                <a:grpSpLocks/>
              </p:cNvGrpSpPr>
              <p:nvPr/>
            </p:nvGrpSpPr>
            <p:grpSpPr bwMode="auto">
              <a:xfrm>
                <a:off x="2067" y="975"/>
                <a:ext cx="293" cy="240"/>
                <a:chOff x="1942" y="2678"/>
                <a:chExt cx="322" cy="295"/>
              </a:xfrm>
            </p:grpSpPr>
            <p:sp>
              <p:nvSpPr>
                <p:cNvPr id="42205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42" y="2702"/>
                  <a:ext cx="117" cy="2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2206" name="WordArt 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70" y="2779"/>
                  <a:ext cx="124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207" name="Line 18"/>
                <p:cNvSpPr>
                  <a:spLocks noChangeShapeType="1"/>
                </p:cNvSpPr>
                <p:nvPr/>
              </p:nvSpPr>
              <p:spPr bwMode="auto">
                <a:xfrm>
                  <a:off x="2044" y="2678"/>
                  <a:ext cx="220" cy="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146" name="Group 19"/>
              <p:cNvGrpSpPr>
                <a:grpSpLocks/>
              </p:cNvGrpSpPr>
              <p:nvPr/>
            </p:nvGrpSpPr>
            <p:grpSpPr bwMode="auto">
              <a:xfrm rot="5400000">
                <a:off x="2428" y="1022"/>
                <a:ext cx="56" cy="170"/>
                <a:chOff x="2928" y="3216"/>
                <a:chExt cx="48" cy="240"/>
              </a:xfrm>
            </p:grpSpPr>
            <p:sp>
              <p:nvSpPr>
                <p:cNvPr id="42203" name="Line 2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204" name="Line 2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147" name="Group 22"/>
              <p:cNvGrpSpPr>
                <a:grpSpLocks/>
              </p:cNvGrpSpPr>
              <p:nvPr/>
            </p:nvGrpSpPr>
            <p:grpSpPr bwMode="auto">
              <a:xfrm rot="5400000">
                <a:off x="3969" y="1018"/>
                <a:ext cx="56" cy="170"/>
                <a:chOff x="2928" y="3216"/>
                <a:chExt cx="48" cy="240"/>
              </a:xfrm>
            </p:grpSpPr>
            <p:sp>
              <p:nvSpPr>
                <p:cNvPr id="42201" name="Line 2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202" name="Line 2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148" name="Group 25"/>
              <p:cNvGrpSpPr>
                <a:grpSpLocks/>
              </p:cNvGrpSpPr>
              <p:nvPr/>
            </p:nvGrpSpPr>
            <p:grpSpPr bwMode="auto">
              <a:xfrm>
                <a:off x="4761" y="1004"/>
                <a:ext cx="202" cy="216"/>
                <a:chOff x="4611" y="2714"/>
                <a:chExt cx="222" cy="222"/>
              </a:xfrm>
            </p:grpSpPr>
            <p:sp>
              <p:nvSpPr>
                <p:cNvPr id="42199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11" y="2714"/>
                  <a:ext cx="138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200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45" y="2802"/>
                  <a:ext cx="88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2149" name="Line 28"/>
              <p:cNvSpPr>
                <a:spLocks noChangeShapeType="1"/>
              </p:cNvSpPr>
              <p:nvPr/>
            </p:nvSpPr>
            <p:spPr bwMode="auto">
              <a:xfrm>
                <a:off x="4128" y="1091"/>
                <a:ext cx="2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2150" name="Group 29"/>
              <p:cNvGrpSpPr>
                <a:grpSpLocks/>
              </p:cNvGrpSpPr>
              <p:nvPr/>
            </p:nvGrpSpPr>
            <p:grpSpPr bwMode="auto">
              <a:xfrm>
                <a:off x="4138" y="1117"/>
                <a:ext cx="220" cy="168"/>
                <a:chOff x="3275" y="3175"/>
                <a:chExt cx="241" cy="207"/>
              </a:xfrm>
            </p:grpSpPr>
            <p:sp>
              <p:nvSpPr>
                <p:cNvPr id="42197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5" y="3175"/>
                  <a:ext cx="173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2198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1" y="3279"/>
                  <a:ext cx="75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2151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5" y="912"/>
                <a:ext cx="64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2152" name="Group 33"/>
              <p:cNvGrpSpPr>
                <a:grpSpLocks/>
              </p:cNvGrpSpPr>
              <p:nvPr/>
            </p:nvGrpSpPr>
            <p:grpSpPr bwMode="auto">
              <a:xfrm>
                <a:off x="1323" y="938"/>
                <a:ext cx="263" cy="320"/>
                <a:chOff x="1323" y="938"/>
                <a:chExt cx="263" cy="320"/>
              </a:xfrm>
            </p:grpSpPr>
            <p:grpSp>
              <p:nvGrpSpPr>
                <p:cNvPr id="42185" name="Group 34"/>
                <p:cNvGrpSpPr>
                  <a:grpSpLocks/>
                </p:cNvGrpSpPr>
                <p:nvPr/>
              </p:nvGrpSpPr>
              <p:grpSpPr bwMode="auto">
                <a:xfrm rot="123913">
                  <a:off x="1329" y="938"/>
                  <a:ext cx="135" cy="315"/>
                  <a:chOff x="4590" y="526"/>
                  <a:chExt cx="529" cy="1700"/>
                </a:xfrm>
              </p:grpSpPr>
              <p:sp>
                <p:nvSpPr>
                  <p:cNvPr id="42194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95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96" name="Freeform 37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2186" name="Group 38"/>
                <p:cNvGrpSpPr>
                  <a:grpSpLocks/>
                </p:cNvGrpSpPr>
                <p:nvPr/>
              </p:nvGrpSpPr>
              <p:grpSpPr bwMode="auto">
                <a:xfrm rot="123913">
                  <a:off x="1397" y="940"/>
                  <a:ext cx="135" cy="315"/>
                  <a:chOff x="4590" y="526"/>
                  <a:chExt cx="529" cy="1700"/>
                </a:xfrm>
              </p:grpSpPr>
              <p:sp>
                <p:nvSpPr>
                  <p:cNvPr id="42191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9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93" name="Freeform 41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187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0" y="1183"/>
                  <a:ext cx="86" cy="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188" name="Oval 43"/>
                <p:cNvSpPr>
                  <a:spLocks noChangeArrowheads="1"/>
                </p:cNvSpPr>
                <p:nvPr/>
              </p:nvSpPr>
              <p:spPr bwMode="auto">
                <a:xfrm>
                  <a:off x="1323" y="1045"/>
                  <a:ext cx="233" cy="12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189" name="Freeform 44"/>
                <p:cNvSpPr>
                  <a:spLocks/>
                </p:cNvSpPr>
                <p:nvPr/>
              </p:nvSpPr>
              <p:spPr bwMode="auto">
                <a:xfrm>
                  <a:off x="1459" y="983"/>
                  <a:ext cx="25" cy="27"/>
                </a:xfrm>
                <a:custGeom>
                  <a:avLst/>
                  <a:gdLst>
                    <a:gd name="T0" fmla="*/ 0 w 28"/>
                    <a:gd name="T1" fmla="*/ 2 h 34"/>
                    <a:gd name="T2" fmla="*/ 4 w 28"/>
                    <a:gd name="T3" fmla="*/ 0 h 34"/>
                    <a:gd name="T4" fmla="*/ 10 w 28"/>
                    <a:gd name="T5" fmla="*/ 1 h 34"/>
                    <a:gd name="T6" fmla="*/ 7 w 28"/>
                    <a:gd name="T7" fmla="*/ 4 h 34"/>
                    <a:gd name="T8" fmla="*/ 1 w 28"/>
                    <a:gd name="T9" fmla="*/ 3 h 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"/>
                    <a:gd name="T16" fmla="*/ 0 h 34"/>
                    <a:gd name="T17" fmla="*/ 28 w 28"/>
                    <a:gd name="T18" fmla="*/ 34 h 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" h="34">
                      <a:moveTo>
                        <a:pt x="0" y="19"/>
                      </a:moveTo>
                      <a:lnTo>
                        <a:pt x="7" y="0"/>
                      </a:lnTo>
                      <a:lnTo>
                        <a:pt x="28" y="1"/>
                      </a:lnTo>
                      <a:lnTo>
                        <a:pt x="21" y="34"/>
                      </a:lnTo>
                      <a:lnTo>
                        <a:pt x="1" y="30"/>
                      </a:lnTo>
                    </a:path>
                  </a:pathLst>
                </a:cu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190" name="Freeform 45"/>
                <p:cNvSpPr>
                  <a:spLocks/>
                </p:cNvSpPr>
                <p:nvPr/>
              </p:nvSpPr>
              <p:spPr bwMode="auto">
                <a:xfrm>
                  <a:off x="1385" y="975"/>
                  <a:ext cx="31" cy="45"/>
                </a:xfrm>
                <a:custGeom>
                  <a:avLst/>
                  <a:gdLst>
                    <a:gd name="T0" fmla="*/ 0 w 34"/>
                    <a:gd name="T1" fmla="*/ 7 h 55"/>
                    <a:gd name="T2" fmla="*/ 1 w 34"/>
                    <a:gd name="T3" fmla="*/ 5 h 55"/>
                    <a:gd name="T4" fmla="*/ 4 w 34"/>
                    <a:gd name="T5" fmla="*/ 3 h 55"/>
                    <a:gd name="T6" fmla="*/ 5 w 34"/>
                    <a:gd name="T7" fmla="*/ 2 h 55"/>
                    <a:gd name="T8" fmla="*/ 9 w 34"/>
                    <a:gd name="T9" fmla="*/ 2 h 55"/>
                    <a:gd name="T10" fmla="*/ 14 w 34"/>
                    <a:gd name="T11" fmla="*/ 0 h 55"/>
                    <a:gd name="T12" fmla="*/ 14 w 34"/>
                    <a:gd name="T13" fmla="*/ 6 h 55"/>
                    <a:gd name="T14" fmla="*/ 12 w 34"/>
                    <a:gd name="T15" fmla="*/ 7 h 55"/>
                    <a:gd name="T16" fmla="*/ 0 w 34"/>
                    <a:gd name="T17" fmla="*/ 7 h 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"/>
                    <a:gd name="T28" fmla="*/ 0 h 55"/>
                    <a:gd name="T29" fmla="*/ 34 w 34"/>
                    <a:gd name="T30" fmla="*/ 55 h 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" h="55">
                      <a:moveTo>
                        <a:pt x="0" y="55"/>
                      </a:moveTo>
                      <a:lnTo>
                        <a:pt x="1" y="36"/>
                      </a:lnTo>
                      <a:lnTo>
                        <a:pt x="4" y="25"/>
                      </a:lnTo>
                      <a:lnTo>
                        <a:pt x="9" y="15"/>
                      </a:lnTo>
                      <a:lnTo>
                        <a:pt x="22" y="3"/>
                      </a:lnTo>
                      <a:lnTo>
                        <a:pt x="34" y="0"/>
                      </a:lnTo>
                      <a:lnTo>
                        <a:pt x="33" y="40"/>
                      </a:lnTo>
                      <a:lnTo>
                        <a:pt x="28" y="52"/>
                      </a:lnTo>
                      <a:lnTo>
                        <a:pt x="0" y="55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153" name="Group 46"/>
              <p:cNvGrpSpPr>
                <a:grpSpLocks/>
              </p:cNvGrpSpPr>
              <p:nvPr/>
            </p:nvGrpSpPr>
            <p:grpSpPr bwMode="auto">
              <a:xfrm>
                <a:off x="3094" y="1030"/>
                <a:ext cx="489" cy="169"/>
                <a:chOff x="4882" y="3645"/>
                <a:chExt cx="490" cy="213"/>
              </a:xfrm>
            </p:grpSpPr>
            <p:sp>
              <p:nvSpPr>
                <p:cNvPr id="42183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15" y="3645"/>
                  <a:ext cx="157" cy="2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96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42184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82" y="3689"/>
                  <a:ext cx="301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2154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5" y="965"/>
                <a:ext cx="112" cy="2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2155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7" y="1038"/>
                <a:ext cx="117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2156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5" y="1026"/>
                <a:ext cx="191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2157" name="Group 52"/>
              <p:cNvGrpSpPr>
                <a:grpSpLocks/>
              </p:cNvGrpSpPr>
              <p:nvPr/>
            </p:nvGrpSpPr>
            <p:grpSpPr bwMode="auto">
              <a:xfrm>
                <a:off x="2594" y="950"/>
                <a:ext cx="258" cy="320"/>
                <a:chOff x="2594" y="950"/>
                <a:chExt cx="258" cy="320"/>
              </a:xfrm>
            </p:grpSpPr>
            <p:grpSp>
              <p:nvGrpSpPr>
                <p:cNvPr id="42171" name="Group 53"/>
                <p:cNvGrpSpPr>
                  <a:grpSpLocks/>
                </p:cNvGrpSpPr>
                <p:nvPr/>
              </p:nvGrpSpPr>
              <p:grpSpPr bwMode="auto">
                <a:xfrm rot="123913">
                  <a:off x="2594" y="950"/>
                  <a:ext cx="136" cy="315"/>
                  <a:chOff x="4590" y="526"/>
                  <a:chExt cx="529" cy="1700"/>
                </a:xfrm>
              </p:grpSpPr>
              <p:sp>
                <p:nvSpPr>
                  <p:cNvPr id="42180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81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82" name="Freeform 56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2172" name="Group 57"/>
                <p:cNvGrpSpPr>
                  <a:grpSpLocks/>
                </p:cNvGrpSpPr>
                <p:nvPr/>
              </p:nvGrpSpPr>
              <p:grpSpPr bwMode="auto">
                <a:xfrm rot="123913">
                  <a:off x="2662" y="952"/>
                  <a:ext cx="136" cy="315"/>
                  <a:chOff x="4590" y="526"/>
                  <a:chExt cx="529" cy="1700"/>
                </a:xfrm>
              </p:grpSpPr>
              <p:sp>
                <p:nvSpPr>
                  <p:cNvPr id="42177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78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79" name="Freeform 60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173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65" y="1195"/>
                  <a:ext cx="87" cy="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2174" name="Oval 62"/>
                <p:cNvSpPr>
                  <a:spLocks noChangeArrowheads="1"/>
                </p:cNvSpPr>
                <p:nvPr/>
              </p:nvSpPr>
              <p:spPr bwMode="auto">
                <a:xfrm>
                  <a:off x="2597" y="1040"/>
                  <a:ext cx="214" cy="12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175" name="Freeform 63"/>
                <p:cNvSpPr>
                  <a:spLocks/>
                </p:cNvSpPr>
                <p:nvPr/>
              </p:nvSpPr>
              <p:spPr bwMode="auto">
                <a:xfrm>
                  <a:off x="2724" y="995"/>
                  <a:ext cx="26" cy="27"/>
                </a:xfrm>
                <a:custGeom>
                  <a:avLst/>
                  <a:gdLst>
                    <a:gd name="T0" fmla="*/ 0 w 28"/>
                    <a:gd name="T1" fmla="*/ 2 h 34"/>
                    <a:gd name="T2" fmla="*/ 7 w 28"/>
                    <a:gd name="T3" fmla="*/ 0 h 34"/>
                    <a:gd name="T4" fmla="*/ 14 w 28"/>
                    <a:gd name="T5" fmla="*/ 1 h 34"/>
                    <a:gd name="T6" fmla="*/ 11 w 28"/>
                    <a:gd name="T7" fmla="*/ 4 h 34"/>
                    <a:gd name="T8" fmla="*/ 1 w 28"/>
                    <a:gd name="T9" fmla="*/ 3 h 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"/>
                    <a:gd name="T16" fmla="*/ 0 h 34"/>
                    <a:gd name="T17" fmla="*/ 28 w 28"/>
                    <a:gd name="T18" fmla="*/ 34 h 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" h="34">
                      <a:moveTo>
                        <a:pt x="0" y="19"/>
                      </a:moveTo>
                      <a:lnTo>
                        <a:pt x="7" y="0"/>
                      </a:lnTo>
                      <a:lnTo>
                        <a:pt x="28" y="1"/>
                      </a:lnTo>
                      <a:lnTo>
                        <a:pt x="21" y="34"/>
                      </a:lnTo>
                      <a:lnTo>
                        <a:pt x="1" y="30"/>
                      </a:lnTo>
                    </a:path>
                  </a:pathLst>
                </a:cu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176" name="Freeform 64"/>
                <p:cNvSpPr>
                  <a:spLocks/>
                </p:cNvSpPr>
                <p:nvPr/>
              </p:nvSpPr>
              <p:spPr bwMode="auto">
                <a:xfrm>
                  <a:off x="2651" y="987"/>
                  <a:ext cx="31" cy="45"/>
                </a:xfrm>
                <a:custGeom>
                  <a:avLst/>
                  <a:gdLst>
                    <a:gd name="T0" fmla="*/ 0 w 34"/>
                    <a:gd name="T1" fmla="*/ 7 h 55"/>
                    <a:gd name="T2" fmla="*/ 1 w 34"/>
                    <a:gd name="T3" fmla="*/ 5 h 55"/>
                    <a:gd name="T4" fmla="*/ 4 w 34"/>
                    <a:gd name="T5" fmla="*/ 3 h 55"/>
                    <a:gd name="T6" fmla="*/ 5 w 34"/>
                    <a:gd name="T7" fmla="*/ 2 h 55"/>
                    <a:gd name="T8" fmla="*/ 9 w 34"/>
                    <a:gd name="T9" fmla="*/ 2 h 55"/>
                    <a:gd name="T10" fmla="*/ 14 w 34"/>
                    <a:gd name="T11" fmla="*/ 0 h 55"/>
                    <a:gd name="T12" fmla="*/ 14 w 34"/>
                    <a:gd name="T13" fmla="*/ 6 h 55"/>
                    <a:gd name="T14" fmla="*/ 12 w 34"/>
                    <a:gd name="T15" fmla="*/ 7 h 55"/>
                    <a:gd name="T16" fmla="*/ 0 w 34"/>
                    <a:gd name="T17" fmla="*/ 7 h 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"/>
                    <a:gd name="T28" fmla="*/ 0 h 55"/>
                    <a:gd name="T29" fmla="*/ 34 w 34"/>
                    <a:gd name="T30" fmla="*/ 55 h 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" h="55">
                      <a:moveTo>
                        <a:pt x="0" y="55"/>
                      </a:moveTo>
                      <a:lnTo>
                        <a:pt x="1" y="36"/>
                      </a:lnTo>
                      <a:lnTo>
                        <a:pt x="4" y="25"/>
                      </a:lnTo>
                      <a:lnTo>
                        <a:pt x="9" y="15"/>
                      </a:lnTo>
                      <a:lnTo>
                        <a:pt x="22" y="3"/>
                      </a:lnTo>
                      <a:lnTo>
                        <a:pt x="34" y="0"/>
                      </a:lnTo>
                      <a:lnTo>
                        <a:pt x="33" y="40"/>
                      </a:lnTo>
                      <a:lnTo>
                        <a:pt x="28" y="52"/>
                      </a:lnTo>
                      <a:lnTo>
                        <a:pt x="0" y="55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158" name="Group 65"/>
              <p:cNvGrpSpPr>
                <a:grpSpLocks/>
              </p:cNvGrpSpPr>
              <p:nvPr/>
            </p:nvGrpSpPr>
            <p:grpSpPr bwMode="auto">
              <a:xfrm>
                <a:off x="4448" y="1015"/>
                <a:ext cx="246" cy="262"/>
                <a:chOff x="4448" y="1015"/>
                <a:chExt cx="246" cy="262"/>
              </a:xfrm>
            </p:grpSpPr>
            <p:sp>
              <p:nvSpPr>
                <p:cNvPr id="42168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48" y="1015"/>
                  <a:ext cx="244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2169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79" y="1189"/>
                  <a:ext cx="115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宋体"/>
                      <a:ea typeface="宋体"/>
                    </a:rPr>
                    <a:t>内</a:t>
                  </a:r>
                </a:p>
              </p:txBody>
            </p:sp>
            <p:sp>
              <p:nvSpPr>
                <p:cNvPr id="42170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63" y="1168"/>
                  <a:ext cx="86" cy="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2159" name="Group 69"/>
              <p:cNvGrpSpPr>
                <a:grpSpLocks/>
              </p:cNvGrpSpPr>
              <p:nvPr/>
            </p:nvGrpSpPr>
            <p:grpSpPr bwMode="auto">
              <a:xfrm>
                <a:off x="687" y="973"/>
                <a:ext cx="338" cy="251"/>
                <a:chOff x="3059" y="1368"/>
                <a:chExt cx="330" cy="265"/>
              </a:xfrm>
            </p:grpSpPr>
            <p:sp>
              <p:nvSpPr>
                <p:cNvPr id="42160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5" y="1550"/>
                  <a:ext cx="94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2161" name="Group 71"/>
                <p:cNvGrpSpPr>
                  <a:grpSpLocks/>
                </p:cNvGrpSpPr>
                <p:nvPr/>
              </p:nvGrpSpPr>
              <p:grpSpPr bwMode="auto">
                <a:xfrm>
                  <a:off x="3059" y="1368"/>
                  <a:ext cx="256" cy="265"/>
                  <a:chOff x="3059" y="1375"/>
                  <a:chExt cx="287" cy="258"/>
                </a:xfrm>
              </p:grpSpPr>
              <p:sp>
                <p:nvSpPr>
                  <p:cNvPr id="42163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3059" y="1434"/>
                    <a:ext cx="287" cy="134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64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1452"/>
                    <a:ext cx="171" cy="9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17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65" name="Freeform 74"/>
                  <p:cNvSpPr>
                    <a:spLocks/>
                  </p:cNvSpPr>
                  <p:nvPr/>
                </p:nvSpPr>
                <p:spPr bwMode="auto">
                  <a:xfrm>
                    <a:off x="3147" y="1376"/>
                    <a:ext cx="118" cy="256"/>
                  </a:xfrm>
                  <a:custGeom>
                    <a:avLst/>
                    <a:gdLst>
                      <a:gd name="T0" fmla="*/ 12 w 138"/>
                      <a:gd name="T1" fmla="*/ 0 h 286"/>
                      <a:gd name="T2" fmla="*/ 28 w 138"/>
                      <a:gd name="T3" fmla="*/ 0 h 286"/>
                      <a:gd name="T4" fmla="*/ 15 w 138"/>
                      <a:gd name="T5" fmla="*/ 95 h 286"/>
                      <a:gd name="T6" fmla="*/ 0 w 138"/>
                      <a:gd name="T7" fmla="*/ 95 h 286"/>
                      <a:gd name="T8" fmla="*/ 12 w 138"/>
                      <a:gd name="T9" fmla="*/ 0 h 28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38"/>
                      <a:gd name="T16" fmla="*/ 0 h 286"/>
                      <a:gd name="T17" fmla="*/ 138 w 138"/>
                      <a:gd name="T18" fmla="*/ 286 h 28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38" h="286">
                        <a:moveTo>
                          <a:pt x="56" y="0"/>
                        </a:moveTo>
                        <a:lnTo>
                          <a:pt x="138" y="0"/>
                        </a:lnTo>
                        <a:lnTo>
                          <a:pt x="74" y="286"/>
                        </a:lnTo>
                        <a:lnTo>
                          <a:pt x="0" y="286"/>
                        </a:lnTo>
                        <a:lnTo>
                          <a:pt x="56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66" name="Freeform 75"/>
                  <p:cNvSpPr>
                    <a:spLocks/>
                  </p:cNvSpPr>
                  <p:nvPr/>
                </p:nvSpPr>
                <p:spPr bwMode="auto">
                  <a:xfrm>
                    <a:off x="3165" y="1375"/>
                    <a:ext cx="123" cy="21"/>
                  </a:xfrm>
                  <a:custGeom>
                    <a:avLst/>
                    <a:gdLst>
                      <a:gd name="T0" fmla="*/ 0 w 126"/>
                      <a:gd name="T1" fmla="*/ 0 h 23"/>
                      <a:gd name="T2" fmla="*/ 99 w 126"/>
                      <a:gd name="T3" fmla="*/ 0 h 23"/>
                      <a:gd name="T4" fmla="*/ 73 w 126"/>
                      <a:gd name="T5" fmla="*/ 10 h 23"/>
                      <a:gd name="T6" fmla="*/ 21 w 126"/>
                      <a:gd name="T7" fmla="*/ 10 h 23"/>
                      <a:gd name="T8" fmla="*/ 0 w 126"/>
                      <a:gd name="T9" fmla="*/ 0 h 2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6"/>
                      <a:gd name="T16" fmla="*/ 0 h 23"/>
                      <a:gd name="T17" fmla="*/ 126 w 126"/>
                      <a:gd name="T18" fmla="*/ 23 h 2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6" h="23">
                        <a:moveTo>
                          <a:pt x="0" y="0"/>
                        </a:moveTo>
                        <a:lnTo>
                          <a:pt x="126" y="0"/>
                        </a:lnTo>
                        <a:lnTo>
                          <a:pt x="93" y="23"/>
                        </a:lnTo>
                        <a:lnTo>
                          <a:pt x="28" y="2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67" name="Freeform 76"/>
                  <p:cNvSpPr>
                    <a:spLocks/>
                  </p:cNvSpPr>
                  <p:nvPr/>
                </p:nvSpPr>
                <p:spPr bwMode="auto">
                  <a:xfrm flipV="1">
                    <a:off x="3120" y="1612"/>
                    <a:ext cx="123" cy="21"/>
                  </a:xfrm>
                  <a:custGeom>
                    <a:avLst/>
                    <a:gdLst>
                      <a:gd name="T0" fmla="*/ 0 w 126"/>
                      <a:gd name="T1" fmla="*/ 0 h 23"/>
                      <a:gd name="T2" fmla="*/ 99 w 126"/>
                      <a:gd name="T3" fmla="*/ 0 h 23"/>
                      <a:gd name="T4" fmla="*/ 73 w 126"/>
                      <a:gd name="T5" fmla="*/ 10 h 23"/>
                      <a:gd name="T6" fmla="*/ 21 w 126"/>
                      <a:gd name="T7" fmla="*/ 10 h 23"/>
                      <a:gd name="T8" fmla="*/ 0 w 126"/>
                      <a:gd name="T9" fmla="*/ 0 h 2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6"/>
                      <a:gd name="T16" fmla="*/ 0 h 23"/>
                      <a:gd name="T17" fmla="*/ 126 w 126"/>
                      <a:gd name="T18" fmla="*/ 23 h 2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6" h="23">
                        <a:moveTo>
                          <a:pt x="0" y="0"/>
                        </a:moveTo>
                        <a:lnTo>
                          <a:pt x="126" y="0"/>
                        </a:lnTo>
                        <a:lnTo>
                          <a:pt x="93" y="23"/>
                        </a:lnTo>
                        <a:lnTo>
                          <a:pt x="28" y="2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162" name="Line 77"/>
                <p:cNvSpPr>
                  <a:spLocks noChangeShapeType="1"/>
                </p:cNvSpPr>
                <p:nvPr/>
              </p:nvSpPr>
              <p:spPr bwMode="auto">
                <a:xfrm>
                  <a:off x="3110" y="1628"/>
                  <a:ext cx="11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5550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278" y="555"/>
              <a:ext cx="5193" cy="2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应用高斯定理</a:t>
              </a:r>
              <a:r>
                <a:rPr lang="en-US" altLang="zh-CN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,</a:t>
              </a:r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可方便地求出某些带电体具有某种特殊对称性的电场分布</a:t>
              </a:r>
              <a:r>
                <a:rPr lang="en-US" altLang="zh-CN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.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楷体_GB2312"/>
              </a:endParaRPr>
            </a:p>
          </p:txBody>
        </p:sp>
        <p:sp>
          <p:nvSpPr>
            <p:cNvPr id="105551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881" y="1394"/>
              <a:ext cx="3686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楷体_GB2312"/>
                </a:rPr>
                <a:t>要领</a:t>
              </a:r>
              <a:r>
                <a:rPr lang="en-US" altLang="zh-CN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楷体_GB2312"/>
                </a:rPr>
                <a:t>:</a:t>
              </a:r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楷体_GB2312"/>
                </a:rPr>
                <a:t>视场分布的对称特点</a:t>
              </a:r>
              <a:r>
                <a:rPr lang="en-US" altLang="zh-CN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楷体_GB2312"/>
                </a:rPr>
                <a:t>,</a:t>
              </a:r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楷体_GB2312"/>
                </a:rPr>
                <a:t>恰当设计高斯面</a:t>
              </a:r>
            </a:p>
          </p:txBody>
        </p:sp>
        <p:sp>
          <p:nvSpPr>
            <p:cNvPr id="42141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4617" y="1412"/>
              <a:ext cx="183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1" name="Group 81"/>
          <p:cNvGrpSpPr>
            <a:grpSpLocks/>
          </p:cNvGrpSpPr>
          <p:nvPr/>
        </p:nvGrpSpPr>
        <p:grpSpPr bwMode="auto">
          <a:xfrm>
            <a:off x="112615" y="2776538"/>
            <a:ext cx="7112000" cy="1436687"/>
            <a:chOff x="514" y="1749"/>
            <a:chExt cx="4480" cy="905"/>
          </a:xfrm>
        </p:grpSpPr>
        <p:sp>
          <p:nvSpPr>
            <p:cNvPr id="42091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514" y="1792"/>
              <a:ext cx="373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方正姚体"/>
                  <a:ea typeface="方正姚体"/>
                </a:rPr>
                <a:t>举例</a:t>
              </a:r>
            </a:p>
          </p:txBody>
        </p:sp>
        <p:grpSp>
          <p:nvGrpSpPr>
            <p:cNvPr id="42092" name="Group 83"/>
            <p:cNvGrpSpPr>
              <a:grpSpLocks/>
            </p:cNvGrpSpPr>
            <p:nvPr/>
          </p:nvGrpSpPr>
          <p:grpSpPr bwMode="auto">
            <a:xfrm>
              <a:off x="4242" y="1750"/>
              <a:ext cx="739" cy="132"/>
              <a:chOff x="2416" y="1858"/>
              <a:chExt cx="739" cy="132"/>
            </a:xfrm>
          </p:grpSpPr>
          <p:sp>
            <p:nvSpPr>
              <p:cNvPr id="42135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16" y="1858"/>
                <a:ext cx="47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577CD9"/>
                      </a:solidFill>
                      <a:round/>
                      <a:headEnd/>
                      <a:tailEnd/>
                    </a:ln>
                    <a:solidFill>
                      <a:srgbClr val="577CD9"/>
                    </a:solidFill>
                    <a:latin typeface="宋体"/>
                    <a:ea typeface="宋体"/>
                  </a:rPr>
                  <a:t>均匀带电</a:t>
                </a:r>
              </a:p>
            </p:txBody>
          </p:sp>
          <p:sp>
            <p:nvSpPr>
              <p:cNvPr id="42136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9" y="1872"/>
                <a:ext cx="246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577CD9"/>
                      </a:solidFill>
                      <a:round/>
                      <a:headEnd/>
                      <a:tailEnd/>
                    </a:ln>
                    <a:solidFill>
                      <a:srgbClr val="577CD9"/>
                    </a:solidFill>
                    <a:latin typeface="宋体"/>
                    <a:ea typeface="宋体"/>
                  </a:rPr>
                  <a:t>球体</a:t>
                </a:r>
              </a:p>
            </p:txBody>
          </p:sp>
        </p:grpSp>
        <p:sp>
          <p:nvSpPr>
            <p:cNvPr id="42093" name="Oval 86"/>
            <p:cNvSpPr>
              <a:spLocks noChangeArrowheads="1"/>
            </p:cNvSpPr>
            <p:nvPr/>
          </p:nvSpPr>
          <p:spPr bwMode="auto">
            <a:xfrm>
              <a:off x="4424" y="2063"/>
              <a:ext cx="421" cy="39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4" name="Oval 87"/>
            <p:cNvSpPr>
              <a:spLocks noChangeArrowheads="1"/>
            </p:cNvSpPr>
            <p:nvPr/>
          </p:nvSpPr>
          <p:spPr bwMode="auto">
            <a:xfrm>
              <a:off x="4371" y="2002"/>
              <a:ext cx="522" cy="510"/>
            </a:xfrm>
            <a:prstGeom prst="ellips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5" name="Oval 88"/>
            <p:cNvSpPr>
              <a:spLocks noChangeArrowheads="1"/>
            </p:cNvSpPr>
            <p:nvPr/>
          </p:nvSpPr>
          <p:spPr bwMode="auto">
            <a:xfrm>
              <a:off x="4495" y="2122"/>
              <a:ext cx="282" cy="282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6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4907" y="2125"/>
              <a:ext cx="87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2097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1968" y="1778"/>
              <a:ext cx="440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577CD9"/>
                    </a:solidFill>
                    <a:round/>
                    <a:headEnd/>
                    <a:tailEnd/>
                  </a:ln>
                  <a:solidFill>
                    <a:srgbClr val="577CD9"/>
                  </a:solidFill>
                  <a:latin typeface="宋体"/>
                  <a:ea typeface="宋体"/>
                </a:rPr>
                <a:t>点电荷</a:t>
              </a:r>
            </a:p>
          </p:txBody>
        </p:sp>
        <p:sp>
          <p:nvSpPr>
            <p:cNvPr id="42098" name="Oval 91"/>
            <p:cNvSpPr>
              <a:spLocks noChangeArrowheads="1"/>
            </p:cNvSpPr>
            <p:nvPr/>
          </p:nvSpPr>
          <p:spPr bwMode="auto">
            <a:xfrm>
              <a:off x="1939" y="2042"/>
              <a:ext cx="522" cy="510"/>
            </a:xfrm>
            <a:prstGeom prst="ellips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99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2480" y="2192"/>
              <a:ext cx="87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2100" name="Line 93"/>
            <p:cNvSpPr>
              <a:spLocks noChangeShapeType="1"/>
            </p:cNvSpPr>
            <p:nvPr/>
          </p:nvSpPr>
          <p:spPr bwMode="auto">
            <a:xfrm>
              <a:off x="1856" y="2306"/>
              <a:ext cx="7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1" name="Line 94"/>
            <p:cNvSpPr>
              <a:spLocks noChangeShapeType="1"/>
            </p:cNvSpPr>
            <p:nvPr/>
          </p:nvSpPr>
          <p:spPr bwMode="auto">
            <a:xfrm>
              <a:off x="1898" y="2150"/>
              <a:ext cx="630" cy="32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" name="Line 95"/>
            <p:cNvSpPr>
              <a:spLocks noChangeShapeType="1"/>
            </p:cNvSpPr>
            <p:nvPr/>
          </p:nvSpPr>
          <p:spPr bwMode="auto">
            <a:xfrm rot="5400000" flipH="1">
              <a:off x="1882" y="2118"/>
              <a:ext cx="630" cy="378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" name="Line 96"/>
            <p:cNvSpPr>
              <a:spLocks noChangeShapeType="1"/>
            </p:cNvSpPr>
            <p:nvPr/>
          </p:nvSpPr>
          <p:spPr bwMode="auto">
            <a:xfrm rot="-5400000">
              <a:off x="1861" y="2301"/>
              <a:ext cx="672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" name="Line 97"/>
            <p:cNvSpPr>
              <a:spLocks noChangeShapeType="1"/>
            </p:cNvSpPr>
            <p:nvPr/>
          </p:nvSpPr>
          <p:spPr bwMode="auto">
            <a:xfrm rot="-5400000">
              <a:off x="1885" y="2124"/>
              <a:ext cx="630" cy="342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" name="Line 98"/>
            <p:cNvSpPr>
              <a:spLocks noChangeShapeType="1"/>
            </p:cNvSpPr>
            <p:nvPr/>
          </p:nvSpPr>
          <p:spPr bwMode="auto">
            <a:xfrm rot="-5400000">
              <a:off x="2023" y="1974"/>
              <a:ext cx="369" cy="651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" name="Oval 99"/>
            <p:cNvSpPr>
              <a:spLocks noChangeArrowheads="1"/>
            </p:cNvSpPr>
            <p:nvPr/>
          </p:nvSpPr>
          <p:spPr bwMode="auto">
            <a:xfrm>
              <a:off x="2171" y="2273"/>
              <a:ext cx="53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07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2123" y="2344"/>
              <a:ext cx="47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o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108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2231" y="2227"/>
              <a:ext cx="38" cy="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2109" name="Group 102"/>
            <p:cNvGrpSpPr>
              <a:grpSpLocks/>
            </p:cNvGrpSpPr>
            <p:nvPr/>
          </p:nvGrpSpPr>
          <p:grpSpPr bwMode="auto">
            <a:xfrm>
              <a:off x="2924" y="1749"/>
              <a:ext cx="739" cy="132"/>
              <a:chOff x="413" y="2105"/>
              <a:chExt cx="1073" cy="140"/>
            </a:xfrm>
          </p:grpSpPr>
          <p:sp>
            <p:nvSpPr>
              <p:cNvPr id="42133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" y="2105"/>
                <a:ext cx="693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577CD9"/>
                      </a:solidFill>
                      <a:round/>
                      <a:headEnd/>
                      <a:tailEnd/>
                    </a:ln>
                    <a:solidFill>
                      <a:srgbClr val="577CD9"/>
                    </a:solidFill>
                    <a:latin typeface="宋体"/>
                    <a:ea typeface="宋体"/>
                  </a:rPr>
                  <a:t>均匀带电</a:t>
                </a:r>
              </a:p>
            </p:txBody>
          </p:sp>
          <p:sp>
            <p:nvSpPr>
              <p:cNvPr id="42134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9" y="2120"/>
                <a:ext cx="35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577CD9"/>
                      </a:solidFill>
                      <a:round/>
                      <a:headEnd/>
                      <a:tailEnd/>
                    </a:ln>
                    <a:solidFill>
                      <a:srgbClr val="577CD9"/>
                    </a:solidFill>
                    <a:latin typeface="宋体"/>
                    <a:ea typeface="宋体"/>
                  </a:rPr>
                  <a:t>球面</a:t>
                </a:r>
              </a:p>
            </p:txBody>
          </p:sp>
        </p:grpSp>
        <p:sp>
          <p:nvSpPr>
            <p:cNvPr id="42110" name="AutoShape 105"/>
            <p:cNvSpPr>
              <a:spLocks noChangeArrowheads="1"/>
            </p:cNvSpPr>
            <p:nvPr/>
          </p:nvSpPr>
          <p:spPr bwMode="auto">
            <a:xfrm>
              <a:off x="3148" y="2135"/>
              <a:ext cx="364" cy="35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45 w 21600"/>
                <a:gd name="T25" fmla="*/ 3146 h 21600"/>
                <a:gd name="T26" fmla="*/ 18455 w 21600"/>
                <a:gd name="T27" fmla="*/ 1845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2" y="10800"/>
                  </a:moveTo>
                  <a:cubicBezTo>
                    <a:pt x="1662" y="15847"/>
                    <a:pt x="5753" y="19938"/>
                    <a:pt x="10800" y="19938"/>
                  </a:cubicBezTo>
                  <a:cubicBezTo>
                    <a:pt x="15847" y="19938"/>
                    <a:pt x="19938" y="15847"/>
                    <a:pt x="19938" y="10800"/>
                  </a:cubicBezTo>
                  <a:cubicBezTo>
                    <a:pt x="19938" y="5753"/>
                    <a:pt x="15847" y="1662"/>
                    <a:pt x="10800" y="1662"/>
                  </a:cubicBezTo>
                  <a:cubicBezTo>
                    <a:pt x="5753" y="1662"/>
                    <a:pt x="1662" y="5753"/>
                    <a:pt x="1662" y="10800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11" name="Oval 106"/>
            <p:cNvSpPr>
              <a:spLocks noChangeArrowheads="1"/>
            </p:cNvSpPr>
            <p:nvPr/>
          </p:nvSpPr>
          <p:spPr bwMode="auto">
            <a:xfrm>
              <a:off x="3065" y="2054"/>
              <a:ext cx="522" cy="510"/>
            </a:xfrm>
            <a:prstGeom prst="ellips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12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3519" y="2330"/>
              <a:ext cx="49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3600" i="1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113" name="Line 108"/>
            <p:cNvSpPr>
              <a:spLocks noChangeShapeType="1"/>
            </p:cNvSpPr>
            <p:nvPr/>
          </p:nvSpPr>
          <p:spPr bwMode="auto">
            <a:xfrm rot="-5400000">
              <a:off x="3027" y="2123"/>
              <a:ext cx="588" cy="372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4" name="Line 109"/>
            <p:cNvSpPr>
              <a:spLocks noChangeShapeType="1"/>
            </p:cNvSpPr>
            <p:nvPr/>
          </p:nvSpPr>
          <p:spPr bwMode="auto">
            <a:xfrm rot="-5400000">
              <a:off x="2991" y="2318"/>
              <a:ext cx="672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5" name="Line 110"/>
            <p:cNvSpPr>
              <a:spLocks noChangeShapeType="1"/>
            </p:cNvSpPr>
            <p:nvPr/>
          </p:nvSpPr>
          <p:spPr bwMode="auto">
            <a:xfrm rot="5400000" flipH="1">
              <a:off x="3004" y="2122"/>
              <a:ext cx="651" cy="39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6" name="Line 111"/>
            <p:cNvSpPr>
              <a:spLocks noChangeShapeType="1"/>
            </p:cNvSpPr>
            <p:nvPr/>
          </p:nvSpPr>
          <p:spPr bwMode="auto">
            <a:xfrm>
              <a:off x="3028" y="2143"/>
              <a:ext cx="606" cy="342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7" name="Line 112"/>
            <p:cNvSpPr>
              <a:spLocks noChangeShapeType="1"/>
            </p:cNvSpPr>
            <p:nvPr/>
          </p:nvSpPr>
          <p:spPr bwMode="auto">
            <a:xfrm>
              <a:off x="2935" y="2308"/>
              <a:ext cx="7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8" name="Line 113"/>
            <p:cNvSpPr>
              <a:spLocks noChangeShapeType="1"/>
            </p:cNvSpPr>
            <p:nvPr/>
          </p:nvSpPr>
          <p:spPr bwMode="auto">
            <a:xfrm rot="-5400000">
              <a:off x="3162" y="1985"/>
              <a:ext cx="336" cy="636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9" name="Oval 114"/>
            <p:cNvSpPr>
              <a:spLocks noChangeArrowheads="1"/>
            </p:cNvSpPr>
            <p:nvPr/>
          </p:nvSpPr>
          <p:spPr bwMode="auto">
            <a:xfrm>
              <a:off x="3184" y="2163"/>
              <a:ext cx="297" cy="29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20" name="Oval 115"/>
            <p:cNvSpPr>
              <a:spLocks noChangeArrowheads="1"/>
            </p:cNvSpPr>
            <p:nvPr/>
          </p:nvSpPr>
          <p:spPr bwMode="auto">
            <a:xfrm>
              <a:off x="3233" y="2222"/>
              <a:ext cx="190" cy="186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21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3289" y="2308"/>
              <a:ext cx="47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o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122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3573" y="2084"/>
              <a:ext cx="87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2123" name="Line 118"/>
            <p:cNvSpPr>
              <a:spLocks noChangeShapeType="1"/>
            </p:cNvSpPr>
            <p:nvPr/>
          </p:nvSpPr>
          <p:spPr bwMode="auto">
            <a:xfrm rot="5400000" flipH="1">
              <a:off x="4307" y="2056"/>
              <a:ext cx="639" cy="38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4" name="Line 119"/>
            <p:cNvSpPr>
              <a:spLocks noChangeShapeType="1"/>
            </p:cNvSpPr>
            <p:nvPr/>
          </p:nvSpPr>
          <p:spPr bwMode="auto">
            <a:xfrm rot="-5400000">
              <a:off x="4297" y="2252"/>
              <a:ext cx="672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5" name="Line 120"/>
            <p:cNvSpPr>
              <a:spLocks noChangeShapeType="1"/>
            </p:cNvSpPr>
            <p:nvPr/>
          </p:nvSpPr>
          <p:spPr bwMode="auto">
            <a:xfrm>
              <a:off x="4253" y="2266"/>
              <a:ext cx="7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6" name="Line 121"/>
            <p:cNvSpPr>
              <a:spLocks noChangeShapeType="1"/>
            </p:cNvSpPr>
            <p:nvPr/>
          </p:nvSpPr>
          <p:spPr bwMode="auto">
            <a:xfrm>
              <a:off x="4313" y="2074"/>
              <a:ext cx="606" cy="342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7" name="Line 122"/>
            <p:cNvSpPr>
              <a:spLocks noChangeShapeType="1"/>
            </p:cNvSpPr>
            <p:nvPr/>
          </p:nvSpPr>
          <p:spPr bwMode="auto">
            <a:xfrm rot="-5400000">
              <a:off x="4432" y="1919"/>
              <a:ext cx="381" cy="687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8" name="Line 123"/>
            <p:cNvSpPr>
              <a:spLocks noChangeShapeType="1"/>
            </p:cNvSpPr>
            <p:nvPr/>
          </p:nvSpPr>
          <p:spPr bwMode="auto">
            <a:xfrm rot="-5400000">
              <a:off x="4348" y="2066"/>
              <a:ext cx="588" cy="372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9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4595" y="2278"/>
              <a:ext cx="47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o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130" name="WordArt 125"/>
            <p:cNvSpPr>
              <a:spLocks noChangeArrowheads="1" noChangeShapeType="1" noTextEdit="1"/>
            </p:cNvSpPr>
            <p:nvPr/>
          </p:nvSpPr>
          <p:spPr bwMode="auto">
            <a:xfrm rot="5400000">
              <a:off x="1120" y="2078"/>
              <a:ext cx="588" cy="161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rgbClr val="577CD9"/>
                    </a:solidFill>
                    <a:round/>
                    <a:headEnd/>
                    <a:tailEnd/>
                  </a:ln>
                  <a:solidFill>
                    <a:srgbClr val="577CD9"/>
                  </a:solidFill>
                  <a:latin typeface="宋体"/>
                  <a:ea typeface="宋体"/>
                </a:rPr>
                <a:t>球对称</a:t>
              </a:r>
            </a:p>
          </p:txBody>
        </p:sp>
        <p:sp>
          <p:nvSpPr>
            <p:cNvPr id="42131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4695" y="2191"/>
              <a:ext cx="49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3600" i="1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132" name="Rectangle 127"/>
            <p:cNvSpPr>
              <a:spLocks noChangeArrowheads="1"/>
            </p:cNvSpPr>
            <p:nvPr/>
          </p:nvSpPr>
          <p:spPr bwMode="auto">
            <a:xfrm>
              <a:off x="1284" y="1793"/>
              <a:ext cx="247" cy="725"/>
            </a:xfrm>
            <a:prstGeom prst="rect">
              <a:avLst/>
            </a:prstGeom>
            <a:noFill/>
            <a:ln w="31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9" name="组合 228"/>
          <p:cNvGrpSpPr/>
          <p:nvPr/>
        </p:nvGrpSpPr>
        <p:grpSpPr>
          <a:xfrm>
            <a:off x="264066" y="4475105"/>
            <a:ext cx="4144962" cy="2179637"/>
            <a:chOff x="1198563" y="4384676"/>
            <a:chExt cx="4144962" cy="2179637"/>
          </a:xfrm>
        </p:grpSpPr>
        <p:grpSp>
          <p:nvGrpSpPr>
            <p:cNvPr id="41992" name="Group 129"/>
            <p:cNvGrpSpPr>
              <a:grpSpLocks/>
            </p:cNvGrpSpPr>
            <p:nvPr/>
          </p:nvGrpSpPr>
          <p:grpSpPr bwMode="auto">
            <a:xfrm>
              <a:off x="1997075" y="5992813"/>
              <a:ext cx="1333500" cy="242888"/>
              <a:chOff x="1251" y="3053"/>
              <a:chExt cx="840" cy="153"/>
            </a:xfrm>
          </p:grpSpPr>
          <p:sp>
            <p:nvSpPr>
              <p:cNvPr id="42086" name="Line 130"/>
              <p:cNvSpPr>
                <a:spLocks noChangeShapeType="1"/>
              </p:cNvSpPr>
              <p:nvPr/>
            </p:nvSpPr>
            <p:spPr bwMode="auto">
              <a:xfrm>
                <a:off x="1539" y="3058"/>
                <a:ext cx="300" cy="14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7" name="Line 131"/>
              <p:cNvSpPr>
                <a:spLocks noChangeShapeType="1"/>
              </p:cNvSpPr>
              <p:nvPr/>
            </p:nvSpPr>
            <p:spPr bwMode="auto">
              <a:xfrm flipV="1">
                <a:off x="1541" y="3053"/>
                <a:ext cx="240" cy="15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8" name="Line 132"/>
              <p:cNvSpPr>
                <a:spLocks noChangeShapeType="1"/>
              </p:cNvSpPr>
              <p:nvPr/>
            </p:nvSpPr>
            <p:spPr bwMode="auto">
              <a:xfrm flipV="1">
                <a:off x="1314" y="3070"/>
                <a:ext cx="654" cy="122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9" name="Line 133"/>
              <p:cNvSpPr>
                <a:spLocks noChangeShapeType="1"/>
              </p:cNvSpPr>
              <p:nvPr/>
            </p:nvSpPr>
            <p:spPr bwMode="auto">
              <a:xfrm>
                <a:off x="1356" y="3072"/>
                <a:ext cx="657" cy="108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0" name="Line 134"/>
              <p:cNvSpPr>
                <a:spLocks noChangeShapeType="1"/>
              </p:cNvSpPr>
              <p:nvPr/>
            </p:nvSpPr>
            <p:spPr bwMode="auto">
              <a:xfrm flipV="1">
                <a:off x="1251" y="3126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993" name="Group 135"/>
            <p:cNvGrpSpPr>
              <a:grpSpLocks/>
            </p:cNvGrpSpPr>
            <p:nvPr/>
          </p:nvGrpSpPr>
          <p:grpSpPr bwMode="auto">
            <a:xfrm>
              <a:off x="1992313" y="5422901"/>
              <a:ext cx="1333500" cy="242888"/>
              <a:chOff x="1251" y="3053"/>
              <a:chExt cx="840" cy="153"/>
            </a:xfrm>
          </p:grpSpPr>
          <p:sp>
            <p:nvSpPr>
              <p:cNvPr id="42081" name="Line 136"/>
              <p:cNvSpPr>
                <a:spLocks noChangeShapeType="1"/>
              </p:cNvSpPr>
              <p:nvPr/>
            </p:nvSpPr>
            <p:spPr bwMode="auto">
              <a:xfrm>
                <a:off x="1539" y="3058"/>
                <a:ext cx="300" cy="14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2" name="Line 137"/>
              <p:cNvSpPr>
                <a:spLocks noChangeShapeType="1"/>
              </p:cNvSpPr>
              <p:nvPr/>
            </p:nvSpPr>
            <p:spPr bwMode="auto">
              <a:xfrm flipV="1">
                <a:off x="1541" y="3053"/>
                <a:ext cx="240" cy="15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3" name="Line 138"/>
              <p:cNvSpPr>
                <a:spLocks noChangeShapeType="1"/>
              </p:cNvSpPr>
              <p:nvPr/>
            </p:nvSpPr>
            <p:spPr bwMode="auto">
              <a:xfrm flipV="1">
                <a:off x="1314" y="3070"/>
                <a:ext cx="654" cy="122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4" name="Line 139"/>
              <p:cNvSpPr>
                <a:spLocks noChangeShapeType="1"/>
              </p:cNvSpPr>
              <p:nvPr/>
            </p:nvSpPr>
            <p:spPr bwMode="auto">
              <a:xfrm>
                <a:off x="1356" y="3072"/>
                <a:ext cx="657" cy="108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5" name="Line 140"/>
              <p:cNvSpPr>
                <a:spLocks noChangeShapeType="1"/>
              </p:cNvSpPr>
              <p:nvPr/>
            </p:nvSpPr>
            <p:spPr bwMode="auto">
              <a:xfrm flipV="1">
                <a:off x="1251" y="3126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994" name="Group 141"/>
            <p:cNvGrpSpPr>
              <a:grpSpLocks/>
            </p:cNvGrpSpPr>
            <p:nvPr/>
          </p:nvGrpSpPr>
          <p:grpSpPr bwMode="auto">
            <a:xfrm>
              <a:off x="1995488" y="4856163"/>
              <a:ext cx="1333500" cy="242888"/>
              <a:chOff x="1251" y="3053"/>
              <a:chExt cx="840" cy="153"/>
            </a:xfrm>
          </p:grpSpPr>
          <p:sp>
            <p:nvSpPr>
              <p:cNvPr id="42076" name="Line 142"/>
              <p:cNvSpPr>
                <a:spLocks noChangeShapeType="1"/>
              </p:cNvSpPr>
              <p:nvPr/>
            </p:nvSpPr>
            <p:spPr bwMode="auto">
              <a:xfrm>
                <a:off x="1539" y="3058"/>
                <a:ext cx="300" cy="14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7" name="Line 143"/>
              <p:cNvSpPr>
                <a:spLocks noChangeShapeType="1"/>
              </p:cNvSpPr>
              <p:nvPr/>
            </p:nvSpPr>
            <p:spPr bwMode="auto">
              <a:xfrm flipV="1">
                <a:off x="1541" y="3053"/>
                <a:ext cx="240" cy="15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8" name="Line 144"/>
              <p:cNvSpPr>
                <a:spLocks noChangeShapeType="1"/>
              </p:cNvSpPr>
              <p:nvPr/>
            </p:nvSpPr>
            <p:spPr bwMode="auto">
              <a:xfrm flipV="1">
                <a:off x="1314" y="3070"/>
                <a:ext cx="654" cy="122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9" name="Line 145"/>
              <p:cNvSpPr>
                <a:spLocks noChangeShapeType="1"/>
              </p:cNvSpPr>
              <p:nvPr/>
            </p:nvSpPr>
            <p:spPr bwMode="auto">
              <a:xfrm>
                <a:off x="1356" y="3072"/>
                <a:ext cx="657" cy="108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0" name="Line 146"/>
              <p:cNvSpPr>
                <a:spLocks noChangeShapeType="1"/>
              </p:cNvSpPr>
              <p:nvPr/>
            </p:nvSpPr>
            <p:spPr bwMode="auto">
              <a:xfrm flipV="1">
                <a:off x="1251" y="3126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995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1841500" y="4405313"/>
              <a:ext cx="1484312" cy="2095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577CD9"/>
                    </a:solidFill>
                    <a:round/>
                    <a:headEnd/>
                    <a:tailEnd/>
                  </a:ln>
                  <a:solidFill>
                    <a:srgbClr val="577CD9"/>
                  </a:solidFill>
                  <a:latin typeface="宋体"/>
                  <a:ea typeface="宋体"/>
                </a:rPr>
                <a:t>均匀带电长直线</a:t>
              </a:r>
            </a:p>
          </p:txBody>
        </p:sp>
        <p:sp>
          <p:nvSpPr>
            <p:cNvPr id="41996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3095625" y="5343526"/>
              <a:ext cx="138112" cy="119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1997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3859213" y="4384676"/>
              <a:ext cx="1484312" cy="2095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577CD9"/>
                    </a:solidFill>
                    <a:round/>
                    <a:headEnd/>
                    <a:tailEnd/>
                  </a:ln>
                  <a:solidFill>
                    <a:srgbClr val="577CD9"/>
                  </a:solidFill>
                  <a:latin typeface="宋体"/>
                  <a:ea typeface="宋体"/>
                </a:rPr>
                <a:t>均匀带电长圆柱面</a:t>
              </a:r>
            </a:p>
          </p:txBody>
        </p:sp>
        <p:sp>
          <p:nvSpPr>
            <p:cNvPr id="41998" name="Oval 150"/>
            <p:cNvSpPr>
              <a:spLocks noChangeArrowheads="1"/>
            </p:cNvSpPr>
            <p:nvPr/>
          </p:nvSpPr>
          <p:spPr bwMode="auto">
            <a:xfrm>
              <a:off x="4151313" y="5946776"/>
              <a:ext cx="638175" cy="428625"/>
            </a:xfrm>
            <a:prstGeom prst="ellipse">
              <a:avLst/>
            </a:prstGeom>
            <a:solidFill>
              <a:srgbClr val="D9D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9" name="Rectangle 151"/>
            <p:cNvSpPr>
              <a:spLocks noChangeArrowheads="1"/>
            </p:cNvSpPr>
            <p:nvPr/>
          </p:nvSpPr>
          <p:spPr bwMode="auto">
            <a:xfrm>
              <a:off x="4162425" y="5038726"/>
              <a:ext cx="628650" cy="1111250"/>
            </a:xfrm>
            <a:prstGeom prst="rect">
              <a:avLst/>
            </a:prstGeom>
            <a:solidFill>
              <a:srgbClr val="D9D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0" name="Oval 152"/>
            <p:cNvSpPr>
              <a:spLocks noChangeArrowheads="1"/>
            </p:cNvSpPr>
            <p:nvPr/>
          </p:nvSpPr>
          <p:spPr bwMode="auto">
            <a:xfrm>
              <a:off x="4156075" y="4849813"/>
              <a:ext cx="633412" cy="280988"/>
            </a:xfrm>
            <a:prstGeom prst="ellipse">
              <a:avLst/>
            </a:prstGeom>
            <a:solidFill>
              <a:srgbClr val="D9D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1" name="Line 153"/>
            <p:cNvSpPr>
              <a:spLocks noChangeShapeType="1"/>
            </p:cNvSpPr>
            <p:nvPr/>
          </p:nvSpPr>
          <p:spPr bwMode="auto">
            <a:xfrm>
              <a:off x="4786313" y="4986338"/>
              <a:ext cx="0" cy="1163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2" name="Line 154"/>
            <p:cNvSpPr>
              <a:spLocks noChangeShapeType="1"/>
            </p:cNvSpPr>
            <p:nvPr/>
          </p:nvSpPr>
          <p:spPr bwMode="auto">
            <a:xfrm>
              <a:off x="4152900" y="5016501"/>
              <a:ext cx="0" cy="1163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3" name="Line 155"/>
            <p:cNvSpPr>
              <a:spLocks noChangeShapeType="1"/>
            </p:cNvSpPr>
            <p:nvPr/>
          </p:nvSpPr>
          <p:spPr bwMode="auto">
            <a:xfrm>
              <a:off x="4922838" y="5376863"/>
              <a:ext cx="0" cy="43180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4" name="Line 156"/>
            <p:cNvSpPr>
              <a:spLocks noChangeShapeType="1"/>
            </p:cNvSpPr>
            <p:nvPr/>
          </p:nvSpPr>
          <p:spPr bwMode="auto">
            <a:xfrm>
              <a:off x="4016375" y="5378451"/>
              <a:ext cx="0" cy="41275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5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4962525" y="5367338"/>
              <a:ext cx="138112" cy="1190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2006" name="Rectangle 158"/>
            <p:cNvSpPr>
              <a:spLocks noChangeArrowheads="1"/>
            </p:cNvSpPr>
            <p:nvPr/>
          </p:nvSpPr>
          <p:spPr bwMode="auto">
            <a:xfrm rot="16200000">
              <a:off x="1836738" y="5535613"/>
              <a:ext cx="1631950" cy="4286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07" name="Group 159"/>
            <p:cNvGrpSpPr>
              <a:grpSpLocks/>
            </p:cNvGrpSpPr>
            <p:nvPr/>
          </p:nvGrpSpPr>
          <p:grpSpPr bwMode="auto">
            <a:xfrm>
              <a:off x="2255838" y="5200651"/>
              <a:ext cx="785812" cy="584200"/>
              <a:chOff x="704" y="3254"/>
              <a:chExt cx="495" cy="368"/>
            </a:xfrm>
          </p:grpSpPr>
          <p:sp>
            <p:nvSpPr>
              <p:cNvPr id="42072" name="Oval 160"/>
              <p:cNvSpPr>
                <a:spLocks noChangeArrowheads="1"/>
              </p:cNvSpPr>
              <p:nvPr/>
            </p:nvSpPr>
            <p:spPr bwMode="auto">
              <a:xfrm>
                <a:off x="709" y="3254"/>
                <a:ext cx="483" cy="110"/>
              </a:xfrm>
              <a:prstGeom prst="ellips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73" name="Oval 161"/>
              <p:cNvSpPr>
                <a:spLocks noChangeArrowheads="1"/>
              </p:cNvSpPr>
              <p:nvPr/>
            </p:nvSpPr>
            <p:spPr bwMode="auto">
              <a:xfrm>
                <a:off x="712" y="3512"/>
                <a:ext cx="483" cy="110"/>
              </a:xfrm>
              <a:prstGeom prst="ellips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74" name="Line 162"/>
              <p:cNvSpPr>
                <a:spLocks noChangeShapeType="1"/>
              </p:cNvSpPr>
              <p:nvPr/>
            </p:nvSpPr>
            <p:spPr bwMode="auto">
              <a:xfrm>
                <a:off x="1199" y="3316"/>
                <a:ext cx="0" cy="249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5" name="Line 163"/>
              <p:cNvSpPr>
                <a:spLocks noChangeShapeType="1"/>
              </p:cNvSpPr>
              <p:nvPr/>
            </p:nvSpPr>
            <p:spPr bwMode="auto">
              <a:xfrm>
                <a:off x="704" y="3319"/>
                <a:ext cx="0" cy="249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08" name="Line 164"/>
            <p:cNvSpPr>
              <a:spLocks noChangeShapeType="1"/>
            </p:cNvSpPr>
            <p:nvPr/>
          </p:nvSpPr>
          <p:spPr bwMode="auto">
            <a:xfrm flipV="1">
              <a:off x="4489450" y="6376988"/>
              <a:ext cx="1587" cy="18732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009" name="Group 165"/>
            <p:cNvGrpSpPr>
              <a:grpSpLocks/>
            </p:cNvGrpSpPr>
            <p:nvPr/>
          </p:nvGrpSpPr>
          <p:grpSpPr bwMode="auto">
            <a:xfrm>
              <a:off x="3898900" y="4770438"/>
              <a:ext cx="1155700" cy="465138"/>
              <a:chOff x="2588" y="3014"/>
              <a:chExt cx="728" cy="293"/>
            </a:xfrm>
          </p:grpSpPr>
          <p:sp>
            <p:nvSpPr>
              <p:cNvPr id="42065" name="Line 166"/>
              <p:cNvSpPr>
                <a:spLocks noChangeShapeType="1"/>
              </p:cNvSpPr>
              <p:nvPr/>
            </p:nvSpPr>
            <p:spPr bwMode="auto">
              <a:xfrm>
                <a:off x="2783" y="3014"/>
                <a:ext cx="337" cy="27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6" name="Line 167"/>
              <p:cNvSpPr>
                <a:spLocks noChangeShapeType="1"/>
              </p:cNvSpPr>
              <p:nvPr/>
            </p:nvSpPr>
            <p:spPr bwMode="auto">
              <a:xfrm flipV="1">
                <a:off x="2771" y="3014"/>
                <a:ext cx="361" cy="275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7" name="Line 168"/>
              <p:cNvSpPr>
                <a:spLocks noChangeShapeType="1"/>
              </p:cNvSpPr>
              <p:nvPr/>
            </p:nvSpPr>
            <p:spPr bwMode="auto">
              <a:xfrm flipV="1">
                <a:off x="2644" y="3068"/>
                <a:ext cx="605" cy="172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8" name="Line 169"/>
              <p:cNvSpPr>
                <a:spLocks noChangeShapeType="1"/>
              </p:cNvSpPr>
              <p:nvPr/>
            </p:nvSpPr>
            <p:spPr bwMode="auto">
              <a:xfrm>
                <a:off x="2637" y="3066"/>
                <a:ext cx="630" cy="17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69" name="Line 170"/>
              <p:cNvSpPr>
                <a:spLocks noChangeShapeType="1"/>
              </p:cNvSpPr>
              <p:nvPr/>
            </p:nvSpPr>
            <p:spPr bwMode="auto">
              <a:xfrm>
                <a:off x="2588" y="3149"/>
                <a:ext cx="728" cy="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0" name="Line 171"/>
              <p:cNvSpPr>
                <a:spLocks noChangeShapeType="1"/>
              </p:cNvSpPr>
              <p:nvPr/>
            </p:nvSpPr>
            <p:spPr bwMode="auto">
              <a:xfrm>
                <a:off x="2953" y="3154"/>
                <a:ext cx="5" cy="15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1" name="Oval 172"/>
              <p:cNvSpPr>
                <a:spLocks noChangeArrowheads="1"/>
              </p:cNvSpPr>
              <p:nvPr/>
            </p:nvSpPr>
            <p:spPr bwMode="auto">
              <a:xfrm>
                <a:off x="2772" y="3080"/>
                <a:ext cx="35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10" name="Line 173"/>
            <p:cNvSpPr>
              <a:spLocks noChangeShapeType="1"/>
            </p:cNvSpPr>
            <p:nvPr/>
          </p:nvSpPr>
          <p:spPr bwMode="auto">
            <a:xfrm flipH="1" flipV="1">
              <a:off x="4476750" y="4676776"/>
              <a:ext cx="4762" cy="40957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1" name="Line 174"/>
            <p:cNvSpPr>
              <a:spLocks noChangeShapeType="1"/>
            </p:cNvSpPr>
            <p:nvPr/>
          </p:nvSpPr>
          <p:spPr bwMode="auto">
            <a:xfrm>
              <a:off x="4208463" y="5459413"/>
              <a:ext cx="534987" cy="433388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2" name="Line 175"/>
            <p:cNvSpPr>
              <a:spLocks noChangeShapeType="1"/>
            </p:cNvSpPr>
            <p:nvPr/>
          </p:nvSpPr>
          <p:spPr bwMode="auto">
            <a:xfrm flipV="1">
              <a:off x="4189413" y="5459413"/>
              <a:ext cx="573087" cy="436563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3" name="Line 176"/>
            <p:cNvSpPr>
              <a:spLocks noChangeShapeType="1"/>
            </p:cNvSpPr>
            <p:nvPr/>
          </p:nvSpPr>
          <p:spPr bwMode="auto">
            <a:xfrm flipV="1">
              <a:off x="3987800" y="5545138"/>
              <a:ext cx="960437" cy="27305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4" name="Line 177"/>
            <p:cNvSpPr>
              <a:spLocks noChangeShapeType="1"/>
            </p:cNvSpPr>
            <p:nvPr/>
          </p:nvSpPr>
          <p:spPr bwMode="auto">
            <a:xfrm>
              <a:off x="3976688" y="5541963"/>
              <a:ext cx="1000125" cy="269875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5" name="Line 178"/>
            <p:cNvSpPr>
              <a:spLocks noChangeShapeType="1"/>
            </p:cNvSpPr>
            <p:nvPr/>
          </p:nvSpPr>
          <p:spPr bwMode="auto">
            <a:xfrm>
              <a:off x="3898900" y="5673726"/>
              <a:ext cx="1155700" cy="635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6" name="Line 179"/>
            <p:cNvSpPr>
              <a:spLocks noChangeShapeType="1"/>
            </p:cNvSpPr>
            <p:nvPr/>
          </p:nvSpPr>
          <p:spPr bwMode="auto">
            <a:xfrm>
              <a:off x="4478338" y="5681663"/>
              <a:ext cx="7937" cy="242888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Oval 180"/>
            <p:cNvSpPr>
              <a:spLocks noChangeArrowheads="1"/>
            </p:cNvSpPr>
            <p:nvPr/>
          </p:nvSpPr>
          <p:spPr bwMode="auto">
            <a:xfrm>
              <a:off x="4191000" y="5564188"/>
              <a:ext cx="561975" cy="228600"/>
            </a:xfrm>
            <a:prstGeom prst="ellipse">
              <a:avLst/>
            </a:prstGeom>
            <a:solidFill>
              <a:srgbClr val="D9D9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8" name="Arc 181"/>
            <p:cNvSpPr>
              <a:spLocks/>
            </p:cNvSpPr>
            <p:nvPr/>
          </p:nvSpPr>
          <p:spPr bwMode="auto">
            <a:xfrm>
              <a:off x="4171950" y="5667376"/>
              <a:ext cx="606425" cy="128588"/>
            </a:xfrm>
            <a:custGeom>
              <a:avLst/>
              <a:gdLst>
                <a:gd name="T0" fmla="*/ 0 w 43184"/>
                <a:gd name="T1" fmla="*/ 0 h 22760"/>
                <a:gd name="T2" fmla="*/ 0 w 43184"/>
                <a:gd name="T3" fmla="*/ 0 h 22760"/>
                <a:gd name="T4" fmla="*/ 0 w 43184"/>
                <a:gd name="T5" fmla="*/ 0 h 22760"/>
                <a:gd name="T6" fmla="*/ 0 60000 65536"/>
                <a:gd name="T7" fmla="*/ 0 60000 65536"/>
                <a:gd name="T8" fmla="*/ 0 60000 65536"/>
                <a:gd name="T9" fmla="*/ 0 w 43184"/>
                <a:gd name="T10" fmla="*/ 0 h 22760"/>
                <a:gd name="T11" fmla="*/ 43184 w 43184"/>
                <a:gd name="T12" fmla="*/ 22760 h 227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84" h="22760" fill="none" extrusionOk="0">
                  <a:moveTo>
                    <a:pt x="43152" y="0"/>
                  </a:moveTo>
                  <a:cubicBezTo>
                    <a:pt x="43173" y="386"/>
                    <a:pt x="43184" y="773"/>
                    <a:pt x="43184" y="1160"/>
                  </a:cubicBezTo>
                  <a:cubicBezTo>
                    <a:pt x="43184" y="13089"/>
                    <a:pt x="33513" y="22760"/>
                    <a:pt x="21584" y="22760"/>
                  </a:cubicBezTo>
                  <a:cubicBezTo>
                    <a:pt x="9975" y="22760"/>
                    <a:pt x="443" y="13584"/>
                    <a:pt x="-1" y="1985"/>
                  </a:cubicBezTo>
                </a:path>
                <a:path w="43184" h="22760" stroke="0" extrusionOk="0">
                  <a:moveTo>
                    <a:pt x="43152" y="0"/>
                  </a:moveTo>
                  <a:cubicBezTo>
                    <a:pt x="43173" y="386"/>
                    <a:pt x="43184" y="773"/>
                    <a:pt x="43184" y="1160"/>
                  </a:cubicBezTo>
                  <a:cubicBezTo>
                    <a:pt x="43184" y="13089"/>
                    <a:pt x="33513" y="22760"/>
                    <a:pt x="21584" y="22760"/>
                  </a:cubicBezTo>
                  <a:cubicBezTo>
                    <a:pt x="9975" y="22760"/>
                    <a:pt x="443" y="13584"/>
                    <a:pt x="-1" y="1985"/>
                  </a:cubicBezTo>
                  <a:lnTo>
                    <a:pt x="21584" y="1160"/>
                  </a:lnTo>
                  <a:close/>
                </a:path>
              </a:pathLst>
            </a:custGeom>
            <a:noFill/>
            <a:ln w="3175">
              <a:solidFill>
                <a:srgbClr val="577CD9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9" name="Rectangle 182"/>
            <p:cNvSpPr>
              <a:spLocks noChangeArrowheads="1"/>
            </p:cNvSpPr>
            <p:nvPr/>
          </p:nvSpPr>
          <p:spPr bwMode="auto">
            <a:xfrm>
              <a:off x="4165600" y="5380038"/>
              <a:ext cx="609600" cy="257175"/>
            </a:xfrm>
            <a:prstGeom prst="rect">
              <a:avLst/>
            </a:prstGeom>
            <a:solidFill>
              <a:srgbClr val="D9D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0" name="Arc 183"/>
            <p:cNvSpPr>
              <a:spLocks/>
            </p:cNvSpPr>
            <p:nvPr/>
          </p:nvSpPr>
          <p:spPr bwMode="auto">
            <a:xfrm>
              <a:off x="4014788" y="5268913"/>
              <a:ext cx="908050" cy="260350"/>
            </a:xfrm>
            <a:custGeom>
              <a:avLst/>
              <a:gdLst>
                <a:gd name="T0" fmla="*/ 0 w 43200"/>
                <a:gd name="T1" fmla="*/ 0 h 37209"/>
                <a:gd name="T2" fmla="*/ 0 w 43200"/>
                <a:gd name="T3" fmla="*/ 0 h 37209"/>
                <a:gd name="T4" fmla="*/ 0 w 43200"/>
                <a:gd name="T5" fmla="*/ 0 h 37209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09"/>
                <a:gd name="T11" fmla="*/ 43200 w 43200"/>
                <a:gd name="T12" fmla="*/ 37209 h 372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09" fill="none" extrusionOk="0">
                  <a:moveTo>
                    <a:pt x="36924" y="387"/>
                  </a:moveTo>
                  <a:cubicBezTo>
                    <a:pt x="40944" y="4433"/>
                    <a:pt x="43200" y="9905"/>
                    <a:pt x="43200" y="15609"/>
                  </a:cubicBezTo>
                  <a:cubicBezTo>
                    <a:pt x="43200" y="27538"/>
                    <a:pt x="33529" y="37209"/>
                    <a:pt x="21600" y="37209"/>
                  </a:cubicBezTo>
                  <a:cubicBezTo>
                    <a:pt x="9670" y="37209"/>
                    <a:pt x="0" y="27538"/>
                    <a:pt x="0" y="15609"/>
                  </a:cubicBezTo>
                  <a:cubicBezTo>
                    <a:pt x="-1" y="9713"/>
                    <a:pt x="2409" y="4074"/>
                    <a:pt x="6669" y="-1"/>
                  </a:cubicBezTo>
                </a:path>
                <a:path w="43200" h="37209" stroke="0" extrusionOk="0">
                  <a:moveTo>
                    <a:pt x="36924" y="387"/>
                  </a:moveTo>
                  <a:cubicBezTo>
                    <a:pt x="40944" y="4433"/>
                    <a:pt x="43200" y="9905"/>
                    <a:pt x="43200" y="15609"/>
                  </a:cubicBezTo>
                  <a:cubicBezTo>
                    <a:pt x="43200" y="27538"/>
                    <a:pt x="33529" y="37209"/>
                    <a:pt x="21600" y="37209"/>
                  </a:cubicBezTo>
                  <a:cubicBezTo>
                    <a:pt x="9670" y="37209"/>
                    <a:pt x="0" y="27538"/>
                    <a:pt x="0" y="15609"/>
                  </a:cubicBezTo>
                  <a:cubicBezTo>
                    <a:pt x="-1" y="9713"/>
                    <a:pt x="2409" y="4074"/>
                    <a:pt x="6669" y="-1"/>
                  </a:cubicBezTo>
                  <a:lnTo>
                    <a:pt x="21600" y="15609"/>
                  </a:lnTo>
                  <a:close/>
                </a:path>
              </a:pathLst>
            </a:custGeom>
            <a:noFill/>
            <a:ln w="19050">
              <a:solidFill>
                <a:srgbClr val="FF5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1" name="Line 184"/>
            <p:cNvSpPr>
              <a:spLocks noChangeShapeType="1"/>
            </p:cNvSpPr>
            <p:nvPr/>
          </p:nvSpPr>
          <p:spPr bwMode="auto">
            <a:xfrm>
              <a:off x="4203700" y="5961063"/>
              <a:ext cx="534987" cy="433388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2" name="Line 185"/>
            <p:cNvSpPr>
              <a:spLocks noChangeShapeType="1"/>
            </p:cNvSpPr>
            <p:nvPr/>
          </p:nvSpPr>
          <p:spPr bwMode="auto">
            <a:xfrm flipV="1">
              <a:off x="4184650" y="5961063"/>
              <a:ext cx="573087" cy="436563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3" name="Line 186"/>
            <p:cNvSpPr>
              <a:spLocks noChangeShapeType="1"/>
            </p:cNvSpPr>
            <p:nvPr/>
          </p:nvSpPr>
          <p:spPr bwMode="auto">
            <a:xfrm flipV="1">
              <a:off x="3983038" y="6046788"/>
              <a:ext cx="960437" cy="27305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4" name="Line 187"/>
            <p:cNvSpPr>
              <a:spLocks noChangeShapeType="1"/>
            </p:cNvSpPr>
            <p:nvPr/>
          </p:nvSpPr>
          <p:spPr bwMode="auto">
            <a:xfrm>
              <a:off x="3971925" y="6043613"/>
              <a:ext cx="1000125" cy="269875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5" name="Line 188"/>
            <p:cNvSpPr>
              <a:spLocks noChangeShapeType="1"/>
            </p:cNvSpPr>
            <p:nvPr/>
          </p:nvSpPr>
          <p:spPr bwMode="auto">
            <a:xfrm>
              <a:off x="3894138" y="6175376"/>
              <a:ext cx="1155700" cy="635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6" name="Line 189"/>
            <p:cNvSpPr>
              <a:spLocks noChangeShapeType="1"/>
            </p:cNvSpPr>
            <p:nvPr/>
          </p:nvSpPr>
          <p:spPr bwMode="auto">
            <a:xfrm>
              <a:off x="4473575" y="6183313"/>
              <a:ext cx="7937" cy="242888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7" name="Oval 190"/>
            <p:cNvSpPr>
              <a:spLocks noChangeArrowheads="1"/>
            </p:cNvSpPr>
            <p:nvPr/>
          </p:nvSpPr>
          <p:spPr bwMode="auto">
            <a:xfrm>
              <a:off x="4164013" y="5978526"/>
              <a:ext cx="608012" cy="344488"/>
            </a:xfrm>
            <a:prstGeom prst="ellipse">
              <a:avLst/>
            </a:prstGeom>
            <a:solidFill>
              <a:srgbClr val="D9D9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Rectangle 191"/>
            <p:cNvSpPr>
              <a:spLocks noChangeArrowheads="1"/>
            </p:cNvSpPr>
            <p:nvPr/>
          </p:nvSpPr>
          <p:spPr bwMode="auto">
            <a:xfrm>
              <a:off x="4191000" y="5918201"/>
              <a:ext cx="585787" cy="133350"/>
            </a:xfrm>
            <a:prstGeom prst="rect">
              <a:avLst/>
            </a:prstGeom>
            <a:solidFill>
              <a:srgbClr val="D9D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9" name="Arc 192"/>
            <p:cNvSpPr>
              <a:spLocks/>
            </p:cNvSpPr>
            <p:nvPr/>
          </p:nvSpPr>
          <p:spPr bwMode="auto">
            <a:xfrm>
              <a:off x="4006850" y="5692776"/>
              <a:ext cx="908050" cy="273050"/>
            </a:xfrm>
            <a:custGeom>
              <a:avLst/>
              <a:gdLst>
                <a:gd name="T0" fmla="*/ 0 w 43200"/>
                <a:gd name="T1" fmla="*/ 0 h 37209"/>
                <a:gd name="T2" fmla="*/ 0 w 43200"/>
                <a:gd name="T3" fmla="*/ 0 h 37209"/>
                <a:gd name="T4" fmla="*/ 0 w 43200"/>
                <a:gd name="T5" fmla="*/ 0 h 37209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209"/>
                <a:gd name="T11" fmla="*/ 43200 w 43200"/>
                <a:gd name="T12" fmla="*/ 37209 h 372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209" fill="none" extrusionOk="0">
                  <a:moveTo>
                    <a:pt x="38746" y="2473"/>
                  </a:moveTo>
                  <a:cubicBezTo>
                    <a:pt x="41634" y="6243"/>
                    <a:pt x="43200" y="10859"/>
                    <a:pt x="43200" y="15609"/>
                  </a:cubicBezTo>
                  <a:cubicBezTo>
                    <a:pt x="43200" y="27538"/>
                    <a:pt x="33529" y="37209"/>
                    <a:pt x="21600" y="37209"/>
                  </a:cubicBezTo>
                  <a:cubicBezTo>
                    <a:pt x="9670" y="37209"/>
                    <a:pt x="0" y="27538"/>
                    <a:pt x="0" y="15609"/>
                  </a:cubicBezTo>
                  <a:cubicBezTo>
                    <a:pt x="-1" y="9713"/>
                    <a:pt x="2409" y="4074"/>
                    <a:pt x="6669" y="-1"/>
                  </a:cubicBezTo>
                </a:path>
                <a:path w="43200" h="37209" stroke="0" extrusionOk="0">
                  <a:moveTo>
                    <a:pt x="38746" y="2473"/>
                  </a:moveTo>
                  <a:cubicBezTo>
                    <a:pt x="41634" y="6243"/>
                    <a:pt x="43200" y="10859"/>
                    <a:pt x="43200" y="15609"/>
                  </a:cubicBezTo>
                  <a:cubicBezTo>
                    <a:pt x="43200" y="27538"/>
                    <a:pt x="33529" y="37209"/>
                    <a:pt x="21600" y="37209"/>
                  </a:cubicBezTo>
                  <a:cubicBezTo>
                    <a:pt x="9670" y="37209"/>
                    <a:pt x="0" y="27538"/>
                    <a:pt x="0" y="15609"/>
                  </a:cubicBezTo>
                  <a:cubicBezTo>
                    <a:pt x="-1" y="9713"/>
                    <a:pt x="2409" y="4074"/>
                    <a:pt x="6669" y="-1"/>
                  </a:cubicBezTo>
                  <a:lnTo>
                    <a:pt x="21600" y="15609"/>
                  </a:lnTo>
                  <a:close/>
                </a:path>
              </a:pathLst>
            </a:custGeom>
            <a:noFill/>
            <a:ln w="19050">
              <a:solidFill>
                <a:srgbClr val="FF5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0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2711450" y="5043488"/>
              <a:ext cx="130175" cy="1317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2031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4535488" y="5248276"/>
              <a:ext cx="130175" cy="1317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i="1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2032" name="Group 227"/>
            <p:cNvGrpSpPr>
              <a:grpSpLocks/>
            </p:cNvGrpSpPr>
            <p:nvPr/>
          </p:nvGrpSpPr>
          <p:grpSpPr bwMode="auto">
            <a:xfrm>
              <a:off x="1198563" y="4565651"/>
              <a:ext cx="392112" cy="1765300"/>
              <a:chOff x="755" y="3098"/>
              <a:chExt cx="247" cy="725"/>
            </a:xfrm>
          </p:grpSpPr>
          <p:sp>
            <p:nvSpPr>
              <p:cNvPr id="42063" name="WordArt 193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582" y="3375"/>
                <a:ext cx="588" cy="161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 dirty="0">
                    <a:ln w="9525">
                      <a:solidFill>
                        <a:srgbClr val="577CD9"/>
                      </a:solidFill>
                      <a:round/>
                      <a:headEnd/>
                      <a:tailEnd/>
                    </a:ln>
                    <a:solidFill>
                      <a:srgbClr val="577CD9"/>
                    </a:solidFill>
                    <a:latin typeface="宋体"/>
                    <a:ea typeface="宋体"/>
                  </a:rPr>
                  <a:t>无限长的轴对称</a:t>
                </a:r>
              </a:p>
            </p:txBody>
          </p:sp>
          <p:sp>
            <p:nvSpPr>
              <p:cNvPr id="42064" name="Rectangle 196"/>
              <p:cNvSpPr>
                <a:spLocks noChangeArrowheads="1"/>
              </p:cNvSpPr>
              <p:nvPr/>
            </p:nvSpPr>
            <p:spPr bwMode="auto">
              <a:xfrm>
                <a:off x="755" y="3098"/>
                <a:ext cx="247" cy="725"/>
              </a:xfrm>
              <a:prstGeom prst="rect">
                <a:avLst/>
              </a:prstGeom>
              <a:noFill/>
              <a:ln w="31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2033" name="WordArt 198"/>
          <p:cNvSpPr>
            <a:spLocks noChangeArrowheads="1" noChangeShapeType="1" noTextEdit="1"/>
          </p:cNvSpPr>
          <p:nvPr/>
        </p:nvSpPr>
        <p:spPr bwMode="auto">
          <a:xfrm>
            <a:off x="6669088" y="4262041"/>
            <a:ext cx="1817687" cy="31829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577CD9"/>
                  </a:solidFill>
                  <a:round/>
                  <a:headEnd/>
                  <a:tailEnd/>
                </a:ln>
                <a:solidFill>
                  <a:srgbClr val="577CD9"/>
                </a:solidFill>
                <a:latin typeface="宋体"/>
                <a:ea typeface="宋体"/>
              </a:rPr>
              <a:t>无限大均匀</a:t>
            </a:r>
            <a:r>
              <a:rPr lang="zh-CN" altLang="en-US" sz="3600" kern="10" dirty="0">
                <a:ln w="9525">
                  <a:solidFill>
                    <a:srgbClr val="577CD9"/>
                  </a:solidFill>
                  <a:round/>
                  <a:headEnd/>
                  <a:tailEnd/>
                </a:ln>
                <a:solidFill>
                  <a:srgbClr val="577CD9"/>
                </a:solidFill>
                <a:latin typeface="宋体"/>
                <a:ea typeface="宋体"/>
              </a:rPr>
              <a:t>带电平面</a:t>
            </a:r>
          </a:p>
        </p:txBody>
      </p:sp>
      <p:sp>
        <p:nvSpPr>
          <p:cNvPr id="42034" name="AutoShape 199"/>
          <p:cNvSpPr>
            <a:spLocks noChangeArrowheads="1"/>
          </p:cNvSpPr>
          <p:nvPr/>
        </p:nvSpPr>
        <p:spPr bwMode="auto">
          <a:xfrm rot="5400000" flipV="1">
            <a:off x="6662738" y="5130801"/>
            <a:ext cx="1684338" cy="703262"/>
          </a:xfrm>
          <a:prstGeom prst="parallelogram">
            <a:avLst>
              <a:gd name="adj" fmla="val 44829"/>
            </a:avLst>
          </a:prstGeom>
          <a:solidFill>
            <a:srgbClr val="D9D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5" name="Oval 200"/>
          <p:cNvSpPr>
            <a:spLocks noChangeArrowheads="1"/>
          </p:cNvSpPr>
          <p:nvPr/>
        </p:nvSpPr>
        <p:spPr bwMode="auto">
          <a:xfrm rot="16200000">
            <a:off x="7810500" y="5245101"/>
            <a:ext cx="682625" cy="498475"/>
          </a:xfrm>
          <a:prstGeom prst="ellips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6" name="Line 201"/>
          <p:cNvSpPr>
            <a:spLocks noChangeShapeType="1"/>
          </p:cNvSpPr>
          <p:nvPr/>
        </p:nvSpPr>
        <p:spPr bwMode="auto">
          <a:xfrm rot="16200000">
            <a:off x="7483475" y="4489451"/>
            <a:ext cx="4763" cy="1320800"/>
          </a:xfrm>
          <a:prstGeom prst="line">
            <a:avLst/>
          </a:prstGeom>
          <a:noFill/>
          <a:ln w="3175">
            <a:solidFill>
              <a:srgbClr val="FF66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37" name="Arc 202"/>
          <p:cNvSpPr>
            <a:spLocks/>
          </p:cNvSpPr>
          <p:nvPr/>
        </p:nvSpPr>
        <p:spPr bwMode="auto">
          <a:xfrm>
            <a:off x="7286625" y="5151438"/>
            <a:ext cx="257175" cy="671513"/>
          </a:xfrm>
          <a:custGeom>
            <a:avLst/>
            <a:gdLst>
              <a:gd name="T0" fmla="*/ 0 w 22214"/>
              <a:gd name="T1" fmla="*/ 0 h 43190"/>
              <a:gd name="T2" fmla="*/ 0 w 22214"/>
              <a:gd name="T3" fmla="*/ 0 h 43190"/>
              <a:gd name="T4" fmla="*/ 0 w 22214"/>
              <a:gd name="T5" fmla="*/ 0 h 43190"/>
              <a:gd name="T6" fmla="*/ 0 60000 65536"/>
              <a:gd name="T7" fmla="*/ 0 60000 65536"/>
              <a:gd name="T8" fmla="*/ 0 60000 65536"/>
              <a:gd name="T9" fmla="*/ 0 w 22214"/>
              <a:gd name="T10" fmla="*/ 0 h 43190"/>
              <a:gd name="T11" fmla="*/ 22214 w 22214"/>
              <a:gd name="T12" fmla="*/ 43190 h 431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14" h="43190" fill="none" extrusionOk="0">
                <a:moveTo>
                  <a:pt x="20941" y="43189"/>
                </a:moveTo>
                <a:cubicBezTo>
                  <a:pt x="9273" y="42833"/>
                  <a:pt x="0" y="332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4" y="-1"/>
                  <a:pt x="22009" y="2"/>
                  <a:pt x="22214" y="8"/>
                </a:cubicBezTo>
              </a:path>
              <a:path w="22214" h="43190" stroke="0" extrusionOk="0">
                <a:moveTo>
                  <a:pt x="20941" y="43189"/>
                </a:moveTo>
                <a:cubicBezTo>
                  <a:pt x="9273" y="42833"/>
                  <a:pt x="0" y="332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4" y="-1"/>
                  <a:pt x="22009" y="2"/>
                  <a:pt x="22214" y="8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8" name="Arc 203"/>
          <p:cNvSpPr>
            <a:spLocks/>
          </p:cNvSpPr>
          <p:nvPr/>
        </p:nvSpPr>
        <p:spPr bwMode="auto">
          <a:xfrm>
            <a:off x="6611938" y="5154613"/>
            <a:ext cx="250825" cy="684213"/>
          </a:xfrm>
          <a:custGeom>
            <a:avLst/>
            <a:gdLst>
              <a:gd name="T0" fmla="*/ 0 w 21600"/>
              <a:gd name="T1" fmla="*/ 0 h 43065"/>
              <a:gd name="T2" fmla="*/ 0 w 21600"/>
              <a:gd name="T3" fmla="*/ 0 h 43065"/>
              <a:gd name="T4" fmla="*/ 0 w 21600"/>
              <a:gd name="T5" fmla="*/ 0 h 43065"/>
              <a:gd name="T6" fmla="*/ 0 60000 65536"/>
              <a:gd name="T7" fmla="*/ 0 60000 65536"/>
              <a:gd name="T8" fmla="*/ 0 60000 65536"/>
              <a:gd name="T9" fmla="*/ 0 w 21600"/>
              <a:gd name="T10" fmla="*/ 0 h 43065"/>
              <a:gd name="T11" fmla="*/ 21600 w 21600"/>
              <a:gd name="T12" fmla="*/ 43065 h 430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065" fill="none" extrusionOk="0">
                <a:moveTo>
                  <a:pt x="20941" y="43064"/>
                </a:moveTo>
                <a:cubicBezTo>
                  <a:pt x="9273" y="42708"/>
                  <a:pt x="0" y="33147"/>
                  <a:pt x="0" y="21475"/>
                </a:cubicBezTo>
                <a:cubicBezTo>
                  <a:pt x="-1" y="10442"/>
                  <a:pt x="8314" y="1182"/>
                  <a:pt x="19283" y="-1"/>
                </a:cubicBezTo>
              </a:path>
              <a:path w="21600" h="43065" stroke="0" extrusionOk="0">
                <a:moveTo>
                  <a:pt x="20941" y="43064"/>
                </a:moveTo>
                <a:cubicBezTo>
                  <a:pt x="9273" y="42708"/>
                  <a:pt x="0" y="33147"/>
                  <a:pt x="0" y="21475"/>
                </a:cubicBezTo>
                <a:cubicBezTo>
                  <a:pt x="-1" y="10442"/>
                  <a:pt x="8314" y="1182"/>
                  <a:pt x="19283" y="-1"/>
                </a:cubicBezTo>
                <a:lnTo>
                  <a:pt x="21600" y="21475"/>
                </a:lnTo>
                <a:close/>
              </a:path>
            </a:pathLst>
          </a:cu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39" name="Line 204"/>
          <p:cNvSpPr>
            <a:spLocks noChangeShapeType="1"/>
          </p:cNvSpPr>
          <p:nvPr/>
        </p:nvSpPr>
        <p:spPr bwMode="auto">
          <a:xfrm rot="16200000">
            <a:off x="7497763" y="5175251"/>
            <a:ext cx="4763" cy="1320800"/>
          </a:xfrm>
          <a:prstGeom prst="line">
            <a:avLst/>
          </a:prstGeom>
          <a:noFill/>
          <a:ln w="3175">
            <a:solidFill>
              <a:srgbClr val="FF66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40" name="Arc 205"/>
          <p:cNvSpPr>
            <a:spLocks/>
          </p:cNvSpPr>
          <p:nvPr/>
        </p:nvSpPr>
        <p:spPr bwMode="auto">
          <a:xfrm flipH="1">
            <a:off x="7524750" y="5151438"/>
            <a:ext cx="257175" cy="671513"/>
          </a:xfrm>
          <a:custGeom>
            <a:avLst/>
            <a:gdLst>
              <a:gd name="T0" fmla="*/ 0 w 22214"/>
              <a:gd name="T1" fmla="*/ 0 h 43190"/>
              <a:gd name="T2" fmla="*/ 0 w 22214"/>
              <a:gd name="T3" fmla="*/ 0 h 43190"/>
              <a:gd name="T4" fmla="*/ 0 w 22214"/>
              <a:gd name="T5" fmla="*/ 0 h 43190"/>
              <a:gd name="T6" fmla="*/ 0 60000 65536"/>
              <a:gd name="T7" fmla="*/ 0 60000 65536"/>
              <a:gd name="T8" fmla="*/ 0 60000 65536"/>
              <a:gd name="T9" fmla="*/ 0 w 22214"/>
              <a:gd name="T10" fmla="*/ 0 h 43190"/>
              <a:gd name="T11" fmla="*/ 22214 w 22214"/>
              <a:gd name="T12" fmla="*/ 43190 h 431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14" h="43190" fill="none" extrusionOk="0">
                <a:moveTo>
                  <a:pt x="20941" y="43189"/>
                </a:moveTo>
                <a:cubicBezTo>
                  <a:pt x="9273" y="42833"/>
                  <a:pt x="0" y="332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4" y="-1"/>
                  <a:pt x="22009" y="2"/>
                  <a:pt x="22214" y="8"/>
                </a:cubicBezTo>
              </a:path>
              <a:path w="22214" h="43190" stroke="0" extrusionOk="0">
                <a:moveTo>
                  <a:pt x="20941" y="43189"/>
                </a:moveTo>
                <a:cubicBezTo>
                  <a:pt x="9273" y="42833"/>
                  <a:pt x="0" y="332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4" y="-1"/>
                  <a:pt x="22009" y="2"/>
                  <a:pt x="22214" y="8"/>
                </a:cubicBezTo>
                <a:lnTo>
                  <a:pt x="21600" y="21600"/>
                </a:lnTo>
                <a:close/>
              </a:path>
            </a:pathLst>
          </a:custGeom>
          <a:noFill/>
          <a:ln w="3175">
            <a:solidFill>
              <a:srgbClr val="FF66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41" name="Arc 206"/>
          <p:cNvSpPr>
            <a:spLocks/>
          </p:cNvSpPr>
          <p:nvPr/>
        </p:nvSpPr>
        <p:spPr bwMode="auto">
          <a:xfrm flipH="1">
            <a:off x="6829425" y="5156201"/>
            <a:ext cx="257175" cy="671513"/>
          </a:xfrm>
          <a:custGeom>
            <a:avLst/>
            <a:gdLst>
              <a:gd name="T0" fmla="*/ 0 w 22214"/>
              <a:gd name="T1" fmla="*/ 0 h 43190"/>
              <a:gd name="T2" fmla="*/ 0 w 22214"/>
              <a:gd name="T3" fmla="*/ 0 h 43190"/>
              <a:gd name="T4" fmla="*/ 0 w 22214"/>
              <a:gd name="T5" fmla="*/ 0 h 43190"/>
              <a:gd name="T6" fmla="*/ 0 60000 65536"/>
              <a:gd name="T7" fmla="*/ 0 60000 65536"/>
              <a:gd name="T8" fmla="*/ 0 60000 65536"/>
              <a:gd name="T9" fmla="*/ 0 w 22214"/>
              <a:gd name="T10" fmla="*/ 0 h 43190"/>
              <a:gd name="T11" fmla="*/ 22214 w 22214"/>
              <a:gd name="T12" fmla="*/ 43190 h 431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14" h="43190" fill="none" extrusionOk="0">
                <a:moveTo>
                  <a:pt x="20941" y="43189"/>
                </a:moveTo>
                <a:cubicBezTo>
                  <a:pt x="9273" y="42833"/>
                  <a:pt x="0" y="332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4" y="-1"/>
                  <a:pt x="22009" y="2"/>
                  <a:pt x="22214" y="8"/>
                </a:cubicBezTo>
              </a:path>
              <a:path w="22214" h="43190" stroke="0" extrusionOk="0">
                <a:moveTo>
                  <a:pt x="20941" y="43189"/>
                </a:moveTo>
                <a:cubicBezTo>
                  <a:pt x="9273" y="42833"/>
                  <a:pt x="0" y="332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4" y="-1"/>
                  <a:pt x="22009" y="2"/>
                  <a:pt x="22214" y="8"/>
                </a:cubicBezTo>
                <a:lnTo>
                  <a:pt x="21600" y="21600"/>
                </a:lnTo>
                <a:close/>
              </a:path>
            </a:pathLst>
          </a:custGeom>
          <a:noFill/>
          <a:ln w="3175">
            <a:solidFill>
              <a:srgbClr val="FF66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42" name="WordArt 207"/>
          <p:cNvSpPr>
            <a:spLocks noChangeArrowheads="1" noChangeShapeType="1" noTextEdit="1"/>
          </p:cNvSpPr>
          <p:nvPr/>
        </p:nvSpPr>
        <p:spPr bwMode="auto">
          <a:xfrm>
            <a:off x="8348663" y="5060951"/>
            <a:ext cx="138112" cy="1190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s</a:t>
            </a:r>
            <a:endParaRPr lang="zh-CN" altLang="en-US" sz="3600" i="1" kern="10">
              <a:ln w="9525">
                <a:solidFill>
                  <a:srgbClr val="FF6600"/>
                </a:solidFill>
                <a:round/>
                <a:headEnd/>
                <a:tailEnd/>
              </a:ln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grpSp>
        <p:nvGrpSpPr>
          <p:cNvPr id="42043" name="Group 208"/>
          <p:cNvGrpSpPr>
            <a:grpSpLocks/>
          </p:cNvGrpSpPr>
          <p:nvPr/>
        </p:nvGrpSpPr>
        <p:grpSpPr bwMode="auto">
          <a:xfrm>
            <a:off x="6102350" y="4660901"/>
            <a:ext cx="2540000" cy="273050"/>
            <a:chOff x="3844" y="2936"/>
            <a:chExt cx="1600" cy="172"/>
          </a:xfrm>
        </p:grpSpPr>
        <p:sp>
          <p:nvSpPr>
            <p:cNvPr id="42060" name="Line 209"/>
            <p:cNvSpPr>
              <a:spLocks noChangeShapeType="1"/>
            </p:cNvSpPr>
            <p:nvPr/>
          </p:nvSpPr>
          <p:spPr bwMode="auto">
            <a:xfrm>
              <a:off x="3968" y="3024"/>
              <a:ext cx="1428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1" name="Line 210"/>
            <p:cNvSpPr>
              <a:spLocks noChangeShapeType="1"/>
            </p:cNvSpPr>
            <p:nvPr/>
          </p:nvSpPr>
          <p:spPr bwMode="auto">
            <a:xfrm>
              <a:off x="4016" y="2936"/>
              <a:ext cx="1428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2" name="Line 211"/>
            <p:cNvSpPr>
              <a:spLocks noChangeShapeType="1"/>
            </p:cNvSpPr>
            <p:nvPr/>
          </p:nvSpPr>
          <p:spPr bwMode="auto">
            <a:xfrm>
              <a:off x="3844" y="3108"/>
              <a:ext cx="1428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044" name="Group 212"/>
          <p:cNvGrpSpPr>
            <a:grpSpLocks/>
          </p:cNvGrpSpPr>
          <p:nvPr/>
        </p:nvGrpSpPr>
        <p:grpSpPr bwMode="auto">
          <a:xfrm>
            <a:off x="6102350" y="6019801"/>
            <a:ext cx="2540000" cy="273050"/>
            <a:chOff x="3844" y="2936"/>
            <a:chExt cx="1600" cy="172"/>
          </a:xfrm>
        </p:grpSpPr>
        <p:sp>
          <p:nvSpPr>
            <p:cNvPr id="42057" name="Line 213"/>
            <p:cNvSpPr>
              <a:spLocks noChangeShapeType="1"/>
            </p:cNvSpPr>
            <p:nvPr/>
          </p:nvSpPr>
          <p:spPr bwMode="auto">
            <a:xfrm>
              <a:off x="3968" y="3024"/>
              <a:ext cx="1428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8" name="Line 214"/>
            <p:cNvSpPr>
              <a:spLocks noChangeShapeType="1"/>
            </p:cNvSpPr>
            <p:nvPr/>
          </p:nvSpPr>
          <p:spPr bwMode="auto">
            <a:xfrm>
              <a:off x="4016" y="2936"/>
              <a:ext cx="1428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9" name="Line 215"/>
            <p:cNvSpPr>
              <a:spLocks noChangeShapeType="1"/>
            </p:cNvSpPr>
            <p:nvPr/>
          </p:nvSpPr>
          <p:spPr bwMode="auto">
            <a:xfrm>
              <a:off x="3844" y="3108"/>
              <a:ext cx="1428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045" name="Group 216"/>
          <p:cNvGrpSpPr>
            <a:grpSpLocks/>
          </p:cNvGrpSpPr>
          <p:nvPr/>
        </p:nvGrpSpPr>
        <p:grpSpPr bwMode="auto">
          <a:xfrm>
            <a:off x="6007100" y="5308601"/>
            <a:ext cx="2540000" cy="273050"/>
            <a:chOff x="3844" y="2936"/>
            <a:chExt cx="1600" cy="172"/>
          </a:xfrm>
        </p:grpSpPr>
        <p:sp>
          <p:nvSpPr>
            <p:cNvPr id="42054" name="Line 217"/>
            <p:cNvSpPr>
              <a:spLocks noChangeShapeType="1"/>
            </p:cNvSpPr>
            <p:nvPr/>
          </p:nvSpPr>
          <p:spPr bwMode="auto">
            <a:xfrm>
              <a:off x="3968" y="3024"/>
              <a:ext cx="1428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5" name="Line 218"/>
            <p:cNvSpPr>
              <a:spLocks noChangeShapeType="1"/>
            </p:cNvSpPr>
            <p:nvPr/>
          </p:nvSpPr>
          <p:spPr bwMode="auto">
            <a:xfrm>
              <a:off x="4016" y="2936"/>
              <a:ext cx="1428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6" name="Line 219"/>
            <p:cNvSpPr>
              <a:spLocks noChangeShapeType="1"/>
            </p:cNvSpPr>
            <p:nvPr/>
          </p:nvSpPr>
          <p:spPr bwMode="auto">
            <a:xfrm>
              <a:off x="3844" y="3108"/>
              <a:ext cx="1428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46" name="WordArt 221"/>
          <p:cNvSpPr>
            <a:spLocks noChangeArrowheads="1" noChangeShapeType="1" noTextEdit="1"/>
          </p:cNvSpPr>
          <p:nvPr/>
        </p:nvSpPr>
        <p:spPr bwMode="auto">
          <a:xfrm>
            <a:off x="7521575" y="4941888"/>
            <a:ext cx="130175" cy="131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rPr>
              <a:t>s</a:t>
            </a:r>
            <a:endParaRPr lang="zh-CN" altLang="en-US" sz="3600" i="1" kern="10">
              <a:ln w="3175">
                <a:solidFill>
                  <a:srgbClr val="000000"/>
                </a:solidFill>
                <a:round/>
                <a:headEnd/>
                <a:tailEnd/>
              </a:ln>
              <a:latin typeface="Symbol"/>
            </a:endParaRPr>
          </a:p>
        </p:txBody>
      </p:sp>
      <p:grpSp>
        <p:nvGrpSpPr>
          <p:cNvPr id="42047" name="Group 228"/>
          <p:cNvGrpSpPr>
            <a:grpSpLocks/>
          </p:cNvGrpSpPr>
          <p:nvPr/>
        </p:nvGrpSpPr>
        <p:grpSpPr bwMode="auto">
          <a:xfrm>
            <a:off x="5765800" y="4572001"/>
            <a:ext cx="392112" cy="1830388"/>
            <a:chOff x="3624" y="3078"/>
            <a:chExt cx="247" cy="725"/>
          </a:xfrm>
        </p:grpSpPr>
        <p:sp>
          <p:nvSpPr>
            <p:cNvPr id="42052" name="WordArt 220"/>
            <p:cNvSpPr>
              <a:spLocks noChangeArrowheads="1" noChangeShapeType="1" noTextEdit="1"/>
            </p:cNvSpPr>
            <p:nvPr/>
          </p:nvSpPr>
          <p:spPr bwMode="auto">
            <a:xfrm rot="5400000">
              <a:off x="3446" y="3342"/>
              <a:ext cx="588" cy="161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rgbClr val="577CD9"/>
                    </a:solidFill>
                    <a:round/>
                    <a:headEnd/>
                    <a:tailEnd/>
                  </a:ln>
                  <a:solidFill>
                    <a:srgbClr val="577CD9"/>
                  </a:solidFill>
                  <a:latin typeface="宋体"/>
                  <a:ea typeface="宋体"/>
                </a:rPr>
                <a:t>无限大的面对称</a:t>
              </a:r>
            </a:p>
          </p:txBody>
        </p:sp>
        <p:sp>
          <p:nvSpPr>
            <p:cNvPr id="42053" name="Rectangle 222"/>
            <p:cNvSpPr>
              <a:spLocks noChangeArrowheads="1"/>
            </p:cNvSpPr>
            <p:nvPr/>
          </p:nvSpPr>
          <p:spPr bwMode="auto">
            <a:xfrm>
              <a:off x="3624" y="3078"/>
              <a:ext cx="247" cy="725"/>
            </a:xfrm>
            <a:prstGeom prst="rect">
              <a:avLst/>
            </a:prstGeom>
            <a:noFill/>
            <a:ln w="31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048" name="Line 223"/>
          <p:cNvSpPr>
            <a:spLocks noChangeShapeType="1"/>
          </p:cNvSpPr>
          <p:nvPr/>
        </p:nvSpPr>
        <p:spPr bwMode="auto">
          <a:xfrm>
            <a:off x="7534275" y="5148263"/>
            <a:ext cx="619125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49" name="Line 224"/>
          <p:cNvSpPr>
            <a:spLocks noChangeShapeType="1"/>
          </p:cNvSpPr>
          <p:nvPr/>
        </p:nvSpPr>
        <p:spPr bwMode="auto">
          <a:xfrm>
            <a:off x="7539038" y="5834063"/>
            <a:ext cx="619125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50" name="Line 225"/>
          <p:cNvSpPr>
            <a:spLocks noChangeShapeType="1"/>
          </p:cNvSpPr>
          <p:nvPr/>
        </p:nvSpPr>
        <p:spPr bwMode="auto">
          <a:xfrm flipV="1">
            <a:off x="6838950" y="5153026"/>
            <a:ext cx="309562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51" name="Line 226"/>
          <p:cNvSpPr>
            <a:spLocks noChangeShapeType="1"/>
          </p:cNvSpPr>
          <p:nvPr/>
        </p:nvSpPr>
        <p:spPr bwMode="auto">
          <a:xfrm flipV="1">
            <a:off x="6838950" y="5838826"/>
            <a:ext cx="309562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" name="Text Box 34"/>
          <p:cNvSpPr txBox="1">
            <a:spLocks noChangeArrowheads="1"/>
          </p:cNvSpPr>
          <p:nvPr/>
        </p:nvSpPr>
        <p:spPr bwMode="auto">
          <a:xfrm>
            <a:off x="7633703" y="2948465"/>
            <a:ext cx="1217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同心球壳</a:t>
            </a:r>
            <a:endParaRPr lang="en-US" altLang="zh-CN" sz="2000" b="1" dirty="0" smtClean="0">
              <a:solidFill>
                <a:schemeClr val="accent2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  <a:p>
            <a:r>
              <a:rPr lang="en-US" altLang="zh-CN" sz="20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分别均</a:t>
            </a:r>
            <a:endParaRPr lang="en-US" altLang="zh-CN" sz="2000" b="1" dirty="0" smtClean="0">
              <a:solidFill>
                <a:schemeClr val="accent2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  <a:p>
            <a:r>
              <a:rPr lang="zh-CN" altLang="en-US" sz="20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匀带电</a:t>
            </a:r>
            <a:r>
              <a:rPr lang="en-US" altLang="zh-CN" sz="20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)</a:t>
            </a:r>
            <a:endParaRPr lang="zh-CN" altLang="en-US" sz="2000" dirty="0">
              <a:solidFill>
                <a:schemeClr val="accent2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30" name="Text Box 34"/>
          <p:cNvSpPr txBox="1">
            <a:spLocks noChangeArrowheads="1"/>
          </p:cNvSpPr>
          <p:nvPr/>
        </p:nvSpPr>
        <p:spPr bwMode="auto">
          <a:xfrm>
            <a:off x="4402853" y="4879511"/>
            <a:ext cx="1217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rPr>
              <a:t>均匀带电</a:t>
            </a:r>
            <a:endParaRPr lang="en-US" altLang="zh-CN" sz="2000" b="1" dirty="0" smtClean="0">
              <a:solidFill>
                <a:schemeClr val="accent2">
                  <a:lumMod val="60000"/>
                  <a:lumOff val="40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0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rPr>
              <a:t>圆柱体</a:t>
            </a:r>
            <a:endParaRPr lang="zh-CN" altLang="en-US" sz="2000" b="1" dirty="0">
              <a:solidFill>
                <a:schemeClr val="accent2">
                  <a:lumMod val="60000"/>
                  <a:lumOff val="4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1" name="爆炸形 1 230"/>
          <p:cNvSpPr/>
          <p:nvPr/>
        </p:nvSpPr>
        <p:spPr>
          <a:xfrm>
            <a:off x="7413625" y="76379"/>
            <a:ext cx="1501566" cy="796566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>
                <a:solidFill>
                  <a:srgbClr val="FF0000"/>
                </a:solidFill>
              </a:rPr>
              <a:t>遥感</a:t>
            </a:r>
            <a:r>
              <a:rPr lang="en-US" altLang="zh-CN" sz="1800" dirty="0" smtClean="0">
                <a:solidFill>
                  <a:srgbClr val="FF0000"/>
                </a:solidFill>
              </a:rPr>
              <a:t>5.11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33" grpId="0"/>
      <p:bldP spid="42034" grpId="0" animBg="1"/>
      <p:bldP spid="42035" grpId="0" animBg="1"/>
      <p:bldP spid="42036" grpId="0" animBg="1"/>
      <p:bldP spid="42037" grpId="0" animBg="1"/>
      <p:bldP spid="42038" grpId="0" animBg="1"/>
      <p:bldP spid="42039" grpId="0" animBg="1"/>
      <p:bldP spid="42040" grpId="0" animBg="1"/>
      <p:bldP spid="42041" grpId="0" animBg="1"/>
      <p:bldP spid="42042" grpId="0"/>
      <p:bldP spid="42046" grpId="0"/>
      <p:bldP spid="42048" grpId="0" animBg="1"/>
      <p:bldP spid="42049" grpId="0" animBg="1"/>
      <p:bldP spid="42050" grpId="0" animBg="1"/>
      <p:bldP spid="42051" grpId="0" animBg="1"/>
      <p:bldP spid="228" grpId="0"/>
      <p:bldP spid="230" grpId="0"/>
      <p:bldP spid="2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0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666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物质电结构</a:t>
            </a:r>
          </a:p>
        </p:txBody>
      </p:sp>
      <p:sp>
        <p:nvSpPr>
          <p:cNvPr id="9220" name="Rectangle 52" descr="羊皮纸"/>
          <p:cNvSpPr>
            <a:spLocks noChangeArrowheads="1"/>
          </p:cNvSpPr>
          <p:nvPr/>
        </p:nvSpPr>
        <p:spPr bwMode="auto">
          <a:xfrm>
            <a:off x="0" y="0"/>
            <a:ext cx="9144000" cy="142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8820" y="1562816"/>
            <a:ext cx="9144000" cy="733425"/>
            <a:chOff x="0" y="6124575"/>
            <a:chExt cx="9144000" cy="733425"/>
          </a:xfrm>
        </p:grpSpPr>
        <p:sp>
          <p:nvSpPr>
            <p:cNvPr id="9221" name="Rectangle 53" descr="羊皮纸"/>
            <p:cNvSpPr>
              <a:spLocks noChangeArrowheads="1"/>
            </p:cNvSpPr>
            <p:nvPr/>
          </p:nvSpPr>
          <p:spPr bwMode="auto">
            <a:xfrm>
              <a:off x="0" y="6715125"/>
              <a:ext cx="9144000" cy="142875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474663" y="6229350"/>
              <a:ext cx="2851150" cy="328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电子或质子电量的绝对值</a:t>
              </a:r>
            </a:p>
          </p:txBody>
        </p:sp>
        <p:grpSp>
          <p:nvGrpSpPr>
            <p:cNvPr id="9223" name="Group 108"/>
            <p:cNvGrpSpPr>
              <a:grpSpLocks/>
            </p:cNvGrpSpPr>
            <p:nvPr/>
          </p:nvGrpSpPr>
          <p:grpSpPr bwMode="auto">
            <a:xfrm>
              <a:off x="3556000" y="6124575"/>
              <a:ext cx="5054600" cy="411163"/>
              <a:chOff x="1829" y="3858"/>
              <a:chExt cx="3184" cy="259"/>
            </a:xfrm>
          </p:grpSpPr>
          <p:sp>
            <p:nvSpPr>
              <p:cNvPr id="9295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7" y="3920"/>
                <a:ext cx="392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库仑</a:t>
                </a:r>
              </a:p>
            </p:txBody>
          </p:sp>
          <p:grpSp>
            <p:nvGrpSpPr>
              <p:cNvPr id="9296" name="Group 79"/>
              <p:cNvGrpSpPr>
                <a:grpSpLocks/>
              </p:cNvGrpSpPr>
              <p:nvPr/>
            </p:nvGrpSpPr>
            <p:grpSpPr bwMode="auto">
              <a:xfrm>
                <a:off x="4649" y="3896"/>
                <a:ext cx="364" cy="205"/>
                <a:chOff x="4915" y="3783"/>
                <a:chExt cx="364" cy="205"/>
              </a:xfrm>
            </p:grpSpPr>
            <p:sp>
              <p:nvSpPr>
                <p:cNvPr id="9309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18" y="3829"/>
                  <a:ext cx="135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975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C</a:t>
                  </a:r>
                  <a:endPara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9310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5" y="3783"/>
                  <a:ext cx="364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（     ）</a:t>
                  </a:r>
                </a:p>
              </p:txBody>
            </p:sp>
          </p:grpSp>
          <p:grpSp>
            <p:nvGrpSpPr>
              <p:cNvPr id="9297" name="Group 107"/>
              <p:cNvGrpSpPr>
                <a:grpSpLocks/>
              </p:cNvGrpSpPr>
              <p:nvPr/>
            </p:nvGrpSpPr>
            <p:grpSpPr bwMode="auto">
              <a:xfrm>
                <a:off x="1829" y="3858"/>
                <a:ext cx="2265" cy="257"/>
                <a:chOff x="1829" y="3858"/>
                <a:chExt cx="2265" cy="257"/>
              </a:xfrm>
            </p:grpSpPr>
            <p:sp>
              <p:nvSpPr>
                <p:cNvPr id="9298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9" y="3953"/>
                  <a:ext cx="155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9299" name="Group 70"/>
                <p:cNvGrpSpPr>
                  <a:grpSpLocks/>
                </p:cNvGrpSpPr>
                <p:nvPr/>
              </p:nvGrpSpPr>
              <p:grpSpPr bwMode="auto">
                <a:xfrm rot="5400000">
                  <a:off x="2082" y="3976"/>
                  <a:ext cx="61" cy="131"/>
                  <a:chOff x="2928" y="3216"/>
                  <a:chExt cx="48" cy="240"/>
                </a:xfrm>
              </p:grpSpPr>
              <p:sp>
                <p:nvSpPr>
                  <p:cNvPr id="9307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08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300" name="Group 73"/>
                <p:cNvGrpSpPr>
                  <a:grpSpLocks/>
                </p:cNvGrpSpPr>
                <p:nvPr/>
              </p:nvGrpSpPr>
              <p:grpSpPr bwMode="auto">
                <a:xfrm>
                  <a:off x="3421" y="3982"/>
                  <a:ext cx="120" cy="105"/>
                  <a:chOff x="2592" y="2400"/>
                  <a:chExt cx="1344" cy="1296"/>
                </a:xfrm>
              </p:grpSpPr>
              <p:sp>
                <p:nvSpPr>
                  <p:cNvPr id="9305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2400"/>
                    <a:ext cx="1296" cy="12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06" name="Line 75"/>
                  <p:cNvSpPr>
                    <a:spLocks noChangeShapeType="1"/>
                  </p:cNvSpPr>
                  <p:nvPr/>
                </p:nvSpPr>
                <p:spPr bwMode="auto">
                  <a:xfrm rot="-5404398">
                    <a:off x="2592" y="2400"/>
                    <a:ext cx="1296" cy="12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301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08" y="3942"/>
                  <a:ext cx="211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0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302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3838" y="3919"/>
                  <a:ext cx="107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03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1" y="3953"/>
                  <a:ext cx="1095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.60217733</a:t>
                  </a:r>
                  <a:endParaRPr lang="zh-CN" altLang="en-US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304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68" y="3858"/>
                  <a:ext cx="126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9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1" name="Group 110"/>
          <p:cNvGrpSpPr>
            <a:grpSpLocks/>
          </p:cNvGrpSpPr>
          <p:nvPr/>
        </p:nvGrpSpPr>
        <p:grpSpPr bwMode="auto">
          <a:xfrm>
            <a:off x="324931" y="571710"/>
            <a:ext cx="8350250" cy="782638"/>
            <a:chOff x="230" y="588"/>
            <a:chExt cx="5260" cy="493"/>
          </a:xfrm>
        </p:grpSpPr>
        <p:sp>
          <p:nvSpPr>
            <p:cNvPr id="90215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230" y="588"/>
              <a:ext cx="5260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20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荷</a:t>
              </a:r>
              <a:r>
                <a:rPr lang="en-US" altLang="zh-CN" sz="20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---</a:t>
              </a:r>
              <a:r>
                <a:rPr lang="zh-CN" altLang="en-US" sz="20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组成实物的某些基本粒子（电子、质子等）的固有属性之一。</a:t>
              </a:r>
            </a:p>
          </p:txBody>
        </p:sp>
        <p:sp>
          <p:nvSpPr>
            <p:cNvPr id="9227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638" y="860"/>
              <a:ext cx="4812" cy="2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8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自然界存在正、负两种电荷，电子和质子是带电量最小的带电体。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02891" y="2604722"/>
            <a:ext cx="6908800" cy="4011612"/>
            <a:chOff x="1130300" y="1995488"/>
            <a:chExt cx="6908800" cy="4011612"/>
          </a:xfrm>
        </p:grpSpPr>
        <p:grpSp>
          <p:nvGrpSpPr>
            <p:cNvPr id="7" name="Group 109"/>
            <p:cNvGrpSpPr>
              <a:grpSpLocks/>
            </p:cNvGrpSpPr>
            <p:nvPr/>
          </p:nvGrpSpPr>
          <p:grpSpPr bwMode="auto">
            <a:xfrm>
              <a:off x="1130300" y="1995488"/>
              <a:ext cx="6908800" cy="4011612"/>
              <a:chOff x="712" y="1257"/>
              <a:chExt cx="4352" cy="2527"/>
            </a:xfrm>
          </p:grpSpPr>
          <p:grpSp>
            <p:nvGrpSpPr>
              <p:cNvPr id="9228" name="Group 100"/>
              <p:cNvGrpSpPr>
                <a:grpSpLocks/>
              </p:cNvGrpSpPr>
              <p:nvPr/>
            </p:nvGrpSpPr>
            <p:grpSpPr bwMode="auto">
              <a:xfrm>
                <a:off x="712" y="1257"/>
                <a:ext cx="2533" cy="2527"/>
                <a:chOff x="712" y="981"/>
                <a:chExt cx="2533" cy="2527"/>
              </a:xfrm>
            </p:grpSpPr>
            <p:sp>
              <p:nvSpPr>
                <p:cNvPr id="9255" name="Rectangle 3"/>
                <p:cNvSpPr>
                  <a:spLocks noChangeArrowheads="1"/>
                </p:cNvSpPr>
                <p:nvPr/>
              </p:nvSpPr>
              <p:spPr bwMode="auto">
                <a:xfrm>
                  <a:off x="712" y="981"/>
                  <a:ext cx="2533" cy="2527"/>
                </a:xfrm>
                <a:prstGeom prst="rect">
                  <a:avLst/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chemeClr val="tx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6" name="Oval 4"/>
                <p:cNvSpPr>
                  <a:spLocks noChangeArrowheads="1"/>
                </p:cNvSpPr>
                <p:nvPr/>
              </p:nvSpPr>
              <p:spPr bwMode="auto">
                <a:xfrm>
                  <a:off x="1036" y="1310"/>
                  <a:ext cx="1921" cy="184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DDDDDD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7" name="Oval 5"/>
                <p:cNvSpPr>
                  <a:spLocks noChangeArrowheads="1"/>
                </p:cNvSpPr>
                <p:nvPr/>
              </p:nvSpPr>
              <p:spPr bwMode="auto">
                <a:xfrm rot="-3702158">
                  <a:off x="1043" y="1610"/>
                  <a:ext cx="1837" cy="1247"/>
                </a:xfrm>
                <a:prstGeom prst="ellips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8" name="Oval 6"/>
                <p:cNvSpPr>
                  <a:spLocks noChangeArrowheads="1"/>
                </p:cNvSpPr>
                <p:nvPr/>
              </p:nvSpPr>
              <p:spPr bwMode="auto">
                <a:xfrm rot="-548171">
                  <a:off x="1046" y="1742"/>
                  <a:ext cx="1898" cy="1065"/>
                </a:xfrm>
                <a:prstGeom prst="ellips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9" name="Oval 7"/>
                <p:cNvSpPr>
                  <a:spLocks noChangeArrowheads="1"/>
                </p:cNvSpPr>
                <p:nvPr/>
              </p:nvSpPr>
              <p:spPr bwMode="auto">
                <a:xfrm rot="2312317">
                  <a:off x="1121" y="1851"/>
                  <a:ext cx="1689" cy="833"/>
                </a:xfrm>
                <a:prstGeom prst="ellips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0" name="Oval 9"/>
                <p:cNvSpPr>
                  <a:spLocks noChangeArrowheads="1"/>
                </p:cNvSpPr>
                <p:nvPr/>
              </p:nvSpPr>
              <p:spPr bwMode="auto">
                <a:xfrm>
                  <a:off x="1996" y="2945"/>
                  <a:ext cx="91" cy="8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1" name="Oval 11"/>
                <p:cNvSpPr>
                  <a:spLocks noChangeArrowheads="1"/>
                </p:cNvSpPr>
                <p:nvPr/>
              </p:nvSpPr>
              <p:spPr bwMode="auto">
                <a:xfrm>
                  <a:off x="2357" y="1707"/>
                  <a:ext cx="98" cy="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2" name="Oval 12"/>
                <p:cNvSpPr>
                  <a:spLocks noChangeArrowheads="1"/>
                </p:cNvSpPr>
                <p:nvPr/>
              </p:nvSpPr>
              <p:spPr bwMode="auto">
                <a:xfrm>
                  <a:off x="1472" y="1386"/>
                  <a:ext cx="91" cy="8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9900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3" name="Oval 8"/>
                <p:cNvSpPr>
                  <a:spLocks noChangeArrowheads="1"/>
                </p:cNvSpPr>
                <p:nvPr/>
              </p:nvSpPr>
              <p:spPr bwMode="auto">
                <a:xfrm>
                  <a:off x="1779" y="1978"/>
                  <a:ext cx="409" cy="3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777777"/>
                    </a:gs>
                  </a:gsLst>
                  <a:path path="rect">
                    <a:fillToRect r="100000" b="100000"/>
                  </a:path>
                </a:gradFill>
                <a:ln w="9525">
                  <a:noFill/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4" name="Oval 13"/>
                <p:cNvSpPr>
                  <a:spLocks noChangeArrowheads="1"/>
                </p:cNvSpPr>
                <p:nvPr/>
              </p:nvSpPr>
              <p:spPr bwMode="auto">
                <a:xfrm>
                  <a:off x="1873" y="2005"/>
                  <a:ext cx="104" cy="103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6600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5" name="Oval 14"/>
                <p:cNvSpPr>
                  <a:spLocks noChangeArrowheads="1"/>
                </p:cNvSpPr>
                <p:nvPr/>
              </p:nvSpPr>
              <p:spPr bwMode="auto">
                <a:xfrm>
                  <a:off x="1794" y="2084"/>
                  <a:ext cx="104" cy="103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6600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6" name="Oval 15"/>
                <p:cNvSpPr>
                  <a:spLocks noChangeArrowheads="1"/>
                </p:cNvSpPr>
                <p:nvPr/>
              </p:nvSpPr>
              <p:spPr bwMode="auto">
                <a:xfrm>
                  <a:off x="2065" y="2096"/>
                  <a:ext cx="105" cy="103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6600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7" name="Oval 16"/>
                <p:cNvSpPr>
                  <a:spLocks noChangeArrowheads="1"/>
                </p:cNvSpPr>
                <p:nvPr/>
              </p:nvSpPr>
              <p:spPr bwMode="auto">
                <a:xfrm>
                  <a:off x="1820" y="2199"/>
                  <a:ext cx="104" cy="103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6600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8" name="Oval 17"/>
                <p:cNvSpPr>
                  <a:spLocks noChangeArrowheads="1"/>
                </p:cNvSpPr>
                <p:nvPr/>
              </p:nvSpPr>
              <p:spPr bwMode="auto">
                <a:xfrm>
                  <a:off x="1988" y="2010"/>
                  <a:ext cx="109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CC99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9" name="Oval 18"/>
                <p:cNvSpPr>
                  <a:spLocks noChangeArrowheads="1"/>
                </p:cNvSpPr>
                <p:nvPr/>
              </p:nvSpPr>
              <p:spPr bwMode="auto">
                <a:xfrm>
                  <a:off x="1934" y="2114"/>
                  <a:ext cx="108" cy="10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CC99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70" name="Oval 19"/>
                <p:cNvSpPr>
                  <a:spLocks noChangeArrowheads="1"/>
                </p:cNvSpPr>
                <p:nvPr/>
              </p:nvSpPr>
              <p:spPr bwMode="auto">
                <a:xfrm>
                  <a:off x="2042" y="2203"/>
                  <a:ext cx="108" cy="10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CC99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71" name="Oval 20"/>
                <p:cNvSpPr>
                  <a:spLocks noChangeArrowheads="1"/>
                </p:cNvSpPr>
                <p:nvPr/>
              </p:nvSpPr>
              <p:spPr bwMode="auto">
                <a:xfrm>
                  <a:off x="1929" y="2253"/>
                  <a:ext cx="109" cy="10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CC99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72" name="Line 21"/>
                <p:cNvSpPr>
                  <a:spLocks noChangeShapeType="1"/>
                </p:cNvSpPr>
                <p:nvPr/>
              </p:nvSpPr>
              <p:spPr bwMode="auto">
                <a:xfrm>
                  <a:off x="1672" y="1947"/>
                  <a:ext cx="240" cy="104"/>
                </a:xfrm>
                <a:prstGeom prst="line">
                  <a:avLst/>
                </a:prstGeom>
                <a:noFill/>
                <a:ln w="28575">
                  <a:solidFill>
                    <a:srgbClr val="33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3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1984" y="2323"/>
                  <a:ext cx="88" cy="174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74" name="WordArt 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6" y="1270"/>
                  <a:ext cx="357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3175">
                        <a:solidFill>
                          <a:srgbClr val="CC66FF"/>
                        </a:solidFill>
                        <a:round/>
                        <a:headEnd/>
                        <a:tailEnd/>
                      </a:ln>
                      <a:solidFill>
                        <a:srgbClr val="CC66FF"/>
                      </a:solidFill>
                      <a:latin typeface="宋体"/>
                      <a:ea typeface="宋体"/>
                    </a:rPr>
                    <a:t>电子</a:t>
                  </a:r>
                </a:p>
              </p:txBody>
            </p:sp>
            <p:grpSp>
              <p:nvGrpSpPr>
                <p:cNvPr id="9275" name="Group 24"/>
                <p:cNvGrpSpPr>
                  <a:grpSpLocks/>
                </p:cNvGrpSpPr>
                <p:nvPr/>
              </p:nvGrpSpPr>
              <p:grpSpPr bwMode="auto">
                <a:xfrm>
                  <a:off x="1383" y="1194"/>
                  <a:ext cx="263" cy="139"/>
                  <a:chOff x="1227" y="1165"/>
                  <a:chExt cx="258" cy="124"/>
                </a:xfrm>
              </p:grpSpPr>
              <p:sp>
                <p:nvSpPr>
                  <p:cNvPr id="9293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27" y="1222"/>
                    <a:ext cx="11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94" name="WordArt 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70" y="1165"/>
                    <a:ext cx="115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317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317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9276" name="Group 97"/>
                <p:cNvGrpSpPr>
                  <a:grpSpLocks/>
                </p:cNvGrpSpPr>
                <p:nvPr/>
              </p:nvGrpSpPr>
              <p:grpSpPr bwMode="auto">
                <a:xfrm>
                  <a:off x="1232" y="2294"/>
                  <a:ext cx="281" cy="307"/>
                  <a:chOff x="1091" y="2220"/>
                  <a:chExt cx="312" cy="352"/>
                </a:xfrm>
              </p:grpSpPr>
              <p:sp>
                <p:nvSpPr>
                  <p:cNvPr id="9289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294" y="2220"/>
                    <a:ext cx="109" cy="11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9900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29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1091" y="2390"/>
                    <a:ext cx="304" cy="182"/>
                    <a:chOff x="1227" y="1165"/>
                    <a:chExt cx="258" cy="124"/>
                  </a:xfrm>
                </p:grpSpPr>
                <p:sp>
                  <p:nvSpPr>
                    <p:cNvPr id="9291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27" y="1222"/>
                      <a:ext cx="115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92" name="WordArt 2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370" y="1165"/>
                      <a:ext cx="115" cy="12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317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317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grpSp>
              <p:nvGrpSpPr>
                <p:cNvPr id="9277" name="Group 30"/>
                <p:cNvGrpSpPr>
                  <a:grpSpLocks/>
                </p:cNvGrpSpPr>
                <p:nvPr/>
              </p:nvGrpSpPr>
              <p:grpSpPr bwMode="auto">
                <a:xfrm>
                  <a:off x="1619" y="2862"/>
                  <a:ext cx="305" cy="159"/>
                  <a:chOff x="1227" y="1165"/>
                  <a:chExt cx="258" cy="124"/>
                </a:xfrm>
              </p:grpSpPr>
              <p:sp>
                <p:nvSpPr>
                  <p:cNvPr id="9287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27" y="1222"/>
                    <a:ext cx="11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88" name="WordArt 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70" y="1165"/>
                    <a:ext cx="115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317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317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9278" name="Group 33"/>
                <p:cNvGrpSpPr>
                  <a:grpSpLocks/>
                </p:cNvGrpSpPr>
                <p:nvPr/>
              </p:nvGrpSpPr>
              <p:grpSpPr bwMode="auto">
                <a:xfrm>
                  <a:off x="2199" y="1517"/>
                  <a:ext cx="274" cy="148"/>
                  <a:chOff x="1227" y="1165"/>
                  <a:chExt cx="258" cy="124"/>
                </a:xfrm>
              </p:grpSpPr>
              <p:sp>
                <p:nvSpPr>
                  <p:cNvPr id="9285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27" y="1222"/>
                    <a:ext cx="11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86" name="WordArt 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70" y="1165"/>
                    <a:ext cx="115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317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317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9279" name="Group 36"/>
                <p:cNvGrpSpPr>
                  <a:grpSpLocks/>
                </p:cNvGrpSpPr>
                <p:nvPr/>
              </p:nvGrpSpPr>
              <p:grpSpPr bwMode="auto">
                <a:xfrm>
                  <a:off x="1666" y="1732"/>
                  <a:ext cx="294" cy="149"/>
                  <a:chOff x="1637" y="1922"/>
                  <a:chExt cx="258" cy="124"/>
                </a:xfrm>
              </p:grpSpPr>
              <p:sp>
                <p:nvSpPr>
                  <p:cNvPr id="9282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37" y="1979"/>
                    <a:ext cx="115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66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83" name="WordArt 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80" y="1922"/>
                    <a:ext cx="115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3175">
                          <a:solidFill>
                            <a:srgbClr val="6600CC"/>
                          </a:solidFill>
                          <a:round/>
                          <a:headEnd/>
                          <a:tailEnd/>
                        </a:ln>
                        <a:solidFill>
                          <a:srgbClr val="6600CC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3175">
                        <a:solidFill>
                          <a:srgbClr val="6600CC"/>
                        </a:solidFill>
                        <a:round/>
                        <a:headEnd/>
                        <a:tailEnd/>
                      </a:ln>
                      <a:solidFill>
                        <a:srgbClr val="6600CC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284" name="Line 39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1637" y="1985"/>
                    <a:ext cx="115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66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280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1" y="1718"/>
                  <a:ext cx="335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 dirty="0">
                      <a:ln w="3175">
                        <a:solidFill>
                          <a:srgbClr val="6600CC"/>
                        </a:solidFill>
                        <a:round/>
                        <a:headEnd/>
                        <a:tailEnd/>
                      </a:ln>
                      <a:solidFill>
                        <a:srgbClr val="6600CC"/>
                      </a:solidFill>
                      <a:latin typeface="宋体"/>
                      <a:ea typeface="宋体"/>
                    </a:rPr>
                    <a:t>质子</a:t>
                  </a:r>
                </a:p>
              </p:txBody>
            </p:sp>
            <p:sp>
              <p:nvSpPr>
                <p:cNvPr id="9281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0" y="2550"/>
                  <a:ext cx="345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3175">
                        <a:solidFill>
                          <a:srgbClr val="996633"/>
                        </a:solidFill>
                        <a:round/>
                        <a:headEnd/>
                        <a:tailEnd/>
                      </a:ln>
                      <a:solidFill>
                        <a:srgbClr val="996633"/>
                      </a:solidFill>
                      <a:latin typeface="宋体"/>
                      <a:ea typeface="宋体"/>
                    </a:rPr>
                    <a:t>中子</a:t>
                  </a:r>
                </a:p>
              </p:txBody>
            </p:sp>
          </p:grpSp>
          <p:grpSp>
            <p:nvGrpSpPr>
              <p:cNvPr id="9229" name="Group 106"/>
              <p:cNvGrpSpPr>
                <a:grpSpLocks/>
              </p:cNvGrpSpPr>
              <p:nvPr/>
            </p:nvGrpSpPr>
            <p:grpSpPr bwMode="auto">
              <a:xfrm>
                <a:off x="1971" y="1299"/>
                <a:ext cx="3093" cy="2149"/>
                <a:chOff x="1959" y="1299"/>
                <a:chExt cx="3093" cy="2149"/>
              </a:xfrm>
            </p:grpSpPr>
            <p:sp>
              <p:nvSpPr>
                <p:cNvPr id="9243" name="Line 55"/>
                <p:cNvSpPr>
                  <a:spLocks noChangeShapeType="1"/>
                </p:cNvSpPr>
                <p:nvPr/>
              </p:nvSpPr>
              <p:spPr bwMode="auto">
                <a:xfrm>
                  <a:off x="1959" y="1586"/>
                  <a:ext cx="3050" cy="0"/>
                </a:xfrm>
                <a:prstGeom prst="line">
                  <a:avLst/>
                </a:prstGeom>
                <a:noFill/>
                <a:ln w="9525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44" name="Line 56"/>
                <p:cNvSpPr>
                  <a:spLocks noChangeShapeType="1"/>
                </p:cNvSpPr>
                <p:nvPr/>
              </p:nvSpPr>
              <p:spPr bwMode="auto">
                <a:xfrm>
                  <a:off x="1988" y="3436"/>
                  <a:ext cx="3051" cy="0"/>
                </a:xfrm>
                <a:prstGeom prst="line">
                  <a:avLst/>
                </a:prstGeom>
                <a:noFill/>
                <a:ln w="9525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245" name="Group 57"/>
                <p:cNvGrpSpPr>
                  <a:grpSpLocks/>
                </p:cNvGrpSpPr>
                <p:nvPr/>
              </p:nvGrpSpPr>
              <p:grpSpPr bwMode="auto">
                <a:xfrm>
                  <a:off x="4594" y="1574"/>
                  <a:ext cx="28" cy="1874"/>
                  <a:chOff x="4529" y="1262"/>
                  <a:chExt cx="11" cy="2127"/>
                </a:xfrm>
              </p:grpSpPr>
              <p:sp>
                <p:nvSpPr>
                  <p:cNvPr id="9253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9" y="1262"/>
                    <a:ext cx="0" cy="82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4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4540" y="2564"/>
                    <a:ext cx="0" cy="82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46" name="Group 60"/>
                <p:cNvGrpSpPr>
                  <a:grpSpLocks/>
                </p:cNvGrpSpPr>
                <p:nvPr/>
              </p:nvGrpSpPr>
              <p:grpSpPr bwMode="auto">
                <a:xfrm>
                  <a:off x="4353" y="2312"/>
                  <a:ext cx="699" cy="267"/>
                  <a:chOff x="4230" y="2221"/>
                  <a:chExt cx="688" cy="267"/>
                </a:xfrm>
              </p:grpSpPr>
              <p:sp>
                <p:nvSpPr>
                  <p:cNvPr id="9248" name="WordArt 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30" y="2387"/>
                    <a:ext cx="88" cy="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~</a:t>
                    </a:r>
                    <a:endParaRPr lang="zh-CN" altLang="en-US" sz="3600" kern="10"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9249" name="WordArt 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87" y="2311"/>
                    <a:ext cx="195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0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250" name="WordArt 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86" y="2221"/>
                    <a:ext cx="115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0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251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4576" y="2265"/>
                    <a:ext cx="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2" name="WordArt 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1" y="2367"/>
                    <a:ext cx="167" cy="12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9247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62" y="1299"/>
                  <a:ext cx="925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原子直径</a:t>
                  </a:r>
                </a:p>
              </p:txBody>
            </p:sp>
          </p:grpSp>
          <p:grpSp>
            <p:nvGrpSpPr>
              <p:cNvPr id="9230" name="Group 105"/>
              <p:cNvGrpSpPr>
                <a:grpSpLocks/>
              </p:cNvGrpSpPr>
              <p:nvPr/>
            </p:nvGrpSpPr>
            <p:grpSpPr bwMode="auto">
              <a:xfrm>
                <a:off x="1925" y="1666"/>
                <a:ext cx="2380" cy="1317"/>
                <a:chOff x="1948" y="1667"/>
                <a:chExt cx="2380" cy="1317"/>
              </a:xfrm>
            </p:grpSpPr>
            <p:sp>
              <p:nvSpPr>
                <p:cNvPr id="9231" name="Line 85"/>
                <p:cNvSpPr>
                  <a:spLocks noChangeShapeType="1"/>
                </p:cNvSpPr>
                <p:nvPr/>
              </p:nvSpPr>
              <p:spPr bwMode="auto">
                <a:xfrm>
                  <a:off x="1992" y="2257"/>
                  <a:ext cx="1826" cy="0"/>
                </a:xfrm>
                <a:prstGeom prst="line">
                  <a:avLst/>
                </a:prstGeom>
                <a:noFill/>
                <a:ln w="9525">
                  <a:solidFill>
                    <a:srgbClr val="777777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32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1948" y="2654"/>
                  <a:ext cx="1882" cy="2"/>
                </a:xfrm>
                <a:prstGeom prst="line">
                  <a:avLst/>
                </a:prstGeom>
                <a:noFill/>
                <a:ln w="9525">
                  <a:solidFill>
                    <a:srgbClr val="777777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33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3718" y="2639"/>
                  <a:ext cx="0" cy="3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34" name="Line 88"/>
                <p:cNvSpPr>
                  <a:spLocks noChangeShapeType="1"/>
                </p:cNvSpPr>
                <p:nvPr/>
              </p:nvSpPr>
              <p:spPr bwMode="auto">
                <a:xfrm>
                  <a:off x="3691" y="1899"/>
                  <a:ext cx="0" cy="3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235" name="Group 89"/>
                <p:cNvGrpSpPr>
                  <a:grpSpLocks/>
                </p:cNvGrpSpPr>
                <p:nvPr/>
              </p:nvGrpSpPr>
              <p:grpSpPr bwMode="auto">
                <a:xfrm>
                  <a:off x="3540" y="2310"/>
                  <a:ext cx="531" cy="267"/>
                  <a:chOff x="3529" y="2234"/>
                  <a:chExt cx="531" cy="267"/>
                </a:xfrm>
              </p:grpSpPr>
              <p:sp>
                <p:nvSpPr>
                  <p:cNvPr id="9238" name="WordArt 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9" y="2324"/>
                    <a:ext cx="195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0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9239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3718" y="2234"/>
                    <a:ext cx="225" cy="100"/>
                    <a:chOff x="3727" y="2256"/>
                    <a:chExt cx="225" cy="100"/>
                  </a:xfrm>
                </p:grpSpPr>
                <p:sp>
                  <p:nvSpPr>
                    <p:cNvPr id="9241" name="WordArt 9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837" y="2256"/>
                      <a:ext cx="115" cy="10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15</a:t>
                      </a:r>
                      <a:endParaRPr lang="zh-CN" altLang="en-US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9242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27" y="2300"/>
                      <a:ext cx="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240" name="WordArt 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93" y="2380"/>
                    <a:ext cx="167" cy="12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9236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6" y="2465"/>
                  <a:ext cx="88" cy="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~</a:t>
                  </a:r>
                  <a:endParaRPr lang="zh-CN" altLang="en-US" sz="3600" kern="10">
                    <a:ln w="381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9237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46" y="1667"/>
                  <a:ext cx="982" cy="1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原子核直径</a:t>
                  </a:r>
                </a:p>
              </p:txBody>
            </p:sp>
          </p:grpSp>
        </p:grpSp>
        <p:sp>
          <p:nvSpPr>
            <p:cNvPr id="94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5801996" y="5648803"/>
              <a:ext cx="1816142" cy="3265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整个原子呈电中性</a:t>
              </a:r>
              <a:endParaRPr lang="zh-CN" alt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65250" y="15875"/>
            <a:ext cx="7772400" cy="2286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例</a:t>
            </a:r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0" y="0"/>
            <a:ext cx="9144000" cy="1031875"/>
            <a:chOff x="0" y="0"/>
            <a:chExt cx="5760" cy="650"/>
          </a:xfrm>
        </p:grpSpPr>
        <p:sp>
          <p:nvSpPr>
            <p:cNvPr id="43209" name="Rectangle 4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102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210" name="Rectangle 5" descr="羊皮纸"/>
            <p:cNvSpPr>
              <a:spLocks noChangeArrowheads="1"/>
            </p:cNvSpPr>
            <p:nvPr/>
          </p:nvSpPr>
          <p:spPr bwMode="auto">
            <a:xfrm>
              <a:off x="0" y="564"/>
              <a:ext cx="5760" cy="86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211" name="Group 6"/>
            <p:cNvGrpSpPr>
              <a:grpSpLocks/>
            </p:cNvGrpSpPr>
            <p:nvPr/>
          </p:nvGrpSpPr>
          <p:grpSpPr bwMode="auto">
            <a:xfrm>
              <a:off x="188" y="159"/>
              <a:ext cx="5298" cy="325"/>
              <a:chOff x="188" y="159"/>
              <a:chExt cx="5298" cy="325"/>
            </a:xfrm>
          </p:grpSpPr>
          <p:grpSp>
            <p:nvGrpSpPr>
              <p:cNvPr id="43212" name="Group 7"/>
              <p:cNvGrpSpPr>
                <a:grpSpLocks/>
              </p:cNvGrpSpPr>
              <p:nvPr/>
            </p:nvGrpSpPr>
            <p:grpSpPr bwMode="auto">
              <a:xfrm>
                <a:off x="1105" y="159"/>
                <a:ext cx="3608" cy="325"/>
                <a:chOff x="1105" y="159"/>
                <a:chExt cx="3608" cy="325"/>
              </a:xfrm>
            </p:grpSpPr>
            <p:grpSp>
              <p:nvGrpSpPr>
                <p:cNvPr id="43215" name="Group 8"/>
                <p:cNvGrpSpPr>
                  <a:grpSpLocks/>
                </p:cNvGrpSpPr>
                <p:nvPr/>
              </p:nvGrpSpPr>
              <p:grpSpPr bwMode="auto">
                <a:xfrm rot="5400000">
                  <a:off x="3871" y="238"/>
                  <a:ext cx="52" cy="136"/>
                  <a:chOff x="2928" y="3216"/>
                  <a:chExt cx="48" cy="240"/>
                </a:xfrm>
              </p:grpSpPr>
              <p:sp>
                <p:nvSpPr>
                  <p:cNvPr id="43281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8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216" name="Group 11"/>
                <p:cNvGrpSpPr>
                  <a:grpSpLocks/>
                </p:cNvGrpSpPr>
                <p:nvPr/>
              </p:nvGrpSpPr>
              <p:grpSpPr bwMode="auto">
                <a:xfrm>
                  <a:off x="3110" y="266"/>
                  <a:ext cx="404" cy="143"/>
                  <a:chOff x="4882" y="3645"/>
                  <a:chExt cx="490" cy="213"/>
                </a:xfrm>
              </p:grpSpPr>
              <p:sp>
                <p:nvSpPr>
                  <p:cNvPr id="43279" name="WordArt 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15" y="3645"/>
                    <a:ext cx="157" cy="2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96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43280" name="WordArt 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2" y="3689"/>
                    <a:ext cx="301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cos</a:t>
                    </a:r>
                    <a:endParaRPr lang="zh-CN" alt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3217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3" y="212"/>
                  <a:ext cx="92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3218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3" y="274"/>
                  <a:ext cx="97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219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1" y="264"/>
                  <a:ext cx="15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3220" name="Group 17"/>
                <p:cNvGrpSpPr>
                  <a:grpSpLocks/>
                </p:cNvGrpSpPr>
                <p:nvPr/>
              </p:nvGrpSpPr>
              <p:grpSpPr bwMode="auto">
                <a:xfrm>
                  <a:off x="2697" y="199"/>
                  <a:ext cx="213" cy="270"/>
                  <a:chOff x="2697" y="199"/>
                  <a:chExt cx="213" cy="270"/>
                </a:xfrm>
              </p:grpSpPr>
              <p:grpSp>
                <p:nvGrpSpPr>
                  <p:cNvPr id="43267" name="Group 18"/>
                  <p:cNvGrpSpPr>
                    <a:grpSpLocks/>
                  </p:cNvGrpSpPr>
                  <p:nvPr/>
                </p:nvGrpSpPr>
                <p:grpSpPr bwMode="auto">
                  <a:xfrm rot="123913">
                    <a:off x="2697" y="199"/>
                    <a:ext cx="113" cy="265"/>
                    <a:chOff x="4590" y="526"/>
                    <a:chExt cx="529" cy="1700"/>
                  </a:xfrm>
                </p:grpSpPr>
                <p:sp>
                  <p:nvSpPr>
                    <p:cNvPr id="43276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77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78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3268" name="Group 22"/>
                  <p:cNvGrpSpPr>
                    <a:grpSpLocks/>
                  </p:cNvGrpSpPr>
                  <p:nvPr/>
                </p:nvGrpSpPr>
                <p:grpSpPr bwMode="auto">
                  <a:xfrm rot="123913">
                    <a:off x="2753" y="201"/>
                    <a:ext cx="112" cy="265"/>
                    <a:chOff x="4590" y="526"/>
                    <a:chExt cx="529" cy="1700"/>
                  </a:xfrm>
                </p:grpSpPr>
                <p:sp>
                  <p:nvSpPr>
                    <p:cNvPr id="43273" name="Oval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74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75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3269" name="WordArt 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38" y="406"/>
                    <a:ext cx="72" cy="6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3270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700" y="281"/>
                    <a:ext cx="168" cy="85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71" name="Freeform 28"/>
                  <p:cNvSpPr>
                    <a:spLocks/>
                  </p:cNvSpPr>
                  <p:nvPr/>
                </p:nvSpPr>
                <p:spPr bwMode="auto">
                  <a:xfrm>
                    <a:off x="2805" y="237"/>
                    <a:ext cx="21" cy="23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2 w 28"/>
                      <a:gd name="T3" fmla="*/ 0 h 34"/>
                      <a:gd name="T4" fmla="*/ 2 w 28"/>
                      <a:gd name="T5" fmla="*/ 1 h 34"/>
                      <a:gd name="T6" fmla="*/ 2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72" name="Freeform 29"/>
                  <p:cNvSpPr>
                    <a:spLocks/>
                  </p:cNvSpPr>
                  <p:nvPr/>
                </p:nvSpPr>
                <p:spPr bwMode="auto">
                  <a:xfrm>
                    <a:off x="2744" y="230"/>
                    <a:ext cx="26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2 w 34"/>
                      <a:gd name="T5" fmla="*/ 1 h 55"/>
                      <a:gd name="T6" fmla="*/ 2 w 34"/>
                      <a:gd name="T7" fmla="*/ 1 h 55"/>
                      <a:gd name="T8" fmla="*/ 2 w 34"/>
                      <a:gd name="T9" fmla="*/ 1 h 55"/>
                      <a:gd name="T10" fmla="*/ 2 w 34"/>
                      <a:gd name="T11" fmla="*/ 0 h 55"/>
                      <a:gd name="T12" fmla="*/ 2 w 34"/>
                      <a:gd name="T13" fmla="*/ 1 h 55"/>
                      <a:gd name="T14" fmla="*/ 2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221" name="Group 30"/>
                <p:cNvGrpSpPr>
                  <a:grpSpLocks/>
                </p:cNvGrpSpPr>
                <p:nvPr/>
              </p:nvGrpSpPr>
              <p:grpSpPr bwMode="auto">
                <a:xfrm rot="5400000">
                  <a:off x="1501" y="267"/>
                  <a:ext cx="46" cy="134"/>
                  <a:chOff x="2928" y="3216"/>
                  <a:chExt cx="48" cy="240"/>
                </a:xfrm>
              </p:grpSpPr>
              <p:sp>
                <p:nvSpPr>
                  <p:cNvPr id="43265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66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222" name="Oval 33"/>
                <p:cNvSpPr>
                  <a:spLocks noChangeArrowheads="1"/>
                </p:cNvSpPr>
                <p:nvPr/>
              </p:nvSpPr>
              <p:spPr bwMode="auto">
                <a:xfrm>
                  <a:off x="2121" y="333"/>
                  <a:ext cx="37" cy="3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223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8" y="275"/>
                  <a:ext cx="17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224" name="Line 35"/>
                <p:cNvSpPr>
                  <a:spLocks noChangeShapeType="1"/>
                </p:cNvSpPr>
                <p:nvPr/>
              </p:nvSpPr>
              <p:spPr bwMode="auto">
                <a:xfrm>
                  <a:off x="1912" y="227"/>
                  <a:ext cx="21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3225" name="Group 36"/>
                <p:cNvGrpSpPr>
                  <a:grpSpLocks/>
                </p:cNvGrpSpPr>
                <p:nvPr/>
              </p:nvGrpSpPr>
              <p:grpSpPr bwMode="auto">
                <a:xfrm>
                  <a:off x="2218" y="235"/>
                  <a:ext cx="233" cy="197"/>
                  <a:chOff x="1942" y="2678"/>
                  <a:chExt cx="322" cy="295"/>
                </a:xfrm>
              </p:grpSpPr>
              <p:sp>
                <p:nvSpPr>
                  <p:cNvPr id="43262" name="WordArt 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42" y="2702"/>
                    <a:ext cx="117" cy="2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3263" name="WordArt 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0" y="2779"/>
                    <a:ext cx="124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3264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044" y="2678"/>
                    <a:ext cx="22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226" name="Group 40"/>
                <p:cNvGrpSpPr>
                  <a:grpSpLocks/>
                </p:cNvGrpSpPr>
                <p:nvPr/>
              </p:nvGrpSpPr>
              <p:grpSpPr bwMode="auto">
                <a:xfrm>
                  <a:off x="1633" y="205"/>
                  <a:ext cx="204" cy="262"/>
                  <a:chOff x="1633" y="205"/>
                  <a:chExt cx="204" cy="262"/>
                </a:xfrm>
              </p:grpSpPr>
              <p:grpSp>
                <p:nvGrpSpPr>
                  <p:cNvPr id="43250" name="Group 41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33" y="205"/>
                    <a:ext cx="107" cy="259"/>
                    <a:chOff x="4590" y="526"/>
                    <a:chExt cx="529" cy="1700"/>
                  </a:xfrm>
                </p:grpSpPr>
                <p:sp>
                  <p:nvSpPr>
                    <p:cNvPr id="43259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6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61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3251" name="Group 45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87" y="207"/>
                    <a:ext cx="107" cy="257"/>
                    <a:chOff x="4590" y="526"/>
                    <a:chExt cx="529" cy="1700"/>
                  </a:xfrm>
                </p:grpSpPr>
                <p:sp>
                  <p:nvSpPr>
                    <p:cNvPr id="43256" name="Oval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57" name="Oval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58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3252" name="WordArt 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9" y="406"/>
                    <a:ext cx="68" cy="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3253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1637" y="282"/>
                    <a:ext cx="172" cy="90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54" name="Freeform 51"/>
                  <p:cNvSpPr>
                    <a:spLocks/>
                  </p:cNvSpPr>
                  <p:nvPr/>
                </p:nvSpPr>
                <p:spPr bwMode="auto">
                  <a:xfrm>
                    <a:off x="1736" y="243"/>
                    <a:ext cx="20" cy="21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1 w 28"/>
                      <a:gd name="T3" fmla="*/ 0 h 34"/>
                      <a:gd name="T4" fmla="*/ 1 w 28"/>
                      <a:gd name="T5" fmla="*/ 1 h 34"/>
                      <a:gd name="T6" fmla="*/ 1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55" name="Freeform 52"/>
                  <p:cNvSpPr>
                    <a:spLocks/>
                  </p:cNvSpPr>
                  <p:nvPr/>
                </p:nvSpPr>
                <p:spPr bwMode="auto">
                  <a:xfrm>
                    <a:off x="1678" y="235"/>
                    <a:ext cx="24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1 w 34"/>
                      <a:gd name="T5" fmla="*/ 1 h 55"/>
                      <a:gd name="T6" fmla="*/ 1 w 34"/>
                      <a:gd name="T7" fmla="*/ 1 h 55"/>
                      <a:gd name="T8" fmla="*/ 1 w 34"/>
                      <a:gd name="T9" fmla="*/ 1 h 55"/>
                      <a:gd name="T10" fmla="*/ 1 w 34"/>
                      <a:gd name="T11" fmla="*/ 0 h 55"/>
                      <a:gd name="T12" fmla="*/ 1 w 34"/>
                      <a:gd name="T13" fmla="*/ 1 h 55"/>
                      <a:gd name="T14" fmla="*/ 1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227" name="Group 53"/>
                <p:cNvGrpSpPr>
                  <a:grpSpLocks/>
                </p:cNvGrpSpPr>
                <p:nvPr/>
              </p:nvGrpSpPr>
              <p:grpSpPr bwMode="auto">
                <a:xfrm rot="5400000">
                  <a:off x="2542" y="277"/>
                  <a:ext cx="46" cy="134"/>
                  <a:chOff x="2928" y="3216"/>
                  <a:chExt cx="48" cy="240"/>
                </a:xfrm>
              </p:grpSpPr>
              <p:sp>
                <p:nvSpPr>
                  <p:cNvPr id="43248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49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228" name="Group 56"/>
                <p:cNvGrpSpPr>
                  <a:grpSpLocks/>
                </p:cNvGrpSpPr>
                <p:nvPr/>
              </p:nvGrpSpPr>
              <p:grpSpPr bwMode="auto">
                <a:xfrm>
                  <a:off x="4052" y="159"/>
                  <a:ext cx="661" cy="325"/>
                  <a:chOff x="2802" y="698"/>
                  <a:chExt cx="711" cy="335"/>
                </a:xfrm>
              </p:grpSpPr>
              <p:sp>
                <p:nvSpPr>
                  <p:cNvPr id="43238" name="WordArt 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41" y="781"/>
                    <a:ext cx="107" cy="17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3239" name="WordArt 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5" y="858"/>
                    <a:ext cx="68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3240" name="WordArt 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74" y="791"/>
                    <a:ext cx="208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S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3241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2802" y="859"/>
                    <a:ext cx="23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3242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2810" y="882"/>
                    <a:ext cx="188" cy="151"/>
                    <a:chOff x="3275" y="3175"/>
                    <a:chExt cx="241" cy="207"/>
                  </a:xfrm>
                </p:grpSpPr>
                <p:sp>
                  <p:nvSpPr>
                    <p:cNvPr id="43246" name="WordArt 6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75" y="3175"/>
                      <a:ext cx="173" cy="18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43247" name="WordArt 6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41" y="3279"/>
                      <a:ext cx="75" cy="10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43243" name="WordArt 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4" y="698"/>
                    <a:ext cx="55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3244" name="WordArt 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86" y="947"/>
                    <a:ext cx="98" cy="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宋体"/>
                        <a:ea typeface="宋体"/>
                      </a:rPr>
                      <a:t>内</a:t>
                    </a:r>
                  </a:p>
                </p:txBody>
              </p:sp>
              <p:sp>
                <p:nvSpPr>
                  <p:cNvPr id="43245" name="WordArt 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7" y="928"/>
                    <a:ext cx="73" cy="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3229" name="Group 67"/>
                <p:cNvGrpSpPr>
                  <a:grpSpLocks/>
                </p:cNvGrpSpPr>
                <p:nvPr/>
              </p:nvGrpSpPr>
              <p:grpSpPr bwMode="auto">
                <a:xfrm>
                  <a:off x="1105" y="224"/>
                  <a:ext cx="268" cy="205"/>
                  <a:chOff x="3059" y="1368"/>
                  <a:chExt cx="330" cy="265"/>
                </a:xfrm>
              </p:grpSpPr>
              <p:sp>
                <p:nvSpPr>
                  <p:cNvPr id="43230" name="WordArt 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5" y="1550"/>
                    <a:ext cx="94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3231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3059" y="1368"/>
                    <a:ext cx="256" cy="265"/>
                    <a:chOff x="3059" y="1375"/>
                    <a:chExt cx="287" cy="258"/>
                  </a:xfrm>
                </p:grpSpPr>
                <p:sp>
                  <p:nvSpPr>
                    <p:cNvPr id="43233" name="Oval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9" y="1434"/>
                      <a:ext cx="287" cy="134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34" name="Oval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1452"/>
                      <a:ext cx="171" cy="98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17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35" name="Freeform 72"/>
                    <p:cNvSpPr>
                      <a:spLocks/>
                    </p:cNvSpPr>
                    <p:nvPr/>
                  </p:nvSpPr>
                  <p:spPr bwMode="auto">
                    <a:xfrm>
                      <a:off x="3147" y="1376"/>
                      <a:ext cx="118" cy="256"/>
                    </a:xfrm>
                    <a:custGeom>
                      <a:avLst/>
                      <a:gdLst>
                        <a:gd name="T0" fmla="*/ 12 w 138"/>
                        <a:gd name="T1" fmla="*/ 0 h 286"/>
                        <a:gd name="T2" fmla="*/ 28 w 138"/>
                        <a:gd name="T3" fmla="*/ 0 h 286"/>
                        <a:gd name="T4" fmla="*/ 15 w 138"/>
                        <a:gd name="T5" fmla="*/ 95 h 286"/>
                        <a:gd name="T6" fmla="*/ 0 w 138"/>
                        <a:gd name="T7" fmla="*/ 95 h 286"/>
                        <a:gd name="T8" fmla="*/ 12 w 138"/>
                        <a:gd name="T9" fmla="*/ 0 h 28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38"/>
                        <a:gd name="T16" fmla="*/ 0 h 286"/>
                        <a:gd name="T17" fmla="*/ 138 w 138"/>
                        <a:gd name="T18" fmla="*/ 286 h 28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38" h="286">
                          <a:moveTo>
                            <a:pt x="56" y="0"/>
                          </a:moveTo>
                          <a:lnTo>
                            <a:pt x="138" y="0"/>
                          </a:lnTo>
                          <a:lnTo>
                            <a:pt x="74" y="286"/>
                          </a:lnTo>
                          <a:lnTo>
                            <a:pt x="0" y="286"/>
                          </a:lnTo>
                          <a:lnTo>
                            <a:pt x="56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36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165" y="1375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237" name="Freeform 74"/>
                    <p:cNvSpPr>
                      <a:spLocks/>
                    </p:cNvSpPr>
                    <p:nvPr/>
                  </p:nvSpPr>
                  <p:spPr bwMode="auto">
                    <a:xfrm flipV="1">
                      <a:off x="3120" y="1612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3232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3110" y="1628"/>
                    <a:ext cx="11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3213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" y="259"/>
                <a:ext cx="81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高斯定理</a:t>
                </a:r>
              </a:p>
            </p:txBody>
          </p:sp>
          <p:sp>
            <p:nvSpPr>
              <p:cNvPr id="43214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6" y="259"/>
                <a:ext cx="61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的应用</a:t>
                </a:r>
              </a:p>
            </p:txBody>
          </p:sp>
        </p:grpSp>
      </p:grpSp>
      <p:sp>
        <p:nvSpPr>
          <p:cNvPr id="43012" name="Rectangle 78" descr="羊皮纸"/>
          <p:cNvSpPr>
            <a:spLocks noChangeArrowheads="1"/>
          </p:cNvSpPr>
          <p:nvPr/>
        </p:nvSpPr>
        <p:spPr bwMode="auto">
          <a:xfrm>
            <a:off x="0" y="6657975"/>
            <a:ext cx="9144000" cy="2000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13" name="Group 79"/>
          <p:cNvGrpSpPr>
            <a:grpSpLocks/>
          </p:cNvGrpSpPr>
          <p:nvPr/>
        </p:nvGrpSpPr>
        <p:grpSpPr bwMode="auto">
          <a:xfrm>
            <a:off x="787400" y="1147763"/>
            <a:ext cx="801688" cy="395287"/>
            <a:chOff x="318" y="3424"/>
            <a:chExt cx="427" cy="226"/>
          </a:xfrm>
        </p:grpSpPr>
        <p:sp>
          <p:nvSpPr>
            <p:cNvPr id="43207" name="Oval 80" descr="软木塞"/>
            <p:cNvSpPr>
              <a:spLocks noChangeArrowheads="1"/>
            </p:cNvSpPr>
            <p:nvPr/>
          </p:nvSpPr>
          <p:spPr bwMode="auto">
            <a:xfrm>
              <a:off x="318" y="3424"/>
              <a:ext cx="427" cy="226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208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359" y="3470"/>
              <a:ext cx="323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kern="10" dirty="0" smtClean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1</a:t>
              </a:r>
              <a:endParaRPr lang="zh-CN" altLang="en-US" sz="3600" kern="10" dirty="0">
                <a:ln w="31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106578" name="WordArt 82"/>
          <p:cNvSpPr>
            <a:spLocks noChangeArrowheads="1" noChangeShapeType="1" noTextEdit="1"/>
          </p:cNvSpPr>
          <p:nvPr/>
        </p:nvSpPr>
        <p:spPr bwMode="auto">
          <a:xfrm>
            <a:off x="1828800" y="1181100"/>
            <a:ext cx="619125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求均匀带电球面的场强分布</a:t>
            </a:r>
          </a:p>
        </p:txBody>
      </p:sp>
      <p:grpSp>
        <p:nvGrpSpPr>
          <p:cNvPr id="21" name="Group 83"/>
          <p:cNvGrpSpPr>
            <a:grpSpLocks/>
          </p:cNvGrpSpPr>
          <p:nvPr/>
        </p:nvGrpSpPr>
        <p:grpSpPr bwMode="auto">
          <a:xfrm>
            <a:off x="890588" y="4656138"/>
            <a:ext cx="2546350" cy="280987"/>
            <a:chOff x="463" y="2846"/>
            <a:chExt cx="1834" cy="208"/>
          </a:xfrm>
        </p:grpSpPr>
        <p:sp>
          <p:nvSpPr>
            <p:cNvPr id="43203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1854" y="2873"/>
              <a:ext cx="87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3204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2171" y="2884"/>
              <a:ext cx="126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3205" name="Freeform 86"/>
            <p:cNvSpPr>
              <a:spLocks/>
            </p:cNvSpPr>
            <p:nvPr/>
          </p:nvSpPr>
          <p:spPr bwMode="auto">
            <a:xfrm flipH="1">
              <a:off x="1993" y="2881"/>
              <a:ext cx="151" cy="135"/>
            </a:xfrm>
            <a:custGeom>
              <a:avLst/>
              <a:gdLst>
                <a:gd name="T0" fmla="*/ 0 w 544"/>
                <a:gd name="T1" fmla="*/ 0 h 1068"/>
                <a:gd name="T2" fmla="*/ 0 w 544"/>
                <a:gd name="T3" fmla="*/ 0 h 1068"/>
                <a:gd name="T4" fmla="*/ 0 w 544"/>
                <a:gd name="T5" fmla="*/ 0 h 1068"/>
                <a:gd name="T6" fmla="*/ 0 60000 65536"/>
                <a:gd name="T7" fmla="*/ 0 60000 65536"/>
                <a:gd name="T8" fmla="*/ 0 60000 65536"/>
                <a:gd name="T9" fmla="*/ 0 w 544"/>
                <a:gd name="T10" fmla="*/ 0 h 1068"/>
                <a:gd name="T11" fmla="*/ 544 w 544"/>
                <a:gd name="T12" fmla="*/ 1068 h 10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068">
                  <a:moveTo>
                    <a:pt x="523" y="0"/>
                  </a:moveTo>
                  <a:lnTo>
                    <a:pt x="0" y="524"/>
                  </a:lnTo>
                  <a:lnTo>
                    <a:pt x="544" y="1068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206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63" y="2846"/>
              <a:ext cx="1278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带电球面外</a:t>
              </a:r>
            </a:p>
          </p:txBody>
        </p:sp>
      </p:grpSp>
      <p:grpSp>
        <p:nvGrpSpPr>
          <p:cNvPr id="22" name="Group 88"/>
          <p:cNvGrpSpPr>
            <a:grpSpLocks/>
          </p:cNvGrpSpPr>
          <p:nvPr/>
        </p:nvGrpSpPr>
        <p:grpSpPr bwMode="auto">
          <a:xfrm>
            <a:off x="757238" y="5087938"/>
            <a:ext cx="2779712" cy="1266825"/>
            <a:chOff x="376" y="3174"/>
            <a:chExt cx="1892" cy="821"/>
          </a:xfrm>
        </p:grpSpPr>
        <p:sp>
          <p:nvSpPr>
            <p:cNvPr id="43193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632" y="3410"/>
              <a:ext cx="1144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   大小必相等</a:t>
              </a:r>
            </a:p>
          </p:txBody>
        </p:sp>
        <p:grpSp>
          <p:nvGrpSpPr>
            <p:cNvPr id="43194" name="Group 90"/>
            <p:cNvGrpSpPr>
              <a:grpSpLocks/>
            </p:cNvGrpSpPr>
            <p:nvPr/>
          </p:nvGrpSpPr>
          <p:grpSpPr bwMode="auto">
            <a:xfrm>
              <a:off x="376" y="3174"/>
              <a:ext cx="1892" cy="180"/>
              <a:chOff x="242" y="3213"/>
              <a:chExt cx="2254" cy="192"/>
            </a:xfrm>
          </p:grpSpPr>
          <p:sp>
            <p:nvSpPr>
              <p:cNvPr id="43198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2" y="3213"/>
                <a:ext cx="196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3199" name="Group 92"/>
              <p:cNvGrpSpPr>
                <a:grpSpLocks/>
              </p:cNvGrpSpPr>
              <p:nvPr/>
            </p:nvGrpSpPr>
            <p:grpSpPr bwMode="auto">
              <a:xfrm>
                <a:off x="2275" y="3226"/>
                <a:ext cx="221" cy="171"/>
                <a:chOff x="877" y="2193"/>
                <a:chExt cx="214" cy="178"/>
              </a:xfrm>
            </p:grpSpPr>
            <p:sp>
              <p:nvSpPr>
                <p:cNvPr id="43201" name="WordArt 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202" name="Line 94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200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" y="3214"/>
                <a:ext cx="1965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面上各点的合场强   </a:t>
                </a:r>
              </a:p>
            </p:txBody>
          </p:sp>
        </p:grpSp>
        <p:sp>
          <p:nvSpPr>
            <p:cNvPr id="43195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800" y="3635"/>
              <a:ext cx="1019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方向与   正交</a:t>
              </a:r>
            </a:p>
          </p:txBody>
        </p:sp>
        <p:sp>
          <p:nvSpPr>
            <p:cNvPr id="43196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1311" y="3647"/>
              <a:ext cx="146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3197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672" y="3858"/>
              <a:ext cx="1285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（与面元法线同向）</a:t>
              </a:r>
            </a:p>
          </p:txBody>
        </p:sp>
      </p:grpSp>
      <p:grpSp>
        <p:nvGrpSpPr>
          <p:cNvPr id="25" name="Group 99"/>
          <p:cNvGrpSpPr>
            <a:grpSpLocks/>
          </p:cNvGrpSpPr>
          <p:nvPr/>
        </p:nvGrpSpPr>
        <p:grpSpPr bwMode="auto">
          <a:xfrm>
            <a:off x="4227513" y="1644650"/>
            <a:ext cx="4087812" cy="2762250"/>
            <a:chOff x="2663" y="1036"/>
            <a:chExt cx="2575" cy="1740"/>
          </a:xfrm>
        </p:grpSpPr>
        <p:grpSp>
          <p:nvGrpSpPr>
            <p:cNvPr id="43122" name="Group 100"/>
            <p:cNvGrpSpPr>
              <a:grpSpLocks/>
            </p:cNvGrpSpPr>
            <p:nvPr/>
          </p:nvGrpSpPr>
          <p:grpSpPr bwMode="auto">
            <a:xfrm>
              <a:off x="2663" y="1036"/>
              <a:ext cx="1631" cy="141"/>
              <a:chOff x="2663" y="1036"/>
              <a:chExt cx="1631" cy="141"/>
            </a:xfrm>
          </p:grpSpPr>
          <p:sp>
            <p:nvSpPr>
              <p:cNvPr id="43191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63" y="1036"/>
                <a:ext cx="1381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作同心球面</a:t>
                </a:r>
              </a:p>
            </p:txBody>
          </p:sp>
          <p:sp>
            <p:nvSpPr>
              <p:cNvPr id="43192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6" y="1036"/>
                <a:ext cx="17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3123" name="Rectangle 103"/>
            <p:cNvSpPr>
              <a:spLocks noChangeArrowheads="1"/>
            </p:cNvSpPr>
            <p:nvPr/>
          </p:nvSpPr>
          <p:spPr bwMode="auto">
            <a:xfrm>
              <a:off x="3374" y="1577"/>
              <a:ext cx="917" cy="395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24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3501" y="1301"/>
              <a:ext cx="1428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由高斯定理</a:t>
              </a:r>
            </a:p>
          </p:txBody>
        </p:sp>
        <p:grpSp>
          <p:nvGrpSpPr>
            <p:cNvPr id="43125" name="Group 105"/>
            <p:cNvGrpSpPr>
              <a:grpSpLocks/>
            </p:cNvGrpSpPr>
            <p:nvPr/>
          </p:nvGrpSpPr>
          <p:grpSpPr bwMode="auto">
            <a:xfrm>
              <a:off x="3690" y="1666"/>
              <a:ext cx="240" cy="190"/>
              <a:chOff x="3438" y="1798"/>
              <a:chExt cx="229" cy="257"/>
            </a:xfrm>
          </p:grpSpPr>
          <p:sp>
            <p:nvSpPr>
              <p:cNvPr id="43189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8" y="1878"/>
                <a:ext cx="18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190" name="Line 107"/>
              <p:cNvSpPr>
                <a:spLocks noChangeShapeType="1"/>
              </p:cNvSpPr>
              <p:nvPr/>
            </p:nvSpPr>
            <p:spPr bwMode="auto">
              <a:xfrm>
                <a:off x="3465" y="1798"/>
                <a:ext cx="2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26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4949" y="1694"/>
              <a:ext cx="96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12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5055" y="1772"/>
              <a:ext cx="61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128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4720" y="1695"/>
              <a:ext cx="186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3129" name="Oval 111"/>
            <p:cNvSpPr>
              <a:spLocks noChangeArrowheads="1"/>
            </p:cNvSpPr>
            <p:nvPr/>
          </p:nvSpPr>
          <p:spPr bwMode="auto">
            <a:xfrm>
              <a:off x="3933" y="1783"/>
              <a:ext cx="37" cy="3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130" name="Group 112"/>
            <p:cNvGrpSpPr>
              <a:grpSpLocks/>
            </p:cNvGrpSpPr>
            <p:nvPr/>
          </p:nvGrpSpPr>
          <p:grpSpPr bwMode="auto">
            <a:xfrm>
              <a:off x="4037" y="1699"/>
              <a:ext cx="192" cy="172"/>
              <a:chOff x="1222" y="3049"/>
              <a:chExt cx="211" cy="202"/>
            </a:xfrm>
          </p:grpSpPr>
          <p:sp>
            <p:nvSpPr>
              <p:cNvPr id="43187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2" y="3049"/>
                <a:ext cx="99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3188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0" y="3113"/>
                <a:ext cx="103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3131" name="Group 115"/>
            <p:cNvGrpSpPr>
              <a:grpSpLocks/>
            </p:cNvGrpSpPr>
            <p:nvPr/>
          </p:nvGrpSpPr>
          <p:grpSpPr bwMode="auto">
            <a:xfrm rot="123913">
              <a:off x="3448" y="1643"/>
              <a:ext cx="108" cy="236"/>
              <a:chOff x="4590" y="526"/>
              <a:chExt cx="529" cy="1700"/>
            </a:xfrm>
          </p:grpSpPr>
          <p:sp>
            <p:nvSpPr>
              <p:cNvPr id="43184" name="Oval 116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85" name="Oval 117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86" name="Freeform 118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132" name="Group 119"/>
            <p:cNvGrpSpPr>
              <a:grpSpLocks/>
            </p:cNvGrpSpPr>
            <p:nvPr/>
          </p:nvGrpSpPr>
          <p:grpSpPr bwMode="auto">
            <a:xfrm rot="123913">
              <a:off x="3503" y="1644"/>
              <a:ext cx="108" cy="237"/>
              <a:chOff x="4590" y="526"/>
              <a:chExt cx="529" cy="1700"/>
            </a:xfrm>
          </p:grpSpPr>
          <p:sp>
            <p:nvSpPr>
              <p:cNvPr id="43181" name="Oval 120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82" name="Oval 121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183" name="Freeform 122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33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3585" y="1827"/>
              <a:ext cx="69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134" name="Oval 124"/>
            <p:cNvSpPr>
              <a:spLocks noChangeArrowheads="1"/>
            </p:cNvSpPr>
            <p:nvPr/>
          </p:nvSpPr>
          <p:spPr bwMode="auto">
            <a:xfrm>
              <a:off x="3440" y="1711"/>
              <a:ext cx="184" cy="8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35" name="Freeform 125"/>
            <p:cNvSpPr>
              <a:spLocks/>
            </p:cNvSpPr>
            <p:nvPr/>
          </p:nvSpPr>
          <p:spPr bwMode="auto">
            <a:xfrm>
              <a:off x="3552" y="1677"/>
              <a:ext cx="20" cy="20"/>
            </a:xfrm>
            <a:custGeom>
              <a:avLst/>
              <a:gdLst>
                <a:gd name="T0" fmla="*/ 0 w 28"/>
                <a:gd name="T1" fmla="*/ 1 h 34"/>
                <a:gd name="T2" fmla="*/ 1 w 28"/>
                <a:gd name="T3" fmla="*/ 0 h 34"/>
                <a:gd name="T4" fmla="*/ 1 w 28"/>
                <a:gd name="T5" fmla="*/ 1 h 34"/>
                <a:gd name="T6" fmla="*/ 1 w 28"/>
                <a:gd name="T7" fmla="*/ 1 h 34"/>
                <a:gd name="T8" fmla="*/ 1 w 28"/>
                <a:gd name="T9" fmla="*/ 1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34"/>
                <a:gd name="T17" fmla="*/ 28 w 28"/>
                <a:gd name="T18" fmla="*/ 34 h 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34">
                  <a:moveTo>
                    <a:pt x="0" y="19"/>
                  </a:moveTo>
                  <a:lnTo>
                    <a:pt x="7" y="0"/>
                  </a:lnTo>
                  <a:lnTo>
                    <a:pt x="28" y="1"/>
                  </a:lnTo>
                  <a:lnTo>
                    <a:pt x="21" y="34"/>
                  </a:lnTo>
                  <a:lnTo>
                    <a:pt x="1" y="30"/>
                  </a:lnTo>
                </a:path>
              </a:pathLst>
            </a:cu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36" name="Freeform 126"/>
            <p:cNvSpPr>
              <a:spLocks/>
            </p:cNvSpPr>
            <p:nvPr/>
          </p:nvSpPr>
          <p:spPr bwMode="auto">
            <a:xfrm>
              <a:off x="3493" y="1671"/>
              <a:ext cx="25" cy="34"/>
            </a:xfrm>
            <a:custGeom>
              <a:avLst/>
              <a:gdLst>
                <a:gd name="T0" fmla="*/ 0 w 34"/>
                <a:gd name="T1" fmla="*/ 1 h 55"/>
                <a:gd name="T2" fmla="*/ 1 w 34"/>
                <a:gd name="T3" fmla="*/ 1 h 55"/>
                <a:gd name="T4" fmla="*/ 1 w 34"/>
                <a:gd name="T5" fmla="*/ 1 h 55"/>
                <a:gd name="T6" fmla="*/ 1 w 34"/>
                <a:gd name="T7" fmla="*/ 1 h 55"/>
                <a:gd name="T8" fmla="*/ 1 w 34"/>
                <a:gd name="T9" fmla="*/ 1 h 55"/>
                <a:gd name="T10" fmla="*/ 1 w 34"/>
                <a:gd name="T11" fmla="*/ 0 h 55"/>
                <a:gd name="T12" fmla="*/ 1 w 34"/>
                <a:gd name="T13" fmla="*/ 1 h 55"/>
                <a:gd name="T14" fmla="*/ 1 w 34"/>
                <a:gd name="T15" fmla="*/ 1 h 55"/>
                <a:gd name="T16" fmla="*/ 0 w 34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55"/>
                <a:gd name="T29" fmla="*/ 34 w 34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55">
                  <a:moveTo>
                    <a:pt x="0" y="55"/>
                  </a:moveTo>
                  <a:lnTo>
                    <a:pt x="1" y="36"/>
                  </a:lnTo>
                  <a:lnTo>
                    <a:pt x="4" y="25"/>
                  </a:lnTo>
                  <a:lnTo>
                    <a:pt x="9" y="15"/>
                  </a:lnTo>
                  <a:lnTo>
                    <a:pt x="22" y="3"/>
                  </a:lnTo>
                  <a:lnTo>
                    <a:pt x="34" y="0"/>
                  </a:lnTo>
                  <a:lnTo>
                    <a:pt x="33" y="40"/>
                  </a:lnTo>
                  <a:lnTo>
                    <a:pt x="28" y="52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137" name="Group 127"/>
            <p:cNvGrpSpPr>
              <a:grpSpLocks/>
            </p:cNvGrpSpPr>
            <p:nvPr/>
          </p:nvGrpSpPr>
          <p:grpSpPr bwMode="auto">
            <a:xfrm>
              <a:off x="3222" y="1746"/>
              <a:ext cx="130" cy="61"/>
              <a:chOff x="3360" y="1695"/>
              <a:chExt cx="143" cy="72"/>
            </a:xfrm>
          </p:grpSpPr>
          <p:sp>
            <p:nvSpPr>
              <p:cNvPr id="43179" name="Line 128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80" name="Line 129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38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4523" y="1583"/>
              <a:ext cx="65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3139" name="Line 131"/>
            <p:cNvSpPr>
              <a:spLocks noChangeShapeType="1"/>
            </p:cNvSpPr>
            <p:nvPr/>
          </p:nvSpPr>
          <p:spPr bwMode="auto">
            <a:xfrm flipH="1" flipV="1">
              <a:off x="4450" y="1738"/>
              <a:ext cx="190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140" name="Group 132"/>
            <p:cNvGrpSpPr>
              <a:grpSpLocks/>
            </p:cNvGrpSpPr>
            <p:nvPr/>
          </p:nvGrpSpPr>
          <p:grpSpPr bwMode="auto">
            <a:xfrm>
              <a:off x="4476" y="1769"/>
              <a:ext cx="154" cy="142"/>
              <a:chOff x="3275" y="3175"/>
              <a:chExt cx="241" cy="207"/>
            </a:xfrm>
          </p:grpSpPr>
          <p:sp>
            <p:nvSpPr>
              <p:cNvPr id="43177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3178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3141" name="Line 135"/>
            <p:cNvSpPr>
              <a:spLocks noChangeShapeType="1"/>
            </p:cNvSpPr>
            <p:nvPr/>
          </p:nvSpPr>
          <p:spPr bwMode="auto">
            <a:xfrm>
              <a:off x="4035" y="1663"/>
              <a:ext cx="2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142" name="Group 136"/>
            <p:cNvGrpSpPr>
              <a:grpSpLocks/>
            </p:cNvGrpSpPr>
            <p:nvPr/>
          </p:nvGrpSpPr>
          <p:grpSpPr bwMode="auto">
            <a:xfrm>
              <a:off x="4300" y="1733"/>
              <a:ext cx="130" cy="62"/>
              <a:chOff x="3360" y="1695"/>
              <a:chExt cx="143" cy="72"/>
            </a:xfrm>
          </p:grpSpPr>
          <p:sp>
            <p:nvSpPr>
              <p:cNvPr id="43175" name="Line 137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76" name="Line 138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43" name="Rectangle 139"/>
            <p:cNvSpPr>
              <a:spLocks noChangeArrowheads="1"/>
            </p:cNvSpPr>
            <p:nvPr/>
          </p:nvSpPr>
          <p:spPr bwMode="auto">
            <a:xfrm>
              <a:off x="4673" y="1581"/>
              <a:ext cx="485" cy="369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144" name="Group 140"/>
            <p:cNvGrpSpPr>
              <a:grpSpLocks/>
            </p:cNvGrpSpPr>
            <p:nvPr/>
          </p:nvGrpSpPr>
          <p:grpSpPr bwMode="auto">
            <a:xfrm rot="10800000">
              <a:off x="3801" y="2027"/>
              <a:ext cx="63" cy="158"/>
              <a:chOff x="2928" y="3216"/>
              <a:chExt cx="48" cy="240"/>
            </a:xfrm>
          </p:grpSpPr>
          <p:sp>
            <p:nvSpPr>
              <p:cNvPr id="43173" name="Line 14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74" name="Line 14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145" name="Group 143"/>
            <p:cNvGrpSpPr>
              <a:grpSpLocks/>
            </p:cNvGrpSpPr>
            <p:nvPr/>
          </p:nvGrpSpPr>
          <p:grpSpPr bwMode="auto">
            <a:xfrm>
              <a:off x="4541" y="2157"/>
              <a:ext cx="689" cy="163"/>
              <a:chOff x="1823" y="3024"/>
              <a:chExt cx="758" cy="191"/>
            </a:xfrm>
          </p:grpSpPr>
          <p:sp>
            <p:nvSpPr>
              <p:cNvPr id="43167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9" y="3074"/>
                <a:ext cx="183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73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43168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3" y="3060"/>
                <a:ext cx="132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3169" name="Group 146"/>
              <p:cNvGrpSpPr>
                <a:grpSpLocks/>
              </p:cNvGrpSpPr>
              <p:nvPr/>
            </p:nvGrpSpPr>
            <p:grpSpPr bwMode="auto">
              <a:xfrm>
                <a:off x="2167" y="3024"/>
                <a:ext cx="414" cy="191"/>
                <a:chOff x="2167" y="3024"/>
                <a:chExt cx="414" cy="191"/>
              </a:xfrm>
            </p:grpSpPr>
            <p:sp>
              <p:nvSpPr>
                <p:cNvPr id="43170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7" y="3040"/>
                  <a:ext cx="134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3171" name="WordArt 1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36" y="3024"/>
                  <a:ext cx="71" cy="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172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7" y="3069"/>
                  <a:ext cx="13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3146" name="Group 150"/>
            <p:cNvGrpSpPr>
              <a:grpSpLocks/>
            </p:cNvGrpSpPr>
            <p:nvPr/>
          </p:nvGrpSpPr>
          <p:grpSpPr bwMode="auto">
            <a:xfrm>
              <a:off x="3380" y="2282"/>
              <a:ext cx="834" cy="215"/>
              <a:chOff x="2655" y="2760"/>
              <a:chExt cx="786" cy="184"/>
            </a:xfrm>
          </p:grpSpPr>
          <p:sp>
            <p:nvSpPr>
              <p:cNvPr id="43161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6" y="2804"/>
                <a:ext cx="185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3162" name="Group 152"/>
              <p:cNvGrpSpPr>
                <a:grpSpLocks/>
              </p:cNvGrpSpPr>
              <p:nvPr/>
            </p:nvGrpSpPr>
            <p:grpSpPr bwMode="auto">
              <a:xfrm>
                <a:off x="2655" y="2760"/>
                <a:ext cx="584" cy="183"/>
                <a:chOff x="331" y="2958"/>
                <a:chExt cx="584" cy="183"/>
              </a:xfrm>
            </p:grpSpPr>
            <p:sp>
              <p:nvSpPr>
                <p:cNvPr id="43163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44" y="2958"/>
                  <a:ext cx="71" cy="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164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7" y="3008"/>
                  <a:ext cx="183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3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43165" name="WordArt 1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1" y="2994"/>
                  <a:ext cx="132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166" name="WordArt 1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7" y="2988"/>
                  <a:ext cx="8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43147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5099" y="2573"/>
              <a:ext cx="139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0778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3148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4419" y="2582"/>
              <a:ext cx="637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球面总电量</a:t>
              </a:r>
            </a:p>
          </p:txBody>
        </p:sp>
        <p:grpSp>
          <p:nvGrpSpPr>
            <p:cNvPr id="43149" name="Group 159"/>
            <p:cNvGrpSpPr>
              <a:grpSpLocks/>
            </p:cNvGrpSpPr>
            <p:nvPr/>
          </p:nvGrpSpPr>
          <p:grpSpPr bwMode="auto">
            <a:xfrm rot="10800000">
              <a:off x="4862" y="1979"/>
              <a:ext cx="63" cy="158"/>
              <a:chOff x="2928" y="3216"/>
              <a:chExt cx="48" cy="240"/>
            </a:xfrm>
          </p:grpSpPr>
          <p:sp>
            <p:nvSpPr>
              <p:cNvPr id="43159" name="Line 16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60" name="Line 16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150" name="Group 162"/>
            <p:cNvGrpSpPr>
              <a:grpSpLocks/>
            </p:cNvGrpSpPr>
            <p:nvPr/>
          </p:nvGrpSpPr>
          <p:grpSpPr bwMode="auto">
            <a:xfrm rot="10800000">
              <a:off x="4857" y="2387"/>
              <a:ext cx="63" cy="158"/>
              <a:chOff x="2928" y="3216"/>
              <a:chExt cx="48" cy="240"/>
            </a:xfrm>
          </p:grpSpPr>
          <p:sp>
            <p:nvSpPr>
              <p:cNvPr id="43157" name="Line 16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58" name="Line 16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51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4830" y="1832"/>
              <a:ext cx="95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5050"/>
                  </a:solidFill>
                  <a:latin typeface="宋体"/>
                  <a:ea typeface="宋体"/>
                </a:rPr>
                <a:t>内</a:t>
              </a:r>
            </a:p>
          </p:txBody>
        </p:sp>
        <p:sp>
          <p:nvSpPr>
            <p:cNvPr id="43152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2842" y="1659"/>
              <a:ext cx="297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4051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f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43153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3077" y="1803"/>
              <a:ext cx="104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3154" name="Line 168"/>
            <p:cNvSpPr>
              <a:spLocks noChangeShapeType="1"/>
            </p:cNvSpPr>
            <p:nvPr/>
          </p:nvSpPr>
          <p:spPr bwMode="auto">
            <a:xfrm>
              <a:off x="2984" y="1657"/>
              <a:ext cx="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55" name="Line 169"/>
            <p:cNvSpPr>
              <a:spLocks noChangeShapeType="1"/>
            </p:cNvSpPr>
            <p:nvPr/>
          </p:nvSpPr>
          <p:spPr bwMode="auto">
            <a:xfrm>
              <a:off x="2935" y="1853"/>
              <a:ext cx="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56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4722" y="1836"/>
              <a:ext cx="69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505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5050"/>
                  </a:solidFill>
                  <a:round/>
                  <a:headEnd/>
                  <a:tailEnd/>
                </a:ln>
                <a:solidFill>
                  <a:srgbClr val="FF505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43019" name="Group 171"/>
          <p:cNvGrpSpPr>
            <a:grpSpLocks/>
          </p:cNvGrpSpPr>
          <p:nvPr/>
        </p:nvGrpSpPr>
        <p:grpSpPr bwMode="auto">
          <a:xfrm>
            <a:off x="4521200" y="4217988"/>
            <a:ext cx="3641725" cy="1073150"/>
            <a:chOff x="2848" y="2657"/>
            <a:chExt cx="2294" cy="676"/>
          </a:xfrm>
        </p:grpSpPr>
        <p:sp>
          <p:nvSpPr>
            <p:cNvPr id="43091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2848" y="2657"/>
              <a:ext cx="230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得</a:t>
              </a:r>
            </a:p>
          </p:txBody>
        </p:sp>
        <p:grpSp>
          <p:nvGrpSpPr>
            <p:cNvPr id="43092" name="Group 173"/>
            <p:cNvGrpSpPr>
              <a:grpSpLocks/>
            </p:cNvGrpSpPr>
            <p:nvPr/>
          </p:nvGrpSpPr>
          <p:grpSpPr bwMode="auto">
            <a:xfrm>
              <a:off x="2909" y="2932"/>
              <a:ext cx="2233" cy="401"/>
              <a:chOff x="2892" y="2564"/>
              <a:chExt cx="2681" cy="391"/>
            </a:xfrm>
          </p:grpSpPr>
          <p:sp>
            <p:nvSpPr>
              <p:cNvPr id="43093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5" y="2685"/>
                <a:ext cx="204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094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7" y="2634"/>
                <a:ext cx="78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095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4" y="2692"/>
                <a:ext cx="202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73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43096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92" y="2666"/>
                <a:ext cx="146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097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7" y="2669"/>
                <a:ext cx="9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3098" name="Group 179"/>
              <p:cNvGrpSpPr>
                <a:grpSpLocks/>
              </p:cNvGrpSpPr>
              <p:nvPr/>
            </p:nvGrpSpPr>
            <p:grpSpPr bwMode="auto">
              <a:xfrm>
                <a:off x="3753" y="2724"/>
                <a:ext cx="152" cy="76"/>
                <a:chOff x="3360" y="1695"/>
                <a:chExt cx="143" cy="72"/>
              </a:xfrm>
            </p:grpSpPr>
            <p:sp>
              <p:nvSpPr>
                <p:cNvPr id="43120" name="Line 180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23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21" name="Line 181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95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099" name="Group 182"/>
              <p:cNvGrpSpPr>
                <a:grpSpLocks/>
              </p:cNvGrpSpPr>
              <p:nvPr/>
            </p:nvGrpSpPr>
            <p:grpSpPr bwMode="auto">
              <a:xfrm>
                <a:off x="3969" y="2569"/>
                <a:ext cx="233" cy="386"/>
                <a:chOff x="4721" y="947"/>
                <a:chExt cx="233" cy="386"/>
              </a:xfrm>
            </p:grpSpPr>
            <p:sp>
              <p:nvSpPr>
                <p:cNvPr id="43115" name="WordArt 1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02" y="947"/>
                  <a:ext cx="71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116" name="Line 184"/>
                <p:cNvSpPr>
                  <a:spLocks noChangeShapeType="1"/>
                </p:cNvSpPr>
                <p:nvPr/>
              </p:nvSpPr>
              <p:spPr bwMode="auto">
                <a:xfrm flipH="1">
                  <a:off x="4721" y="1118"/>
                  <a:ext cx="233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3117" name="Group 185"/>
                <p:cNvGrpSpPr>
                  <a:grpSpLocks/>
                </p:cNvGrpSpPr>
                <p:nvPr/>
              </p:nvGrpSpPr>
              <p:grpSpPr bwMode="auto">
                <a:xfrm>
                  <a:off x="4750" y="1166"/>
                  <a:ext cx="170" cy="167"/>
                  <a:chOff x="3275" y="3175"/>
                  <a:chExt cx="241" cy="207"/>
                </a:xfrm>
              </p:grpSpPr>
              <p:sp>
                <p:nvSpPr>
                  <p:cNvPr id="43118" name="WordArt 18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5" y="3175"/>
                    <a:ext cx="17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3119" name="WordArt 18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1" y="3279"/>
                    <a:ext cx="75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43100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7" y="2659"/>
                <a:ext cx="183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73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43101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1" y="2655"/>
                <a:ext cx="132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102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5" y="2665"/>
                <a:ext cx="134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3103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4" y="2609"/>
                <a:ext cx="71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104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5" y="2644"/>
                <a:ext cx="146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3105" name="Group 193"/>
              <p:cNvGrpSpPr>
                <a:grpSpLocks/>
              </p:cNvGrpSpPr>
              <p:nvPr/>
            </p:nvGrpSpPr>
            <p:grpSpPr bwMode="auto">
              <a:xfrm>
                <a:off x="4991" y="2709"/>
                <a:ext cx="152" cy="76"/>
                <a:chOff x="3360" y="1695"/>
                <a:chExt cx="143" cy="72"/>
              </a:xfrm>
            </p:grpSpPr>
            <p:sp>
              <p:nvSpPr>
                <p:cNvPr id="43113" name="Line 194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23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14" name="Line 195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95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106" name="Group 196"/>
              <p:cNvGrpSpPr>
                <a:grpSpLocks/>
              </p:cNvGrpSpPr>
              <p:nvPr/>
            </p:nvGrpSpPr>
            <p:grpSpPr bwMode="auto">
              <a:xfrm>
                <a:off x="5176" y="2564"/>
                <a:ext cx="233" cy="386"/>
                <a:chOff x="4721" y="947"/>
                <a:chExt cx="233" cy="386"/>
              </a:xfrm>
            </p:grpSpPr>
            <p:sp>
              <p:nvSpPr>
                <p:cNvPr id="43108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02" y="947"/>
                  <a:ext cx="71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109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721" y="1118"/>
                  <a:ext cx="233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3110" name="Group 199"/>
                <p:cNvGrpSpPr>
                  <a:grpSpLocks/>
                </p:cNvGrpSpPr>
                <p:nvPr/>
              </p:nvGrpSpPr>
              <p:grpSpPr bwMode="auto">
                <a:xfrm>
                  <a:off x="4750" y="1166"/>
                  <a:ext cx="170" cy="167"/>
                  <a:chOff x="3275" y="3175"/>
                  <a:chExt cx="241" cy="207"/>
                </a:xfrm>
              </p:grpSpPr>
              <p:sp>
                <p:nvSpPr>
                  <p:cNvPr id="43111" name="WordArt 2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5" y="3175"/>
                    <a:ext cx="17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3112" name="WordArt 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1" y="3279"/>
                    <a:ext cx="75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43107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20" y="2663"/>
                <a:ext cx="153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0778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43032" name="Group 203"/>
          <p:cNvGrpSpPr>
            <a:grpSpLocks/>
          </p:cNvGrpSpPr>
          <p:nvPr/>
        </p:nvGrpSpPr>
        <p:grpSpPr bwMode="auto">
          <a:xfrm>
            <a:off x="617538" y="1789113"/>
            <a:ext cx="3106737" cy="2740025"/>
            <a:chOff x="379" y="1127"/>
            <a:chExt cx="1957" cy="1726"/>
          </a:xfrm>
        </p:grpSpPr>
        <p:sp>
          <p:nvSpPr>
            <p:cNvPr id="43085" name="Oval 204"/>
            <p:cNvSpPr>
              <a:spLocks noChangeArrowheads="1"/>
            </p:cNvSpPr>
            <p:nvPr/>
          </p:nvSpPr>
          <p:spPr bwMode="auto">
            <a:xfrm>
              <a:off x="379" y="1127"/>
              <a:ext cx="1751" cy="1726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86" name="Line 205"/>
            <p:cNvSpPr>
              <a:spLocks noChangeShapeType="1"/>
            </p:cNvSpPr>
            <p:nvPr/>
          </p:nvSpPr>
          <p:spPr bwMode="auto">
            <a:xfrm flipH="1" flipV="1">
              <a:off x="1222" y="2019"/>
              <a:ext cx="726" cy="47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87" name="Group 206"/>
            <p:cNvGrpSpPr>
              <a:grpSpLocks/>
            </p:cNvGrpSpPr>
            <p:nvPr/>
          </p:nvGrpSpPr>
          <p:grpSpPr bwMode="auto">
            <a:xfrm>
              <a:off x="1485" y="2140"/>
              <a:ext cx="174" cy="155"/>
              <a:chOff x="788" y="1912"/>
              <a:chExt cx="199" cy="182"/>
            </a:xfrm>
          </p:grpSpPr>
          <p:sp>
            <p:nvSpPr>
              <p:cNvPr id="43089" name="Rectangle 207"/>
              <p:cNvSpPr>
                <a:spLocks noChangeArrowheads="1"/>
              </p:cNvSpPr>
              <p:nvPr/>
            </p:nvSpPr>
            <p:spPr bwMode="auto">
              <a:xfrm>
                <a:off x="788" y="1912"/>
                <a:ext cx="199" cy="18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90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3" y="1928"/>
                <a:ext cx="120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3088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2163" y="2256"/>
              <a:ext cx="173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43036" name="Group 210"/>
          <p:cNvGrpSpPr>
            <a:grpSpLocks/>
          </p:cNvGrpSpPr>
          <p:nvPr/>
        </p:nvGrpSpPr>
        <p:grpSpPr bwMode="auto">
          <a:xfrm>
            <a:off x="766763" y="1897063"/>
            <a:ext cx="2346325" cy="2405062"/>
            <a:chOff x="483" y="1195"/>
            <a:chExt cx="1478" cy="1515"/>
          </a:xfrm>
        </p:grpSpPr>
        <p:sp>
          <p:nvSpPr>
            <p:cNvPr id="43070" name="AutoShape 211"/>
            <p:cNvSpPr>
              <a:spLocks noChangeArrowheads="1"/>
            </p:cNvSpPr>
            <p:nvPr/>
          </p:nvSpPr>
          <p:spPr bwMode="auto">
            <a:xfrm>
              <a:off x="552" y="1324"/>
              <a:ext cx="1409" cy="138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8 w 21600"/>
                <a:gd name="T25" fmla="*/ 3164 h 21600"/>
                <a:gd name="T26" fmla="*/ 18442 w 21600"/>
                <a:gd name="T27" fmla="*/ 1843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60" y="10800"/>
                  </a:moveTo>
                  <a:cubicBezTo>
                    <a:pt x="460" y="16511"/>
                    <a:pt x="5089" y="21140"/>
                    <a:pt x="10800" y="21140"/>
                  </a:cubicBezTo>
                  <a:cubicBezTo>
                    <a:pt x="16511" y="21140"/>
                    <a:pt x="21140" y="16511"/>
                    <a:pt x="21140" y="10800"/>
                  </a:cubicBezTo>
                  <a:cubicBezTo>
                    <a:pt x="21140" y="5089"/>
                    <a:pt x="16511" y="460"/>
                    <a:pt x="10800" y="460"/>
                  </a:cubicBezTo>
                  <a:cubicBezTo>
                    <a:pt x="5089" y="460"/>
                    <a:pt x="460" y="5089"/>
                    <a:pt x="460" y="10800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71" name="Group 212"/>
            <p:cNvGrpSpPr>
              <a:grpSpLocks/>
            </p:cNvGrpSpPr>
            <p:nvPr/>
          </p:nvGrpSpPr>
          <p:grpSpPr bwMode="auto">
            <a:xfrm>
              <a:off x="766" y="1510"/>
              <a:ext cx="475" cy="524"/>
              <a:chOff x="3412" y="1138"/>
              <a:chExt cx="543" cy="617"/>
            </a:xfrm>
          </p:grpSpPr>
          <p:sp>
            <p:nvSpPr>
              <p:cNvPr id="43081" name="Line 213"/>
              <p:cNvSpPr>
                <a:spLocks noChangeShapeType="1"/>
              </p:cNvSpPr>
              <p:nvPr/>
            </p:nvSpPr>
            <p:spPr bwMode="auto">
              <a:xfrm flipH="1" flipV="1">
                <a:off x="3412" y="1138"/>
                <a:ext cx="543" cy="6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082" name="Group 214"/>
              <p:cNvGrpSpPr>
                <a:grpSpLocks/>
              </p:cNvGrpSpPr>
              <p:nvPr/>
            </p:nvGrpSpPr>
            <p:grpSpPr bwMode="auto">
              <a:xfrm>
                <a:off x="3586" y="1344"/>
                <a:ext cx="176" cy="188"/>
                <a:chOff x="2486" y="1395"/>
                <a:chExt cx="273" cy="282"/>
              </a:xfrm>
            </p:grpSpPr>
            <p:sp>
              <p:nvSpPr>
                <p:cNvPr id="43083" name="Rectangle 215"/>
                <p:cNvSpPr>
                  <a:spLocks noChangeArrowheads="1"/>
                </p:cNvSpPr>
                <p:nvPr/>
              </p:nvSpPr>
              <p:spPr bwMode="auto">
                <a:xfrm>
                  <a:off x="2486" y="1395"/>
                  <a:ext cx="273" cy="2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84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3" y="1449"/>
                  <a:ext cx="201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2" name="Group 217"/>
            <p:cNvGrpSpPr>
              <a:grpSpLocks/>
            </p:cNvGrpSpPr>
            <p:nvPr/>
          </p:nvGrpSpPr>
          <p:grpSpPr bwMode="auto">
            <a:xfrm>
              <a:off x="483" y="1195"/>
              <a:ext cx="1103" cy="617"/>
              <a:chOff x="483" y="1195"/>
              <a:chExt cx="1103" cy="617"/>
            </a:xfrm>
          </p:grpSpPr>
          <p:sp>
            <p:nvSpPr>
              <p:cNvPr id="43075" name="WordArt 218"/>
              <p:cNvSpPr>
                <a:spLocks noChangeArrowheads="1" noChangeShapeType="1" noTextEdit="1"/>
              </p:cNvSpPr>
              <p:nvPr/>
            </p:nvSpPr>
            <p:spPr bwMode="auto">
              <a:xfrm rot="1104813">
                <a:off x="1424" y="1237"/>
                <a:ext cx="162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3076" name="WordArt 219"/>
              <p:cNvSpPr>
                <a:spLocks noChangeArrowheads="1" noChangeShapeType="1" noTextEdit="1"/>
              </p:cNvSpPr>
              <p:nvPr/>
            </p:nvSpPr>
            <p:spPr bwMode="auto">
              <a:xfrm rot="-4274247">
                <a:off x="447" y="1681"/>
                <a:ext cx="167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电</a:t>
                </a:r>
              </a:p>
            </p:txBody>
          </p:sp>
          <p:sp>
            <p:nvSpPr>
              <p:cNvPr id="43077" name="WordArt 220"/>
              <p:cNvSpPr>
                <a:spLocks noChangeArrowheads="1" noChangeShapeType="1" noTextEdit="1"/>
              </p:cNvSpPr>
              <p:nvPr/>
            </p:nvSpPr>
            <p:spPr bwMode="auto">
              <a:xfrm rot="-3022028">
                <a:off x="564" y="1486"/>
                <a:ext cx="167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荷</a:t>
                </a:r>
              </a:p>
            </p:txBody>
          </p:sp>
          <p:sp>
            <p:nvSpPr>
              <p:cNvPr id="43078" name="WordArt 221"/>
              <p:cNvSpPr>
                <a:spLocks noChangeArrowheads="1" noChangeShapeType="1" noTextEdit="1"/>
              </p:cNvSpPr>
              <p:nvPr/>
            </p:nvSpPr>
            <p:spPr bwMode="auto">
              <a:xfrm rot="-1811543">
                <a:off x="735" y="1330"/>
                <a:ext cx="167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面</a:t>
                </a:r>
              </a:p>
            </p:txBody>
          </p:sp>
          <p:sp>
            <p:nvSpPr>
              <p:cNvPr id="43079" name="WordArt 222"/>
              <p:cNvSpPr>
                <a:spLocks noChangeArrowheads="1" noChangeShapeType="1" noTextEdit="1"/>
              </p:cNvSpPr>
              <p:nvPr/>
            </p:nvSpPr>
            <p:spPr bwMode="auto">
              <a:xfrm rot="-956451">
                <a:off x="951" y="1228"/>
                <a:ext cx="167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密</a:t>
                </a:r>
              </a:p>
            </p:txBody>
          </p:sp>
          <p:sp>
            <p:nvSpPr>
              <p:cNvPr id="43080" name="WordArt 223"/>
              <p:cNvSpPr>
                <a:spLocks noChangeArrowheads="1" noChangeShapeType="1" noTextEdit="1"/>
              </p:cNvSpPr>
              <p:nvPr/>
            </p:nvSpPr>
            <p:spPr bwMode="auto">
              <a:xfrm rot="-205890">
                <a:off x="1188" y="1195"/>
                <a:ext cx="167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度</a:t>
                </a:r>
              </a:p>
            </p:txBody>
          </p:sp>
        </p:grpSp>
        <p:sp>
          <p:nvSpPr>
            <p:cNvPr id="43073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1087" y="2034"/>
              <a:ext cx="97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3074" name="Oval 225"/>
            <p:cNvSpPr>
              <a:spLocks noChangeArrowheads="1"/>
            </p:cNvSpPr>
            <p:nvPr/>
          </p:nvSpPr>
          <p:spPr bwMode="auto">
            <a:xfrm>
              <a:off x="1222" y="2023"/>
              <a:ext cx="31" cy="3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59" name="Group 226"/>
          <p:cNvGrpSpPr>
            <a:grpSpLocks/>
          </p:cNvGrpSpPr>
          <p:nvPr/>
        </p:nvGrpSpPr>
        <p:grpSpPr bwMode="auto">
          <a:xfrm>
            <a:off x="1985963" y="2051050"/>
            <a:ext cx="2133600" cy="1468438"/>
            <a:chOff x="1251" y="1292"/>
            <a:chExt cx="1344" cy="925"/>
          </a:xfrm>
        </p:grpSpPr>
        <p:sp>
          <p:nvSpPr>
            <p:cNvPr id="43058" name="Line 227"/>
            <p:cNvSpPr>
              <a:spLocks noChangeShapeType="1"/>
            </p:cNvSpPr>
            <p:nvPr/>
          </p:nvSpPr>
          <p:spPr bwMode="auto">
            <a:xfrm flipV="1">
              <a:off x="1251" y="1561"/>
              <a:ext cx="1255" cy="4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228"/>
            <p:cNvGrpSpPr>
              <a:grpSpLocks/>
            </p:cNvGrpSpPr>
            <p:nvPr/>
          </p:nvGrpSpPr>
          <p:grpSpPr bwMode="auto">
            <a:xfrm>
              <a:off x="1568" y="1292"/>
              <a:ext cx="1027" cy="925"/>
              <a:chOff x="1568" y="1292"/>
              <a:chExt cx="1027" cy="925"/>
            </a:xfrm>
          </p:grpSpPr>
          <p:sp>
            <p:nvSpPr>
              <p:cNvPr id="43060" name="Line 229"/>
              <p:cNvSpPr>
                <a:spLocks noChangeShapeType="1"/>
              </p:cNvSpPr>
              <p:nvPr/>
            </p:nvSpPr>
            <p:spPr bwMode="auto">
              <a:xfrm flipV="1">
                <a:off x="2074" y="1527"/>
                <a:ext cx="521" cy="18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1" name="Line 230"/>
              <p:cNvSpPr>
                <a:spLocks noChangeShapeType="1"/>
              </p:cNvSpPr>
              <p:nvPr/>
            </p:nvSpPr>
            <p:spPr bwMode="auto">
              <a:xfrm flipH="1">
                <a:off x="1927" y="1500"/>
                <a:ext cx="217" cy="7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2" name="Line 231"/>
              <p:cNvSpPr>
                <a:spLocks noChangeShapeType="1"/>
              </p:cNvSpPr>
              <p:nvPr/>
            </p:nvSpPr>
            <p:spPr bwMode="auto">
              <a:xfrm flipH="1" flipV="1">
                <a:off x="1568" y="1395"/>
                <a:ext cx="682" cy="4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63" name="Oval 232"/>
              <p:cNvSpPr>
                <a:spLocks noChangeArrowheads="1"/>
              </p:cNvSpPr>
              <p:nvPr/>
            </p:nvSpPr>
            <p:spPr bwMode="auto">
              <a:xfrm>
                <a:off x="2058" y="1686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3064" name="Group 233"/>
              <p:cNvGrpSpPr>
                <a:grpSpLocks/>
              </p:cNvGrpSpPr>
              <p:nvPr/>
            </p:nvGrpSpPr>
            <p:grpSpPr bwMode="auto">
              <a:xfrm>
                <a:off x="2252" y="1292"/>
                <a:ext cx="229" cy="198"/>
                <a:chOff x="877" y="2193"/>
                <a:chExt cx="214" cy="178"/>
              </a:xfrm>
            </p:grpSpPr>
            <p:sp>
              <p:nvSpPr>
                <p:cNvPr id="43068" name="WordArt 2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069" name="Line 235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065" name="Group 236"/>
              <p:cNvGrpSpPr>
                <a:grpSpLocks/>
              </p:cNvGrpSpPr>
              <p:nvPr/>
            </p:nvGrpSpPr>
            <p:grpSpPr bwMode="auto">
              <a:xfrm>
                <a:off x="2056" y="1827"/>
                <a:ext cx="167" cy="180"/>
                <a:chOff x="2668" y="2890"/>
                <a:chExt cx="192" cy="212"/>
              </a:xfrm>
            </p:grpSpPr>
            <p:sp>
              <p:nvSpPr>
                <p:cNvPr id="43066" name="Rectangle 237"/>
                <p:cNvSpPr>
                  <a:spLocks noChangeArrowheads="1"/>
                </p:cNvSpPr>
                <p:nvPr/>
              </p:nvSpPr>
              <p:spPr bwMode="auto">
                <a:xfrm>
                  <a:off x="2668" y="2890"/>
                  <a:ext cx="192" cy="21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67" name="WordArt 2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5" y="2927"/>
                  <a:ext cx="152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43072" name="Group 239"/>
          <p:cNvGrpSpPr>
            <a:grpSpLocks/>
          </p:cNvGrpSpPr>
          <p:nvPr/>
        </p:nvGrpSpPr>
        <p:grpSpPr bwMode="auto">
          <a:xfrm>
            <a:off x="3879850" y="5532438"/>
            <a:ext cx="4632325" cy="819150"/>
            <a:chOff x="2444" y="3485"/>
            <a:chExt cx="2918" cy="516"/>
          </a:xfrm>
        </p:grpSpPr>
        <p:grpSp>
          <p:nvGrpSpPr>
            <p:cNvPr id="43023" name="Group 240"/>
            <p:cNvGrpSpPr>
              <a:grpSpLocks/>
            </p:cNvGrpSpPr>
            <p:nvPr/>
          </p:nvGrpSpPr>
          <p:grpSpPr bwMode="auto">
            <a:xfrm>
              <a:off x="3117" y="3485"/>
              <a:ext cx="2245" cy="516"/>
              <a:chOff x="2814" y="3368"/>
              <a:chExt cx="2245" cy="516"/>
            </a:xfrm>
          </p:grpSpPr>
          <p:grpSp>
            <p:nvGrpSpPr>
              <p:cNvPr id="43030" name="Group 241"/>
              <p:cNvGrpSpPr>
                <a:grpSpLocks/>
              </p:cNvGrpSpPr>
              <p:nvPr/>
            </p:nvGrpSpPr>
            <p:grpSpPr bwMode="auto">
              <a:xfrm>
                <a:off x="3685" y="3687"/>
                <a:ext cx="223" cy="197"/>
                <a:chOff x="1961" y="3387"/>
                <a:chExt cx="235" cy="140"/>
              </a:xfrm>
            </p:grpSpPr>
            <p:sp>
              <p:nvSpPr>
                <p:cNvPr id="43056" name="WordArt 2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32" y="3436"/>
                  <a:ext cx="64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057" name="WordArt 2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1" y="3387"/>
                  <a:ext cx="15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43031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14" y="3530"/>
                <a:ext cx="196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" name="Group 245"/>
              <p:cNvGrpSpPr>
                <a:grpSpLocks/>
              </p:cNvGrpSpPr>
              <p:nvPr/>
            </p:nvGrpSpPr>
            <p:grpSpPr bwMode="auto">
              <a:xfrm>
                <a:off x="3107" y="3588"/>
                <a:ext cx="139" cy="76"/>
                <a:chOff x="3360" y="1695"/>
                <a:chExt cx="143" cy="72"/>
              </a:xfrm>
            </p:grpSpPr>
            <p:sp>
              <p:nvSpPr>
                <p:cNvPr id="43054" name="Line 246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23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55" name="Line 247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95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033" name="Line 248"/>
              <p:cNvSpPr>
                <a:spLocks noChangeShapeType="1"/>
              </p:cNvSpPr>
              <p:nvPr/>
            </p:nvSpPr>
            <p:spPr bwMode="auto">
              <a:xfrm>
                <a:off x="3316" y="3632"/>
                <a:ext cx="6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034" name="Group 249"/>
              <p:cNvGrpSpPr>
                <a:grpSpLocks/>
              </p:cNvGrpSpPr>
              <p:nvPr/>
            </p:nvGrpSpPr>
            <p:grpSpPr bwMode="auto">
              <a:xfrm>
                <a:off x="3406" y="3668"/>
                <a:ext cx="226" cy="201"/>
                <a:chOff x="3547" y="3509"/>
                <a:chExt cx="249" cy="236"/>
              </a:xfrm>
            </p:grpSpPr>
            <p:sp>
              <p:nvSpPr>
                <p:cNvPr id="43052" name="WordArt 2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6" y="3509"/>
                  <a:ext cx="80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053" name="WordArt 2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7" y="3556"/>
                  <a:ext cx="123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3035" name="WordArt 2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1" y="3413"/>
                <a:ext cx="168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5" name="Group 253"/>
              <p:cNvGrpSpPr>
                <a:grpSpLocks/>
              </p:cNvGrpSpPr>
              <p:nvPr/>
            </p:nvGrpSpPr>
            <p:grpSpPr bwMode="auto">
              <a:xfrm>
                <a:off x="3402" y="3368"/>
                <a:ext cx="273" cy="206"/>
                <a:chOff x="3942" y="3625"/>
                <a:chExt cx="240" cy="180"/>
              </a:xfrm>
            </p:grpSpPr>
            <p:sp>
              <p:nvSpPr>
                <p:cNvPr id="43050" name="WordArt 2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1" y="3625"/>
                  <a:ext cx="71" cy="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051" name="WordArt 2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42" y="3670"/>
                  <a:ext cx="13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3037" name="Group 256"/>
              <p:cNvGrpSpPr>
                <a:grpSpLocks/>
              </p:cNvGrpSpPr>
              <p:nvPr/>
            </p:nvGrpSpPr>
            <p:grpSpPr bwMode="auto">
              <a:xfrm>
                <a:off x="4043" y="3588"/>
                <a:ext cx="139" cy="76"/>
                <a:chOff x="3360" y="1695"/>
                <a:chExt cx="143" cy="72"/>
              </a:xfrm>
            </p:grpSpPr>
            <p:sp>
              <p:nvSpPr>
                <p:cNvPr id="43048" name="Line 257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23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49" name="Line 258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95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038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3" y="3379"/>
                <a:ext cx="157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0778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3039" name="Line 260"/>
              <p:cNvSpPr>
                <a:spLocks noChangeShapeType="1"/>
              </p:cNvSpPr>
              <p:nvPr/>
            </p:nvSpPr>
            <p:spPr bwMode="auto">
              <a:xfrm flipV="1">
                <a:off x="4259" y="3616"/>
                <a:ext cx="8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0" name="WordArt 2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7" y="3713"/>
                <a:ext cx="167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73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43041" name="WordArt 2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4" y="3699"/>
                <a:ext cx="121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3042" name="Group 263"/>
              <p:cNvGrpSpPr>
                <a:grpSpLocks/>
              </p:cNvGrpSpPr>
              <p:nvPr/>
            </p:nvGrpSpPr>
            <p:grpSpPr bwMode="auto">
              <a:xfrm>
                <a:off x="4858" y="3685"/>
                <a:ext cx="196" cy="198"/>
                <a:chOff x="1961" y="3387"/>
                <a:chExt cx="235" cy="140"/>
              </a:xfrm>
            </p:grpSpPr>
            <p:sp>
              <p:nvSpPr>
                <p:cNvPr id="43046" name="WordArt 2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32" y="3436"/>
                  <a:ext cx="64" cy="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047" name="WordArt 2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1" y="3387"/>
                  <a:ext cx="15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43043" name="Group 266"/>
              <p:cNvGrpSpPr>
                <a:grpSpLocks/>
              </p:cNvGrpSpPr>
              <p:nvPr/>
            </p:nvGrpSpPr>
            <p:grpSpPr bwMode="auto">
              <a:xfrm>
                <a:off x="4612" y="3646"/>
                <a:ext cx="226" cy="201"/>
                <a:chOff x="3547" y="3509"/>
                <a:chExt cx="249" cy="236"/>
              </a:xfrm>
            </p:grpSpPr>
            <p:sp>
              <p:nvSpPr>
                <p:cNvPr id="43044" name="WordArt 2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6" y="3509"/>
                  <a:ext cx="80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3045" name="WordArt 2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7" y="3556"/>
                  <a:ext cx="123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 dirty="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3024" name="Group 269"/>
            <p:cNvGrpSpPr>
              <a:grpSpLocks/>
            </p:cNvGrpSpPr>
            <p:nvPr/>
          </p:nvGrpSpPr>
          <p:grpSpPr bwMode="auto">
            <a:xfrm>
              <a:off x="2444" y="3635"/>
              <a:ext cx="514" cy="234"/>
              <a:chOff x="2444" y="3635"/>
              <a:chExt cx="514" cy="234"/>
            </a:xfrm>
          </p:grpSpPr>
          <p:grpSp>
            <p:nvGrpSpPr>
              <p:cNvPr id="43025" name="Group 270"/>
              <p:cNvGrpSpPr>
                <a:grpSpLocks/>
              </p:cNvGrpSpPr>
              <p:nvPr/>
            </p:nvGrpSpPr>
            <p:grpSpPr bwMode="auto">
              <a:xfrm>
                <a:off x="2520" y="3674"/>
                <a:ext cx="387" cy="141"/>
                <a:chOff x="3174" y="3417"/>
                <a:chExt cx="387" cy="141"/>
              </a:xfrm>
            </p:grpSpPr>
            <p:sp>
              <p:nvSpPr>
                <p:cNvPr id="43027" name="WordArt 2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74" y="3417"/>
                  <a:ext cx="76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028" name="WordArt 2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51" y="3426"/>
                  <a:ext cx="110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029" name="Freeform 273"/>
                <p:cNvSpPr>
                  <a:spLocks/>
                </p:cNvSpPr>
                <p:nvPr/>
              </p:nvSpPr>
              <p:spPr bwMode="auto">
                <a:xfrm flipH="1">
                  <a:off x="3295" y="3424"/>
                  <a:ext cx="132" cy="115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3026" name="Rectangle 274"/>
              <p:cNvSpPr>
                <a:spLocks noChangeArrowheads="1"/>
              </p:cNvSpPr>
              <p:nvPr/>
            </p:nvSpPr>
            <p:spPr bwMode="auto">
              <a:xfrm>
                <a:off x="2444" y="3635"/>
                <a:ext cx="514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7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2286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续上</a:t>
            </a:r>
          </a:p>
        </p:txBody>
      </p:sp>
      <p:sp>
        <p:nvSpPr>
          <p:cNvPr id="44035" name="Rectangle 3" descr="羊皮纸"/>
          <p:cNvSpPr>
            <a:spLocks noChangeArrowheads="1"/>
          </p:cNvSpPr>
          <p:nvPr/>
        </p:nvSpPr>
        <p:spPr bwMode="auto">
          <a:xfrm>
            <a:off x="0" y="6657975"/>
            <a:ext cx="9144000" cy="2000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605213" y="3730625"/>
            <a:ext cx="1762125" cy="1081088"/>
            <a:chOff x="2292" y="2198"/>
            <a:chExt cx="1110" cy="681"/>
          </a:xfrm>
        </p:grpSpPr>
        <p:grpSp>
          <p:nvGrpSpPr>
            <p:cNvPr id="44378" name="Group 5"/>
            <p:cNvGrpSpPr>
              <a:grpSpLocks/>
            </p:cNvGrpSpPr>
            <p:nvPr/>
          </p:nvGrpSpPr>
          <p:grpSpPr bwMode="auto">
            <a:xfrm>
              <a:off x="2564" y="2499"/>
              <a:ext cx="609" cy="380"/>
              <a:chOff x="2608" y="2587"/>
              <a:chExt cx="609" cy="380"/>
            </a:xfrm>
          </p:grpSpPr>
          <p:sp>
            <p:nvSpPr>
              <p:cNvPr id="44380" name="Rectangle 6"/>
              <p:cNvSpPr>
                <a:spLocks noChangeArrowheads="1"/>
              </p:cNvSpPr>
              <p:nvPr/>
            </p:nvSpPr>
            <p:spPr bwMode="auto">
              <a:xfrm>
                <a:off x="2608" y="2587"/>
                <a:ext cx="609" cy="38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4381" name="Group 7"/>
              <p:cNvGrpSpPr>
                <a:grpSpLocks/>
              </p:cNvGrpSpPr>
              <p:nvPr/>
            </p:nvGrpSpPr>
            <p:grpSpPr bwMode="auto">
              <a:xfrm>
                <a:off x="2707" y="2678"/>
                <a:ext cx="385" cy="205"/>
                <a:chOff x="3522" y="2319"/>
                <a:chExt cx="385" cy="205"/>
              </a:xfrm>
            </p:grpSpPr>
            <p:sp>
              <p:nvSpPr>
                <p:cNvPr id="44382" name="WordArt 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2" y="2319"/>
                  <a:ext cx="76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383" name="WordArt 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8" y="2333"/>
                  <a:ext cx="109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384" name="Freeform 10"/>
                <p:cNvSpPr>
                  <a:spLocks/>
                </p:cNvSpPr>
                <p:nvPr/>
              </p:nvSpPr>
              <p:spPr bwMode="auto">
                <a:xfrm>
                  <a:off x="3643" y="2329"/>
                  <a:ext cx="131" cy="166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4379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2292" y="2198"/>
              <a:ext cx="1110" cy="2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带电球面内</a:t>
              </a:r>
            </a:p>
          </p:txBody>
        </p:sp>
      </p:grpSp>
      <p:grpSp>
        <p:nvGrpSpPr>
          <p:cNvPr id="44037" name="Group 12"/>
          <p:cNvGrpSpPr>
            <a:grpSpLocks/>
          </p:cNvGrpSpPr>
          <p:nvPr/>
        </p:nvGrpSpPr>
        <p:grpSpPr bwMode="auto">
          <a:xfrm>
            <a:off x="787400" y="1131888"/>
            <a:ext cx="7232650" cy="395287"/>
            <a:chOff x="496" y="723"/>
            <a:chExt cx="4556" cy="249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496" y="723"/>
              <a:ext cx="505" cy="249"/>
              <a:chOff x="318" y="3424"/>
              <a:chExt cx="427" cy="226"/>
            </a:xfrm>
          </p:grpSpPr>
          <p:sp>
            <p:nvSpPr>
              <p:cNvPr id="44376" name="Oval 14" descr="软木塞"/>
              <p:cNvSpPr>
                <a:spLocks noChangeArrowheads="1"/>
              </p:cNvSpPr>
              <p:nvPr/>
            </p:nvSpPr>
            <p:spPr bwMode="auto">
              <a:xfrm>
                <a:off x="318" y="3424"/>
                <a:ext cx="427" cy="226"/>
              </a:xfrm>
              <a:prstGeom prst="ellipse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77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" y="3470"/>
                <a:ext cx="323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317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续例</a:t>
                </a:r>
                <a:endParaRPr lang="zh-CN" altLang="en-US" sz="3600" kern="10" dirty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sp>
          <p:nvSpPr>
            <p:cNvPr id="44375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1152" y="744"/>
              <a:ext cx="3900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求均匀带电球面的场强分布</a:t>
              </a:r>
            </a:p>
          </p:txBody>
        </p:sp>
      </p:grpSp>
      <p:grpSp>
        <p:nvGrpSpPr>
          <p:cNvPr id="7" name="Group 353"/>
          <p:cNvGrpSpPr>
            <a:grpSpLocks/>
          </p:cNvGrpSpPr>
          <p:nvPr/>
        </p:nvGrpSpPr>
        <p:grpSpPr bwMode="auto">
          <a:xfrm>
            <a:off x="1206500" y="2436813"/>
            <a:ext cx="1574800" cy="1557337"/>
            <a:chOff x="0" y="2871"/>
            <a:chExt cx="992" cy="981"/>
          </a:xfrm>
        </p:grpSpPr>
        <p:sp>
          <p:nvSpPr>
            <p:cNvPr id="44368" name="Oval 18"/>
            <p:cNvSpPr>
              <a:spLocks noChangeArrowheads="1"/>
            </p:cNvSpPr>
            <p:nvPr/>
          </p:nvSpPr>
          <p:spPr bwMode="auto">
            <a:xfrm>
              <a:off x="0" y="2871"/>
              <a:ext cx="992" cy="981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69" name="Line 19"/>
            <p:cNvSpPr>
              <a:spLocks noChangeShapeType="1"/>
            </p:cNvSpPr>
            <p:nvPr/>
          </p:nvSpPr>
          <p:spPr bwMode="auto">
            <a:xfrm flipV="1">
              <a:off x="486" y="3379"/>
              <a:ext cx="500" cy="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370" name="Group 20"/>
            <p:cNvGrpSpPr>
              <a:grpSpLocks/>
            </p:cNvGrpSpPr>
            <p:nvPr/>
          </p:nvGrpSpPr>
          <p:grpSpPr bwMode="auto">
            <a:xfrm>
              <a:off x="643" y="3285"/>
              <a:ext cx="173" cy="158"/>
              <a:chOff x="788" y="1912"/>
              <a:chExt cx="199" cy="182"/>
            </a:xfrm>
          </p:grpSpPr>
          <p:sp>
            <p:nvSpPr>
              <p:cNvPr id="44372" name="Rectangle 21"/>
              <p:cNvSpPr>
                <a:spLocks noChangeArrowheads="1"/>
              </p:cNvSpPr>
              <p:nvPr/>
            </p:nvSpPr>
            <p:spPr bwMode="auto">
              <a:xfrm>
                <a:off x="788" y="1912"/>
                <a:ext cx="199" cy="18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73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3" y="1928"/>
                <a:ext cx="120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4371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756" y="3097"/>
              <a:ext cx="117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44039" name="Group 24"/>
          <p:cNvGrpSpPr>
            <a:grpSpLocks/>
          </p:cNvGrpSpPr>
          <p:nvPr/>
        </p:nvGrpSpPr>
        <p:grpSpPr bwMode="auto">
          <a:xfrm>
            <a:off x="766763" y="1916113"/>
            <a:ext cx="2346325" cy="2405062"/>
            <a:chOff x="483" y="1195"/>
            <a:chExt cx="1478" cy="1515"/>
          </a:xfrm>
        </p:grpSpPr>
        <p:sp>
          <p:nvSpPr>
            <p:cNvPr id="44353" name="AutoShape 25"/>
            <p:cNvSpPr>
              <a:spLocks noChangeArrowheads="1"/>
            </p:cNvSpPr>
            <p:nvPr/>
          </p:nvSpPr>
          <p:spPr bwMode="auto">
            <a:xfrm>
              <a:off x="552" y="1324"/>
              <a:ext cx="1409" cy="138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8 w 21600"/>
                <a:gd name="T25" fmla="*/ 3164 h 21600"/>
                <a:gd name="T26" fmla="*/ 18442 w 21600"/>
                <a:gd name="T27" fmla="*/ 1843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60" y="10800"/>
                  </a:moveTo>
                  <a:cubicBezTo>
                    <a:pt x="460" y="16511"/>
                    <a:pt x="5089" y="21140"/>
                    <a:pt x="10800" y="21140"/>
                  </a:cubicBezTo>
                  <a:cubicBezTo>
                    <a:pt x="16511" y="21140"/>
                    <a:pt x="21140" y="16511"/>
                    <a:pt x="21140" y="10800"/>
                  </a:cubicBezTo>
                  <a:cubicBezTo>
                    <a:pt x="21140" y="5089"/>
                    <a:pt x="16511" y="460"/>
                    <a:pt x="10800" y="460"/>
                  </a:cubicBezTo>
                  <a:cubicBezTo>
                    <a:pt x="5089" y="460"/>
                    <a:pt x="460" y="5089"/>
                    <a:pt x="460" y="10800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354" name="Group 26"/>
            <p:cNvGrpSpPr>
              <a:grpSpLocks/>
            </p:cNvGrpSpPr>
            <p:nvPr/>
          </p:nvGrpSpPr>
          <p:grpSpPr bwMode="auto">
            <a:xfrm>
              <a:off x="766" y="1510"/>
              <a:ext cx="475" cy="524"/>
              <a:chOff x="3412" y="1138"/>
              <a:chExt cx="543" cy="617"/>
            </a:xfrm>
          </p:grpSpPr>
          <p:sp>
            <p:nvSpPr>
              <p:cNvPr id="44364" name="Line 27"/>
              <p:cNvSpPr>
                <a:spLocks noChangeShapeType="1"/>
              </p:cNvSpPr>
              <p:nvPr/>
            </p:nvSpPr>
            <p:spPr bwMode="auto">
              <a:xfrm flipH="1" flipV="1">
                <a:off x="3412" y="1138"/>
                <a:ext cx="543" cy="6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365" name="Group 28"/>
              <p:cNvGrpSpPr>
                <a:grpSpLocks/>
              </p:cNvGrpSpPr>
              <p:nvPr/>
            </p:nvGrpSpPr>
            <p:grpSpPr bwMode="auto">
              <a:xfrm>
                <a:off x="3586" y="1344"/>
                <a:ext cx="176" cy="188"/>
                <a:chOff x="2486" y="1395"/>
                <a:chExt cx="273" cy="282"/>
              </a:xfrm>
            </p:grpSpPr>
            <p:sp>
              <p:nvSpPr>
                <p:cNvPr id="44366" name="Rectangle 29"/>
                <p:cNvSpPr>
                  <a:spLocks noChangeArrowheads="1"/>
                </p:cNvSpPr>
                <p:nvPr/>
              </p:nvSpPr>
              <p:spPr bwMode="auto">
                <a:xfrm>
                  <a:off x="2486" y="1395"/>
                  <a:ext cx="273" cy="2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367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3" y="1449"/>
                  <a:ext cx="201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4355" name="Group 31"/>
            <p:cNvGrpSpPr>
              <a:grpSpLocks/>
            </p:cNvGrpSpPr>
            <p:nvPr/>
          </p:nvGrpSpPr>
          <p:grpSpPr bwMode="auto">
            <a:xfrm>
              <a:off x="483" y="1195"/>
              <a:ext cx="1103" cy="617"/>
              <a:chOff x="483" y="1195"/>
              <a:chExt cx="1103" cy="617"/>
            </a:xfrm>
          </p:grpSpPr>
          <p:sp>
            <p:nvSpPr>
              <p:cNvPr id="44358" name="WordArt 32"/>
              <p:cNvSpPr>
                <a:spLocks noChangeArrowheads="1" noChangeShapeType="1" noTextEdit="1"/>
              </p:cNvSpPr>
              <p:nvPr/>
            </p:nvSpPr>
            <p:spPr bwMode="auto">
              <a:xfrm rot="1104813">
                <a:off x="1424" y="1237"/>
                <a:ext cx="162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4359" name="WordArt 33"/>
              <p:cNvSpPr>
                <a:spLocks noChangeArrowheads="1" noChangeShapeType="1" noTextEdit="1"/>
              </p:cNvSpPr>
              <p:nvPr/>
            </p:nvSpPr>
            <p:spPr bwMode="auto">
              <a:xfrm rot="-4274247">
                <a:off x="447" y="1681"/>
                <a:ext cx="167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电</a:t>
                </a:r>
              </a:p>
            </p:txBody>
          </p:sp>
          <p:sp>
            <p:nvSpPr>
              <p:cNvPr id="44360" name="WordArt 34"/>
              <p:cNvSpPr>
                <a:spLocks noChangeArrowheads="1" noChangeShapeType="1" noTextEdit="1"/>
              </p:cNvSpPr>
              <p:nvPr/>
            </p:nvSpPr>
            <p:spPr bwMode="auto">
              <a:xfrm rot="-3022028">
                <a:off x="564" y="1486"/>
                <a:ext cx="167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荷</a:t>
                </a:r>
              </a:p>
            </p:txBody>
          </p:sp>
          <p:sp>
            <p:nvSpPr>
              <p:cNvPr id="44361" name="WordArt 35"/>
              <p:cNvSpPr>
                <a:spLocks noChangeArrowheads="1" noChangeShapeType="1" noTextEdit="1"/>
              </p:cNvSpPr>
              <p:nvPr/>
            </p:nvSpPr>
            <p:spPr bwMode="auto">
              <a:xfrm rot="-1811543">
                <a:off x="735" y="1330"/>
                <a:ext cx="167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面</a:t>
                </a:r>
              </a:p>
            </p:txBody>
          </p:sp>
          <p:sp>
            <p:nvSpPr>
              <p:cNvPr id="44362" name="WordArt 36"/>
              <p:cNvSpPr>
                <a:spLocks noChangeArrowheads="1" noChangeShapeType="1" noTextEdit="1"/>
              </p:cNvSpPr>
              <p:nvPr/>
            </p:nvSpPr>
            <p:spPr bwMode="auto">
              <a:xfrm rot="-956451">
                <a:off x="951" y="1228"/>
                <a:ext cx="167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密</a:t>
                </a:r>
              </a:p>
            </p:txBody>
          </p:sp>
          <p:sp>
            <p:nvSpPr>
              <p:cNvPr id="44363" name="WordArt 37"/>
              <p:cNvSpPr>
                <a:spLocks noChangeArrowheads="1" noChangeShapeType="1" noTextEdit="1"/>
              </p:cNvSpPr>
              <p:nvPr/>
            </p:nvSpPr>
            <p:spPr bwMode="auto">
              <a:xfrm rot="-205890">
                <a:off x="1188" y="1195"/>
                <a:ext cx="167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度</a:t>
                </a:r>
              </a:p>
            </p:txBody>
          </p:sp>
        </p:grpSp>
        <p:sp>
          <p:nvSpPr>
            <p:cNvPr id="44356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1087" y="2034"/>
              <a:ext cx="97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357" name="Oval 39"/>
            <p:cNvSpPr>
              <a:spLocks noChangeArrowheads="1"/>
            </p:cNvSpPr>
            <p:nvPr/>
          </p:nvSpPr>
          <p:spPr bwMode="auto">
            <a:xfrm>
              <a:off x="1222" y="2023"/>
              <a:ext cx="31" cy="3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40"/>
          <p:cNvGrpSpPr>
            <a:grpSpLocks/>
          </p:cNvGrpSpPr>
          <p:nvPr/>
        </p:nvGrpSpPr>
        <p:grpSpPr bwMode="auto">
          <a:xfrm>
            <a:off x="5464175" y="6069013"/>
            <a:ext cx="1336675" cy="303212"/>
            <a:chOff x="3279" y="3813"/>
            <a:chExt cx="657" cy="170"/>
          </a:xfrm>
        </p:grpSpPr>
        <p:grpSp>
          <p:nvGrpSpPr>
            <p:cNvPr id="44348" name="Group 41"/>
            <p:cNvGrpSpPr>
              <a:grpSpLocks/>
            </p:cNvGrpSpPr>
            <p:nvPr/>
          </p:nvGrpSpPr>
          <p:grpSpPr bwMode="auto">
            <a:xfrm>
              <a:off x="3568" y="3857"/>
              <a:ext cx="132" cy="66"/>
              <a:chOff x="3360" y="1695"/>
              <a:chExt cx="143" cy="72"/>
            </a:xfrm>
          </p:grpSpPr>
          <p:sp>
            <p:nvSpPr>
              <p:cNvPr id="44351" name="Line 42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52" name="Line 43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349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3279" y="3813"/>
              <a:ext cx="187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350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3827" y="3818"/>
              <a:ext cx="109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15" name="Group 46"/>
          <p:cNvGrpSpPr>
            <a:grpSpLocks/>
          </p:cNvGrpSpPr>
          <p:nvPr/>
        </p:nvGrpSpPr>
        <p:grpSpPr bwMode="auto">
          <a:xfrm>
            <a:off x="5284788" y="4111625"/>
            <a:ext cx="3613150" cy="1589088"/>
            <a:chOff x="3329" y="2514"/>
            <a:chExt cx="2276" cy="1001"/>
          </a:xfrm>
        </p:grpSpPr>
        <p:sp>
          <p:nvSpPr>
            <p:cNvPr id="44290" name="Rectangle 47"/>
            <p:cNvSpPr>
              <a:spLocks noChangeArrowheads="1"/>
            </p:cNvSpPr>
            <p:nvPr/>
          </p:nvSpPr>
          <p:spPr bwMode="auto">
            <a:xfrm>
              <a:off x="3898" y="2514"/>
              <a:ext cx="878" cy="474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291" name="Group 48"/>
            <p:cNvGrpSpPr>
              <a:grpSpLocks/>
            </p:cNvGrpSpPr>
            <p:nvPr/>
          </p:nvGrpSpPr>
          <p:grpSpPr bwMode="auto">
            <a:xfrm>
              <a:off x="4201" y="2620"/>
              <a:ext cx="229" cy="228"/>
              <a:chOff x="3438" y="1798"/>
              <a:chExt cx="229" cy="257"/>
            </a:xfrm>
          </p:grpSpPr>
          <p:sp>
            <p:nvSpPr>
              <p:cNvPr id="44346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8" y="1878"/>
                <a:ext cx="18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347" name="Line 50"/>
              <p:cNvSpPr>
                <a:spLocks noChangeShapeType="1"/>
              </p:cNvSpPr>
              <p:nvPr/>
            </p:nvSpPr>
            <p:spPr bwMode="auto">
              <a:xfrm>
                <a:off x="3465" y="1798"/>
                <a:ext cx="2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29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5387" y="2628"/>
              <a:ext cx="99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4293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5496" y="2733"/>
              <a:ext cx="58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4294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5186" y="2643"/>
              <a:ext cx="178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4295" name="Oval 54"/>
            <p:cNvSpPr>
              <a:spLocks noChangeArrowheads="1"/>
            </p:cNvSpPr>
            <p:nvPr/>
          </p:nvSpPr>
          <p:spPr bwMode="auto">
            <a:xfrm>
              <a:off x="4433" y="2760"/>
              <a:ext cx="35" cy="4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296" name="Group 55"/>
            <p:cNvGrpSpPr>
              <a:grpSpLocks/>
            </p:cNvGrpSpPr>
            <p:nvPr/>
          </p:nvGrpSpPr>
          <p:grpSpPr bwMode="auto">
            <a:xfrm>
              <a:off x="4522" y="2660"/>
              <a:ext cx="183" cy="207"/>
              <a:chOff x="1222" y="3049"/>
              <a:chExt cx="211" cy="202"/>
            </a:xfrm>
          </p:grpSpPr>
          <p:sp>
            <p:nvSpPr>
              <p:cNvPr id="44344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2" y="3049"/>
                <a:ext cx="99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4345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0" y="3113"/>
                <a:ext cx="103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4297" name="Group 58"/>
            <p:cNvGrpSpPr>
              <a:grpSpLocks/>
            </p:cNvGrpSpPr>
            <p:nvPr/>
          </p:nvGrpSpPr>
          <p:grpSpPr bwMode="auto">
            <a:xfrm rot="123913">
              <a:off x="3969" y="2592"/>
              <a:ext cx="104" cy="285"/>
              <a:chOff x="4590" y="526"/>
              <a:chExt cx="529" cy="1700"/>
            </a:xfrm>
          </p:grpSpPr>
          <p:sp>
            <p:nvSpPr>
              <p:cNvPr id="44341" name="Oval 59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42" name="Oval 60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43" name="Freeform 61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298" name="Group 62"/>
            <p:cNvGrpSpPr>
              <a:grpSpLocks/>
            </p:cNvGrpSpPr>
            <p:nvPr/>
          </p:nvGrpSpPr>
          <p:grpSpPr bwMode="auto">
            <a:xfrm rot="123913">
              <a:off x="4021" y="2593"/>
              <a:ext cx="104" cy="285"/>
              <a:chOff x="4590" y="526"/>
              <a:chExt cx="529" cy="1700"/>
            </a:xfrm>
          </p:grpSpPr>
          <p:sp>
            <p:nvSpPr>
              <p:cNvPr id="44338" name="Oval 63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39" name="Oval 64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340" name="Freeform 65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299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4100" y="2814"/>
              <a:ext cx="66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4300" name="Oval 67"/>
            <p:cNvSpPr>
              <a:spLocks noChangeArrowheads="1"/>
            </p:cNvSpPr>
            <p:nvPr/>
          </p:nvSpPr>
          <p:spPr bwMode="auto">
            <a:xfrm>
              <a:off x="3971" y="2680"/>
              <a:ext cx="167" cy="103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301" name="Freeform 68"/>
            <p:cNvSpPr>
              <a:spLocks/>
            </p:cNvSpPr>
            <p:nvPr/>
          </p:nvSpPr>
          <p:spPr bwMode="auto">
            <a:xfrm>
              <a:off x="4069" y="2632"/>
              <a:ext cx="19" cy="25"/>
            </a:xfrm>
            <a:custGeom>
              <a:avLst/>
              <a:gdLst>
                <a:gd name="T0" fmla="*/ 0 w 28"/>
                <a:gd name="T1" fmla="*/ 1 h 34"/>
                <a:gd name="T2" fmla="*/ 1 w 28"/>
                <a:gd name="T3" fmla="*/ 0 h 34"/>
                <a:gd name="T4" fmla="*/ 1 w 28"/>
                <a:gd name="T5" fmla="*/ 1 h 34"/>
                <a:gd name="T6" fmla="*/ 1 w 28"/>
                <a:gd name="T7" fmla="*/ 1 h 34"/>
                <a:gd name="T8" fmla="*/ 1 w 28"/>
                <a:gd name="T9" fmla="*/ 1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34"/>
                <a:gd name="T17" fmla="*/ 28 w 28"/>
                <a:gd name="T18" fmla="*/ 34 h 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34">
                  <a:moveTo>
                    <a:pt x="0" y="19"/>
                  </a:moveTo>
                  <a:lnTo>
                    <a:pt x="7" y="0"/>
                  </a:lnTo>
                  <a:lnTo>
                    <a:pt x="28" y="1"/>
                  </a:lnTo>
                  <a:lnTo>
                    <a:pt x="21" y="34"/>
                  </a:lnTo>
                  <a:lnTo>
                    <a:pt x="1" y="30"/>
                  </a:lnTo>
                </a:path>
              </a:pathLst>
            </a:cu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02" name="Freeform 69"/>
            <p:cNvSpPr>
              <a:spLocks/>
            </p:cNvSpPr>
            <p:nvPr/>
          </p:nvSpPr>
          <p:spPr bwMode="auto">
            <a:xfrm>
              <a:off x="4012" y="2626"/>
              <a:ext cx="24" cy="40"/>
            </a:xfrm>
            <a:custGeom>
              <a:avLst/>
              <a:gdLst>
                <a:gd name="T0" fmla="*/ 0 w 34"/>
                <a:gd name="T1" fmla="*/ 2 h 55"/>
                <a:gd name="T2" fmla="*/ 1 w 34"/>
                <a:gd name="T3" fmla="*/ 1 h 55"/>
                <a:gd name="T4" fmla="*/ 1 w 34"/>
                <a:gd name="T5" fmla="*/ 1 h 55"/>
                <a:gd name="T6" fmla="*/ 1 w 34"/>
                <a:gd name="T7" fmla="*/ 1 h 55"/>
                <a:gd name="T8" fmla="*/ 1 w 34"/>
                <a:gd name="T9" fmla="*/ 1 h 55"/>
                <a:gd name="T10" fmla="*/ 1 w 34"/>
                <a:gd name="T11" fmla="*/ 0 h 55"/>
                <a:gd name="T12" fmla="*/ 1 w 34"/>
                <a:gd name="T13" fmla="*/ 1 h 55"/>
                <a:gd name="T14" fmla="*/ 1 w 34"/>
                <a:gd name="T15" fmla="*/ 2 h 55"/>
                <a:gd name="T16" fmla="*/ 0 w 34"/>
                <a:gd name="T17" fmla="*/ 2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55"/>
                <a:gd name="T29" fmla="*/ 34 w 34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55">
                  <a:moveTo>
                    <a:pt x="0" y="55"/>
                  </a:moveTo>
                  <a:lnTo>
                    <a:pt x="1" y="36"/>
                  </a:lnTo>
                  <a:lnTo>
                    <a:pt x="4" y="25"/>
                  </a:lnTo>
                  <a:lnTo>
                    <a:pt x="9" y="15"/>
                  </a:lnTo>
                  <a:lnTo>
                    <a:pt x="22" y="3"/>
                  </a:lnTo>
                  <a:lnTo>
                    <a:pt x="34" y="0"/>
                  </a:lnTo>
                  <a:lnTo>
                    <a:pt x="33" y="40"/>
                  </a:lnTo>
                  <a:lnTo>
                    <a:pt x="28" y="52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303" name="Group 70"/>
            <p:cNvGrpSpPr>
              <a:grpSpLocks/>
            </p:cNvGrpSpPr>
            <p:nvPr/>
          </p:nvGrpSpPr>
          <p:grpSpPr bwMode="auto">
            <a:xfrm>
              <a:off x="3753" y="2717"/>
              <a:ext cx="124" cy="73"/>
              <a:chOff x="3360" y="1695"/>
              <a:chExt cx="143" cy="72"/>
            </a:xfrm>
          </p:grpSpPr>
          <p:sp>
            <p:nvSpPr>
              <p:cNvPr id="44336" name="Line 71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37" name="Line 72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304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4987" y="2529"/>
              <a:ext cx="62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4305" name="Line 74"/>
            <p:cNvSpPr>
              <a:spLocks noChangeShapeType="1"/>
            </p:cNvSpPr>
            <p:nvPr/>
          </p:nvSpPr>
          <p:spPr bwMode="auto">
            <a:xfrm flipH="1" flipV="1">
              <a:off x="4925" y="2712"/>
              <a:ext cx="20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306" name="Group 75"/>
            <p:cNvGrpSpPr>
              <a:grpSpLocks/>
            </p:cNvGrpSpPr>
            <p:nvPr/>
          </p:nvGrpSpPr>
          <p:grpSpPr bwMode="auto">
            <a:xfrm>
              <a:off x="4949" y="2760"/>
              <a:ext cx="147" cy="171"/>
              <a:chOff x="3275" y="3175"/>
              <a:chExt cx="241" cy="207"/>
            </a:xfrm>
          </p:grpSpPr>
          <p:sp>
            <p:nvSpPr>
              <p:cNvPr id="44334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4335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4307" name="Line 78"/>
            <p:cNvSpPr>
              <a:spLocks noChangeShapeType="1"/>
            </p:cNvSpPr>
            <p:nvPr/>
          </p:nvSpPr>
          <p:spPr bwMode="auto">
            <a:xfrm>
              <a:off x="4531" y="2617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308" name="Group 79"/>
            <p:cNvGrpSpPr>
              <a:grpSpLocks/>
            </p:cNvGrpSpPr>
            <p:nvPr/>
          </p:nvGrpSpPr>
          <p:grpSpPr bwMode="auto">
            <a:xfrm>
              <a:off x="4770" y="2701"/>
              <a:ext cx="124" cy="74"/>
              <a:chOff x="3360" y="1695"/>
              <a:chExt cx="143" cy="72"/>
            </a:xfrm>
          </p:grpSpPr>
          <p:sp>
            <p:nvSpPr>
              <p:cNvPr id="44332" name="Line 80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33" name="Line 81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309" name="Rectangle 82"/>
            <p:cNvSpPr>
              <a:spLocks noChangeArrowheads="1"/>
            </p:cNvSpPr>
            <p:nvPr/>
          </p:nvSpPr>
          <p:spPr bwMode="auto">
            <a:xfrm>
              <a:off x="5141" y="2519"/>
              <a:ext cx="464" cy="442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310" name="Group 83"/>
            <p:cNvGrpSpPr>
              <a:grpSpLocks/>
            </p:cNvGrpSpPr>
            <p:nvPr/>
          </p:nvGrpSpPr>
          <p:grpSpPr bwMode="auto">
            <a:xfrm rot="10800000">
              <a:off x="4307" y="3053"/>
              <a:ext cx="60" cy="190"/>
              <a:chOff x="2928" y="3216"/>
              <a:chExt cx="48" cy="240"/>
            </a:xfrm>
          </p:grpSpPr>
          <p:sp>
            <p:nvSpPr>
              <p:cNvPr id="44330" name="Line 8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31" name="Line 8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311" name="Group 86"/>
            <p:cNvGrpSpPr>
              <a:grpSpLocks/>
            </p:cNvGrpSpPr>
            <p:nvPr/>
          </p:nvGrpSpPr>
          <p:grpSpPr bwMode="auto">
            <a:xfrm>
              <a:off x="3922" y="3298"/>
              <a:ext cx="806" cy="217"/>
              <a:chOff x="2655" y="2760"/>
              <a:chExt cx="786" cy="184"/>
            </a:xfrm>
          </p:grpSpPr>
          <p:sp>
            <p:nvSpPr>
              <p:cNvPr id="44324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6" y="2804"/>
                <a:ext cx="185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4325" name="Group 88"/>
              <p:cNvGrpSpPr>
                <a:grpSpLocks/>
              </p:cNvGrpSpPr>
              <p:nvPr/>
            </p:nvGrpSpPr>
            <p:grpSpPr bwMode="auto">
              <a:xfrm>
                <a:off x="2655" y="2760"/>
                <a:ext cx="584" cy="183"/>
                <a:chOff x="331" y="2958"/>
                <a:chExt cx="584" cy="183"/>
              </a:xfrm>
            </p:grpSpPr>
            <p:sp>
              <p:nvSpPr>
                <p:cNvPr id="44326" name="WordArt 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44" y="2958"/>
                  <a:ext cx="71" cy="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4327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7" y="3008"/>
                  <a:ext cx="183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3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44328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1" y="2994"/>
                  <a:ext cx="132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4329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17" y="2988"/>
                  <a:ext cx="8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4312" name="Group 93"/>
            <p:cNvGrpSpPr>
              <a:grpSpLocks/>
            </p:cNvGrpSpPr>
            <p:nvPr/>
          </p:nvGrpSpPr>
          <p:grpSpPr bwMode="auto">
            <a:xfrm rot="10800000">
              <a:off x="5313" y="3037"/>
              <a:ext cx="60" cy="190"/>
              <a:chOff x="2928" y="3216"/>
              <a:chExt cx="48" cy="240"/>
            </a:xfrm>
          </p:grpSpPr>
          <p:sp>
            <p:nvSpPr>
              <p:cNvPr id="44322" name="Line 9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23" name="Line 9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313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5293" y="3306"/>
              <a:ext cx="117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4314" name="Group 97"/>
            <p:cNvGrpSpPr>
              <a:grpSpLocks/>
            </p:cNvGrpSpPr>
            <p:nvPr/>
          </p:nvGrpSpPr>
          <p:grpSpPr bwMode="auto">
            <a:xfrm>
              <a:off x="5202" y="2783"/>
              <a:ext cx="167" cy="107"/>
              <a:chOff x="5082" y="313"/>
              <a:chExt cx="193" cy="105"/>
            </a:xfrm>
          </p:grpSpPr>
          <p:sp>
            <p:nvSpPr>
              <p:cNvPr id="44320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49" y="339"/>
                <a:ext cx="126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内</a:t>
                </a:r>
              </a:p>
            </p:txBody>
          </p:sp>
          <p:sp>
            <p:nvSpPr>
              <p:cNvPr id="44321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2" y="313"/>
                <a:ext cx="46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4315" name="Group 100"/>
            <p:cNvGrpSpPr>
              <a:grpSpLocks/>
            </p:cNvGrpSpPr>
            <p:nvPr/>
          </p:nvGrpSpPr>
          <p:grpSpPr bwMode="auto">
            <a:xfrm>
              <a:off x="3329" y="2601"/>
              <a:ext cx="339" cy="263"/>
              <a:chOff x="2842" y="1657"/>
              <a:chExt cx="339" cy="223"/>
            </a:xfrm>
          </p:grpSpPr>
          <p:sp>
            <p:nvSpPr>
              <p:cNvPr id="44316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2" y="1659"/>
                <a:ext cx="297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4317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7" y="1803"/>
                <a:ext cx="104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4318" name="Line 103"/>
              <p:cNvSpPr>
                <a:spLocks noChangeShapeType="1"/>
              </p:cNvSpPr>
              <p:nvPr/>
            </p:nvSpPr>
            <p:spPr bwMode="auto">
              <a:xfrm>
                <a:off x="2984" y="1657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319" name="Line 104"/>
              <p:cNvSpPr>
                <a:spLocks noChangeShapeType="1"/>
              </p:cNvSpPr>
              <p:nvPr/>
            </p:nvSpPr>
            <p:spPr bwMode="auto">
              <a:xfrm>
                <a:off x="2935" y="1853"/>
                <a:ext cx="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" name="Group 112"/>
          <p:cNvGrpSpPr>
            <a:grpSpLocks/>
          </p:cNvGrpSpPr>
          <p:nvPr/>
        </p:nvGrpSpPr>
        <p:grpSpPr bwMode="auto">
          <a:xfrm>
            <a:off x="1611313" y="3236913"/>
            <a:ext cx="2800350" cy="3382962"/>
            <a:chOff x="1015" y="2039"/>
            <a:chExt cx="1764" cy="2131"/>
          </a:xfrm>
        </p:grpSpPr>
        <p:grpSp>
          <p:nvGrpSpPr>
            <p:cNvPr id="44158" name="Group 113"/>
            <p:cNvGrpSpPr>
              <a:grpSpLocks/>
            </p:cNvGrpSpPr>
            <p:nvPr/>
          </p:nvGrpSpPr>
          <p:grpSpPr bwMode="auto">
            <a:xfrm>
              <a:off x="1015" y="2039"/>
              <a:ext cx="1764" cy="2131"/>
              <a:chOff x="1015" y="2039"/>
              <a:chExt cx="1764" cy="2131"/>
            </a:xfrm>
          </p:grpSpPr>
          <p:sp>
            <p:nvSpPr>
              <p:cNvPr id="44177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7" y="4016"/>
                <a:ext cx="106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4178" name="Line 115"/>
              <p:cNvSpPr>
                <a:spLocks noChangeShapeType="1"/>
              </p:cNvSpPr>
              <p:nvPr/>
            </p:nvSpPr>
            <p:spPr bwMode="auto">
              <a:xfrm>
                <a:off x="1938" y="2039"/>
                <a:ext cx="0" cy="197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79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9" y="4040"/>
                <a:ext cx="110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4180" name="Group 117"/>
              <p:cNvGrpSpPr>
                <a:grpSpLocks/>
              </p:cNvGrpSpPr>
              <p:nvPr/>
            </p:nvGrpSpPr>
            <p:grpSpPr bwMode="auto">
              <a:xfrm>
                <a:off x="1015" y="2809"/>
                <a:ext cx="1764" cy="1268"/>
                <a:chOff x="1015" y="2809"/>
                <a:chExt cx="1764" cy="1268"/>
              </a:xfrm>
            </p:grpSpPr>
            <p:grpSp>
              <p:nvGrpSpPr>
                <p:cNvPr id="44181" name="Group 118"/>
                <p:cNvGrpSpPr>
                  <a:grpSpLocks/>
                </p:cNvGrpSpPr>
                <p:nvPr/>
              </p:nvGrpSpPr>
              <p:grpSpPr bwMode="auto">
                <a:xfrm>
                  <a:off x="1262" y="2861"/>
                  <a:ext cx="1250" cy="1163"/>
                  <a:chOff x="1298" y="3029"/>
                  <a:chExt cx="1113" cy="1025"/>
                </a:xfrm>
              </p:grpSpPr>
              <p:grpSp>
                <p:nvGrpSpPr>
                  <p:cNvPr id="44188" name="Group 119"/>
                  <p:cNvGrpSpPr>
                    <a:grpSpLocks/>
                  </p:cNvGrpSpPr>
                  <p:nvPr/>
                </p:nvGrpSpPr>
                <p:grpSpPr bwMode="auto">
                  <a:xfrm>
                    <a:off x="1298" y="3029"/>
                    <a:ext cx="573" cy="1024"/>
                    <a:chOff x="1298" y="3029"/>
                    <a:chExt cx="573" cy="1024"/>
                  </a:xfrm>
                </p:grpSpPr>
                <p:grpSp>
                  <p:nvGrpSpPr>
                    <p:cNvPr id="44240" name="Group 1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98" y="3521"/>
                      <a:ext cx="573" cy="532"/>
                      <a:chOff x="3025" y="552"/>
                      <a:chExt cx="1728" cy="1756"/>
                    </a:xfrm>
                  </p:grpSpPr>
                  <p:grpSp>
                    <p:nvGrpSpPr>
                      <p:cNvPr id="44266" name="Group 1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115" y="552"/>
                        <a:ext cx="1625" cy="1756"/>
                        <a:chOff x="3115" y="552"/>
                        <a:chExt cx="1625" cy="2998"/>
                      </a:xfrm>
                    </p:grpSpPr>
                    <p:sp>
                      <p:nvSpPr>
                        <p:cNvPr id="44279" name="Line 1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16200000" flipH="1">
                          <a:off x="2468" y="2051"/>
                          <a:ext cx="292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80" name="Line 1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300" y="2053"/>
                          <a:ext cx="2937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81" name="Line 1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977" y="2047"/>
                          <a:ext cx="29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82" name="Line 1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136" y="2046"/>
                          <a:ext cx="293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83" name="Line 1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819" y="2053"/>
                          <a:ext cx="2917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84" name="Line 1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656" y="2057"/>
                          <a:ext cx="291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85" name="Line 1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939" y="2029"/>
                          <a:ext cx="295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86" name="Line 1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3098" y="2029"/>
                          <a:ext cx="295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87" name="Line 1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778" y="2035"/>
                          <a:ext cx="294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88" name="Line 1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615" y="2041"/>
                          <a:ext cx="294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89" name="Line 1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3282" y="2092"/>
                          <a:ext cx="291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44267" name="Line 13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031" y="1610"/>
                        <a:ext cx="17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68" name="Line 1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5" y="1450"/>
                        <a:ext cx="170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69" name="Line 1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9" y="1126"/>
                        <a:ext cx="170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70" name="Line 1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0" y="1285"/>
                        <a:ext cx="170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71" name="Line 1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1" y="959"/>
                        <a:ext cx="169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72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636"/>
                        <a:ext cx="169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73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8" y="796"/>
                        <a:ext cx="169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74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55" y="636"/>
                        <a:ext cx="169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75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2097"/>
                        <a:ext cx="171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76" name="Line 1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2256"/>
                        <a:ext cx="171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77" name="Line 1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1930"/>
                        <a:ext cx="171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78" name="Line 1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1" y="1767"/>
                        <a:ext cx="171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44241" name="Group 14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98" y="3029"/>
                      <a:ext cx="573" cy="532"/>
                      <a:chOff x="3025" y="552"/>
                      <a:chExt cx="1728" cy="1756"/>
                    </a:xfrm>
                  </p:grpSpPr>
                  <p:grpSp>
                    <p:nvGrpSpPr>
                      <p:cNvPr id="44242" name="Group 14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115" y="552"/>
                        <a:ext cx="1625" cy="1756"/>
                        <a:chOff x="3115" y="552"/>
                        <a:chExt cx="1625" cy="2998"/>
                      </a:xfrm>
                    </p:grpSpPr>
                    <p:sp>
                      <p:nvSpPr>
                        <p:cNvPr id="44255" name="Line 1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16200000" flipH="1">
                          <a:off x="2468" y="2051"/>
                          <a:ext cx="292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56" name="Line 1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300" y="2053"/>
                          <a:ext cx="2937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57" name="Line 1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977" y="2047"/>
                          <a:ext cx="29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58" name="Line 1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136" y="2046"/>
                          <a:ext cx="293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59" name="Line 1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819" y="2053"/>
                          <a:ext cx="2917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60" name="Line 1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656" y="2057"/>
                          <a:ext cx="291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61" name="Line 1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939" y="2029"/>
                          <a:ext cx="295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62" name="Line 1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3098" y="2029"/>
                          <a:ext cx="295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63" name="Line 1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778" y="2035"/>
                          <a:ext cx="294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64" name="Line 1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615" y="2041"/>
                          <a:ext cx="294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65" name="Line 1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3282" y="2092"/>
                          <a:ext cx="291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44243" name="Line 15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031" y="1610"/>
                        <a:ext cx="17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44" name="Line 1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5" y="1450"/>
                        <a:ext cx="170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45" name="Line 1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9" y="1126"/>
                        <a:ext cx="170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46" name="Line 16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0" y="1285"/>
                        <a:ext cx="170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47" name="Line 16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1" y="959"/>
                        <a:ext cx="169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48" name="Line 1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636"/>
                        <a:ext cx="169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49" name="Line 1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8" y="796"/>
                        <a:ext cx="169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50" name="Line 1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55" y="636"/>
                        <a:ext cx="169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51" name="Line 1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2097"/>
                        <a:ext cx="171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52" name="Line 1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2256"/>
                        <a:ext cx="171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53" name="Line 1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1930"/>
                        <a:ext cx="171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54" name="Line 1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1" y="1767"/>
                        <a:ext cx="171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44189" name="Group 170"/>
                  <p:cNvGrpSpPr>
                    <a:grpSpLocks/>
                  </p:cNvGrpSpPr>
                  <p:nvPr/>
                </p:nvGrpSpPr>
                <p:grpSpPr bwMode="auto">
                  <a:xfrm>
                    <a:off x="1838" y="3030"/>
                    <a:ext cx="573" cy="1024"/>
                    <a:chOff x="1298" y="3029"/>
                    <a:chExt cx="573" cy="1024"/>
                  </a:xfrm>
                </p:grpSpPr>
                <p:grpSp>
                  <p:nvGrpSpPr>
                    <p:cNvPr id="44190" name="Group 17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98" y="3521"/>
                      <a:ext cx="573" cy="532"/>
                      <a:chOff x="3025" y="552"/>
                      <a:chExt cx="1728" cy="1756"/>
                    </a:xfrm>
                  </p:grpSpPr>
                  <p:grpSp>
                    <p:nvGrpSpPr>
                      <p:cNvPr id="44216" name="Group 17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115" y="552"/>
                        <a:ext cx="1625" cy="1756"/>
                        <a:chOff x="3115" y="552"/>
                        <a:chExt cx="1625" cy="2998"/>
                      </a:xfrm>
                    </p:grpSpPr>
                    <p:sp>
                      <p:nvSpPr>
                        <p:cNvPr id="44229" name="Line 1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16200000" flipH="1">
                          <a:off x="2468" y="2051"/>
                          <a:ext cx="292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30" name="Line 1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300" y="2053"/>
                          <a:ext cx="2937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31" name="Line 1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977" y="2047"/>
                          <a:ext cx="29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32" name="Line 1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136" y="2046"/>
                          <a:ext cx="293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33" name="Line 1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819" y="2053"/>
                          <a:ext cx="2917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34" name="Line 1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656" y="2057"/>
                          <a:ext cx="291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35" name="Line 1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939" y="2029"/>
                          <a:ext cx="295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36" name="Line 1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3098" y="2029"/>
                          <a:ext cx="295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37" name="Line 1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778" y="2035"/>
                          <a:ext cx="294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38" name="Line 1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615" y="2041"/>
                          <a:ext cx="294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39" name="Line 1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3282" y="2092"/>
                          <a:ext cx="291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44217" name="Line 18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031" y="1610"/>
                        <a:ext cx="17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18" name="Line 18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5" y="1450"/>
                        <a:ext cx="170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19" name="Line 18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9" y="1126"/>
                        <a:ext cx="170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20" name="Line 1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0" y="1285"/>
                        <a:ext cx="170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21" name="Line 1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1" y="959"/>
                        <a:ext cx="169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22" name="Line 1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636"/>
                        <a:ext cx="169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23" name="Line 1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8" y="796"/>
                        <a:ext cx="169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24" name="Line 1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55" y="636"/>
                        <a:ext cx="169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25" name="Line 1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2097"/>
                        <a:ext cx="171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26" name="Line 19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2256"/>
                        <a:ext cx="171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27" name="Line 19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1930"/>
                        <a:ext cx="171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28" name="Line 1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1" y="1767"/>
                        <a:ext cx="171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44191" name="Group 19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98" y="3029"/>
                      <a:ext cx="573" cy="532"/>
                      <a:chOff x="3025" y="552"/>
                      <a:chExt cx="1728" cy="1756"/>
                    </a:xfrm>
                  </p:grpSpPr>
                  <p:grpSp>
                    <p:nvGrpSpPr>
                      <p:cNvPr id="44192" name="Group 19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115" y="552"/>
                        <a:ext cx="1625" cy="1756"/>
                        <a:chOff x="3115" y="552"/>
                        <a:chExt cx="1625" cy="2998"/>
                      </a:xfrm>
                    </p:grpSpPr>
                    <p:sp>
                      <p:nvSpPr>
                        <p:cNvPr id="44205" name="Line 1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16200000" flipH="1">
                          <a:off x="2468" y="2051"/>
                          <a:ext cx="292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06" name="Line 1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300" y="2053"/>
                          <a:ext cx="2937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07" name="Line 2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977" y="2047"/>
                          <a:ext cx="29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08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136" y="2046"/>
                          <a:ext cx="293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09" name="Line 2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819" y="2053"/>
                          <a:ext cx="2917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10" name="Line 2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1656" y="2057"/>
                          <a:ext cx="291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11" name="Line 2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939" y="2029"/>
                          <a:ext cx="295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12" name="Line 2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3098" y="2029"/>
                          <a:ext cx="295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13" name="Line 2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778" y="2035"/>
                          <a:ext cx="294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14" name="Line 2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2615" y="2041"/>
                          <a:ext cx="294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215" name="Line 2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3282" y="2092"/>
                          <a:ext cx="291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EEFF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44193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031" y="1610"/>
                        <a:ext cx="17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194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5" y="1450"/>
                        <a:ext cx="170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195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9" y="1126"/>
                        <a:ext cx="170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196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0" y="1285"/>
                        <a:ext cx="170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197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1" y="959"/>
                        <a:ext cx="169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198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636"/>
                        <a:ext cx="169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199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8" y="796"/>
                        <a:ext cx="169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00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55" y="636"/>
                        <a:ext cx="169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01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2097"/>
                        <a:ext cx="171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02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2256"/>
                        <a:ext cx="171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03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4" y="1930"/>
                        <a:ext cx="171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204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1" y="1767"/>
                        <a:ext cx="171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44182" name="Line 221"/>
                <p:cNvSpPr>
                  <a:spLocks noChangeShapeType="1"/>
                </p:cNvSpPr>
                <p:nvPr/>
              </p:nvSpPr>
              <p:spPr bwMode="auto">
                <a:xfrm>
                  <a:off x="1291" y="4008"/>
                  <a:ext cx="134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83" name="Line 222"/>
                <p:cNvSpPr>
                  <a:spLocks noChangeShapeType="1"/>
                </p:cNvSpPr>
                <p:nvPr/>
              </p:nvSpPr>
              <p:spPr bwMode="auto">
                <a:xfrm flipV="1">
                  <a:off x="1293" y="2809"/>
                  <a:ext cx="0" cy="1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84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15" y="2828"/>
                  <a:ext cx="176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185" name="WordArt 2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6" y="3942"/>
                  <a:ext cx="103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186" name="Line 225"/>
                <p:cNvSpPr>
                  <a:spLocks noChangeShapeType="1"/>
                </p:cNvSpPr>
                <p:nvPr/>
              </p:nvSpPr>
              <p:spPr bwMode="auto">
                <a:xfrm>
                  <a:off x="1304" y="4000"/>
                  <a:ext cx="634" cy="0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87" name="Freeform 226"/>
                <p:cNvSpPr>
                  <a:spLocks/>
                </p:cNvSpPr>
                <p:nvPr/>
              </p:nvSpPr>
              <p:spPr bwMode="auto">
                <a:xfrm>
                  <a:off x="1949" y="3130"/>
                  <a:ext cx="596" cy="838"/>
                </a:xfrm>
                <a:custGeom>
                  <a:avLst/>
                  <a:gdLst>
                    <a:gd name="T0" fmla="*/ 0 w 918"/>
                    <a:gd name="T1" fmla="*/ 0 h 854"/>
                    <a:gd name="T2" fmla="*/ 3 w 918"/>
                    <a:gd name="T3" fmla="*/ 535 h 854"/>
                    <a:gd name="T4" fmla="*/ 12 w 918"/>
                    <a:gd name="T5" fmla="*/ 707 h 854"/>
                    <a:gd name="T6" fmla="*/ 0 60000 65536"/>
                    <a:gd name="T7" fmla="*/ 0 60000 65536"/>
                    <a:gd name="T8" fmla="*/ 0 60000 65536"/>
                    <a:gd name="T9" fmla="*/ 0 w 918"/>
                    <a:gd name="T10" fmla="*/ 0 h 854"/>
                    <a:gd name="T11" fmla="*/ 918 w 918"/>
                    <a:gd name="T12" fmla="*/ 854 h 8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8" h="854">
                      <a:moveTo>
                        <a:pt x="0" y="0"/>
                      </a:moveTo>
                      <a:cubicBezTo>
                        <a:pt x="45" y="252"/>
                        <a:pt x="91" y="504"/>
                        <a:pt x="244" y="646"/>
                      </a:cubicBezTo>
                      <a:cubicBezTo>
                        <a:pt x="397" y="788"/>
                        <a:pt x="657" y="821"/>
                        <a:pt x="918" y="854"/>
                      </a:cubicBezTo>
                    </a:path>
                  </a:pathLst>
                </a:cu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4159" name="Group 227"/>
            <p:cNvGrpSpPr>
              <a:grpSpLocks/>
            </p:cNvGrpSpPr>
            <p:nvPr/>
          </p:nvGrpSpPr>
          <p:grpSpPr bwMode="auto">
            <a:xfrm>
              <a:off x="1437" y="3432"/>
              <a:ext cx="1225" cy="483"/>
              <a:chOff x="1437" y="3432"/>
              <a:chExt cx="1225" cy="483"/>
            </a:xfrm>
          </p:grpSpPr>
          <p:grpSp>
            <p:nvGrpSpPr>
              <p:cNvPr id="44160" name="Group 228"/>
              <p:cNvGrpSpPr>
                <a:grpSpLocks/>
              </p:cNvGrpSpPr>
              <p:nvPr/>
            </p:nvGrpSpPr>
            <p:grpSpPr bwMode="auto">
              <a:xfrm>
                <a:off x="1437" y="3797"/>
                <a:ext cx="365" cy="118"/>
                <a:chOff x="3126" y="3641"/>
                <a:chExt cx="443" cy="149"/>
              </a:xfrm>
            </p:grpSpPr>
            <p:sp>
              <p:nvSpPr>
                <p:cNvPr id="44172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26" y="3650"/>
                  <a:ext cx="187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4173" name="Group 230"/>
                <p:cNvGrpSpPr>
                  <a:grpSpLocks/>
                </p:cNvGrpSpPr>
                <p:nvPr/>
              </p:nvGrpSpPr>
              <p:grpSpPr bwMode="auto">
                <a:xfrm>
                  <a:off x="3328" y="3708"/>
                  <a:ext cx="102" cy="44"/>
                  <a:chOff x="1260" y="2371"/>
                  <a:chExt cx="151" cy="53"/>
                </a:xfrm>
              </p:grpSpPr>
              <p:sp>
                <p:nvSpPr>
                  <p:cNvPr id="44175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76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4174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78" y="3641"/>
                  <a:ext cx="91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44161" name="Group 234"/>
              <p:cNvGrpSpPr>
                <a:grpSpLocks/>
              </p:cNvGrpSpPr>
              <p:nvPr/>
            </p:nvGrpSpPr>
            <p:grpSpPr bwMode="auto">
              <a:xfrm>
                <a:off x="2123" y="3432"/>
                <a:ext cx="539" cy="263"/>
                <a:chOff x="2115" y="3393"/>
                <a:chExt cx="539" cy="263"/>
              </a:xfrm>
            </p:grpSpPr>
            <p:grpSp>
              <p:nvGrpSpPr>
                <p:cNvPr id="44162" name="Group 235"/>
                <p:cNvGrpSpPr>
                  <a:grpSpLocks/>
                </p:cNvGrpSpPr>
                <p:nvPr/>
              </p:nvGrpSpPr>
              <p:grpSpPr bwMode="auto">
                <a:xfrm>
                  <a:off x="2115" y="3393"/>
                  <a:ext cx="539" cy="263"/>
                  <a:chOff x="4034" y="3290"/>
                  <a:chExt cx="679" cy="317"/>
                </a:xfrm>
              </p:grpSpPr>
              <p:sp>
                <p:nvSpPr>
                  <p:cNvPr id="44164" name="WordArt 2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34" y="3378"/>
                    <a:ext cx="187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377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317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4165" name="Group 237"/>
                  <p:cNvGrpSpPr>
                    <a:grpSpLocks/>
                  </p:cNvGrpSpPr>
                  <p:nvPr/>
                </p:nvGrpSpPr>
                <p:grpSpPr bwMode="auto">
                  <a:xfrm>
                    <a:off x="4470" y="3290"/>
                    <a:ext cx="243" cy="317"/>
                    <a:chOff x="4866" y="3451"/>
                    <a:chExt cx="303" cy="464"/>
                  </a:xfrm>
                </p:grpSpPr>
                <p:sp>
                  <p:nvSpPr>
                    <p:cNvPr id="44169" name="Line 2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6" y="3670"/>
                      <a:ext cx="303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70" name="WordArt 23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41" y="3720"/>
                      <a:ext cx="137" cy="19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263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4171" name="WordArt 24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75" y="3451"/>
                      <a:ext cx="60" cy="169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1</a:t>
                      </a:r>
                      <a:endParaRPr lang="zh-CN" altLang="en-US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44166" name="Group 241"/>
                  <p:cNvGrpSpPr>
                    <a:grpSpLocks/>
                  </p:cNvGrpSpPr>
                  <p:nvPr/>
                </p:nvGrpSpPr>
                <p:grpSpPr bwMode="auto">
                  <a:xfrm>
                    <a:off x="4257" y="3405"/>
                    <a:ext cx="182" cy="89"/>
                    <a:chOff x="3825" y="1404"/>
                    <a:chExt cx="298" cy="140"/>
                  </a:xfrm>
                </p:grpSpPr>
                <p:sp>
                  <p:nvSpPr>
                    <p:cNvPr id="44167" name="WordArt 24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 rot="-5400000">
                      <a:off x="3891" y="1338"/>
                      <a:ext cx="140" cy="27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8</a:t>
                      </a:r>
                      <a:endParaRPr lang="zh-CN" altLang="en-US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44168" name="Rectangle 2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4" y="1431"/>
                      <a:ext cx="89" cy="89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4163" name="WordArt 2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14" y="3546"/>
                  <a:ext cx="39" cy="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44043" name="Group 245"/>
          <p:cNvGrpSpPr>
            <a:grpSpLocks/>
          </p:cNvGrpSpPr>
          <p:nvPr/>
        </p:nvGrpSpPr>
        <p:grpSpPr bwMode="auto">
          <a:xfrm>
            <a:off x="0" y="0"/>
            <a:ext cx="9144000" cy="1031875"/>
            <a:chOff x="0" y="0"/>
            <a:chExt cx="5760" cy="650"/>
          </a:xfrm>
        </p:grpSpPr>
        <p:sp>
          <p:nvSpPr>
            <p:cNvPr id="44084" name="Rectangle 246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102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5" name="Rectangle 247" descr="羊皮纸"/>
            <p:cNvSpPr>
              <a:spLocks noChangeArrowheads="1"/>
            </p:cNvSpPr>
            <p:nvPr/>
          </p:nvSpPr>
          <p:spPr bwMode="auto">
            <a:xfrm>
              <a:off x="0" y="564"/>
              <a:ext cx="5760" cy="86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86" name="Group 248"/>
            <p:cNvGrpSpPr>
              <a:grpSpLocks/>
            </p:cNvGrpSpPr>
            <p:nvPr/>
          </p:nvGrpSpPr>
          <p:grpSpPr bwMode="auto">
            <a:xfrm>
              <a:off x="188" y="159"/>
              <a:ext cx="5298" cy="325"/>
              <a:chOff x="188" y="159"/>
              <a:chExt cx="5298" cy="325"/>
            </a:xfrm>
          </p:grpSpPr>
          <p:grpSp>
            <p:nvGrpSpPr>
              <p:cNvPr id="44087" name="Group 249"/>
              <p:cNvGrpSpPr>
                <a:grpSpLocks/>
              </p:cNvGrpSpPr>
              <p:nvPr/>
            </p:nvGrpSpPr>
            <p:grpSpPr bwMode="auto">
              <a:xfrm>
                <a:off x="1105" y="159"/>
                <a:ext cx="3608" cy="325"/>
                <a:chOff x="1105" y="159"/>
                <a:chExt cx="3608" cy="325"/>
              </a:xfrm>
            </p:grpSpPr>
            <p:grpSp>
              <p:nvGrpSpPr>
                <p:cNvPr id="44090" name="Group 250"/>
                <p:cNvGrpSpPr>
                  <a:grpSpLocks/>
                </p:cNvGrpSpPr>
                <p:nvPr/>
              </p:nvGrpSpPr>
              <p:grpSpPr bwMode="auto">
                <a:xfrm rot="5400000">
                  <a:off x="3871" y="238"/>
                  <a:ext cx="52" cy="136"/>
                  <a:chOff x="2928" y="3216"/>
                  <a:chExt cx="48" cy="240"/>
                </a:xfrm>
              </p:grpSpPr>
              <p:sp>
                <p:nvSpPr>
                  <p:cNvPr id="44156" name="Line 25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57" name="Line 25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4091" name="Group 253"/>
                <p:cNvGrpSpPr>
                  <a:grpSpLocks/>
                </p:cNvGrpSpPr>
                <p:nvPr/>
              </p:nvGrpSpPr>
              <p:grpSpPr bwMode="auto">
                <a:xfrm>
                  <a:off x="3110" y="266"/>
                  <a:ext cx="404" cy="143"/>
                  <a:chOff x="4882" y="3645"/>
                  <a:chExt cx="490" cy="213"/>
                </a:xfrm>
              </p:grpSpPr>
              <p:sp>
                <p:nvSpPr>
                  <p:cNvPr id="44154" name="WordArt 2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15" y="3645"/>
                    <a:ext cx="157" cy="2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96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44155" name="WordArt 2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2" y="3689"/>
                    <a:ext cx="301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cos</a:t>
                    </a:r>
                    <a:endParaRPr lang="zh-CN" alt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4092" name="WordArt 2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3" y="212"/>
                  <a:ext cx="92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4093" name="WordArt 2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3" y="274"/>
                  <a:ext cx="97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094" name="WordArt 2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1" y="264"/>
                  <a:ext cx="15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4095" name="Group 259"/>
                <p:cNvGrpSpPr>
                  <a:grpSpLocks/>
                </p:cNvGrpSpPr>
                <p:nvPr/>
              </p:nvGrpSpPr>
              <p:grpSpPr bwMode="auto">
                <a:xfrm>
                  <a:off x="2697" y="199"/>
                  <a:ext cx="213" cy="270"/>
                  <a:chOff x="2697" y="199"/>
                  <a:chExt cx="213" cy="270"/>
                </a:xfrm>
              </p:grpSpPr>
              <p:grpSp>
                <p:nvGrpSpPr>
                  <p:cNvPr id="44142" name="Group 260"/>
                  <p:cNvGrpSpPr>
                    <a:grpSpLocks/>
                  </p:cNvGrpSpPr>
                  <p:nvPr/>
                </p:nvGrpSpPr>
                <p:grpSpPr bwMode="auto">
                  <a:xfrm rot="123913">
                    <a:off x="2697" y="199"/>
                    <a:ext cx="113" cy="265"/>
                    <a:chOff x="4590" y="526"/>
                    <a:chExt cx="529" cy="1700"/>
                  </a:xfrm>
                </p:grpSpPr>
                <p:sp>
                  <p:nvSpPr>
                    <p:cNvPr id="44151" name="Oval 2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52" name="Oval 2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53" name="Freeform 263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4143" name="Group 264"/>
                  <p:cNvGrpSpPr>
                    <a:grpSpLocks/>
                  </p:cNvGrpSpPr>
                  <p:nvPr/>
                </p:nvGrpSpPr>
                <p:grpSpPr bwMode="auto">
                  <a:xfrm rot="123913">
                    <a:off x="2753" y="201"/>
                    <a:ext cx="112" cy="265"/>
                    <a:chOff x="4590" y="526"/>
                    <a:chExt cx="529" cy="1700"/>
                  </a:xfrm>
                </p:grpSpPr>
                <p:sp>
                  <p:nvSpPr>
                    <p:cNvPr id="44148" name="Oval 2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49" name="Oval 2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50" name="Freeform 267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4144" name="WordArt 2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38" y="406"/>
                    <a:ext cx="72" cy="6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4145" name="Oval 269"/>
                  <p:cNvSpPr>
                    <a:spLocks noChangeArrowheads="1"/>
                  </p:cNvSpPr>
                  <p:nvPr/>
                </p:nvSpPr>
                <p:spPr bwMode="auto">
                  <a:xfrm>
                    <a:off x="2700" y="281"/>
                    <a:ext cx="168" cy="85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46" name="Freeform 270"/>
                  <p:cNvSpPr>
                    <a:spLocks/>
                  </p:cNvSpPr>
                  <p:nvPr/>
                </p:nvSpPr>
                <p:spPr bwMode="auto">
                  <a:xfrm>
                    <a:off x="2805" y="237"/>
                    <a:ext cx="21" cy="23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2 w 28"/>
                      <a:gd name="T3" fmla="*/ 0 h 34"/>
                      <a:gd name="T4" fmla="*/ 2 w 28"/>
                      <a:gd name="T5" fmla="*/ 1 h 34"/>
                      <a:gd name="T6" fmla="*/ 2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47" name="Freeform 271"/>
                  <p:cNvSpPr>
                    <a:spLocks/>
                  </p:cNvSpPr>
                  <p:nvPr/>
                </p:nvSpPr>
                <p:spPr bwMode="auto">
                  <a:xfrm>
                    <a:off x="2744" y="230"/>
                    <a:ext cx="26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2 w 34"/>
                      <a:gd name="T5" fmla="*/ 1 h 55"/>
                      <a:gd name="T6" fmla="*/ 2 w 34"/>
                      <a:gd name="T7" fmla="*/ 1 h 55"/>
                      <a:gd name="T8" fmla="*/ 2 w 34"/>
                      <a:gd name="T9" fmla="*/ 1 h 55"/>
                      <a:gd name="T10" fmla="*/ 2 w 34"/>
                      <a:gd name="T11" fmla="*/ 0 h 55"/>
                      <a:gd name="T12" fmla="*/ 2 w 34"/>
                      <a:gd name="T13" fmla="*/ 1 h 55"/>
                      <a:gd name="T14" fmla="*/ 2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4096" name="Group 272"/>
                <p:cNvGrpSpPr>
                  <a:grpSpLocks/>
                </p:cNvGrpSpPr>
                <p:nvPr/>
              </p:nvGrpSpPr>
              <p:grpSpPr bwMode="auto">
                <a:xfrm rot="5400000">
                  <a:off x="1501" y="267"/>
                  <a:ext cx="46" cy="134"/>
                  <a:chOff x="2928" y="3216"/>
                  <a:chExt cx="48" cy="240"/>
                </a:xfrm>
              </p:grpSpPr>
              <p:sp>
                <p:nvSpPr>
                  <p:cNvPr id="44140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41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4097" name="Oval 275"/>
                <p:cNvSpPr>
                  <a:spLocks noChangeArrowheads="1"/>
                </p:cNvSpPr>
                <p:nvPr/>
              </p:nvSpPr>
              <p:spPr bwMode="auto">
                <a:xfrm>
                  <a:off x="2121" y="333"/>
                  <a:ext cx="37" cy="3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98" name="WordArt 2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8" y="275"/>
                  <a:ext cx="17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099" name="Line 277"/>
                <p:cNvSpPr>
                  <a:spLocks noChangeShapeType="1"/>
                </p:cNvSpPr>
                <p:nvPr/>
              </p:nvSpPr>
              <p:spPr bwMode="auto">
                <a:xfrm>
                  <a:off x="1912" y="227"/>
                  <a:ext cx="21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4100" name="Group 278"/>
                <p:cNvGrpSpPr>
                  <a:grpSpLocks/>
                </p:cNvGrpSpPr>
                <p:nvPr/>
              </p:nvGrpSpPr>
              <p:grpSpPr bwMode="auto">
                <a:xfrm>
                  <a:off x="2218" y="235"/>
                  <a:ext cx="233" cy="197"/>
                  <a:chOff x="1942" y="2678"/>
                  <a:chExt cx="322" cy="295"/>
                </a:xfrm>
              </p:grpSpPr>
              <p:sp>
                <p:nvSpPr>
                  <p:cNvPr id="44137" name="WordArt 2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42" y="2702"/>
                    <a:ext cx="117" cy="2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4138" name="WordArt 28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0" y="2779"/>
                    <a:ext cx="124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4139" name="Line 281"/>
                  <p:cNvSpPr>
                    <a:spLocks noChangeShapeType="1"/>
                  </p:cNvSpPr>
                  <p:nvPr/>
                </p:nvSpPr>
                <p:spPr bwMode="auto">
                  <a:xfrm>
                    <a:off x="2044" y="2678"/>
                    <a:ext cx="22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4101" name="Group 282"/>
                <p:cNvGrpSpPr>
                  <a:grpSpLocks/>
                </p:cNvGrpSpPr>
                <p:nvPr/>
              </p:nvGrpSpPr>
              <p:grpSpPr bwMode="auto">
                <a:xfrm>
                  <a:off x="1633" y="205"/>
                  <a:ext cx="204" cy="262"/>
                  <a:chOff x="1633" y="205"/>
                  <a:chExt cx="204" cy="262"/>
                </a:xfrm>
              </p:grpSpPr>
              <p:grpSp>
                <p:nvGrpSpPr>
                  <p:cNvPr id="44125" name="Group 283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33" y="205"/>
                    <a:ext cx="107" cy="259"/>
                    <a:chOff x="4590" y="526"/>
                    <a:chExt cx="529" cy="1700"/>
                  </a:xfrm>
                </p:grpSpPr>
                <p:sp>
                  <p:nvSpPr>
                    <p:cNvPr id="44134" name="Oval 2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35" name="Oval 2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36" name="Freeform 286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4126" name="Group 287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87" y="207"/>
                    <a:ext cx="107" cy="257"/>
                    <a:chOff x="4590" y="526"/>
                    <a:chExt cx="529" cy="1700"/>
                  </a:xfrm>
                </p:grpSpPr>
                <p:sp>
                  <p:nvSpPr>
                    <p:cNvPr id="44131" name="Oval 2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32" name="Oval 2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33" name="Freeform 290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4127" name="WordArt 2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9" y="406"/>
                    <a:ext cx="68" cy="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4128" name="Oval 292"/>
                  <p:cNvSpPr>
                    <a:spLocks noChangeArrowheads="1"/>
                  </p:cNvSpPr>
                  <p:nvPr/>
                </p:nvSpPr>
                <p:spPr bwMode="auto">
                  <a:xfrm>
                    <a:off x="1637" y="282"/>
                    <a:ext cx="172" cy="90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29" name="Freeform 293"/>
                  <p:cNvSpPr>
                    <a:spLocks/>
                  </p:cNvSpPr>
                  <p:nvPr/>
                </p:nvSpPr>
                <p:spPr bwMode="auto">
                  <a:xfrm>
                    <a:off x="1736" y="243"/>
                    <a:ext cx="20" cy="21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1 w 28"/>
                      <a:gd name="T3" fmla="*/ 0 h 34"/>
                      <a:gd name="T4" fmla="*/ 1 w 28"/>
                      <a:gd name="T5" fmla="*/ 1 h 34"/>
                      <a:gd name="T6" fmla="*/ 1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30" name="Freeform 294"/>
                  <p:cNvSpPr>
                    <a:spLocks/>
                  </p:cNvSpPr>
                  <p:nvPr/>
                </p:nvSpPr>
                <p:spPr bwMode="auto">
                  <a:xfrm>
                    <a:off x="1678" y="235"/>
                    <a:ext cx="24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1 w 34"/>
                      <a:gd name="T5" fmla="*/ 1 h 55"/>
                      <a:gd name="T6" fmla="*/ 1 w 34"/>
                      <a:gd name="T7" fmla="*/ 1 h 55"/>
                      <a:gd name="T8" fmla="*/ 1 w 34"/>
                      <a:gd name="T9" fmla="*/ 1 h 55"/>
                      <a:gd name="T10" fmla="*/ 1 w 34"/>
                      <a:gd name="T11" fmla="*/ 0 h 55"/>
                      <a:gd name="T12" fmla="*/ 1 w 34"/>
                      <a:gd name="T13" fmla="*/ 1 h 55"/>
                      <a:gd name="T14" fmla="*/ 1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4102" name="Group 295"/>
                <p:cNvGrpSpPr>
                  <a:grpSpLocks/>
                </p:cNvGrpSpPr>
                <p:nvPr/>
              </p:nvGrpSpPr>
              <p:grpSpPr bwMode="auto">
                <a:xfrm rot="5400000">
                  <a:off x="2542" y="277"/>
                  <a:ext cx="46" cy="134"/>
                  <a:chOff x="2928" y="3216"/>
                  <a:chExt cx="48" cy="240"/>
                </a:xfrm>
              </p:grpSpPr>
              <p:sp>
                <p:nvSpPr>
                  <p:cNvPr id="44123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124" name="Line 29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4103" name="Group 298"/>
                <p:cNvGrpSpPr>
                  <a:grpSpLocks/>
                </p:cNvGrpSpPr>
                <p:nvPr/>
              </p:nvGrpSpPr>
              <p:grpSpPr bwMode="auto">
                <a:xfrm>
                  <a:off x="4052" y="159"/>
                  <a:ext cx="661" cy="325"/>
                  <a:chOff x="2802" y="698"/>
                  <a:chExt cx="711" cy="335"/>
                </a:xfrm>
              </p:grpSpPr>
              <p:sp>
                <p:nvSpPr>
                  <p:cNvPr id="44113" name="WordArt 2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41" y="781"/>
                    <a:ext cx="107" cy="17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4114" name="WordArt 3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5" y="858"/>
                    <a:ext cx="68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4115" name="WordArt 3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74" y="791"/>
                    <a:ext cx="208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S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4116" name="Line 302"/>
                  <p:cNvSpPr>
                    <a:spLocks noChangeShapeType="1"/>
                  </p:cNvSpPr>
                  <p:nvPr/>
                </p:nvSpPr>
                <p:spPr bwMode="auto">
                  <a:xfrm>
                    <a:off x="2802" y="859"/>
                    <a:ext cx="23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4117" name="Group 303"/>
                  <p:cNvGrpSpPr>
                    <a:grpSpLocks/>
                  </p:cNvGrpSpPr>
                  <p:nvPr/>
                </p:nvGrpSpPr>
                <p:grpSpPr bwMode="auto">
                  <a:xfrm>
                    <a:off x="2810" y="882"/>
                    <a:ext cx="188" cy="151"/>
                    <a:chOff x="3275" y="3175"/>
                    <a:chExt cx="241" cy="207"/>
                  </a:xfrm>
                </p:grpSpPr>
                <p:sp>
                  <p:nvSpPr>
                    <p:cNvPr id="44121" name="WordArt 30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75" y="3175"/>
                      <a:ext cx="173" cy="18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44122" name="WordArt 30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41" y="3279"/>
                      <a:ext cx="75" cy="10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44118" name="WordArt 3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4" y="698"/>
                    <a:ext cx="55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4119" name="WordArt 3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86" y="947"/>
                    <a:ext cx="98" cy="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宋体"/>
                        <a:ea typeface="宋体"/>
                      </a:rPr>
                      <a:t>内</a:t>
                    </a:r>
                  </a:p>
                </p:txBody>
              </p:sp>
              <p:sp>
                <p:nvSpPr>
                  <p:cNvPr id="44120" name="WordArt 3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7" y="928"/>
                    <a:ext cx="73" cy="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4104" name="Group 309"/>
                <p:cNvGrpSpPr>
                  <a:grpSpLocks/>
                </p:cNvGrpSpPr>
                <p:nvPr/>
              </p:nvGrpSpPr>
              <p:grpSpPr bwMode="auto">
                <a:xfrm>
                  <a:off x="1105" y="224"/>
                  <a:ext cx="268" cy="205"/>
                  <a:chOff x="3059" y="1368"/>
                  <a:chExt cx="330" cy="265"/>
                </a:xfrm>
              </p:grpSpPr>
              <p:sp>
                <p:nvSpPr>
                  <p:cNvPr id="44105" name="WordArt 3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5" y="1550"/>
                    <a:ext cx="94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4106" name="Group 311"/>
                  <p:cNvGrpSpPr>
                    <a:grpSpLocks/>
                  </p:cNvGrpSpPr>
                  <p:nvPr/>
                </p:nvGrpSpPr>
                <p:grpSpPr bwMode="auto">
                  <a:xfrm>
                    <a:off x="3059" y="1368"/>
                    <a:ext cx="256" cy="265"/>
                    <a:chOff x="3059" y="1375"/>
                    <a:chExt cx="287" cy="258"/>
                  </a:xfrm>
                </p:grpSpPr>
                <p:sp>
                  <p:nvSpPr>
                    <p:cNvPr id="44108" name="Oval 3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9" y="1434"/>
                      <a:ext cx="287" cy="134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09" name="Oval 3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1452"/>
                      <a:ext cx="171" cy="98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17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10" name="Freeform 314"/>
                    <p:cNvSpPr>
                      <a:spLocks/>
                    </p:cNvSpPr>
                    <p:nvPr/>
                  </p:nvSpPr>
                  <p:spPr bwMode="auto">
                    <a:xfrm>
                      <a:off x="3147" y="1376"/>
                      <a:ext cx="118" cy="256"/>
                    </a:xfrm>
                    <a:custGeom>
                      <a:avLst/>
                      <a:gdLst>
                        <a:gd name="T0" fmla="*/ 12 w 138"/>
                        <a:gd name="T1" fmla="*/ 0 h 286"/>
                        <a:gd name="T2" fmla="*/ 28 w 138"/>
                        <a:gd name="T3" fmla="*/ 0 h 286"/>
                        <a:gd name="T4" fmla="*/ 15 w 138"/>
                        <a:gd name="T5" fmla="*/ 95 h 286"/>
                        <a:gd name="T6" fmla="*/ 0 w 138"/>
                        <a:gd name="T7" fmla="*/ 95 h 286"/>
                        <a:gd name="T8" fmla="*/ 12 w 138"/>
                        <a:gd name="T9" fmla="*/ 0 h 28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38"/>
                        <a:gd name="T16" fmla="*/ 0 h 286"/>
                        <a:gd name="T17" fmla="*/ 138 w 138"/>
                        <a:gd name="T18" fmla="*/ 286 h 28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38" h="286">
                          <a:moveTo>
                            <a:pt x="56" y="0"/>
                          </a:moveTo>
                          <a:lnTo>
                            <a:pt x="138" y="0"/>
                          </a:lnTo>
                          <a:lnTo>
                            <a:pt x="74" y="286"/>
                          </a:lnTo>
                          <a:lnTo>
                            <a:pt x="0" y="286"/>
                          </a:lnTo>
                          <a:lnTo>
                            <a:pt x="56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11" name="Freeform 315"/>
                    <p:cNvSpPr>
                      <a:spLocks/>
                    </p:cNvSpPr>
                    <p:nvPr/>
                  </p:nvSpPr>
                  <p:spPr bwMode="auto">
                    <a:xfrm>
                      <a:off x="3165" y="1375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112" name="Freeform 316"/>
                    <p:cNvSpPr>
                      <a:spLocks/>
                    </p:cNvSpPr>
                    <p:nvPr/>
                  </p:nvSpPr>
                  <p:spPr bwMode="auto">
                    <a:xfrm flipV="1">
                      <a:off x="3120" y="1612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4107" name="Line 317"/>
                  <p:cNvSpPr>
                    <a:spLocks noChangeShapeType="1"/>
                  </p:cNvSpPr>
                  <p:nvPr/>
                </p:nvSpPr>
                <p:spPr bwMode="auto">
                  <a:xfrm>
                    <a:off x="3110" y="1628"/>
                    <a:ext cx="11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4088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" y="259"/>
                <a:ext cx="81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高斯定理</a:t>
                </a:r>
              </a:p>
            </p:txBody>
          </p:sp>
          <p:sp>
            <p:nvSpPr>
              <p:cNvPr id="44089" name="WordArt 3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6" y="259"/>
                <a:ext cx="61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的应用</a:t>
                </a:r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3585330" y="1581150"/>
            <a:ext cx="4264064" cy="2180426"/>
            <a:chOff x="3585330" y="1581150"/>
            <a:chExt cx="4264064" cy="2180426"/>
          </a:xfrm>
        </p:grpSpPr>
        <p:grpSp>
          <p:nvGrpSpPr>
            <p:cNvPr id="44045" name="Group 105"/>
            <p:cNvGrpSpPr>
              <a:grpSpLocks/>
            </p:cNvGrpSpPr>
            <p:nvPr/>
          </p:nvGrpSpPr>
          <p:grpSpPr bwMode="auto">
            <a:xfrm>
              <a:off x="3585330" y="1943100"/>
              <a:ext cx="1774825" cy="968375"/>
              <a:chOff x="2251" y="1042"/>
              <a:chExt cx="1118" cy="610"/>
            </a:xfrm>
          </p:grpSpPr>
          <p:sp>
            <p:nvSpPr>
              <p:cNvPr id="44078" name="Rectangle 106"/>
              <p:cNvSpPr>
                <a:spLocks noChangeArrowheads="1"/>
              </p:cNvSpPr>
              <p:nvPr/>
            </p:nvSpPr>
            <p:spPr bwMode="auto">
              <a:xfrm>
                <a:off x="2478" y="1326"/>
                <a:ext cx="641" cy="32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4079" name="Group 107"/>
              <p:cNvGrpSpPr>
                <a:grpSpLocks/>
              </p:cNvGrpSpPr>
              <p:nvPr/>
            </p:nvGrpSpPr>
            <p:grpSpPr bwMode="auto">
              <a:xfrm>
                <a:off x="2607" y="1419"/>
                <a:ext cx="387" cy="176"/>
                <a:chOff x="3457" y="1115"/>
                <a:chExt cx="387" cy="176"/>
              </a:xfrm>
            </p:grpSpPr>
            <p:sp>
              <p:nvSpPr>
                <p:cNvPr id="44081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57" y="1115"/>
                  <a:ext cx="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082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34" y="1126"/>
                  <a:ext cx="110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4083" name="Freeform 110"/>
                <p:cNvSpPr>
                  <a:spLocks/>
                </p:cNvSpPr>
                <p:nvPr/>
              </p:nvSpPr>
              <p:spPr bwMode="auto">
                <a:xfrm flipH="1">
                  <a:off x="3567" y="1123"/>
                  <a:ext cx="132" cy="144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4080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1" y="1042"/>
                <a:ext cx="1118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方正姚体"/>
                    <a:ea typeface="方正姚体"/>
                  </a:rPr>
                  <a:t>带电球面外</a:t>
                </a:r>
              </a:p>
            </p:txBody>
          </p:sp>
        </p:grpSp>
        <p:graphicFrame>
          <p:nvGraphicFramePr>
            <p:cNvPr id="31948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185693"/>
                </p:ext>
              </p:extLst>
            </p:nvPr>
          </p:nvGraphicFramePr>
          <p:xfrm>
            <a:off x="5895181" y="2759864"/>
            <a:ext cx="1954213" cy="1001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87" name="Equation" r:id="rId6" imgW="863280" imgH="444240" progId="Equation.DSMT4">
                    <p:embed/>
                  </p:oleObj>
                </mc:Choice>
                <mc:Fallback>
                  <p:oleObj name="Equation" r:id="rId6" imgW="863280" imgH="4442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181" y="2759864"/>
                          <a:ext cx="1954213" cy="100171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8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613881"/>
                </p:ext>
              </p:extLst>
            </p:nvPr>
          </p:nvGraphicFramePr>
          <p:xfrm>
            <a:off x="5856288" y="1581150"/>
            <a:ext cx="1954212" cy="1001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88" name="Equation" r:id="rId8" imgW="863280" imgH="444240" progId="Equation.DSMT4">
                    <p:embed/>
                  </p:oleObj>
                </mc:Choice>
                <mc:Fallback>
                  <p:oleObj name="Equation" r:id="rId8" imgW="863280" imgH="444240" progId="Equation.DSMT4">
                    <p:embed/>
                    <p:pic>
                      <p:nvPicPr>
                        <p:cNvPr id="319489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6288" y="1581150"/>
                          <a:ext cx="1954212" cy="100171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8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2550" y="28575"/>
            <a:ext cx="7772400" cy="1301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45059" name="Rectangle 3" descr="羊皮纸"/>
          <p:cNvSpPr>
            <a:spLocks noChangeArrowheads="1"/>
          </p:cNvSpPr>
          <p:nvPr/>
        </p:nvSpPr>
        <p:spPr bwMode="auto">
          <a:xfrm>
            <a:off x="0" y="6657975"/>
            <a:ext cx="9144000" cy="2000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060" name="Group 4"/>
          <p:cNvGrpSpPr>
            <a:grpSpLocks/>
          </p:cNvGrpSpPr>
          <p:nvPr/>
        </p:nvGrpSpPr>
        <p:grpSpPr bwMode="auto">
          <a:xfrm>
            <a:off x="787400" y="1147763"/>
            <a:ext cx="801688" cy="395287"/>
            <a:chOff x="318" y="3424"/>
            <a:chExt cx="427" cy="226"/>
          </a:xfrm>
        </p:grpSpPr>
        <p:sp>
          <p:nvSpPr>
            <p:cNvPr id="45481" name="Oval 5" descr="软木塞"/>
            <p:cNvSpPr>
              <a:spLocks noChangeArrowheads="1"/>
            </p:cNvSpPr>
            <p:nvPr/>
          </p:nvSpPr>
          <p:spPr bwMode="auto">
            <a:xfrm>
              <a:off x="318" y="3424"/>
              <a:ext cx="427" cy="22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48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359" y="3470"/>
              <a:ext cx="323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kern="10" dirty="0" smtClean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2</a:t>
              </a:r>
              <a:endParaRPr lang="zh-CN" altLang="en-US" sz="3600" kern="10" dirty="0">
                <a:ln w="31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108551" name="WordArt 7"/>
          <p:cNvSpPr>
            <a:spLocks noChangeArrowheads="1" noChangeShapeType="1" noTextEdit="1"/>
          </p:cNvSpPr>
          <p:nvPr/>
        </p:nvSpPr>
        <p:spPr bwMode="auto">
          <a:xfrm>
            <a:off x="1828800" y="1181100"/>
            <a:ext cx="619125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求均匀带电球体的场强分布</a:t>
            </a:r>
          </a:p>
        </p:txBody>
      </p:sp>
      <p:sp>
        <p:nvSpPr>
          <p:cNvPr id="45062" name="Rectangle 8" descr="羊皮纸"/>
          <p:cNvSpPr>
            <a:spLocks noChangeArrowheads="1"/>
          </p:cNvSpPr>
          <p:nvPr/>
        </p:nvSpPr>
        <p:spPr bwMode="auto">
          <a:xfrm>
            <a:off x="642938" y="6683375"/>
            <a:ext cx="7635875" cy="1746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318000" y="5027613"/>
            <a:ext cx="4044950" cy="1377950"/>
            <a:chOff x="2720" y="3167"/>
            <a:chExt cx="2548" cy="868"/>
          </a:xfrm>
        </p:grpSpPr>
        <p:grpSp>
          <p:nvGrpSpPr>
            <p:cNvPr id="45429" name="Group 10"/>
            <p:cNvGrpSpPr>
              <a:grpSpLocks/>
            </p:cNvGrpSpPr>
            <p:nvPr/>
          </p:nvGrpSpPr>
          <p:grpSpPr bwMode="auto">
            <a:xfrm>
              <a:off x="2720" y="3167"/>
              <a:ext cx="466" cy="205"/>
              <a:chOff x="2663" y="2562"/>
              <a:chExt cx="535" cy="252"/>
            </a:xfrm>
          </p:grpSpPr>
          <p:sp>
            <p:nvSpPr>
              <p:cNvPr id="45477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7" y="2605"/>
                <a:ext cx="87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478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4" y="2605"/>
                <a:ext cx="126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479" name="Freeform 13"/>
              <p:cNvSpPr>
                <a:spLocks/>
              </p:cNvSpPr>
              <p:nvPr/>
            </p:nvSpPr>
            <p:spPr bwMode="auto">
              <a:xfrm>
                <a:off x="2826" y="2623"/>
                <a:ext cx="151" cy="135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480" name="Rectangle 14"/>
              <p:cNvSpPr>
                <a:spLocks noChangeArrowheads="1"/>
              </p:cNvSpPr>
              <p:nvPr/>
            </p:nvSpPr>
            <p:spPr bwMode="auto">
              <a:xfrm>
                <a:off x="2663" y="2562"/>
                <a:ext cx="535" cy="252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430" name="Group 15"/>
            <p:cNvGrpSpPr>
              <a:grpSpLocks/>
            </p:cNvGrpSpPr>
            <p:nvPr/>
          </p:nvGrpSpPr>
          <p:grpSpPr bwMode="auto">
            <a:xfrm>
              <a:off x="3328" y="3283"/>
              <a:ext cx="1821" cy="282"/>
              <a:chOff x="3328" y="3283"/>
              <a:chExt cx="1821" cy="282"/>
            </a:xfrm>
          </p:grpSpPr>
          <p:sp>
            <p:nvSpPr>
              <p:cNvPr id="45457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6" y="3361"/>
                <a:ext cx="17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458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5" y="3381"/>
                <a:ext cx="173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73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45459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8" y="3369"/>
                <a:ext cx="125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460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3" y="3336"/>
                <a:ext cx="67" cy="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461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3" y="3363"/>
                <a:ext cx="82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5462" name="Group 21"/>
              <p:cNvGrpSpPr>
                <a:grpSpLocks/>
              </p:cNvGrpSpPr>
              <p:nvPr/>
            </p:nvGrpSpPr>
            <p:grpSpPr bwMode="auto">
              <a:xfrm>
                <a:off x="4125" y="3389"/>
                <a:ext cx="139" cy="62"/>
                <a:chOff x="3360" y="1695"/>
                <a:chExt cx="143" cy="72"/>
              </a:xfrm>
            </p:grpSpPr>
            <p:sp>
              <p:nvSpPr>
                <p:cNvPr id="45475" name="Line 22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23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476" name="Line 23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95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463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3" y="3283"/>
                <a:ext cx="57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464" name="Line 25"/>
              <p:cNvSpPr>
                <a:spLocks noChangeShapeType="1"/>
              </p:cNvSpPr>
              <p:nvPr/>
            </p:nvSpPr>
            <p:spPr bwMode="auto">
              <a:xfrm flipH="1">
                <a:off x="4298" y="3411"/>
                <a:ext cx="193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465" name="Group 26"/>
              <p:cNvGrpSpPr>
                <a:grpSpLocks/>
              </p:cNvGrpSpPr>
              <p:nvPr/>
            </p:nvGrpSpPr>
            <p:grpSpPr bwMode="auto">
              <a:xfrm>
                <a:off x="4321" y="3447"/>
                <a:ext cx="137" cy="118"/>
                <a:chOff x="3275" y="3175"/>
                <a:chExt cx="241" cy="207"/>
              </a:xfrm>
            </p:grpSpPr>
            <p:sp>
              <p:nvSpPr>
                <p:cNvPr id="45473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5" y="3175"/>
                  <a:ext cx="173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5474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1" y="3279"/>
                  <a:ext cx="75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5466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0" y="3391"/>
                <a:ext cx="177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73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45467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70" y="3314"/>
                <a:ext cx="59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468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1" y="3480"/>
                <a:ext cx="58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469" name="Line 32"/>
              <p:cNvSpPr>
                <a:spLocks noChangeShapeType="1"/>
              </p:cNvSpPr>
              <p:nvPr/>
            </p:nvSpPr>
            <p:spPr bwMode="auto">
              <a:xfrm>
                <a:off x="4526" y="3439"/>
                <a:ext cx="1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470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87" y="3310"/>
                <a:ext cx="58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471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33" y="3359"/>
                <a:ext cx="116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5472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4" y="3385"/>
                <a:ext cx="83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5431" name="Group 36"/>
            <p:cNvGrpSpPr>
              <a:grpSpLocks/>
            </p:cNvGrpSpPr>
            <p:nvPr/>
          </p:nvGrpSpPr>
          <p:grpSpPr bwMode="auto">
            <a:xfrm>
              <a:off x="3073" y="3651"/>
              <a:ext cx="2195" cy="384"/>
              <a:chOff x="3073" y="3651"/>
              <a:chExt cx="2195" cy="384"/>
            </a:xfrm>
          </p:grpSpPr>
          <p:sp>
            <p:nvSpPr>
              <p:cNvPr id="45432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3" y="3812"/>
                <a:ext cx="186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5433" name="Group 38"/>
              <p:cNvGrpSpPr>
                <a:grpSpLocks/>
              </p:cNvGrpSpPr>
              <p:nvPr/>
            </p:nvGrpSpPr>
            <p:grpSpPr bwMode="auto">
              <a:xfrm>
                <a:off x="3329" y="3857"/>
                <a:ext cx="125" cy="58"/>
                <a:chOff x="3360" y="1695"/>
                <a:chExt cx="143" cy="72"/>
              </a:xfrm>
            </p:grpSpPr>
            <p:sp>
              <p:nvSpPr>
                <p:cNvPr id="45455" name="Line 39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23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456" name="Line 40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95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434" name="Line 41"/>
              <p:cNvSpPr>
                <a:spLocks noChangeShapeType="1"/>
              </p:cNvSpPr>
              <p:nvPr/>
            </p:nvSpPr>
            <p:spPr bwMode="auto">
              <a:xfrm flipH="1">
                <a:off x="3528" y="3861"/>
                <a:ext cx="4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435" name="Group 42"/>
              <p:cNvGrpSpPr>
                <a:grpSpLocks/>
              </p:cNvGrpSpPr>
              <p:nvPr/>
            </p:nvGrpSpPr>
            <p:grpSpPr bwMode="auto">
              <a:xfrm>
                <a:off x="3742" y="3894"/>
                <a:ext cx="149" cy="135"/>
                <a:chOff x="3275" y="3175"/>
                <a:chExt cx="241" cy="207"/>
              </a:xfrm>
            </p:grpSpPr>
            <p:sp>
              <p:nvSpPr>
                <p:cNvPr id="45453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5" y="3175"/>
                  <a:ext cx="173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5454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1" y="3279"/>
                  <a:ext cx="75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5436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6" y="3908"/>
                <a:ext cx="10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437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5" y="3817"/>
                <a:ext cx="95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438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7" y="3680"/>
                <a:ext cx="108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5439" name="Group 48"/>
              <p:cNvGrpSpPr>
                <a:grpSpLocks/>
              </p:cNvGrpSpPr>
              <p:nvPr/>
            </p:nvGrpSpPr>
            <p:grpSpPr bwMode="auto">
              <a:xfrm>
                <a:off x="4178" y="3836"/>
                <a:ext cx="125" cy="59"/>
                <a:chOff x="3360" y="1695"/>
                <a:chExt cx="143" cy="72"/>
              </a:xfrm>
            </p:grpSpPr>
            <p:sp>
              <p:nvSpPr>
                <p:cNvPr id="45451" name="Line 49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23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452" name="Line 50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95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440" name="Group 51"/>
              <p:cNvGrpSpPr>
                <a:grpSpLocks/>
              </p:cNvGrpSpPr>
              <p:nvPr/>
            </p:nvGrpSpPr>
            <p:grpSpPr bwMode="auto">
              <a:xfrm>
                <a:off x="4376" y="3651"/>
                <a:ext cx="748" cy="384"/>
                <a:chOff x="4291" y="3651"/>
                <a:chExt cx="748" cy="384"/>
              </a:xfrm>
            </p:grpSpPr>
            <p:sp>
              <p:nvSpPr>
                <p:cNvPr id="45442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28" y="3915"/>
                  <a:ext cx="131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443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2" y="3879"/>
                  <a:ext cx="62" cy="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5444" name="Line 54"/>
                <p:cNvSpPr>
                  <a:spLocks noChangeShapeType="1"/>
                </p:cNvSpPr>
                <p:nvPr/>
              </p:nvSpPr>
              <p:spPr bwMode="auto">
                <a:xfrm flipH="1" flipV="1">
                  <a:off x="4291" y="3842"/>
                  <a:ext cx="7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445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2" y="3921"/>
                  <a:ext cx="155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3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45446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40" y="3910"/>
                  <a:ext cx="112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5447" name="Group 57"/>
                <p:cNvGrpSpPr>
                  <a:grpSpLocks/>
                </p:cNvGrpSpPr>
                <p:nvPr/>
              </p:nvGrpSpPr>
              <p:grpSpPr bwMode="auto">
                <a:xfrm>
                  <a:off x="4866" y="3899"/>
                  <a:ext cx="149" cy="135"/>
                  <a:chOff x="3275" y="3175"/>
                  <a:chExt cx="241" cy="207"/>
                </a:xfrm>
              </p:grpSpPr>
              <p:sp>
                <p:nvSpPr>
                  <p:cNvPr id="45449" name="WordArt 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5" y="3175"/>
                    <a:ext cx="17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5450" name="WordArt 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1" y="3279"/>
                    <a:ext cx="75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5448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23" y="3651"/>
                  <a:ext cx="97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0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5441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73" y="3821"/>
                <a:ext cx="95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4" name="Group 62"/>
          <p:cNvGrpSpPr>
            <a:grpSpLocks/>
          </p:cNvGrpSpPr>
          <p:nvPr/>
        </p:nvGrpSpPr>
        <p:grpSpPr bwMode="auto">
          <a:xfrm>
            <a:off x="630238" y="1885950"/>
            <a:ext cx="3014662" cy="2536825"/>
            <a:chOff x="410" y="1188"/>
            <a:chExt cx="1899" cy="1598"/>
          </a:xfrm>
        </p:grpSpPr>
        <p:sp>
          <p:nvSpPr>
            <p:cNvPr id="45395" name="Oval 63"/>
            <p:cNvSpPr>
              <a:spLocks noChangeArrowheads="1"/>
            </p:cNvSpPr>
            <p:nvPr/>
          </p:nvSpPr>
          <p:spPr bwMode="auto">
            <a:xfrm>
              <a:off x="621" y="1328"/>
              <a:ext cx="1332" cy="1317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96" name="Oval 64"/>
            <p:cNvSpPr>
              <a:spLocks noChangeArrowheads="1"/>
            </p:cNvSpPr>
            <p:nvPr/>
          </p:nvSpPr>
          <p:spPr bwMode="auto">
            <a:xfrm>
              <a:off x="486" y="1188"/>
              <a:ext cx="1603" cy="1598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97" name="Line 65"/>
            <p:cNvSpPr>
              <a:spLocks noChangeShapeType="1"/>
            </p:cNvSpPr>
            <p:nvPr/>
          </p:nvSpPr>
          <p:spPr bwMode="auto">
            <a:xfrm flipV="1">
              <a:off x="2022" y="1510"/>
              <a:ext cx="287" cy="1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98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410" y="1295"/>
              <a:ext cx="165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5399" name="Group 67"/>
            <p:cNvGrpSpPr>
              <a:grpSpLocks/>
            </p:cNvGrpSpPr>
            <p:nvPr/>
          </p:nvGrpSpPr>
          <p:grpSpPr bwMode="auto">
            <a:xfrm>
              <a:off x="1994" y="1293"/>
              <a:ext cx="201" cy="172"/>
              <a:chOff x="877" y="2193"/>
              <a:chExt cx="214" cy="178"/>
            </a:xfrm>
          </p:grpSpPr>
          <p:sp>
            <p:nvSpPr>
              <p:cNvPr id="45427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5428" name="Line 69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400" name="Group 70"/>
            <p:cNvGrpSpPr>
              <a:grpSpLocks/>
            </p:cNvGrpSpPr>
            <p:nvPr/>
          </p:nvGrpSpPr>
          <p:grpSpPr bwMode="auto">
            <a:xfrm>
              <a:off x="1204" y="1629"/>
              <a:ext cx="1045" cy="508"/>
              <a:chOff x="1264" y="1158"/>
              <a:chExt cx="1251" cy="623"/>
            </a:xfrm>
          </p:grpSpPr>
          <p:grpSp>
            <p:nvGrpSpPr>
              <p:cNvPr id="45416" name="Group 71"/>
              <p:cNvGrpSpPr>
                <a:grpSpLocks/>
              </p:cNvGrpSpPr>
              <p:nvPr/>
            </p:nvGrpSpPr>
            <p:grpSpPr bwMode="auto">
              <a:xfrm>
                <a:off x="2323" y="1223"/>
                <a:ext cx="192" cy="212"/>
                <a:chOff x="2668" y="2890"/>
                <a:chExt cx="192" cy="212"/>
              </a:xfrm>
            </p:grpSpPr>
            <p:sp>
              <p:nvSpPr>
                <p:cNvPr id="45425" name="Rectangle 72"/>
                <p:cNvSpPr>
                  <a:spLocks noChangeArrowheads="1"/>
                </p:cNvSpPr>
                <p:nvPr/>
              </p:nvSpPr>
              <p:spPr bwMode="auto">
                <a:xfrm>
                  <a:off x="2668" y="2890"/>
                  <a:ext cx="192" cy="21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426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5" y="2927"/>
                  <a:ext cx="152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5417" name="Line 74"/>
              <p:cNvSpPr>
                <a:spLocks noChangeShapeType="1"/>
              </p:cNvSpPr>
              <p:nvPr/>
            </p:nvSpPr>
            <p:spPr bwMode="auto">
              <a:xfrm flipV="1">
                <a:off x="1371" y="1182"/>
                <a:ext cx="862" cy="408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418" name="Group 75"/>
              <p:cNvGrpSpPr>
                <a:grpSpLocks/>
              </p:cNvGrpSpPr>
              <p:nvPr/>
            </p:nvGrpSpPr>
            <p:grpSpPr bwMode="auto">
              <a:xfrm>
                <a:off x="1264" y="1615"/>
                <a:ext cx="114" cy="166"/>
                <a:chOff x="1264" y="1615"/>
                <a:chExt cx="114" cy="166"/>
              </a:xfrm>
            </p:grpSpPr>
            <p:sp>
              <p:nvSpPr>
                <p:cNvPr id="45423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64" y="1615"/>
                  <a:ext cx="111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424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67" y="1624"/>
                  <a:ext cx="111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5419" name="Group 78"/>
              <p:cNvGrpSpPr>
                <a:grpSpLocks/>
              </p:cNvGrpSpPr>
              <p:nvPr/>
            </p:nvGrpSpPr>
            <p:grpSpPr bwMode="auto">
              <a:xfrm>
                <a:off x="1761" y="1314"/>
                <a:ext cx="120" cy="161"/>
                <a:chOff x="756" y="1470"/>
                <a:chExt cx="120" cy="161"/>
              </a:xfrm>
            </p:grpSpPr>
            <p:sp>
              <p:nvSpPr>
                <p:cNvPr id="45421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56" y="1470"/>
                  <a:ext cx="120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422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56" y="1470"/>
                  <a:ext cx="120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5420" name="Oval 81"/>
              <p:cNvSpPr>
                <a:spLocks noChangeArrowheads="1"/>
              </p:cNvSpPr>
              <p:nvPr/>
            </p:nvSpPr>
            <p:spPr bwMode="auto">
              <a:xfrm>
                <a:off x="2215" y="1158"/>
                <a:ext cx="50" cy="5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401" name="Line 82"/>
            <p:cNvSpPr>
              <a:spLocks noChangeShapeType="1"/>
            </p:cNvSpPr>
            <p:nvPr/>
          </p:nvSpPr>
          <p:spPr bwMode="auto">
            <a:xfrm flipH="1" flipV="1">
              <a:off x="852" y="1486"/>
              <a:ext cx="446" cy="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402" name="Group 83"/>
            <p:cNvGrpSpPr>
              <a:grpSpLocks/>
            </p:cNvGrpSpPr>
            <p:nvPr/>
          </p:nvGrpSpPr>
          <p:grpSpPr bwMode="auto">
            <a:xfrm>
              <a:off x="1015" y="1671"/>
              <a:ext cx="111" cy="95"/>
              <a:chOff x="810" y="1445"/>
              <a:chExt cx="133" cy="117"/>
            </a:xfrm>
          </p:grpSpPr>
          <p:sp>
            <p:nvSpPr>
              <p:cNvPr id="45414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0" y="1445"/>
                <a:ext cx="130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415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13" y="1445"/>
                <a:ext cx="130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5403" name="Group 86"/>
            <p:cNvGrpSpPr>
              <a:grpSpLocks/>
            </p:cNvGrpSpPr>
            <p:nvPr/>
          </p:nvGrpSpPr>
          <p:grpSpPr bwMode="auto">
            <a:xfrm>
              <a:off x="924" y="2277"/>
              <a:ext cx="741" cy="156"/>
              <a:chOff x="887" y="1923"/>
              <a:chExt cx="888" cy="192"/>
            </a:xfrm>
          </p:grpSpPr>
          <p:grpSp>
            <p:nvGrpSpPr>
              <p:cNvPr id="45408" name="Group 87"/>
              <p:cNvGrpSpPr>
                <a:grpSpLocks/>
              </p:cNvGrpSpPr>
              <p:nvPr/>
            </p:nvGrpSpPr>
            <p:grpSpPr bwMode="auto">
              <a:xfrm>
                <a:off x="888" y="1926"/>
                <a:ext cx="887" cy="189"/>
                <a:chOff x="686" y="2917"/>
                <a:chExt cx="887" cy="189"/>
              </a:xfrm>
            </p:grpSpPr>
            <p:sp>
              <p:nvSpPr>
                <p:cNvPr id="45412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86" y="2917"/>
                  <a:ext cx="743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电荷体密度</a:t>
                  </a:r>
                </a:p>
              </p:txBody>
            </p:sp>
            <p:sp>
              <p:nvSpPr>
                <p:cNvPr id="45413" name="WordArt 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72" y="2921"/>
                  <a:ext cx="101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rPr>
                    <a:t>r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45409" name="Group 90"/>
              <p:cNvGrpSpPr>
                <a:grpSpLocks/>
              </p:cNvGrpSpPr>
              <p:nvPr/>
            </p:nvGrpSpPr>
            <p:grpSpPr bwMode="auto">
              <a:xfrm>
                <a:off x="887" y="1923"/>
                <a:ext cx="887" cy="189"/>
                <a:chOff x="686" y="2917"/>
                <a:chExt cx="887" cy="189"/>
              </a:xfrm>
            </p:grpSpPr>
            <p:sp>
              <p:nvSpPr>
                <p:cNvPr id="45410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86" y="2917"/>
                  <a:ext cx="743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电荷体密度</a:t>
                  </a:r>
                </a:p>
              </p:txBody>
            </p:sp>
            <p:sp>
              <p:nvSpPr>
                <p:cNvPr id="45411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72" y="2921"/>
                  <a:ext cx="101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  <p:grpSp>
          <p:nvGrpSpPr>
            <p:cNvPr id="45404" name="Group 93"/>
            <p:cNvGrpSpPr>
              <a:grpSpLocks/>
            </p:cNvGrpSpPr>
            <p:nvPr/>
          </p:nvGrpSpPr>
          <p:grpSpPr bwMode="auto">
            <a:xfrm>
              <a:off x="790" y="1515"/>
              <a:ext cx="979" cy="979"/>
              <a:chOff x="2415" y="2455"/>
              <a:chExt cx="1172" cy="1203"/>
            </a:xfrm>
          </p:grpSpPr>
          <p:sp>
            <p:nvSpPr>
              <p:cNvPr id="45405" name="Oval 94"/>
              <p:cNvSpPr>
                <a:spLocks noChangeArrowheads="1"/>
              </p:cNvSpPr>
              <p:nvPr/>
            </p:nvSpPr>
            <p:spPr bwMode="auto">
              <a:xfrm>
                <a:off x="2415" y="2455"/>
                <a:ext cx="1172" cy="1203"/>
              </a:xfrm>
              <a:prstGeom prst="ellipse">
                <a:avLst/>
              </a:prstGeom>
              <a:noFill/>
              <a:ln w="28575">
                <a:solidFill>
                  <a:srgbClr val="FF66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406" name="Line 95"/>
              <p:cNvSpPr>
                <a:spLocks noChangeShapeType="1"/>
              </p:cNvSpPr>
              <p:nvPr/>
            </p:nvSpPr>
            <p:spPr bwMode="auto">
              <a:xfrm>
                <a:off x="2425" y="2940"/>
                <a:ext cx="586" cy="10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407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5" y="3026"/>
                <a:ext cx="120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427" name="组合 426"/>
          <p:cNvGrpSpPr/>
          <p:nvPr/>
        </p:nvGrpSpPr>
        <p:grpSpPr>
          <a:xfrm>
            <a:off x="4329113" y="1673225"/>
            <a:ext cx="4100512" cy="3159125"/>
            <a:chOff x="4329113" y="1673225"/>
            <a:chExt cx="4100512" cy="3159125"/>
          </a:xfrm>
        </p:grpSpPr>
        <p:grpSp>
          <p:nvGrpSpPr>
            <p:cNvPr id="45065" name="Group 98"/>
            <p:cNvGrpSpPr>
              <a:grpSpLocks/>
            </p:cNvGrpSpPr>
            <p:nvPr/>
          </p:nvGrpSpPr>
          <p:grpSpPr bwMode="auto">
            <a:xfrm>
              <a:off x="4781550" y="1673225"/>
              <a:ext cx="3243263" cy="282575"/>
              <a:chOff x="2660" y="1100"/>
              <a:chExt cx="2043" cy="178"/>
            </a:xfrm>
          </p:grpSpPr>
          <p:sp>
            <p:nvSpPr>
              <p:cNvPr id="45393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60" y="1100"/>
                <a:ext cx="1845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作同心球面为高斯面</a:t>
                </a:r>
              </a:p>
            </p:txBody>
          </p:sp>
          <p:sp>
            <p:nvSpPr>
              <p:cNvPr id="45394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2" y="1112"/>
                <a:ext cx="141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066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5657850" y="2120900"/>
              <a:ext cx="1838325" cy="2587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由高斯定理</a:t>
              </a:r>
            </a:p>
          </p:txBody>
        </p:sp>
        <p:grpSp>
          <p:nvGrpSpPr>
            <p:cNvPr id="45067" name="Group 104"/>
            <p:cNvGrpSpPr>
              <a:grpSpLocks/>
            </p:cNvGrpSpPr>
            <p:nvPr/>
          </p:nvGrpSpPr>
          <p:grpSpPr bwMode="auto">
            <a:xfrm>
              <a:off x="4329113" y="3108325"/>
              <a:ext cx="750887" cy="333375"/>
              <a:chOff x="2658" y="1284"/>
              <a:chExt cx="535" cy="252"/>
            </a:xfrm>
          </p:grpSpPr>
          <p:grpSp>
            <p:nvGrpSpPr>
              <p:cNvPr id="45388" name="Group 105"/>
              <p:cNvGrpSpPr>
                <a:grpSpLocks/>
              </p:cNvGrpSpPr>
              <p:nvPr/>
            </p:nvGrpSpPr>
            <p:grpSpPr bwMode="auto">
              <a:xfrm>
                <a:off x="2702" y="1318"/>
                <a:ext cx="433" cy="155"/>
                <a:chOff x="2854" y="1327"/>
                <a:chExt cx="433" cy="155"/>
              </a:xfrm>
            </p:grpSpPr>
            <p:sp>
              <p:nvSpPr>
                <p:cNvPr id="45390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54" y="1327"/>
                  <a:ext cx="8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391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61" y="1327"/>
                  <a:ext cx="126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392" name="Freeform 108"/>
                <p:cNvSpPr>
                  <a:spLocks/>
                </p:cNvSpPr>
                <p:nvPr/>
              </p:nvSpPr>
              <p:spPr bwMode="auto">
                <a:xfrm flipH="1">
                  <a:off x="2993" y="1345"/>
                  <a:ext cx="151" cy="135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5389" name="Rectangle 109"/>
              <p:cNvSpPr>
                <a:spLocks noChangeArrowheads="1"/>
              </p:cNvSpPr>
              <p:nvPr/>
            </p:nvSpPr>
            <p:spPr bwMode="auto">
              <a:xfrm>
                <a:off x="2658" y="1284"/>
                <a:ext cx="535" cy="252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68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6078538" y="2698750"/>
              <a:ext cx="301625" cy="203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069" name="Line 111"/>
            <p:cNvSpPr>
              <a:spLocks noChangeShapeType="1"/>
            </p:cNvSpPr>
            <p:nvPr/>
          </p:nvSpPr>
          <p:spPr bwMode="auto">
            <a:xfrm>
              <a:off x="6122988" y="2606675"/>
              <a:ext cx="3270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0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8020050" y="2619375"/>
              <a:ext cx="182563" cy="2730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5071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8239125" y="2767013"/>
              <a:ext cx="93663" cy="1603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71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5072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7650163" y="2603500"/>
              <a:ext cx="287337" cy="2016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5073" name="Oval 115"/>
            <p:cNvSpPr>
              <a:spLocks noChangeArrowheads="1"/>
            </p:cNvSpPr>
            <p:nvPr/>
          </p:nvSpPr>
          <p:spPr bwMode="auto">
            <a:xfrm>
              <a:off x="6453188" y="2787650"/>
              <a:ext cx="58737" cy="5397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074" name="Group 116"/>
            <p:cNvGrpSpPr>
              <a:grpSpLocks/>
            </p:cNvGrpSpPr>
            <p:nvPr/>
          </p:nvGrpSpPr>
          <p:grpSpPr bwMode="auto">
            <a:xfrm>
              <a:off x="6615113" y="2657475"/>
              <a:ext cx="296862" cy="268288"/>
              <a:chOff x="1222" y="3049"/>
              <a:chExt cx="211" cy="202"/>
            </a:xfrm>
          </p:grpSpPr>
          <p:sp>
            <p:nvSpPr>
              <p:cNvPr id="45386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2" y="3049"/>
                <a:ext cx="99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5387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0" y="3113"/>
                <a:ext cx="103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5075" name="Group 119"/>
            <p:cNvGrpSpPr>
              <a:grpSpLocks/>
            </p:cNvGrpSpPr>
            <p:nvPr/>
          </p:nvGrpSpPr>
          <p:grpSpPr bwMode="auto">
            <a:xfrm rot="123913">
              <a:off x="5703888" y="2568575"/>
              <a:ext cx="168275" cy="368300"/>
              <a:chOff x="4590" y="526"/>
              <a:chExt cx="529" cy="1700"/>
            </a:xfrm>
          </p:grpSpPr>
          <p:sp>
            <p:nvSpPr>
              <p:cNvPr id="45383" name="Oval 120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84" name="Oval 121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85" name="Freeform 122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076" name="Group 123"/>
            <p:cNvGrpSpPr>
              <a:grpSpLocks/>
            </p:cNvGrpSpPr>
            <p:nvPr/>
          </p:nvGrpSpPr>
          <p:grpSpPr bwMode="auto">
            <a:xfrm rot="123913">
              <a:off x="5788025" y="2570163"/>
              <a:ext cx="168275" cy="369887"/>
              <a:chOff x="4590" y="526"/>
              <a:chExt cx="529" cy="1700"/>
            </a:xfrm>
          </p:grpSpPr>
          <p:sp>
            <p:nvSpPr>
              <p:cNvPr id="45380" name="Oval 124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81" name="Oval 125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382" name="Freeform 126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77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5916613" y="2855913"/>
              <a:ext cx="106362" cy="873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5078" name="Oval 128"/>
            <p:cNvSpPr>
              <a:spLocks noChangeArrowheads="1"/>
            </p:cNvSpPr>
            <p:nvPr/>
          </p:nvSpPr>
          <p:spPr bwMode="auto">
            <a:xfrm>
              <a:off x="5707063" y="2627313"/>
              <a:ext cx="252412" cy="21748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9" name="Freeform 129"/>
            <p:cNvSpPr>
              <a:spLocks/>
            </p:cNvSpPr>
            <p:nvPr/>
          </p:nvSpPr>
          <p:spPr bwMode="auto">
            <a:xfrm>
              <a:off x="5865813" y="2620963"/>
              <a:ext cx="30162" cy="31750"/>
            </a:xfrm>
            <a:custGeom>
              <a:avLst/>
              <a:gdLst>
                <a:gd name="T0" fmla="*/ 0 w 28"/>
                <a:gd name="T1" fmla="*/ 2147483647 h 34"/>
                <a:gd name="T2" fmla="*/ 2147483647 w 28"/>
                <a:gd name="T3" fmla="*/ 0 h 34"/>
                <a:gd name="T4" fmla="*/ 2147483647 w 28"/>
                <a:gd name="T5" fmla="*/ 2147483647 h 34"/>
                <a:gd name="T6" fmla="*/ 2147483647 w 28"/>
                <a:gd name="T7" fmla="*/ 2147483647 h 34"/>
                <a:gd name="T8" fmla="*/ 2147483647 w 28"/>
                <a:gd name="T9" fmla="*/ 2147483647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34"/>
                <a:gd name="T17" fmla="*/ 28 w 28"/>
                <a:gd name="T18" fmla="*/ 34 h 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34">
                  <a:moveTo>
                    <a:pt x="0" y="19"/>
                  </a:moveTo>
                  <a:lnTo>
                    <a:pt x="7" y="0"/>
                  </a:lnTo>
                  <a:lnTo>
                    <a:pt x="28" y="1"/>
                  </a:lnTo>
                  <a:lnTo>
                    <a:pt x="21" y="34"/>
                  </a:lnTo>
                  <a:lnTo>
                    <a:pt x="1" y="30"/>
                  </a:lnTo>
                </a:path>
              </a:pathLst>
            </a:cu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0" name="Freeform 130"/>
            <p:cNvSpPr>
              <a:spLocks/>
            </p:cNvSpPr>
            <p:nvPr/>
          </p:nvSpPr>
          <p:spPr bwMode="auto">
            <a:xfrm>
              <a:off x="5773738" y="2613025"/>
              <a:ext cx="38100" cy="50800"/>
            </a:xfrm>
            <a:custGeom>
              <a:avLst/>
              <a:gdLst>
                <a:gd name="T0" fmla="*/ 0 w 34"/>
                <a:gd name="T1" fmla="*/ 2147483647 h 55"/>
                <a:gd name="T2" fmla="*/ 2147483647 w 34"/>
                <a:gd name="T3" fmla="*/ 2147483647 h 55"/>
                <a:gd name="T4" fmla="*/ 2147483647 w 34"/>
                <a:gd name="T5" fmla="*/ 2147483647 h 55"/>
                <a:gd name="T6" fmla="*/ 2147483647 w 34"/>
                <a:gd name="T7" fmla="*/ 2147483647 h 55"/>
                <a:gd name="T8" fmla="*/ 2147483647 w 34"/>
                <a:gd name="T9" fmla="*/ 2147483647 h 55"/>
                <a:gd name="T10" fmla="*/ 2147483647 w 34"/>
                <a:gd name="T11" fmla="*/ 0 h 55"/>
                <a:gd name="T12" fmla="*/ 2147483647 w 34"/>
                <a:gd name="T13" fmla="*/ 2147483647 h 55"/>
                <a:gd name="T14" fmla="*/ 2147483647 w 34"/>
                <a:gd name="T15" fmla="*/ 2147483647 h 55"/>
                <a:gd name="T16" fmla="*/ 0 w 34"/>
                <a:gd name="T17" fmla="*/ 2147483647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55"/>
                <a:gd name="T29" fmla="*/ 34 w 34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55">
                  <a:moveTo>
                    <a:pt x="0" y="55"/>
                  </a:moveTo>
                  <a:lnTo>
                    <a:pt x="1" y="36"/>
                  </a:lnTo>
                  <a:lnTo>
                    <a:pt x="4" y="25"/>
                  </a:lnTo>
                  <a:lnTo>
                    <a:pt x="9" y="15"/>
                  </a:lnTo>
                  <a:lnTo>
                    <a:pt x="22" y="3"/>
                  </a:lnTo>
                  <a:lnTo>
                    <a:pt x="34" y="0"/>
                  </a:lnTo>
                  <a:lnTo>
                    <a:pt x="33" y="40"/>
                  </a:lnTo>
                  <a:lnTo>
                    <a:pt x="28" y="52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81" name="Group 131"/>
            <p:cNvGrpSpPr>
              <a:grpSpLocks/>
            </p:cNvGrpSpPr>
            <p:nvPr/>
          </p:nvGrpSpPr>
          <p:grpSpPr bwMode="auto">
            <a:xfrm>
              <a:off x="5356225" y="2730500"/>
              <a:ext cx="200025" cy="95250"/>
              <a:chOff x="3360" y="1695"/>
              <a:chExt cx="143" cy="72"/>
            </a:xfrm>
          </p:grpSpPr>
          <p:sp>
            <p:nvSpPr>
              <p:cNvPr id="45378" name="Line 132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379" name="Line 133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82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7375525" y="2476500"/>
              <a:ext cx="100013" cy="1698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5083" name="Line 135"/>
            <p:cNvSpPr>
              <a:spLocks noChangeShapeType="1"/>
            </p:cNvSpPr>
            <p:nvPr/>
          </p:nvSpPr>
          <p:spPr bwMode="auto">
            <a:xfrm flipH="1" flipV="1">
              <a:off x="7265988" y="2717800"/>
              <a:ext cx="3254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84" name="Group 136"/>
            <p:cNvGrpSpPr>
              <a:grpSpLocks/>
            </p:cNvGrpSpPr>
            <p:nvPr/>
          </p:nvGrpSpPr>
          <p:grpSpPr bwMode="auto">
            <a:xfrm>
              <a:off x="7292975" y="2767013"/>
              <a:ext cx="238125" cy="220662"/>
              <a:chOff x="3275" y="3175"/>
              <a:chExt cx="241" cy="207"/>
            </a:xfrm>
          </p:grpSpPr>
          <p:sp>
            <p:nvSpPr>
              <p:cNvPr id="45376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5377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5085" name="Line 139"/>
            <p:cNvSpPr>
              <a:spLocks noChangeShapeType="1"/>
            </p:cNvSpPr>
            <p:nvPr/>
          </p:nvSpPr>
          <p:spPr bwMode="auto">
            <a:xfrm>
              <a:off x="6611938" y="2600325"/>
              <a:ext cx="311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86" name="Group 140"/>
            <p:cNvGrpSpPr>
              <a:grpSpLocks/>
            </p:cNvGrpSpPr>
            <p:nvPr/>
          </p:nvGrpSpPr>
          <p:grpSpPr bwMode="auto">
            <a:xfrm>
              <a:off x="7019925" y="2711450"/>
              <a:ext cx="201613" cy="95250"/>
              <a:chOff x="3360" y="1695"/>
              <a:chExt cx="143" cy="72"/>
            </a:xfrm>
          </p:grpSpPr>
          <p:sp>
            <p:nvSpPr>
              <p:cNvPr id="45374" name="Line 141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375" name="Line 142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87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7731125" y="3873500"/>
              <a:ext cx="157163" cy="2476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0778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5088" name="Group 144"/>
            <p:cNvGrpSpPr>
              <a:grpSpLocks/>
            </p:cNvGrpSpPr>
            <p:nvPr/>
          </p:nvGrpSpPr>
          <p:grpSpPr bwMode="auto">
            <a:xfrm>
              <a:off x="6619875" y="3376613"/>
              <a:ext cx="223838" cy="104775"/>
              <a:chOff x="3360" y="1695"/>
              <a:chExt cx="143" cy="72"/>
            </a:xfrm>
          </p:grpSpPr>
          <p:sp>
            <p:nvSpPr>
              <p:cNvPr id="45372" name="Line 145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373" name="Line 146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089" name="Group 147"/>
            <p:cNvGrpSpPr>
              <a:grpSpLocks/>
            </p:cNvGrpSpPr>
            <p:nvPr/>
          </p:nvGrpSpPr>
          <p:grpSpPr bwMode="auto">
            <a:xfrm>
              <a:off x="5278438" y="3255963"/>
              <a:ext cx="1208087" cy="279400"/>
              <a:chOff x="3373" y="1345"/>
              <a:chExt cx="766" cy="193"/>
            </a:xfrm>
          </p:grpSpPr>
          <p:sp>
            <p:nvSpPr>
              <p:cNvPr id="45366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9" y="1391"/>
                <a:ext cx="180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367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5" y="1397"/>
                <a:ext cx="178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73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45368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3" y="1383"/>
                <a:ext cx="129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5369" name="Group 151"/>
              <p:cNvGrpSpPr>
                <a:grpSpLocks/>
              </p:cNvGrpSpPr>
              <p:nvPr/>
            </p:nvGrpSpPr>
            <p:grpSpPr bwMode="auto">
              <a:xfrm>
                <a:off x="3749" y="1345"/>
                <a:ext cx="193" cy="192"/>
                <a:chOff x="3749" y="1345"/>
                <a:chExt cx="193" cy="192"/>
              </a:xfrm>
            </p:grpSpPr>
            <p:sp>
              <p:nvSpPr>
                <p:cNvPr id="45370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73" y="1345"/>
                  <a:ext cx="69" cy="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5371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9" y="1376"/>
                  <a:ext cx="85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45090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7037388" y="3198813"/>
              <a:ext cx="93662" cy="1508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5091" name="Line 155"/>
            <p:cNvSpPr>
              <a:spLocks noChangeShapeType="1"/>
            </p:cNvSpPr>
            <p:nvPr/>
          </p:nvSpPr>
          <p:spPr bwMode="auto">
            <a:xfrm flipH="1" flipV="1">
              <a:off x="6924675" y="3408363"/>
              <a:ext cx="3032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92" name="Group 156"/>
            <p:cNvGrpSpPr>
              <a:grpSpLocks/>
            </p:cNvGrpSpPr>
            <p:nvPr/>
          </p:nvGrpSpPr>
          <p:grpSpPr bwMode="auto">
            <a:xfrm>
              <a:off x="6970713" y="3457575"/>
              <a:ext cx="220662" cy="196850"/>
              <a:chOff x="3275" y="3175"/>
              <a:chExt cx="241" cy="207"/>
            </a:xfrm>
          </p:grpSpPr>
          <p:sp>
            <p:nvSpPr>
              <p:cNvPr id="45364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5365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5093" name="Oval 159"/>
            <p:cNvSpPr>
              <a:spLocks noChangeArrowheads="1"/>
            </p:cNvSpPr>
            <p:nvPr/>
          </p:nvSpPr>
          <p:spPr bwMode="auto">
            <a:xfrm>
              <a:off x="7296150" y="3400425"/>
              <a:ext cx="41275" cy="3810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4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7650163" y="3335338"/>
              <a:ext cx="288925" cy="1809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73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45095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7464425" y="3205163"/>
              <a:ext cx="107950" cy="1397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5096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7473950" y="3484563"/>
              <a:ext cx="93663" cy="1397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5097" name="Line 163"/>
            <p:cNvSpPr>
              <a:spLocks noChangeShapeType="1"/>
            </p:cNvSpPr>
            <p:nvPr/>
          </p:nvSpPr>
          <p:spPr bwMode="auto">
            <a:xfrm>
              <a:off x="7416800" y="3414713"/>
              <a:ext cx="2397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98" name="Group 164"/>
            <p:cNvGrpSpPr>
              <a:grpSpLocks/>
            </p:cNvGrpSpPr>
            <p:nvPr/>
          </p:nvGrpSpPr>
          <p:grpSpPr bwMode="auto">
            <a:xfrm>
              <a:off x="7915275" y="3198813"/>
              <a:ext cx="514350" cy="395287"/>
              <a:chOff x="5045" y="1306"/>
              <a:chExt cx="326" cy="273"/>
            </a:xfrm>
          </p:grpSpPr>
          <p:sp>
            <p:nvSpPr>
              <p:cNvPr id="45361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5" y="1406"/>
                <a:ext cx="136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362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4" y="1306"/>
                <a:ext cx="6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363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51" y="1363"/>
                <a:ext cx="120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5099" name="AutoShape 168"/>
            <p:cNvSpPr>
              <a:spLocks/>
            </p:cNvSpPr>
            <p:nvPr/>
          </p:nvSpPr>
          <p:spPr bwMode="auto">
            <a:xfrm rot="16200000" flipV="1">
              <a:off x="7824787" y="3260726"/>
              <a:ext cx="138113" cy="906462"/>
            </a:xfrm>
            <a:prstGeom prst="leftBrace">
              <a:avLst>
                <a:gd name="adj1" fmla="val 54693"/>
                <a:gd name="adj2" fmla="val 50000"/>
              </a:avLst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0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6099175" y="3829050"/>
              <a:ext cx="1524000" cy="2889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球体总电荷</a:t>
              </a:r>
            </a:p>
          </p:txBody>
        </p:sp>
        <p:grpSp>
          <p:nvGrpSpPr>
            <p:cNvPr id="45101" name="Group 170"/>
            <p:cNvGrpSpPr>
              <a:grpSpLocks/>
            </p:cNvGrpSpPr>
            <p:nvPr/>
          </p:nvGrpSpPr>
          <p:grpSpPr bwMode="auto">
            <a:xfrm>
              <a:off x="4856163" y="4227513"/>
              <a:ext cx="3319462" cy="604837"/>
              <a:chOff x="2956" y="2018"/>
              <a:chExt cx="2366" cy="457"/>
            </a:xfrm>
          </p:grpSpPr>
          <p:sp>
            <p:nvSpPr>
              <p:cNvPr id="45330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6" y="2186"/>
                <a:ext cx="214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5331" name="Group 172"/>
              <p:cNvGrpSpPr>
                <a:grpSpLocks/>
              </p:cNvGrpSpPr>
              <p:nvPr/>
            </p:nvGrpSpPr>
            <p:grpSpPr bwMode="auto">
              <a:xfrm>
                <a:off x="3260" y="2232"/>
                <a:ext cx="143" cy="72"/>
                <a:chOff x="3360" y="1695"/>
                <a:chExt cx="143" cy="72"/>
              </a:xfrm>
            </p:grpSpPr>
            <p:sp>
              <p:nvSpPr>
                <p:cNvPr id="45359" name="Line 173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23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360" name="Line 174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95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332" name="Group 175"/>
              <p:cNvGrpSpPr>
                <a:grpSpLocks/>
              </p:cNvGrpSpPr>
              <p:nvPr/>
            </p:nvGrpSpPr>
            <p:grpSpPr bwMode="auto">
              <a:xfrm>
                <a:off x="3488" y="2028"/>
                <a:ext cx="698" cy="447"/>
                <a:chOff x="3488" y="2028"/>
                <a:chExt cx="698" cy="447"/>
              </a:xfrm>
            </p:grpSpPr>
            <p:sp>
              <p:nvSpPr>
                <p:cNvPr id="45347" name="Line 176"/>
                <p:cNvSpPr>
                  <a:spLocks noChangeShapeType="1"/>
                </p:cNvSpPr>
                <p:nvPr/>
              </p:nvSpPr>
              <p:spPr bwMode="auto">
                <a:xfrm flipH="1" flipV="1">
                  <a:off x="3488" y="2268"/>
                  <a:ext cx="698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5348" name="Group 177"/>
                <p:cNvGrpSpPr>
                  <a:grpSpLocks/>
                </p:cNvGrpSpPr>
                <p:nvPr/>
              </p:nvGrpSpPr>
              <p:grpSpPr bwMode="auto">
                <a:xfrm>
                  <a:off x="3734" y="2309"/>
                  <a:ext cx="171" cy="166"/>
                  <a:chOff x="3275" y="3175"/>
                  <a:chExt cx="241" cy="207"/>
                </a:xfrm>
              </p:grpSpPr>
              <p:sp>
                <p:nvSpPr>
                  <p:cNvPr id="45357" name="WordArt 1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5" y="3175"/>
                    <a:ext cx="17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5358" name="WordArt 1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1" y="3279"/>
                    <a:ext cx="75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5349" name="WordArt 1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78" y="2326"/>
                  <a:ext cx="121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5350" name="Group 181"/>
                <p:cNvGrpSpPr>
                  <a:grpSpLocks/>
                </p:cNvGrpSpPr>
                <p:nvPr/>
              </p:nvGrpSpPr>
              <p:grpSpPr bwMode="auto">
                <a:xfrm>
                  <a:off x="3947" y="2289"/>
                  <a:ext cx="203" cy="162"/>
                  <a:chOff x="3749" y="1345"/>
                  <a:chExt cx="193" cy="192"/>
                </a:xfrm>
              </p:grpSpPr>
              <p:sp>
                <p:nvSpPr>
                  <p:cNvPr id="45355" name="WordArt 1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73" y="1345"/>
                    <a:ext cx="69" cy="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356" name="WordArt 1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9" y="1376"/>
                    <a:ext cx="85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FF6600"/>
                          </a:solidFill>
                          <a:round/>
                          <a:headEnd/>
                          <a:tailEnd/>
                        </a:ln>
                        <a:solidFill>
                          <a:srgbClr val="FF66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5351" name="Group 184"/>
                <p:cNvGrpSpPr>
                  <a:grpSpLocks/>
                </p:cNvGrpSpPr>
                <p:nvPr/>
              </p:nvGrpSpPr>
              <p:grpSpPr bwMode="auto">
                <a:xfrm>
                  <a:off x="3626" y="2028"/>
                  <a:ext cx="336" cy="232"/>
                  <a:chOff x="5045" y="1306"/>
                  <a:chExt cx="326" cy="273"/>
                </a:xfrm>
              </p:grpSpPr>
              <p:sp>
                <p:nvSpPr>
                  <p:cNvPr id="45352" name="WordArt 1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45" y="1406"/>
                    <a:ext cx="136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353" name="WordArt 18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04" y="1306"/>
                    <a:ext cx="60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354" name="WordArt 18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51" y="1363"/>
                    <a:ext cx="120" cy="21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  <p:grpSp>
            <p:nvGrpSpPr>
              <p:cNvPr id="45333" name="Group 188"/>
              <p:cNvGrpSpPr>
                <a:grpSpLocks/>
              </p:cNvGrpSpPr>
              <p:nvPr/>
            </p:nvGrpSpPr>
            <p:grpSpPr bwMode="auto">
              <a:xfrm>
                <a:off x="4225" y="2246"/>
                <a:ext cx="143" cy="72"/>
                <a:chOff x="3360" y="1695"/>
                <a:chExt cx="143" cy="72"/>
              </a:xfrm>
            </p:grpSpPr>
            <p:sp>
              <p:nvSpPr>
                <p:cNvPr id="45345" name="Line 189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23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346" name="Line 190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95"/>
                  <a:ext cx="0" cy="1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334" name="Group 191"/>
              <p:cNvGrpSpPr>
                <a:grpSpLocks/>
              </p:cNvGrpSpPr>
              <p:nvPr/>
            </p:nvGrpSpPr>
            <p:grpSpPr bwMode="auto">
              <a:xfrm>
                <a:off x="4463" y="2018"/>
                <a:ext cx="859" cy="433"/>
                <a:chOff x="4170" y="2018"/>
                <a:chExt cx="859" cy="433"/>
              </a:xfrm>
            </p:grpSpPr>
            <p:sp>
              <p:nvSpPr>
                <p:cNvPr id="45335" name="Line 19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0" y="2233"/>
                  <a:ext cx="859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336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68" y="2311"/>
                  <a:ext cx="178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3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45337" name="WordArt 1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6" y="2297"/>
                  <a:ext cx="129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5338" name="Group 195"/>
                <p:cNvGrpSpPr>
                  <a:grpSpLocks/>
                </p:cNvGrpSpPr>
                <p:nvPr/>
              </p:nvGrpSpPr>
              <p:grpSpPr bwMode="auto">
                <a:xfrm>
                  <a:off x="4592" y="2259"/>
                  <a:ext cx="193" cy="192"/>
                  <a:chOff x="3749" y="1345"/>
                  <a:chExt cx="193" cy="192"/>
                </a:xfrm>
              </p:grpSpPr>
              <p:sp>
                <p:nvSpPr>
                  <p:cNvPr id="45343" name="WordArt 1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73" y="1345"/>
                    <a:ext cx="69" cy="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344" name="WordArt 1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9" y="1376"/>
                    <a:ext cx="85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FF6600"/>
                          </a:solidFill>
                          <a:round/>
                          <a:headEnd/>
                          <a:tailEnd/>
                        </a:ln>
                        <a:solidFill>
                          <a:srgbClr val="FF66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5339" name="Group 198"/>
                <p:cNvGrpSpPr>
                  <a:grpSpLocks/>
                </p:cNvGrpSpPr>
                <p:nvPr/>
              </p:nvGrpSpPr>
              <p:grpSpPr bwMode="auto">
                <a:xfrm>
                  <a:off x="4810" y="2274"/>
                  <a:ext cx="171" cy="166"/>
                  <a:chOff x="3275" y="3175"/>
                  <a:chExt cx="241" cy="207"/>
                </a:xfrm>
              </p:grpSpPr>
              <p:sp>
                <p:nvSpPr>
                  <p:cNvPr id="45341" name="WordArt 1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5" y="3175"/>
                    <a:ext cx="17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5342" name="WordArt 2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1" y="3279"/>
                    <a:ext cx="75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5340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41" y="2018"/>
                  <a:ext cx="112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0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45102" name="Group 202"/>
            <p:cNvGrpSpPr>
              <a:grpSpLocks/>
            </p:cNvGrpSpPr>
            <p:nvPr/>
          </p:nvGrpSpPr>
          <p:grpSpPr bwMode="auto">
            <a:xfrm>
              <a:off x="7634288" y="2855913"/>
              <a:ext cx="306387" cy="107950"/>
              <a:chOff x="4809" y="1799"/>
              <a:chExt cx="193" cy="68"/>
            </a:xfrm>
          </p:grpSpPr>
          <p:sp>
            <p:nvSpPr>
              <p:cNvPr id="45328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4" y="1801"/>
                <a:ext cx="88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内</a:t>
                </a:r>
              </a:p>
            </p:txBody>
          </p:sp>
          <p:sp>
            <p:nvSpPr>
              <p:cNvPr id="45329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09" y="1799"/>
                <a:ext cx="79" cy="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FF505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1200" i="1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5103" name="Group 205"/>
            <p:cNvGrpSpPr>
              <a:grpSpLocks/>
            </p:cNvGrpSpPr>
            <p:nvPr/>
          </p:nvGrpSpPr>
          <p:grpSpPr bwMode="auto">
            <a:xfrm>
              <a:off x="4811713" y="2571750"/>
              <a:ext cx="449262" cy="365125"/>
              <a:chOff x="3031" y="1620"/>
              <a:chExt cx="283" cy="230"/>
            </a:xfrm>
          </p:grpSpPr>
          <p:sp>
            <p:nvSpPr>
              <p:cNvPr id="45324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1" y="1623"/>
                <a:ext cx="256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5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f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5325" name="WordArt 2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5" y="1783"/>
                <a:ext cx="89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5326" name="Line 208"/>
              <p:cNvSpPr>
                <a:spLocks noChangeShapeType="1"/>
              </p:cNvSpPr>
              <p:nvPr/>
            </p:nvSpPr>
            <p:spPr bwMode="auto">
              <a:xfrm>
                <a:off x="3151" y="1620"/>
                <a:ext cx="6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327" name="Line 209"/>
              <p:cNvSpPr>
                <a:spLocks noChangeShapeType="1"/>
              </p:cNvSpPr>
              <p:nvPr/>
            </p:nvSpPr>
            <p:spPr bwMode="auto">
              <a:xfrm>
                <a:off x="3110" y="1826"/>
                <a:ext cx="6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1611313" y="3236913"/>
            <a:ext cx="2800350" cy="3382962"/>
            <a:chOff x="1015" y="2039"/>
            <a:chExt cx="1764" cy="2131"/>
          </a:xfrm>
        </p:grpSpPr>
        <p:grpSp>
          <p:nvGrpSpPr>
            <p:cNvPr id="45181" name="Group 211"/>
            <p:cNvGrpSpPr>
              <a:grpSpLocks/>
            </p:cNvGrpSpPr>
            <p:nvPr/>
          </p:nvGrpSpPr>
          <p:grpSpPr bwMode="auto">
            <a:xfrm>
              <a:off x="1015" y="2039"/>
              <a:ext cx="1764" cy="2131"/>
              <a:chOff x="1015" y="2039"/>
              <a:chExt cx="1764" cy="2131"/>
            </a:xfrm>
          </p:grpSpPr>
          <p:sp>
            <p:nvSpPr>
              <p:cNvPr id="45212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7" y="4016"/>
                <a:ext cx="106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5213" name="Line 213"/>
              <p:cNvSpPr>
                <a:spLocks noChangeShapeType="1"/>
              </p:cNvSpPr>
              <p:nvPr/>
            </p:nvSpPr>
            <p:spPr bwMode="auto">
              <a:xfrm>
                <a:off x="1938" y="2039"/>
                <a:ext cx="0" cy="197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214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9" y="4040"/>
                <a:ext cx="110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5215" name="Group 215"/>
              <p:cNvGrpSpPr>
                <a:grpSpLocks/>
              </p:cNvGrpSpPr>
              <p:nvPr/>
            </p:nvGrpSpPr>
            <p:grpSpPr bwMode="auto">
              <a:xfrm>
                <a:off x="1262" y="2861"/>
                <a:ext cx="1250" cy="1163"/>
                <a:chOff x="1298" y="3029"/>
                <a:chExt cx="1113" cy="1025"/>
              </a:xfrm>
            </p:grpSpPr>
            <p:grpSp>
              <p:nvGrpSpPr>
                <p:cNvPr id="45222" name="Group 216"/>
                <p:cNvGrpSpPr>
                  <a:grpSpLocks/>
                </p:cNvGrpSpPr>
                <p:nvPr/>
              </p:nvGrpSpPr>
              <p:grpSpPr bwMode="auto">
                <a:xfrm>
                  <a:off x="1298" y="3029"/>
                  <a:ext cx="573" cy="1024"/>
                  <a:chOff x="1298" y="3029"/>
                  <a:chExt cx="573" cy="1024"/>
                </a:xfrm>
              </p:grpSpPr>
              <p:grpSp>
                <p:nvGrpSpPr>
                  <p:cNvPr id="45274" name="Group 217"/>
                  <p:cNvGrpSpPr>
                    <a:grpSpLocks/>
                  </p:cNvGrpSpPr>
                  <p:nvPr/>
                </p:nvGrpSpPr>
                <p:grpSpPr bwMode="auto">
                  <a:xfrm>
                    <a:off x="1298" y="3521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5300" name="Group 2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5313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314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315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316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317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318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319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320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321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322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323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5301" name="Line 2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302" name="Line 2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303" name="Line 2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304" name="Line 2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305" name="Line 2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306" name="Line 2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307" name="Line 2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308" name="Line 2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309" name="Line 2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310" name="Line 2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311" name="Line 2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312" name="Line 2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5275" name="Group 242"/>
                  <p:cNvGrpSpPr>
                    <a:grpSpLocks/>
                  </p:cNvGrpSpPr>
                  <p:nvPr/>
                </p:nvGrpSpPr>
                <p:grpSpPr bwMode="auto">
                  <a:xfrm>
                    <a:off x="1298" y="3029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5276" name="Group 2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5289" name="Line 244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90" name="Line 24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91" name="Line 24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92" name="Line 24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93" name="Line 24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94" name="Line 24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95" name="Line 25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96" name="Line 25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97" name="Line 25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98" name="Line 25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99" name="Line 25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5277" name="Line 25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78" name="Line 2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79" name="Line 2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80" name="Line 2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81" name="Line 2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82" name="Line 2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83" name="Line 2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84" name="Line 2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85" name="Line 2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86" name="Line 2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87" name="Line 2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88" name="Line 2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45223" name="Group 267"/>
                <p:cNvGrpSpPr>
                  <a:grpSpLocks/>
                </p:cNvGrpSpPr>
                <p:nvPr/>
              </p:nvGrpSpPr>
              <p:grpSpPr bwMode="auto">
                <a:xfrm>
                  <a:off x="1838" y="3030"/>
                  <a:ext cx="573" cy="1024"/>
                  <a:chOff x="1298" y="3029"/>
                  <a:chExt cx="573" cy="1024"/>
                </a:xfrm>
              </p:grpSpPr>
              <p:grpSp>
                <p:nvGrpSpPr>
                  <p:cNvPr id="45224" name="Group 268"/>
                  <p:cNvGrpSpPr>
                    <a:grpSpLocks/>
                  </p:cNvGrpSpPr>
                  <p:nvPr/>
                </p:nvGrpSpPr>
                <p:grpSpPr bwMode="auto">
                  <a:xfrm>
                    <a:off x="1298" y="3521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5250" name="Group 2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5263" name="Line 270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64" name="Line 27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65" name="Line 27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66" name="Line 27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67" name="Line 27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68" name="Line 27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69" name="Line 27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70" name="Line 27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71" name="Line 27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72" name="Line 27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73" name="Line 28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5251" name="Line 28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52" name="Line 2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53" name="Line 2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54" name="Line 2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55" name="Line 2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56" name="Line 2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57" name="Line 2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58" name="Line 2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59" name="Line 2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60" name="Line 2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61" name="Line 2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62" name="Line 2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5225" name="Group 293"/>
                  <p:cNvGrpSpPr>
                    <a:grpSpLocks/>
                  </p:cNvGrpSpPr>
                  <p:nvPr/>
                </p:nvGrpSpPr>
                <p:grpSpPr bwMode="auto">
                  <a:xfrm>
                    <a:off x="1298" y="3029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5226" name="Group 2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5239" name="Line 295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40" name="Line 29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41" name="Line 29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42" name="Line 29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43" name="Line 29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44" name="Line 30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45" name="Line 30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46" name="Line 30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47" name="Line 30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48" name="Line 30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49" name="Line 30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5227" name="Line 3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28" name="Line 3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29" name="Line 3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30" name="Line 3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31" name="Line 3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32" name="Line 3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33" name="Line 3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34" name="Line 3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35" name="Line 3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36" name="Line 3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37" name="Line 3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238" name="Line 3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45216" name="Line 318"/>
              <p:cNvSpPr>
                <a:spLocks noChangeShapeType="1"/>
              </p:cNvSpPr>
              <p:nvPr/>
            </p:nvSpPr>
            <p:spPr bwMode="auto">
              <a:xfrm>
                <a:off x="1291" y="4008"/>
                <a:ext cx="13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217" name="Line 319"/>
              <p:cNvSpPr>
                <a:spLocks noChangeShapeType="1"/>
              </p:cNvSpPr>
              <p:nvPr/>
            </p:nvSpPr>
            <p:spPr bwMode="auto">
              <a:xfrm flipV="1">
                <a:off x="1293" y="2809"/>
                <a:ext cx="0" cy="1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218" name="WordArt 3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5" y="2828"/>
                <a:ext cx="176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219" name="WordArt 3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76" y="3942"/>
                <a:ext cx="103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5220" name="Line 322"/>
              <p:cNvSpPr>
                <a:spLocks noChangeShapeType="1"/>
              </p:cNvSpPr>
              <p:nvPr/>
            </p:nvSpPr>
            <p:spPr bwMode="auto">
              <a:xfrm flipV="1">
                <a:off x="1304" y="3136"/>
                <a:ext cx="634" cy="864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221" name="Freeform 323"/>
              <p:cNvSpPr>
                <a:spLocks/>
              </p:cNvSpPr>
              <p:nvPr/>
            </p:nvSpPr>
            <p:spPr bwMode="auto">
              <a:xfrm>
                <a:off x="1949" y="3130"/>
                <a:ext cx="596" cy="838"/>
              </a:xfrm>
              <a:custGeom>
                <a:avLst/>
                <a:gdLst>
                  <a:gd name="T0" fmla="*/ 0 w 918"/>
                  <a:gd name="T1" fmla="*/ 0 h 854"/>
                  <a:gd name="T2" fmla="*/ 3 w 918"/>
                  <a:gd name="T3" fmla="*/ 535 h 854"/>
                  <a:gd name="T4" fmla="*/ 12 w 918"/>
                  <a:gd name="T5" fmla="*/ 707 h 854"/>
                  <a:gd name="T6" fmla="*/ 0 60000 65536"/>
                  <a:gd name="T7" fmla="*/ 0 60000 65536"/>
                  <a:gd name="T8" fmla="*/ 0 60000 65536"/>
                  <a:gd name="T9" fmla="*/ 0 w 918"/>
                  <a:gd name="T10" fmla="*/ 0 h 854"/>
                  <a:gd name="T11" fmla="*/ 918 w 918"/>
                  <a:gd name="T12" fmla="*/ 854 h 8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8" h="854">
                    <a:moveTo>
                      <a:pt x="0" y="0"/>
                    </a:moveTo>
                    <a:cubicBezTo>
                      <a:pt x="45" y="252"/>
                      <a:pt x="91" y="504"/>
                      <a:pt x="244" y="646"/>
                    </a:cubicBezTo>
                    <a:cubicBezTo>
                      <a:pt x="397" y="788"/>
                      <a:pt x="657" y="821"/>
                      <a:pt x="918" y="854"/>
                    </a:cubicBezTo>
                  </a:path>
                </a:pathLst>
              </a:cu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182" name="Group 324"/>
            <p:cNvGrpSpPr>
              <a:grpSpLocks/>
            </p:cNvGrpSpPr>
            <p:nvPr/>
          </p:nvGrpSpPr>
          <p:grpSpPr bwMode="auto">
            <a:xfrm>
              <a:off x="1319" y="3308"/>
              <a:ext cx="1320" cy="395"/>
              <a:chOff x="1319" y="3308"/>
              <a:chExt cx="1320" cy="395"/>
            </a:xfrm>
          </p:grpSpPr>
          <p:grpSp>
            <p:nvGrpSpPr>
              <p:cNvPr id="45183" name="Group 325"/>
              <p:cNvGrpSpPr>
                <a:grpSpLocks/>
              </p:cNvGrpSpPr>
              <p:nvPr/>
            </p:nvGrpSpPr>
            <p:grpSpPr bwMode="auto">
              <a:xfrm>
                <a:off x="1319" y="3308"/>
                <a:ext cx="413" cy="113"/>
                <a:chOff x="548" y="3658"/>
                <a:chExt cx="413" cy="113"/>
              </a:xfrm>
            </p:grpSpPr>
            <p:sp>
              <p:nvSpPr>
                <p:cNvPr id="45207" name="WordArt 3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8" y="3658"/>
                  <a:ext cx="142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208" name="WordArt 3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8" y="3674"/>
                  <a:ext cx="83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263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5209" name="Group 328"/>
                <p:cNvGrpSpPr>
                  <a:grpSpLocks/>
                </p:cNvGrpSpPr>
                <p:nvPr/>
              </p:nvGrpSpPr>
              <p:grpSpPr bwMode="auto">
                <a:xfrm>
                  <a:off x="717" y="3678"/>
                  <a:ext cx="139" cy="65"/>
                  <a:chOff x="3825" y="1404"/>
                  <a:chExt cx="298" cy="140"/>
                </a:xfrm>
              </p:grpSpPr>
              <p:sp>
                <p:nvSpPr>
                  <p:cNvPr id="45210" name="WordArt 3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5400000">
                    <a:off x="3891" y="1338"/>
                    <a:ext cx="140" cy="27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 dirty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8</a:t>
                    </a:r>
                    <a:endParaRPr lang="zh-CN" altLang="en-US" sz="1400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211" name="Rectangle 330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1431"/>
                    <a:ext cx="89" cy="89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5184" name="Group 331"/>
              <p:cNvGrpSpPr>
                <a:grpSpLocks/>
              </p:cNvGrpSpPr>
              <p:nvPr/>
            </p:nvGrpSpPr>
            <p:grpSpPr bwMode="auto">
              <a:xfrm>
                <a:off x="2094" y="3440"/>
                <a:ext cx="545" cy="263"/>
                <a:chOff x="1611" y="3487"/>
                <a:chExt cx="545" cy="263"/>
              </a:xfrm>
            </p:grpSpPr>
            <p:grpSp>
              <p:nvGrpSpPr>
                <p:cNvPr id="45185" name="Group 332"/>
                <p:cNvGrpSpPr>
                  <a:grpSpLocks/>
                </p:cNvGrpSpPr>
                <p:nvPr/>
              </p:nvGrpSpPr>
              <p:grpSpPr bwMode="auto">
                <a:xfrm>
                  <a:off x="1617" y="3487"/>
                  <a:ext cx="539" cy="263"/>
                  <a:chOff x="2115" y="3393"/>
                  <a:chExt cx="539" cy="263"/>
                </a:xfrm>
              </p:grpSpPr>
              <p:grpSp>
                <p:nvGrpSpPr>
                  <p:cNvPr id="45197" name="Group 333"/>
                  <p:cNvGrpSpPr>
                    <a:grpSpLocks/>
                  </p:cNvGrpSpPr>
                  <p:nvPr/>
                </p:nvGrpSpPr>
                <p:grpSpPr bwMode="auto">
                  <a:xfrm>
                    <a:off x="2115" y="3393"/>
                    <a:ext cx="539" cy="263"/>
                    <a:chOff x="4034" y="3290"/>
                    <a:chExt cx="679" cy="317"/>
                  </a:xfrm>
                </p:grpSpPr>
                <p:sp>
                  <p:nvSpPr>
                    <p:cNvPr id="45199" name="WordArt 33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034" y="3378"/>
                      <a:ext cx="187" cy="13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377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grpSp>
                  <p:nvGrpSpPr>
                    <p:cNvPr id="45200" name="Group 3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70" y="3290"/>
                      <a:ext cx="243" cy="317"/>
                      <a:chOff x="4866" y="3451"/>
                      <a:chExt cx="303" cy="464"/>
                    </a:xfrm>
                  </p:grpSpPr>
                  <p:sp>
                    <p:nvSpPr>
                      <p:cNvPr id="45204" name="Line 3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66" y="3670"/>
                        <a:ext cx="303" cy="0"/>
                      </a:xfrm>
                      <a:prstGeom prst="line">
                        <a:avLst/>
                      </a:prstGeom>
                      <a:noFill/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205" name="WordArt 33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941" y="3720"/>
                        <a:ext cx="137" cy="195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263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200" i="1" kern="10">
                            <a:ln w="76200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chemeClr val="bg1"/>
                            </a:solidFill>
                            <a:latin typeface="Times New Roman"/>
                            <a:cs typeface="Times New Roman"/>
                          </a:rPr>
                          <a:t>r</a:t>
                        </a:r>
                        <a:endParaRPr lang="zh-CN" altLang="en-US" sz="1200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45206" name="WordArt 338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975" y="3451"/>
                        <a:ext cx="60" cy="169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400" kern="10">
                            <a:ln w="76200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chemeClr val="bg1"/>
                            </a:solidFill>
                            <a:latin typeface="Times New Roman"/>
                            <a:cs typeface="Times New Roman"/>
                          </a:rPr>
                          <a:t>1</a:t>
                        </a:r>
                        <a:endParaRPr lang="zh-CN" altLang="en-US" sz="1400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endParaRPr>
                      </a:p>
                    </p:txBody>
                  </p:sp>
                </p:grpSp>
                <p:grpSp>
                  <p:nvGrpSpPr>
                    <p:cNvPr id="45201" name="Group 3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57" y="3405"/>
                      <a:ext cx="182" cy="89"/>
                      <a:chOff x="3825" y="1404"/>
                      <a:chExt cx="298" cy="140"/>
                    </a:xfrm>
                  </p:grpSpPr>
                  <p:sp>
                    <p:nvSpPr>
                      <p:cNvPr id="45202" name="WordArt 340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 rot="-5400000">
                        <a:off x="3891" y="1338"/>
                        <a:ext cx="140" cy="272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400" kern="10">
                            <a:ln w="76200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chemeClr val="bg1"/>
                            </a:solidFill>
                            <a:latin typeface="宋体"/>
                            <a:ea typeface="宋体"/>
                          </a:rPr>
                          <a:t>8</a:t>
                        </a:r>
                        <a:endParaRPr lang="zh-CN" altLang="en-US" sz="1400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45203" name="Rectangle 3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34" y="1431"/>
                        <a:ext cx="89" cy="8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762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45198" name="WordArt 3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14" y="3546"/>
                    <a:ext cx="39" cy="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45186" name="Group 343"/>
                <p:cNvGrpSpPr>
                  <a:grpSpLocks/>
                </p:cNvGrpSpPr>
                <p:nvPr/>
              </p:nvGrpSpPr>
              <p:grpSpPr bwMode="auto">
                <a:xfrm>
                  <a:off x="1611" y="3487"/>
                  <a:ext cx="539" cy="263"/>
                  <a:chOff x="2115" y="3393"/>
                  <a:chExt cx="539" cy="263"/>
                </a:xfrm>
              </p:grpSpPr>
              <p:grpSp>
                <p:nvGrpSpPr>
                  <p:cNvPr id="45187" name="Group 344"/>
                  <p:cNvGrpSpPr>
                    <a:grpSpLocks/>
                  </p:cNvGrpSpPr>
                  <p:nvPr/>
                </p:nvGrpSpPr>
                <p:grpSpPr bwMode="auto">
                  <a:xfrm>
                    <a:off x="2115" y="3393"/>
                    <a:ext cx="539" cy="263"/>
                    <a:chOff x="4034" y="3290"/>
                    <a:chExt cx="679" cy="317"/>
                  </a:xfrm>
                </p:grpSpPr>
                <p:sp>
                  <p:nvSpPr>
                    <p:cNvPr id="45189" name="WordArt 34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034" y="3378"/>
                      <a:ext cx="187" cy="13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3778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317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317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grpSp>
                  <p:nvGrpSpPr>
                    <p:cNvPr id="45190" name="Group 3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70" y="3290"/>
                      <a:ext cx="243" cy="317"/>
                      <a:chOff x="4866" y="3451"/>
                      <a:chExt cx="303" cy="464"/>
                    </a:xfrm>
                  </p:grpSpPr>
                  <p:sp>
                    <p:nvSpPr>
                      <p:cNvPr id="45194" name="Line 3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66" y="3670"/>
                        <a:ext cx="303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195" name="WordArt 348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941" y="3720"/>
                        <a:ext cx="137" cy="195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263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200" i="1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r</a:t>
                        </a:r>
                        <a:endParaRPr lang="zh-CN" altLang="en-US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45196" name="WordArt 349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975" y="3451"/>
                        <a:ext cx="60" cy="169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4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1</a:t>
                        </a:r>
                        <a:endParaRPr lang="zh-CN" altLang="en-US" sz="14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</p:grpSp>
                <p:grpSp>
                  <p:nvGrpSpPr>
                    <p:cNvPr id="45191" name="Group 3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57" y="3405"/>
                      <a:ext cx="182" cy="89"/>
                      <a:chOff x="3825" y="1404"/>
                      <a:chExt cx="298" cy="140"/>
                    </a:xfrm>
                  </p:grpSpPr>
                  <p:sp>
                    <p:nvSpPr>
                      <p:cNvPr id="45192" name="WordArt 351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 rot="-5400000">
                        <a:off x="3891" y="1338"/>
                        <a:ext cx="140" cy="272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14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8</a:t>
                        </a:r>
                        <a:endParaRPr lang="zh-CN" altLang="en-US" sz="14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45193" name="Rectangle 3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34" y="1431"/>
                        <a:ext cx="89" cy="8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45188" name="WordArt 3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14" y="3546"/>
                    <a:ext cx="39" cy="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</p:grpSp>
      <p:grpSp>
        <p:nvGrpSpPr>
          <p:cNvPr id="45105" name="Group 354"/>
          <p:cNvGrpSpPr>
            <a:grpSpLocks/>
          </p:cNvGrpSpPr>
          <p:nvPr/>
        </p:nvGrpSpPr>
        <p:grpSpPr bwMode="auto">
          <a:xfrm>
            <a:off x="0" y="0"/>
            <a:ext cx="9144000" cy="1031875"/>
            <a:chOff x="0" y="0"/>
            <a:chExt cx="5760" cy="650"/>
          </a:xfrm>
        </p:grpSpPr>
        <p:sp>
          <p:nvSpPr>
            <p:cNvPr id="45107" name="Rectangle 355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102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8" name="Rectangle 356" descr="羊皮纸"/>
            <p:cNvSpPr>
              <a:spLocks noChangeArrowheads="1"/>
            </p:cNvSpPr>
            <p:nvPr/>
          </p:nvSpPr>
          <p:spPr bwMode="auto">
            <a:xfrm>
              <a:off x="0" y="564"/>
              <a:ext cx="5760" cy="86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109" name="Group 357"/>
            <p:cNvGrpSpPr>
              <a:grpSpLocks/>
            </p:cNvGrpSpPr>
            <p:nvPr/>
          </p:nvGrpSpPr>
          <p:grpSpPr bwMode="auto">
            <a:xfrm>
              <a:off x="188" y="159"/>
              <a:ext cx="5298" cy="325"/>
              <a:chOff x="188" y="159"/>
              <a:chExt cx="5298" cy="325"/>
            </a:xfrm>
          </p:grpSpPr>
          <p:grpSp>
            <p:nvGrpSpPr>
              <p:cNvPr id="45110" name="Group 358"/>
              <p:cNvGrpSpPr>
                <a:grpSpLocks/>
              </p:cNvGrpSpPr>
              <p:nvPr/>
            </p:nvGrpSpPr>
            <p:grpSpPr bwMode="auto">
              <a:xfrm>
                <a:off x="1105" y="159"/>
                <a:ext cx="3608" cy="325"/>
                <a:chOff x="1105" y="159"/>
                <a:chExt cx="3608" cy="325"/>
              </a:xfrm>
            </p:grpSpPr>
            <p:grpSp>
              <p:nvGrpSpPr>
                <p:cNvPr id="45113" name="Group 359"/>
                <p:cNvGrpSpPr>
                  <a:grpSpLocks/>
                </p:cNvGrpSpPr>
                <p:nvPr/>
              </p:nvGrpSpPr>
              <p:grpSpPr bwMode="auto">
                <a:xfrm rot="5400000">
                  <a:off x="3871" y="238"/>
                  <a:ext cx="52" cy="136"/>
                  <a:chOff x="2928" y="3216"/>
                  <a:chExt cx="48" cy="240"/>
                </a:xfrm>
              </p:grpSpPr>
              <p:sp>
                <p:nvSpPr>
                  <p:cNvPr id="45179" name="Line 36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80" name="Line 36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5114" name="Group 362"/>
                <p:cNvGrpSpPr>
                  <a:grpSpLocks/>
                </p:cNvGrpSpPr>
                <p:nvPr/>
              </p:nvGrpSpPr>
              <p:grpSpPr bwMode="auto">
                <a:xfrm>
                  <a:off x="3110" y="266"/>
                  <a:ext cx="404" cy="143"/>
                  <a:chOff x="4882" y="3645"/>
                  <a:chExt cx="490" cy="213"/>
                </a:xfrm>
              </p:grpSpPr>
              <p:sp>
                <p:nvSpPr>
                  <p:cNvPr id="45177" name="WordArt 3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15" y="3645"/>
                    <a:ext cx="157" cy="2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96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45178" name="WordArt 3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2" y="3689"/>
                    <a:ext cx="301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cos</a:t>
                    </a:r>
                    <a:endParaRPr lang="zh-CN" alt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5115" name="WordArt 3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3" y="212"/>
                  <a:ext cx="92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5116" name="WordArt 3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3" y="274"/>
                  <a:ext cx="97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117" name="WordArt 3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1" y="264"/>
                  <a:ext cx="15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5118" name="Group 368"/>
                <p:cNvGrpSpPr>
                  <a:grpSpLocks/>
                </p:cNvGrpSpPr>
                <p:nvPr/>
              </p:nvGrpSpPr>
              <p:grpSpPr bwMode="auto">
                <a:xfrm>
                  <a:off x="2697" y="199"/>
                  <a:ext cx="213" cy="270"/>
                  <a:chOff x="2697" y="199"/>
                  <a:chExt cx="213" cy="270"/>
                </a:xfrm>
              </p:grpSpPr>
              <p:grpSp>
                <p:nvGrpSpPr>
                  <p:cNvPr id="45165" name="Group 369"/>
                  <p:cNvGrpSpPr>
                    <a:grpSpLocks/>
                  </p:cNvGrpSpPr>
                  <p:nvPr/>
                </p:nvGrpSpPr>
                <p:grpSpPr bwMode="auto">
                  <a:xfrm rot="123913">
                    <a:off x="2697" y="199"/>
                    <a:ext cx="113" cy="265"/>
                    <a:chOff x="4590" y="526"/>
                    <a:chExt cx="529" cy="1700"/>
                  </a:xfrm>
                </p:grpSpPr>
                <p:sp>
                  <p:nvSpPr>
                    <p:cNvPr id="45174" name="Oval 3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75" name="Oval 3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76" name="Freeform 372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5166" name="Group 373"/>
                  <p:cNvGrpSpPr>
                    <a:grpSpLocks/>
                  </p:cNvGrpSpPr>
                  <p:nvPr/>
                </p:nvGrpSpPr>
                <p:grpSpPr bwMode="auto">
                  <a:xfrm rot="123913">
                    <a:off x="2753" y="201"/>
                    <a:ext cx="112" cy="265"/>
                    <a:chOff x="4590" y="526"/>
                    <a:chExt cx="529" cy="1700"/>
                  </a:xfrm>
                </p:grpSpPr>
                <p:sp>
                  <p:nvSpPr>
                    <p:cNvPr id="45171" name="Oval 3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72" name="Oval 3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73" name="Freeform 376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5167" name="WordArt 3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38" y="406"/>
                    <a:ext cx="72" cy="6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168" name="Oval 378"/>
                  <p:cNvSpPr>
                    <a:spLocks noChangeArrowheads="1"/>
                  </p:cNvSpPr>
                  <p:nvPr/>
                </p:nvSpPr>
                <p:spPr bwMode="auto">
                  <a:xfrm>
                    <a:off x="2700" y="281"/>
                    <a:ext cx="168" cy="85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69" name="Freeform 379"/>
                  <p:cNvSpPr>
                    <a:spLocks/>
                  </p:cNvSpPr>
                  <p:nvPr/>
                </p:nvSpPr>
                <p:spPr bwMode="auto">
                  <a:xfrm>
                    <a:off x="2805" y="237"/>
                    <a:ext cx="21" cy="23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2 w 28"/>
                      <a:gd name="T3" fmla="*/ 0 h 34"/>
                      <a:gd name="T4" fmla="*/ 2 w 28"/>
                      <a:gd name="T5" fmla="*/ 1 h 34"/>
                      <a:gd name="T6" fmla="*/ 2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70" name="Freeform 380"/>
                  <p:cNvSpPr>
                    <a:spLocks/>
                  </p:cNvSpPr>
                  <p:nvPr/>
                </p:nvSpPr>
                <p:spPr bwMode="auto">
                  <a:xfrm>
                    <a:off x="2744" y="230"/>
                    <a:ext cx="26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2 w 34"/>
                      <a:gd name="T5" fmla="*/ 1 h 55"/>
                      <a:gd name="T6" fmla="*/ 2 w 34"/>
                      <a:gd name="T7" fmla="*/ 1 h 55"/>
                      <a:gd name="T8" fmla="*/ 2 w 34"/>
                      <a:gd name="T9" fmla="*/ 1 h 55"/>
                      <a:gd name="T10" fmla="*/ 2 w 34"/>
                      <a:gd name="T11" fmla="*/ 0 h 55"/>
                      <a:gd name="T12" fmla="*/ 2 w 34"/>
                      <a:gd name="T13" fmla="*/ 1 h 55"/>
                      <a:gd name="T14" fmla="*/ 2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5119" name="Group 381"/>
                <p:cNvGrpSpPr>
                  <a:grpSpLocks/>
                </p:cNvGrpSpPr>
                <p:nvPr/>
              </p:nvGrpSpPr>
              <p:grpSpPr bwMode="auto">
                <a:xfrm rot="5400000">
                  <a:off x="1501" y="267"/>
                  <a:ext cx="46" cy="134"/>
                  <a:chOff x="2928" y="3216"/>
                  <a:chExt cx="48" cy="240"/>
                </a:xfrm>
              </p:grpSpPr>
              <p:sp>
                <p:nvSpPr>
                  <p:cNvPr id="45163" name="Line 38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64" name="Line 38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5120" name="Oval 384"/>
                <p:cNvSpPr>
                  <a:spLocks noChangeArrowheads="1"/>
                </p:cNvSpPr>
                <p:nvPr/>
              </p:nvSpPr>
              <p:spPr bwMode="auto">
                <a:xfrm>
                  <a:off x="2121" y="333"/>
                  <a:ext cx="37" cy="3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121" name="WordArt 3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8" y="275"/>
                  <a:ext cx="17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5122" name="Line 386"/>
                <p:cNvSpPr>
                  <a:spLocks noChangeShapeType="1"/>
                </p:cNvSpPr>
                <p:nvPr/>
              </p:nvSpPr>
              <p:spPr bwMode="auto">
                <a:xfrm>
                  <a:off x="1912" y="227"/>
                  <a:ext cx="21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5123" name="Group 387"/>
                <p:cNvGrpSpPr>
                  <a:grpSpLocks/>
                </p:cNvGrpSpPr>
                <p:nvPr/>
              </p:nvGrpSpPr>
              <p:grpSpPr bwMode="auto">
                <a:xfrm>
                  <a:off x="2218" y="235"/>
                  <a:ext cx="233" cy="197"/>
                  <a:chOff x="1942" y="2678"/>
                  <a:chExt cx="322" cy="295"/>
                </a:xfrm>
              </p:grpSpPr>
              <p:sp>
                <p:nvSpPr>
                  <p:cNvPr id="45160" name="WordArt 3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42" y="2702"/>
                    <a:ext cx="117" cy="2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161" name="WordArt 3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0" y="2779"/>
                    <a:ext cx="124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162" name="Line 390"/>
                  <p:cNvSpPr>
                    <a:spLocks noChangeShapeType="1"/>
                  </p:cNvSpPr>
                  <p:nvPr/>
                </p:nvSpPr>
                <p:spPr bwMode="auto">
                  <a:xfrm>
                    <a:off x="2044" y="2678"/>
                    <a:ext cx="22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5124" name="Group 391"/>
                <p:cNvGrpSpPr>
                  <a:grpSpLocks/>
                </p:cNvGrpSpPr>
                <p:nvPr/>
              </p:nvGrpSpPr>
              <p:grpSpPr bwMode="auto">
                <a:xfrm>
                  <a:off x="1633" y="205"/>
                  <a:ext cx="204" cy="262"/>
                  <a:chOff x="1633" y="205"/>
                  <a:chExt cx="204" cy="262"/>
                </a:xfrm>
              </p:grpSpPr>
              <p:grpSp>
                <p:nvGrpSpPr>
                  <p:cNvPr id="45148" name="Group 392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33" y="205"/>
                    <a:ext cx="107" cy="259"/>
                    <a:chOff x="4590" y="526"/>
                    <a:chExt cx="529" cy="1700"/>
                  </a:xfrm>
                </p:grpSpPr>
                <p:sp>
                  <p:nvSpPr>
                    <p:cNvPr id="45157" name="Oval 3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58" name="Oval 3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59" name="Freeform 395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5149" name="Group 396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87" y="207"/>
                    <a:ext cx="107" cy="257"/>
                    <a:chOff x="4590" y="526"/>
                    <a:chExt cx="529" cy="1700"/>
                  </a:xfrm>
                </p:grpSpPr>
                <p:sp>
                  <p:nvSpPr>
                    <p:cNvPr id="45154" name="Oval 3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55" name="Oval 3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56" name="Freeform 399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5150" name="WordArt 4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9" y="406"/>
                    <a:ext cx="68" cy="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151" name="Oval 401"/>
                  <p:cNvSpPr>
                    <a:spLocks noChangeArrowheads="1"/>
                  </p:cNvSpPr>
                  <p:nvPr/>
                </p:nvSpPr>
                <p:spPr bwMode="auto">
                  <a:xfrm>
                    <a:off x="1637" y="282"/>
                    <a:ext cx="172" cy="90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52" name="Freeform 402"/>
                  <p:cNvSpPr>
                    <a:spLocks/>
                  </p:cNvSpPr>
                  <p:nvPr/>
                </p:nvSpPr>
                <p:spPr bwMode="auto">
                  <a:xfrm>
                    <a:off x="1736" y="243"/>
                    <a:ext cx="20" cy="21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1 w 28"/>
                      <a:gd name="T3" fmla="*/ 0 h 34"/>
                      <a:gd name="T4" fmla="*/ 1 w 28"/>
                      <a:gd name="T5" fmla="*/ 1 h 34"/>
                      <a:gd name="T6" fmla="*/ 1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53" name="Freeform 403"/>
                  <p:cNvSpPr>
                    <a:spLocks/>
                  </p:cNvSpPr>
                  <p:nvPr/>
                </p:nvSpPr>
                <p:spPr bwMode="auto">
                  <a:xfrm>
                    <a:off x="1678" y="235"/>
                    <a:ext cx="24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1 w 34"/>
                      <a:gd name="T5" fmla="*/ 1 h 55"/>
                      <a:gd name="T6" fmla="*/ 1 w 34"/>
                      <a:gd name="T7" fmla="*/ 1 h 55"/>
                      <a:gd name="T8" fmla="*/ 1 w 34"/>
                      <a:gd name="T9" fmla="*/ 1 h 55"/>
                      <a:gd name="T10" fmla="*/ 1 w 34"/>
                      <a:gd name="T11" fmla="*/ 0 h 55"/>
                      <a:gd name="T12" fmla="*/ 1 w 34"/>
                      <a:gd name="T13" fmla="*/ 1 h 55"/>
                      <a:gd name="T14" fmla="*/ 1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5125" name="Group 404"/>
                <p:cNvGrpSpPr>
                  <a:grpSpLocks/>
                </p:cNvGrpSpPr>
                <p:nvPr/>
              </p:nvGrpSpPr>
              <p:grpSpPr bwMode="auto">
                <a:xfrm rot="5400000">
                  <a:off x="2542" y="277"/>
                  <a:ext cx="46" cy="134"/>
                  <a:chOff x="2928" y="3216"/>
                  <a:chExt cx="48" cy="240"/>
                </a:xfrm>
              </p:grpSpPr>
              <p:sp>
                <p:nvSpPr>
                  <p:cNvPr id="45146" name="Line 405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47" name="Line 406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5126" name="Group 407"/>
                <p:cNvGrpSpPr>
                  <a:grpSpLocks/>
                </p:cNvGrpSpPr>
                <p:nvPr/>
              </p:nvGrpSpPr>
              <p:grpSpPr bwMode="auto">
                <a:xfrm>
                  <a:off x="4052" y="159"/>
                  <a:ext cx="661" cy="325"/>
                  <a:chOff x="2802" y="698"/>
                  <a:chExt cx="711" cy="335"/>
                </a:xfrm>
              </p:grpSpPr>
              <p:sp>
                <p:nvSpPr>
                  <p:cNvPr id="45136" name="WordArt 4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41" y="781"/>
                    <a:ext cx="107" cy="17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137" name="WordArt 4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5" y="858"/>
                    <a:ext cx="68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5138" name="WordArt 4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74" y="791"/>
                    <a:ext cx="208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S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5139" name="Line 411"/>
                  <p:cNvSpPr>
                    <a:spLocks noChangeShapeType="1"/>
                  </p:cNvSpPr>
                  <p:nvPr/>
                </p:nvSpPr>
                <p:spPr bwMode="auto">
                  <a:xfrm>
                    <a:off x="2802" y="859"/>
                    <a:ext cx="23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5140" name="Group 412"/>
                  <p:cNvGrpSpPr>
                    <a:grpSpLocks/>
                  </p:cNvGrpSpPr>
                  <p:nvPr/>
                </p:nvGrpSpPr>
                <p:grpSpPr bwMode="auto">
                  <a:xfrm>
                    <a:off x="2810" y="882"/>
                    <a:ext cx="188" cy="151"/>
                    <a:chOff x="3275" y="3175"/>
                    <a:chExt cx="241" cy="207"/>
                  </a:xfrm>
                </p:grpSpPr>
                <p:sp>
                  <p:nvSpPr>
                    <p:cNvPr id="45144" name="WordArt 41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75" y="3175"/>
                      <a:ext cx="173" cy="18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45145" name="WordArt 41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41" y="3279"/>
                      <a:ext cx="75" cy="10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45141" name="WordArt 4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4" y="698"/>
                    <a:ext cx="55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5142" name="WordArt 4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86" y="947"/>
                    <a:ext cx="98" cy="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宋体"/>
                        <a:ea typeface="宋体"/>
                      </a:rPr>
                      <a:t>内</a:t>
                    </a:r>
                  </a:p>
                </p:txBody>
              </p:sp>
              <p:sp>
                <p:nvSpPr>
                  <p:cNvPr id="45143" name="WordArt 4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7" y="928"/>
                    <a:ext cx="73" cy="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5127" name="Group 418"/>
                <p:cNvGrpSpPr>
                  <a:grpSpLocks/>
                </p:cNvGrpSpPr>
                <p:nvPr/>
              </p:nvGrpSpPr>
              <p:grpSpPr bwMode="auto">
                <a:xfrm>
                  <a:off x="1105" y="224"/>
                  <a:ext cx="268" cy="205"/>
                  <a:chOff x="3059" y="1368"/>
                  <a:chExt cx="330" cy="265"/>
                </a:xfrm>
              </p:grpSpPr>
              <p:sp>
                <p:nvSpPr>
                  <p:cNvPr id="45128" name="WordArt 4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5" y="1550"/>
                    <a:ext cx="94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5129" name="Group 420"/>
                  <p:cNvGrpSpPr>
                    <a:grpSpLocks/>
                  </p:cNvGrpSpPr>
                  <p:nvPr/>
                </p:nvGrpSpPr>
                <p:grpSpPr bwMode="auto">
                  <a:xfrm>
                    <a:off x="3059" y="1368"/>
                    <a:ext cx="256" cy="265"/>
                    <a:chOff x="3059" y="1375"/>
                    <a:chExt cx="287" cy="258"/>
                  </a:xfrm>
                </p:grpSpPr>
                <p:sp>
                  <p:nvSpPr>
                    <p:cNvPr id="45131" name="Oval 4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9" y="1434"/>
                      <a:ext cx="287" cy="134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32" name="Oval 4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1452"/>
                      <a:ext cx="171" cy="98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17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33" name="Freeform 423"/>
                    <p:cNvSpPr>
                      <a:spLocks/>
                    </p:cNvSpPr>
                    <p:nvPr/>
                  </p:nvSpPr>
                  <p:spPr bwMode="auto">
                    <a:xfrm>
                      <a:off x="3147" y="1376"/>
                      <a:ext cx="118" cy="256"/>
                    </a:xfrm>
                    <a:custGeom>
                      <a:avLst/>
                      <a:gdLst>
                        <a:gd name="T0" fmla="*/ 12 w 138"/>
                        <a:gd name="T1" fmla="*/ 0 h 286"/>
                        <a:gd name="T2" fmla="*/ 28 w 138"/>
                        <a:gd name="T3" fmla="*/ 0 h 286"/>
                        <a:gd name="T4" fmla="*/ 15 w 138"/>
                        <a:gd name="T5" fmla="*/ 95 h 286"/>
                        <a:gd name="T6" fmla="*/ 0 w 138"/>
                        <a:gd name="T7" fmla="*/ 95 h 286"/>
                        <a:gd name="T8" fmla="*/ 12 w 138"/>
                        <a:gd name="T9" fmla="*/ 0 h 28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38"/>
                        <a:gd name="T16" fmla="*/ 0 h 286"/>
                        <a:gd name="T17" fmla="*/ 138 w 138"/>
                        <a:gd name="T18" fmla="*/ 286 h 28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38" h="286">
                          <a:moveTo>
                            <a:pt x="56" y="0"/>
                          </a:moveTo>
                          <a:lnTo>
                            <a:pt x="138" y="0"/>
                          </a:lnTo>
                          <a:lnTo>
                            <a:pt x="74" y="286"/>
                          </a:lnTo>
                          <a:lnTo>
                            <a:pt x="0" y="286"/>
                          </a:lnTo>
                          <a:lnTo>
                            <a:pt x="56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34" name="Freeform 424"/>
                    <p:cNvSpPr>
                      <a:spLocks/>
                    </p:cNvSpPr>
                    <p:nvPr/>
                  </p:nvSpPr>
                  <p:spPr bwMode="auto">
                    <a:xfrm>
                      <a:off x="3165" y="1375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135" name="Freeform 425"/>
                    <p:cNvSpPr>
                      <a:spLocks/>
                    </p:cNvSpPr>
                    <p:nvPr/>
                  </p:nvSpPr>
                  <p:spPr bwMode="auto">
                    <a:xfrm flipV="1">
                      <a:off x="3120" y="1612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5130" name="Line 426"/>
                  <p:cNvSpPr>
                    <a:spLocks noChangeShapeType="1"/>
                  </p:cNvSpPr>
                  <p:nvPr/>
                </p:nvSpPr>
                <p:spPr bwMode="auto">
                  <a:xfrm>
                    <a:off x="3110" y="1628"/>
                    <a:ext cx="11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5111" name="WordArt 4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" y="259"/>
                <a:ext cx="81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高斯定理</a:t>
                </a:r>
              </a:p>
            </p:txBody>
          </p:sp>
          <p:sp>
            <p:nvSpPr>
              <p:cNvPr id="45112" name="WordArt 4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6" y="259"/>
                <a:ext cx="61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的应用</a:t>
                </a:r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35857" y="4849813"/>
            <a:ext cx="1835806" cy="1728787"/>
            <a:chOff x="-58738" y="4849813"/>
            <a:chExt cx="1930401" cy="1728787"/>
          </a:xfrm>
        </p:grpSpPr>
        <p:graphicFrame>
          <p:nvGraphicFramePr>
            <p:cNvPr id="42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3536536"/>
                </p:ext>
              </p:extLst>
            </p:nvPr>
          </p:nvGraphicFramePr>
          <p:xfrm>
            <a:off x="-28575" y="4849813"/>
            <a:ext cx="1858963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24" name="Equation" r:id="rId6" imgW="1041120" imgH="444240" progId="Equation.DSMT4">
                    <p:embed/>
                  </p:oleObj>
                </mc:Choice>
                <mc:Fallback>
                  <p:oleObj name="Equation" r:id="rId6" imgW="1041120" imgH="444240" progId="Equation.DSMT4">
                    <p:embed/>
                    <p:pic>
                      <p:nvPicPr>
                        <p:cNvPr id="319489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575" y="4849813"/>
                          <a:ext cx="1858963" cy="7905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800000"/>
                          </a:solidFill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987913"/>
                </p:ext>
              </p:extLst>
            </p:nvPr>
          </p:nvGraphicFramePr>
          <p:xfrm>
            <a:off x="-58738" y="5788025"/>
            <a:ext cx="1930401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25" name="Equation" r:id="rId8" imgW="1079280" imgH="444240" progId="Equation.DSMT4">
                    <p:embed/>
                  </p:oleObj>
                </mc:Choice>
                <mc:Fallback>
                  <p:oleObj name="Equation" r:id="rId8" imgW="1079280" imgH="444240" progId="Equation.DSMT4">
                    <p:embed/>
                    <p:pic>
                      <p:nvPicPr>
                        <p:cNvPr id="428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8738" y="5788025"/>
                          <a:ext cx="1930401" cy="7905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800000"/>
                          </a:solidFill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397"/>
          <p:cNvSpPr>
            <a:spLocks noGrp="1" noChangeArrowheads="1"/>
          </p:cNvSpPr>
          <p:nvPr>
            <p:ph type="title" idx="4294967295"/>
          </p:nvPr>
        </p:nvSpPr>
        <p:spPr>
          <a:xfrm>
            <a:off x="1824038" y="0"/>
            <a:ext cx="7319962" cy="19685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比较结果</a:t>
            </a:r>
          </a:p>
        </p:txBody>
      </p:sp>
      <p:sp>
        <p:nvSpPr>
          <p:cNvPr id="46083" name="Rectangle 1056" descr="羊皮纸"/>
          <p:cNvSpPr>
            <a:spLocks noChangeArrowheads="1"/>
          </p:cNvSpPr>
          <p:nvPr/>
        </p:nvSpPr>
        <p:spPr bwMode="auto">
          <a:xfrm>
            <a:off x="0" y="0"/>
            <a:ext cx="9144000" cy="2143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4" name="Rectangle 1057" descr="羊皮纸"/>
          <p:cNvSpPr>
            <a:spLocks noChangeArrowheads="1"/>
          </p:cNvSpPr>
          <p:nvPr/>
        </p:nvSpPr>
        <p:spPr bwMode="auto">
          <a:xfrm>
            <a:off x="0" y="6643688"/>
            <a:ext cx="9144000" cy="21431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396"/>
          <p:cNvGrpSpPr>
            <a:grpSpLocks/>
          </p:cNvGrpSpPr>
          <p:nvPr/>
        </p:nvGrpSpPr>
        <p:grpSpPr bwMode="auto">
          <a:xfrm>
            <a:off x="358775" y="379413"/>
            <a:ext cx="8423275" cy="6091237"/>
            <a:chOff x="226" y="239"/>
            <a:chExt cx="5306" cy="3837"/>
          </a:xfrm>
        </p:grpSpPr>
        <p:sp>
          <p:nvSpPr>
            <p:cNvPr id="46086" name="WordArt 1058"/>
            <p:cNvSpPr>
              <a:spLocks noChangeArrowheads="1" noChangeShapeType="1" noTextEdit="1"/>
            </p:cNvSpPr>
            <p:nvPr/>
          </p:nvSpPr>
          <p:spPr bwMode="auto">
            <a:xfrm>
              <a:off x="261" y="239"/>
              <a:ext cx="4159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比较均匀带电球面与球体的场强结果</a:t>
              </a:r>
            </a:p>
          </p:txBody>
        </p:sp>
        <p:grpSp>
          <p:nvGrpSpPr>
            <p:cNvPr id="46087" name="Group 1338"/>
            <p:cNvGrpSpPr>
              <a:grpSpLocks/>
            </p:cNvGrpSpPr>
            <p:nvPr/>
          </p:nvGrpSpPr>
          <p:grpSpPr bwMode="auto">
            <a:xfrm>
              <a:off x="556" y="2436"/>
              <a:ext cx="1526" cy="1549"/>
              <a:chOff x="3244" y="586"/>
              <a:chExt cx="1920" cy="1952"/>
            </a:xfrm>
          </p:grpSpPr>
          <p:sp>
            <p:nvSpPr>
              <p:cNvPr id="46237" name="Oval 1106"/>
              <p:cNvSpPr>
                <a:spLocks noChangeArrowheads="1"/>
              </p:cNvSpPr>
              <p:nvPr/>
            </p:nvSpPr>
            <p:spPr bwMode="auto">
              <a:xfrm>
                <a:off x="3406" y="748"/>
                <a:ext cx="1595" cy="161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38" name="Oval 1107"/>
              <p:cNvSpPr>
                <a:spLocks noChangeArrowheads="1"/>
              </p:cNvSpPr>
              <p:nvPr/>
            </p:nvSpPr>
            <p:spPr bwMode="auto">
              <a:xfrm>
                <a:off x="3244" y="586"/>
                <a:ext cx="1920" cy="195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39" name="Line 1127"/>
              <p:cNvSpPr>
                <a:spLocks noChangeShapeType="1"/>
              </p:cNvSpPr>
              <p:nvPr/>
            </p:nvSpPr>
            <p:spPr bwMode="auto">
              <a:xfrm flipV="1">
                <a:off x="4211" y="1142"/>
                <a:ext cx="862" cy="4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240" name="Group 1128"/>
              <p:cNvGrpSpPr>
                <a:grpSpLocks/>
              </p:cNvGrpSpPr>
              <p:nvPr/>
            </p:nvGrpSpPr>
            <p:grpSpPr bwMode="auto">
              <a:xfrm>
                <a:off x="4104" y="1575"/>
                <a:ext cx="114" cy="166"/>
                <a:chOff x="1264" y="1615"/>
                <a:chExt cx="114" cy="166"/>
              </a:xfrm>
            </p:grpSpPr>
            <p:sp>
              <p:nvSpPr>
                <p:cNvPr id="46260" name="WordArt 1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64" y="1615"/>
                  <a:ext cx="111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261" name="WordArt 1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67" y="1624"/>
                  <a:ext cx="111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6241" name="WordArt 1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1" y="1274"/>
                <a:ext cx="120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6242" name="WordArt 1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1" y="1274"/>
                <a:ext cx="120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243" name="Line 1136"/>
              <p:cNvSpPr>
                <a:spLocks noChangeShapeType="1"/>
              </p:cNvSpPr>
              <p:nvPr/>
            </p:nvSpPr>
            <p:spPr bwMode="auto">
              <a:xfrm flipH="1" flipV="1">
                <a:off x="3522" y="1132"/>
                <a:ext cx="694" cy="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244" name="Group 1137"/>
              <p:cNvGrpSpPr>
                <a:grpSpLocks/>
              </p:cNvGrpSpPr>
              <p:nvPr/>
            </p:nvGrpSpPr>
            <p:grpSpPr bwMode="auto">
              <a:xfrm>
                <a:off x="3726" y="1230"/>
                <a:ext cx="133" cy="117"/>
                <a:chOff x="810" y="1445"/>
                <a:chExt cx="133" cy="117"/>
              </a:xfrm>
            </p:grpSpPr>
            <p:sp>
              <p:nvSpPr>
                <p:cNvPr id="46258" name="WordArt 1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0" y="1445"/>
                  <a:ext cx="130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259" name="WordArt 1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3" y="1445"/>
                  <a:ext cx="130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6245" name="Group 1140"/>
              <p:cNvGrpSpPr>
                <a:grpSpLocks/>
              </p:cNvGrpSpPr>
              <p:nvPr/>
            </p:nvGrpSpPr>
            <p:grpSpPr bwMode="auto">
              <a:xfrm>
                <a:off x="3768" y="1913"/>
                <a:ext cx="888" cy="192"/>
                <a:chOff x="887" y="1923"/>
                <a:chExt cx="888" cy="192"/>
              </a:xfrm>
            </p:grpSpPr>
            <p:grpSp>
              <p:nvGrpSpPr>
                <p:cNvPr id="46252" name="Group 1141"/>
                <p:cNvGrpSpPr>
                  <a:grpSpLocks/>
                </p:cNvGrpSpPr>
                <p:nvPr/>
              </p:nvGrpSpPr>
              <p:grpSpPr bwMode="auto">
                <a:xfrm>
                  <a:off x="888" y="1926"/>
                  <a:ext cx="887" cy="189"/>
                  <a:chOff x="686" y="2917"/>
                  <a:chExt cx="887" cy="189"/>
                </a:xfrm>
              </p:grpSpPr>
              <p:sp>
                <p:nvSpPr>
                  <p:cNvPr id="46256" name="WordArt 11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86" y="2917"/>
                    <a:ext cx="743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电荷体密度</a:t>
                    </a:r>
                  </a:p>
                </p:txBody>
              </p:sp>
              <p:sp>
                <p:nvSpPr>
                  <p:cNvPr id="46257" name="WordArt 1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72" y="2921"/>
                    <a:ext cx="101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Symbol"/>
                      </a:rPr>
                      <a:t>r</a:t>
                    </a:r>
                    <a:endParaRPr lang="zh-CN" altLang="en-US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endParaRPr>
                  </a:p>
                </p:txBody>
              </p:sp>
            </p:grpSp>
            <p:grpSp>
              <p:nvGrpSpPr>
                <p:cNvPr id="46253" name="Group 1144"/>
                <p:cNvGrpSpPr>
                  <a:grpSpLocks/>
                </p:cNvGrpSpPr>
                <p:nvPr/>
              </p:nvGrpSpPr>
              <p:grpSpPr bwMode="auto">
                <a:xfrm>
                  <a:off x="887" y="1923"/>
                  <a:ext cx="887" cy="189"/>
                  <a:chOff x="686" y="2917"/>
                  <a:chExt cx="887" cy="189"/>
                </a:xfrm>
              </p:grpSpPr>
              <p:sp>
                <p:nvSpPr>
                  <p:cNvPr id="46254" name="WordArt 11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86" y="2917"/>
                    <a:ext cx="743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电荷体密度</a:t>
                    </a:r>
                  </a:p>
                </p:txBody>
              </p:sp>
              <p:sp>
                <p:nvSpPr>
                  <p:cNvPr id="46255" name="WordArt 11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72" y="2921"/>
                    <a:ext cx="101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  <p:grpSp>
            <p:nvGrpSpPr>
              <p:cNvPr id="46246" name="Group 1154"/>
              <p:cNvGrpSpPr>
                <a:grpSpLocks/>
              </p:cNvGrpSpPr>
              <p:nvPr/>
            </p:nvGrpSpPr>
            <p:grpSpPr bwMode="auto">
              <a:xfrm>
                <a:off x="3944" y="946"/>
                <a:ext cx="572" cy="189"/>
                <a:chOff x="3984" y="936"/>
                <a:chExt cx="572" cy="189"/>
              </a:xfrm>
            </p:grpSpPr>
            <p:sp>
              <p:nvSpPr>
                <p:cNvPr id="46247" name="WordArt 1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4" y="936"/>
                  <a:ext cx="399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总电量</a:t>
                  </a:r>
                </a:p>
              </p:txBody>
            </p:sp>
            <p:sp>
              <p:nvSpPr>
                <p:cNvPr id="46248" name="WordArt 1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4" y="936"/>
                  <a:ext cx="399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总电量</a:t>
                  </a:r>
                </a:p>
              </p:txBody>
            </p:sp>
            <p:grpSp>
              <p:nvGrpSpPr>
                <p:cNvPr id="46249" name="Group 1153"/>
                <p:cNvGrpSpPr>
                  <a:grpSpLocks/>
                </p:cNvGrpSpPr>
                <p:nvPr/>
              </p:nvGrpSpPr>
              <p:grpSpPr bwMode="auto">
                <a:xfrm>
                  <a:off x="4439" y="942"/>
                  <a:ext cx="117" cy="177"/>
                  <a:chOff x="4445" y="951"/>
                  <a:chExt cx="114" cy="171"/>
                </a:xfrm>
              </p:grpSpPr>
              <p:sp>
                <p:nvSpPr>
                  <p:cNvPr id="46250" name="WordArt 11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45" y="954"/>
                    <a:ext cx="114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947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Q</a:t>
                    </a:r>
                    <a:endParaRPr lang="zh-CN" altLang="en-US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6251" name="WordArt 11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45" y="951"/>
                    <a:ext cx="114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947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Q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grpSp>
          <p:nvGrpSpPr>
            <p:cNvPr id="46088" name="Group 1337"/>
            <p:cNvGrpSpPr>
              <a:grpSpLocks/>
            </p:cNvGrpSpPr>
            <p:nvPr/>
          </p:nvGrpSpPr>
          <p:grpSpPr bwMode="auto">
            <a:xfrm>
              <a:off x="554" y="664"/>
              <a:ext cx="1500" cy="1531"/>
              <a:chOff x="464" y="596"/>
              <a:chExt cx="2002" cy="2032"/>
            </a:xfrm>
          </p:grpSpPr>
          <p:sp>
            <p:nvSpPr>
              <p:cNvPr id="46217" name="Oval 1062"/>
              <p:cNvSpPr>
                <a:spLocks noChangeArrowheads="1"/>
              </p:cNvSpPr>
              <p:nvPr/>
            </p:nvSpPr>
            <p:spPr bwMode="auto">
              <a:xfrm>
                <a:off x="658" y="793"/>
                <a:ext cx="1609" cy="1639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EAEAEA"/>
                  </a:gs>
                </a:gsLst>
                <a:path path="shape">
                  <a:fillToRect l="50000" t="50000" r="50000" b="50000"/>
                </a:path>
              </a:gradFill>
              <a:ln w="38100" cmpd="dbl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18" name="WordArt 10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6" y="1706"/>
                <a:ext cx="111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6219" name="Oval 1064"/>
              <p:cNvSpPr>
                <a:spLocks noChangeArrowheads="1"/>
              </p:cNvSpPr>
              <p:nvPr/>
            </p:nvSpPr>
            <p:spPr bwMode="auto">
              <a:xfrm>
                <a:off x="464" y="596"/>
                <a:ext cx="2002" cy="203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20" name="Line 1066"/>
              <p:cNvSpPr>
                <a:spLocks noChangeShapeType="1"/>
              </p:cNvSpPr>
              <p:nvPr/>
            </p:nvSpPr>
            <p:spPr bwMode="auto">
              <a:xfrm flipH="1" flipV="1">
                <a:off x="768" y="1203"/>
                <a:ext cx="675" cy="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221" name="Group 1067"/>
              <p:cNvGrpSpPr>
                <a:grpSpLocks/>
              </p:cNvGrpSpPr>
              <p:nvPr/>
            </p:nvGrpSpPr>
            <p:grpSpPr bwMode="auto">
              <a:xfrm>
                <a:off x="993" y="1298"/>
                <a:ext cx="176" cy="188"/>
                <a:chOff x="2486" y="1395"/>
                <a:chExt cx="273" cy="282"/>
              </a:xfrm>
            </p:grpSpPr>
            <p:sp>
              <p:nvSpPr>
                <p:cNvPr id="46235" name="Rectangle 1068"/>
                <p:cNvSpPr>
                  <a:spLocks noChangeArrowheads="1"/>
                </p:cNvSpPr>
                <p:nvPr/>
              </p:nvSpPr>
              <p:spPr bwMode="auto">
                <a:xfrm>
                  <a:off x="2486" y="1395"/>
                  <a:ext cx="273" cy="2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236" name="WordArt 10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3" y="1449"/>
                  <a:ext cx="201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6222" name="Line 1070"/>
              <p:cNvSpPr>
                <a:spLocks noChangeShapeType="1"/>
              </p:cNvSpPr>
              <p:nvPr/>
            </p:nvSpPr>
            <p:spPr bwMode="auto">
              <a:xfrm flipH="1">
                <a:off x="1455" y="1328"/>
                <a:ext cx="967" cy="2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23" name="Rectangle 1072"/>
              <p:cNvSpPr>
                <a:spLocks noChangeArrowheads="1"/>
              </p:cNvSpPr>
              <p:nvPr/>
            </p:nvSpPr>
            <p:spPr bwMode="auto">
              <a:xfrm>
                <a:off x="1777" y="1406"/>
                <a:ext cx="199" cy="18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224" name="WordArt 10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2" y="1422"/>
                <a:ext cx="120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6225" name="Group 1082"/>
              <p:cNvGrpSpPr>
                <a:grpSpLocks/>
              </p:cNvGrpSpPr>
              <p:nvPr/>
            </p:nvGrpSpPr>
            <p:grpSpPr bwMode="auto">
              <a:xfrm>
                <a:off x="940" y="1951"/>
                <a:ext cx="1061" cy="212"/>
                <a:chOff x="899" y="2142"/>
                <a:chExt cx="1061" cy="212"/>
              </a:xfrm>
            </p:grpSpPr>
            <p:sp>
              <p:nvSpPr>
                <p:cNvPr id="46232" name="Rectangle 1083"/>
                <p:cNvSpPr>
                  <a:spLocks noChangeArrowheads="1"/>
                </p:cNvSpPr>
                <p:nvPr/>
              </p:nvSpPr>
              <p:spPr bwMode="auto">
                <a:xfrm>
                  <a:off x="899" y="2142"/>
                  <a:ext cx="1061" cy="21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233" name="WordArt 10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3" y="2176"/>
                  <a:ext cx="179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6234" name="WordArt 10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49" y="2168"/>
                  <a:ext cx="743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电荷面密度</a:t>
                  </a:r>
                </a:p>
              </p:txBody>
            </p:sp>
          </p:grpSp>
          <p:grpSp>
            <p:nvGrpSpPr>
              <p:cNvPr id="46226" name="Group 1155"/>
              <p:cNvGrpSpPr>
                <a:grpSpLocks/>
              </p:cNvGrpSpPr>
              <p:nvPr/>
            </p:nvGrpSpPr>
            <p:grpSpPr bwMode="auto">
              <a:xfrm>
                <a:off x="1181" y="1011"/>
                <a:ext cx="572" cy="189"/>
                <a:chOff x="3984" y="936"/>
                <a:chExt cx="572" cy="189"/>
              </a:xfrm>
            </p:grpSpPr>
            <p:sp>
              <p:nvSpPr>
                <p:cNvPr id="46227" name="WordArt 11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4" y="936"/>
                  <a:ext cx="399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总电量</a:t>
                  </a:r>
                </a:p>
              </p:txBody>
            </p:sp>
            <p:sp>
              <p:nvSpPr>
                <p:cNvPr id="46228" name="WordArt 1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4" y="936"/>
                  <a:ext cx="399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总电量</a:t>
                  </a:r>
                </a:p>
              </p:txBody>
            </p:sp>
            <p:grpSp>
              <p:nvGrpSpPr>
                <p:cNvPr id="46229" name="Group 1158"/>
                <p:cNvGrpSpPr>
                  <a:grpSpLocks/>
                </p:cNvGrpSpPr>
                <p:nvPr/>
              </p:nvGrpSpPr>
              <p:grpSpPr bwMode="auto">
                <a:xfrm>
                  <a:off x="4439" y="942"/>
                  <a:ext cx="117" cy="177"/>
                  <a:chOff x="4445" y="951"/>
                  <a:chExt cx="114" cy="171"/>
                </a:xfrm>
              </p:grpSpPr>
              <p:sp>
                <p:nvSpPr>
                  <p:cNvPr id="46230" name="WordArt 11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45" y="954"/>
                    <a:ext cx="114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947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Q</a:t>
                    </a:r>
                    <a:endParaRPr lang="zh-CN" altLang="en-US" sz="36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6231" name="WordArt 11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45" y="951"/>
                    <a:ext cx="114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947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Q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sp>
          <p:nvSpPr>
            <p:cNvPr id="46089" name="WordArt 1202"/>
            <p:cNvSpPr>
              <a:spLocks noChangeArrowheads="1" noChangeShapeType="1" noTextEdit="1"/>
            </p:cNvSpPr>
            <p:nvPr/>
          </p:nvSpPr>
          <p:spPr bwMode="auto">
            <a:xfrm>
              <a:off x="2665" y="808"/>
              <a:ext cx="165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6090" name="Group 1203"/>
            <p:cNvGrpSpPr>
              <a:grpSpLocks/>
            </p:cNvGrpSpPr>
            <p:nvPr/>
          </p:nvGrpSpPr>
          <p:grpSpPr bwMode="auto">
            <a:xfrm>
              <a:off x="2897" y="859"/>
              <a:ext cx="122" cy="59"/>
              <a:chOff x="3360" y="1695"/>
              <a:chExt cx="143" cy="72"/>
            </a:xfrm>
          </p:grpSpPr>
          <p:sp>
            <p:nvSpPr>
              <p:cNvPr id="46215" name="Line 1204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16" name="Line 1205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091" name="Line 1163"/>
            <p:cNvSpPr>
              <a:spLocks noChangeShapeType="1"/>
            </p:cNvSpPr>
            <p:nvPr/>
          </p:nvSpPr>
          <p:spPr bwMode="auto">
            <a:xfrm>
              <a:off x="2465" y="1235"/>
              <a:ext cx="0" cy="7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2" name="Line 1164"/>
            <p:cNvSpPr>
              <a:spLocks noChangeShapeType="1"/>
            </p:cNvSpPr>
            <p:nvPr/>
          </p:nvSpPr>
          <p:spPr bwMode="auto">
            <a:xfrm>
              <a:off x="2465" y="1995"/>
              <a:ext cx="27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3" name="WordArt 1166"/>
            <p:cNvSpPr>
              <a:spLocks noChangeArrowheads="1" noChangeShapeType="1" noTextEdit="1"/>
            </p:cNvSpPr>
            <p:nvPr/>
          </p:nvSpPr>
          <p:spPr bwMode="auto">
            <a:xfrm>
              <a:off x="2361" y="2034"/>
              <a:ext cx="116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6094" name="WordArt 1213"/>
            <p:cNvSpPr>
              <a:spLocks noChangeArrowheads="1" noChangeShapeType="1" noTextEdit="1"/>
            </p:cNvSpPr>
            <p:nvPr/>
          </p:nvSpPr>
          <p:spPr bwMode="auto">
            <a:xfrm>
              <a:off x="3303" y="2034"/>
              <a:ext cx="194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6095" name="WordArt 1227"/>
            <p:cNvSpPr>
              <a:spLocks noChangeArrowheads="1" noChangeShapeType="1" noTextEdit="1"/>
            </p:cNvSpPr>
            <p:nvPr/>
          </p:nvSpPr>
          <p:spPr bwMode="auto">
            <a:xfrm>
              <a:off x="5240" y="1957"/>
              <a:ext cx="100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096" name="Line 1229"/>
            <p:cNvSpPr>
              <a:spLocks noChangeShapeType="1"/>
            </p:cNvSpPr>
            <p:nvPr/>
          </p:nvSpPr>
          <p:spPr bwMode="auto">
            <a:xfrm>
              <a:off x="2451" y="1995"/>
              <a:ext cx="978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7" name="Line 1230"/>
            <p:cNvSpPr>
              <a:spLocks noChangeShapeType="1"/>
            </p:cNvSpPr>
            <p:nvPr/>
          </p:nvSpPr>
          <p:spPr bwMode="auto">
            <a:xfrm flipV="1">
              <a:off x="3429" y="155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Freeform 1232"/>
            <p:cNvSpPr>
              <a:spLocks/>
            </p:cNvSpPr>
            <p:nvPr/>
          </p:nvSpPr>
          <p:spPr bwMode="auto">
            <a:xfrm>
              <a:off x="3429" y="1562"/>
              <a:ext cx="1663" cy="382"/>
            </a:xfrm>
            <a:custGeom>
              <a:avLst/>
              <a:gdLst>
                <a:gd name="T0" fmla="*/ 0 w 1253"/>
                <a:gd name="T1" fmla="*/ 0 h 607"/>
                <a:gd name="T2" fmla="*/ 4295 w 1253"/>
                <a:gd name="T3" fmla="*/ 3 h 607"/>
                <a:gd name="T4" fmla="*/ 10469 w 1253"/>
                <a:gd name="T5" fmla="*/ 4 h 607"/>
                <a:gd name="T6" fmla="*/ 15434 w 1253"/>
                <a:gd name="T7" fmla="*/ 6 h 607"/>
                <a:gd name="T8" fmla="*/ 21243 w 1253"/>
                <a:gd name="T9" fmla="*/ 6 h 6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53"/>
                <a:gd name="T16" fmla="*/ 0 h 607"/>
                <a:gd name="T17" fmla="*/ 1253 w 1253"/>
                <a:gd name="T18" fmla="*/ 607 h 6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53" h="607">
                  <a:moveTo>
                    <a:pt x="0" y="0"/>
                  </a:moveTo>
                  <a:cubicBezTo>
                    <a:pt x="75" y="83"/>
                    <a:pt x="150" y="166"/>
                    <a:pt x="253" y="243"/>
                  </a:cubicBezTo>
                  <a:cubicBezTo>
                    <a:pt x="356" y="320"/>
                    <a:pt x="508" y="413"/>
                    <a:pt x="617" y="465"/>
                  </a:cubicBezTo>
                  <a:cubicBezTo>
                    <a:pt x="726" y="517"/>
                    <a:pt x="804" y="532"/>
                    <a:pt x="910" y="556"/>
                  </a:cubicBezTo>
                  <a:cubicBezTo>
                    <a:pt x="1016" y="580"/>
                    <a:pt x="1134" y="593"/>
                    <a:pt x="1253" y="607"/>
                  </a:cubicBezTo>
                </a:path>
              </a:pathLst>
            </a:cu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099" name="Group 1339"/>
            <p:cNvGrpSpPr>
              <a:grpSpLocks/>
            </p:cNvGrpSpPr>
            <p:nvPr/>
          </p:nvGrpSpPr>
          <p:grpSpPr bwMode="auto">
            <a:xfrm>
              <a:off x="3216" y="906"/>
              <a:ext cx="1354" cy="351"/>
              <a:chOff x="992" y="2745"/>
              <a:chExt cx="1354" cy="351"/>
            </a:xfrm>
          </p:grpSpPr>
          <p:grpSp>
            <p:nvGrpSpPr>
              <p:cNvPr id="46191" name="Group 1235"/>
              <p:cNvGrpSpPr>
                <a:grpSpLocks/>
              </p:cNvGrpSpPr>
              <p:nvPr/>
            </p:nvGrpSpPr>
            <p:grpSpPr bwMode="auto">
              <a:xfrm>
                <a:off x="1778" y="2745"/>
                <a:ext cx="568" cy="351"/>
                <a:chOff x="4527" y="3371"/>
                <a:chExt cx="881" cy="593"/>
              </a:xfrm>
            </p:grpSpPr>
            <p:sp>
              <p:nvSpPr>
                <p:cNvPr id="46206" name="WordArt 1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62" y="3371"/>
                  <a:ext cx="173" cy="2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0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207" name="Line 1218"/>
                <p:cNvSpPr>
                  <a:spLocks noChangeShapeType="1"/>
                </p:cNvSpPr>
                <p:nvPr/>
              </p:nvSpPr>
              <p:spPr bwMode="auto">
                <a:xfrm flipV="1">
                  <a:off x="4527" y="3650"/>
                  <a:ext cx="88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08" name="WordArt 12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12" y="3764"/>
                  <a:ext cx="18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3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46209" name="WordArt 12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55" y="3747"/>
                  <a:ext cx="133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6210" name="Group 1221"/>
                <p:cNvGrpSpPr>
                  <a:grpSpLocks/>
                </p:cNvGrpSpPr>
                <p:nvPr/>
              </p:nvGrpSpPr>
              <p:grpSpPr bwMode="auto">
                <a:xfrm>
                  <a:off x="5187" y="3731"/>
                  <a:ext cx="216" cy="233"/>
                  <a:chOff x="1961" y="3387"/>
                  <a:chExt cx="235" cy="140"/>
                </a:xfrm>
              </p:grpSpPr>
              <p:sp>
                <p:nvSpPr>
                  <p:cNvPr id="46213" name="WordArt 12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32" y="3436"/>
                    <a:ext cx="64" cy="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6214" name="WordArt 12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61" y="3387"/>
                    <a:ext cx="153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46211" name="WordArt 12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85" y="3685"/>
                  <a:ext cx="80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212" name="WordArt 12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6" y="3732"/>
                  <a:ext cx="123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6192" name="Group 1234"/>
              <p:cNvGrpSpPr>
                <a:grpSpLocks/>
              </p:cNvGrpSpPr>
              <p:nvPr/>
            </p:nvGrpSpPr>
            <p:grpSpPr bwMode="auto">
              <a:xfrm>
                <a:off x="992" y="2762"/>
                <a:ext cx="558" cy="334"/>
                <a:chOff x="1720" y="2913"/>
                <a:chExt cx="558" cy="334"/>
              </a:xfrm>
            </p:grpSpPr>
            <p:grpSp>
              <p:nvGrpSpPr>
                <p:cNvPr id="46196" name="Group 1199"/>
                <p:cNvGrpSpPr>
                  <a:grpSpLocks/>
                </p:cNvGrpSpPr>
                <p:nvPr/>
              </p:nvGrpSpPr>
              <p:grpSpPr bwMode="auto">
                <a:xfrm>
                  <a:off x="2030" y="3119"/>
                  <a:ext cx="188" cy="128"/>
                  <a:chOff x="1961" y="3387"/>
                  <a:chExt cx="235" cy="140"/>
                </a:xfrm>
              </p:grpSpPr>
              <p:sp>
                <p:nvSpPr>
                  <p:cNvPr id="46204" name="WordArt 12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32" y="3436"/>
                    <a:ext cx="64" cy="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6205" name="WordArt 1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61" y="3387"/>
                    <a:ext cx="153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46197" name="Line 1206"/>
                <p:cNvSpPr>
                  <a:spLocks noChangeShapeType="1"/>
                </p:cNvSpPr>
                <p:nvPr/>
              </p:nvSpPr>
              <p:spPr bwMode="auto">
                <a:xfrm>
                  <a:off x="1720" y="3084"/>
                  <a:ext cx="55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6198" name="Group 1207"/>
                <p:cNvGrpSpPr>
                  <a:grpSpLocks/>
                </p:cNvGrpSpPr>
                <p:nvPr/>
              </p:nvGrpSpPr>
              <p:grpSpPr bwMode="auto">
                <a:xfrm>
                  <a:off x="1796" y="3107"/>
                  <a:ext cx="190" cy="130"/>
                  <a:chOff x="3547" y="3509"/>
                  <a:chExt cx="249" cy="236"/>
                </a:xfrm>
              </p:grpSpPr>
              <p:sp>
                <p:nvSpPr>
                  <p:cNvPr id="46202" name="WordArt 12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16" y="3509"/>
                    <a:ext cx="80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6203" name="WordArt 12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47" y="3556"/>
                    <a:ext cx="123" cy="1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6199" name="WordArt 12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44" y="2942"/>
                  <a:ext cx="14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6200" name="WordArt 12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4" y="2913"/>
                  <a:ext cx="68" cy="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201" name="WordArt 12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96" y="2933"/>
                  <a:ext cx="131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6193" name="Group 1236"/>
              <p:cNvGrpSpPr>
                <a:grpSpLocks/>
              </p:cNvGrpSpPr>
              <p:nvPr/>
            </p:nvGrpSpPr>
            <p:grpSpPr bwMode="auto">
              <a:xfrm>
                <a:off x="1586" y="2895"/>
                <a:ext cx="122" cy="59"/>
                <a:chOff x="3360" y="1695"/>
                <a:chExt cx="143" cy="72"/>
              </a:xfrm>
            </p:grpSpPr>
            <p:sp>
              <p:nvSpPr>
                <p:cNvPr id="46194" name="Line 1237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23"/>
                  <a:ext cx="0" cy="1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95" name="Line 1238"/>
                <p:cNvSpPr>
                  <a:spLocks noChangeShapeType="1"/>
                </p:cNvSpPr>
                <p:nvPr/>
              </p:nvSpPr>
              <p:spPr bwMode="auto">
                <a:xfrm rot="5400000">
                  <a:off x="3432" y="1695"/>
                  <a:ext cx="0" cy="1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6100" name="Line 1244"/>
            <p:cNvSpPr>
              <a:spLocks noChangeShapeType="1"/>
            </p:cNvSpPr>
            <p:nvPr/>
          </p:nvSpPr>
          <p:spPr bwMode="auto">
            <a:xfrm>
              <a:off x="2483" y="2976"/>
              <a:ext cx="0" cy="9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Line 1245"/>
            <p:cNvSpPr>
              <a:spLocks noChangeShapeType="1"/>
            </p:cNvSpPr>
            <p:nvPr/>
          </p:nvSpPr>
          <p:spPr bwMode="auto">
            <a:xfrm>
              <a:off x="2469" y="3869"/>
              <a:ext cx="27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WordArt 1246"/>
            <p:cNvSpPr>
              <a:spLocks noChangeArrowheads="1" noChangeShapeType="1" noTextEdit="1"/>
            </p:cNvSpPr>
            <p:nvPr/>
          </p:nvSpPr>
          <p:spPr bwMode="auto">
            <a:xfrm>
              <a:off x="2367" y="3920"/>
              <a:ext cx="119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6103" name="WordArt 1247"/>
            <p:cNvSpPr>
              <a:spLocks noChangeArrowheads="1" noChangeShapeType="1" noTextEdit="1"/>
            </p:cNvSpPr>
            <p:nvPr/>
          </p:nvSpPr>
          <p:spPr bwMode="auto">
            <a:xfrm>
              <a:off x="2545" y="3009"/>
              <a:ext cx="161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6104" name="WordArt 1251"/>
            <p:cNvSpPr>
              <a:spLocks noChangeArrowheads="1" noChangeShapeType="1" noTextEdit="1"/>
            </p:cNvSpPr>
            <p:nvPr/>
          </p:nvSpPr>
          <p:spPr bwMode="auto">
            <a:xfrm>
              <a:off x="3364" y="3920"/>
              <a:ext cx="166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6105" name="WordArt 1262"/>
            <p:cNvSpPr>
              <a:spLocks noChangeArrowheads="1" noChangeShapeType="1" noTextEdit="1"/>
            </p:cNvSpPr>
            <p:nvPr/>
          </p:nvSpPr>
          <p:spPr bwMode="auto">
            <a:xfrm>
              <a:off x="5286" y="3823"/>
              <a:ext cx="102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6106" name="Line 1274"/>
            <p:cNvSpPr>
              <a:spLocks noChangeShapeType="1"/>
            </p:cNvSpPr>
            <p:nvPr/>
          </p:nvSpPr>
          <p:spPr bwMode="auto">
            <a:xfrm flipV="1">
              <a:off x="2469" y="3324"/>
              <a:ext cx="1013" cy="545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7" name="Line 1275"/>
            <p:cNvSpPr>
              <a:spLocks noChangeShapeType="1"/>
            </p:cNvSpPr>
            <p:nvPr/>
          </p:nvSpPr>
          <p:spPr bwMode="auto">
            <a:xfrm flipV="1">
              <a:off x="3462" y="3309"/>
              <a:ext cx="0" cy="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8" name="Freeform 1276"/>
            <p:cNvSpPr>
              <a:spLocks/>
            </p:cNvSpPr>
            <p:nvPr/>
          </p:nvSpPr>
          <p:spPr bwMode="auto">
            <a:xfrm>
              <a:off x="3462" y="3317"/>
              <a:ext cx="1687" cy="487"/>
            </a:xfrm>
            <a:custGeom>
              <a:avLst/>
              <a:gdLst>
                <a:gd name="T0" fmla="*/ 0 w 1253"/>
                <a:gd name="T1" fmla="*/ 0 h 607"/>
                <a:gd name="T2" fmla="*/ 4955 w 1253"/>
                <a:gd name="T3" fmla="*/ 26 h 607"/>
                <a:gd name="T4" fmla="*/ 12085 w 1253"/>
                <a:gd name="T5" fmla="*/ 51 h 607"/>
                <a:gd name="T6" fmla="*/ 17804 w 1253"/>
                <a:gd name="T7" fmla="*/ 61 h 607"/>
                <a:gd name="T8" fmla="*/ 24523 w 1253"/>
                <a:gd name="T9" fmla="*/ 67 h 6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53"/>
                <a:gd name="T16" fmla="*/ 0 h 607"/>
                <a:gd name="T17" fmla="*/ 1253 w 1253"/>
                <a:gd name="T18" fmla="*/ 607 h 6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53" h="607">
                  <a:moveTo>
                    <a:pt x="0" y="0"/>
                  </a:moveTo>
                  <a:cubicBezTo>
                    <a:pt x="75" y="83"/>
                    <a:pt x="150" y="166"/>
                    <a:pt x="253" y="243"/>
                  </a:cubicBezTo>
                  <a:cubicBezTo>
                    <a:pt x="356" y="320"/>
                    <a:pt x="508" y="413"/>
                    <a:pt x="617" y="465"/>
                  </a:cubicBezTo>
                  <a:cubicBezTo>
                    <a:pt x="726" y="517"/>
                    <a:pt x="804" y="532"/>
                    <a:pt x="910" y="556"/>
                  </a:cubicBezTo>
                  <a:cubicBezTo>
                    <a:pt x="1016" y="580"/>
                    <a:pt x="1134" y="593"/>
                    <a:pt x="1253" y="607"/>
                  </a:cubicBezTo>
                </a:path>
              </a:pathLst>
            </a:cu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AutoShape 1340"/>
            <p:cNvSpPr>
              <a:spLocks/>
            </p:cNvSpPr>
            <p:nvPr/>
          </p:nvSpPr>
          <p:spPr bwMode="auto">
            <a:xfrm>
              <a:off x="3073" y="647"/>
              <a:ext cx="106" cy="485"/>
            </a:xfrm>
            <a:prstGeom prst="leftBrace">
              <a:avLst>
                <a:gd name="adj1" fmla="val 3812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0" name="WordArt 1313"/>
            <p:cNvSpPr>
              <a:spLocks noChangeArrowheads="1" noChangeShapeType="1" noTextEdit="1"/>
            </p:cNvSpPr>
            <p:nvPr/>
          </p:nvSpPr>
          <p:spPr bwMode="auto">
            <a:xfrm>
              <a:off x="2666" y="2617"/>
              <a:ext cx="155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6111" name="Group 1359"/>
            <p:cNvGrpSpPr>
              <a:grpSpLocks/>
            </p:cNvGrpSpPr>
            <p:nvPr/>
          </p:nvGrpSpPr>
          <p:grpSpPr bwMode="auto">
            <a:xfrm>
              <a:off x="3046" y="2324"/>
              <a:ext cx="1657" cy="778"/>
              <a:chOff x="3147" y="2273"/>
              <a:chExt cx="1657" cy="778"/>
            </a:xfrm>
          </p:grpSpPr>
          <p:grpSp>
            <p:nvGrpSpPr>
              <p:cNvPr id="46143" name="Group 1346"/>
              <p:cNvGrpSpPr>
                <a:grpSpLocks/>
              </p:cNvGrpSpPr>
              <p:nvPr/>
            </p:nvGrpSpPr>
            <p:grpSpPr bwMode="auto">
              <a:xfrm>
                <a:off x="3338" y="2273"/>
                <a:ext cx="1466" cy="346"/>
                <a:chOff x="3399" y="2000"/>
                <a:chExt cx="1425" cy="376"/>
              </a:xfrm>
            </p:grpSpPr>
            <p:sp>
              <p:nvSpPr>
                <p:cNvPr id="46171" name="Line 1317"/>
                <p:cNvSpPr>
                  <a:spLocks noChangeShapeType="1"/>
                </p:cNvSpPr>
                <p:nvPr/>
              </p:nvSpPr>
              <p:spPr bwMode="auto">
                <a:xfrm flipH="1">
                  <a:off x="3399" y="2184"/>
                  <a:ext cx="361" cy="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6172" name="Group 1318"/>
                <p:cNvGrpSpPr>
                  <a:grpSpLocks/>
                </p:cNvGrpSpPr>
                <p:nvPr/>
              </p:nvGrpSpPr>
              <p:grpSpPr bwMode="auto">
                <a:xfrm>
                  <a:off x="3575" y="2227"/>
                  <a:ext cx="121" cy="143"/>
                  <a:chOff x="3275" y="3175"/>
                  <a:chExt cx="241" cy="207"/>
                </a:xfrm>
              </p:grpSpPr>
              <p:sp>
                <p:nvSpPr>
                  <p:cNvPr id="46189" name="WordArt 13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5" y="3175"/>
                    <a:ext cx="17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6190" name="WordArt 13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1" y="3279"/>
                    <a:ext cx="75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6173" name="WordArt 13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63" y="2242"/>
                  <a:ext cx="86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174" name="WordArt 13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8" y="2145"/>
                  <a:ext cx="78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75" name="WordArt 13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69" y="2249"/>
                  <a:ext cx="108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76" name="WordArt 13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08" y="2211"/>
                  <a:ext cx="44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177" name="WordArt 13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62" y="2000"/>
                  <a:ext cx="88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46178" name="Group 1326"/>
                <p:cNvGrpSpPr>
                  <a:grpSpLocks/>
                </p:cNvGrpSpPr>
                <p:nvPr/>
              </p:nvGrpSpPr>
              <p:grpSpPr bwMode="auto">
                <a:xfrm>
                  <a:off x="3932" y="2166"/>
                  <a:ext cx="101" cy="62"/>
                  <a:chOff x="3360" y="1695"/>
                  <a:chExt cx="143" cy="72"/>
                </a:xfrm>
              </p:grpSpPr>
              <p:sp>
                <p:nvSpPr>
                  <p:cNvPr id="46187" name="Line 132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432" y="1623"/>
                    <a:ext cx="0" cy="14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88" name="Line 132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432" y="1695"/>
                    <a:ext cx="0" cy="14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6179" name="Line 1329"/>
                <p:cNvSpPr>
                  <a:spLocks noChangeShapeType="1"/>
                </p:cNvSpPr>
                <p:nvPr/>
              </p:nvSpPr>
              <p:spPr bwMode="auto">
                <a:xfrm flipH="1" flipV="1">
                  <a:off x="4093" y="2188"/>
                  <a:ext cx="614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80" name="WordArt 13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42" y="2255"/>
                  <a:ext cx="126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3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46181" name="WordArt 13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34" y="2244"/>
                  <a:ext cx="91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6182" name="Group 1332"/>
                <p:cNvGrpSpPr>
                  <a:grpSpLocks/>
                </p:cNvGrpSpPr>
                <p:nvPr/>
              </p:nvGrpSpPr>
              <p:grpSpPr bwMode="auto">
                <a:xfrm>
                  <a:off x="4565" y="2232"/>
                  <a:ext cx="121" cy="143"/>
                  <a:chOff x="3275" y="3175"/>
                  <a:chExt cx="241" cy="207"/>
                </a:xfrm>
              </p:grpSpPr>
              <p:sp>
                <p:nvSpPr>
                  <p:cNvPr id="46185" name="WordArt 13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5" y="3175"/>
                    <a:ext cx="17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6186" name="WordArt 13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1" y="3279"/>
                    <a:ext cx="75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6183" name="WordArt 13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65" y="2003"/>
                  <a:ext cx="80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0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6184" name="WordArt 13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46" y="2149"/>
                  <a:ext cx="78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6144" name="Group 1345"/>
              <p:cNvGrpSpPr>
                <a:grpSpLocks/>
              </p:cNvGrpSpPr>
              <p:nvPr/>
            </p:nvGrpSpPr>
            <p:grpSpPr bwMode="auto">
              <a:xfrm>
                <a:off x="3329" y="2695"/>
                <a:ext cx="1388" cy="356"/>
                <a:chOff x="3531" y="2422"/>
                <a:chExt cx="1388" cy="346"/>
              </a:xfrm>
            </p:grpSpPr>
            <p:sp>
              <p:nvSpPr>
                <p:cNvPr id="46146" name="Line 1286"/>
                <p:cNvSpPr>
                  <a:spLocks noChangeShapeType="1"/>
                </p:cNvSpPr>
                <p:nvPr/>
              </p:nvSpPr>
              <p:spPr bwMode="auto">
                <a:xfrm flipH="1" flipV="1">
                  <a:off x="3531" y="2611"/>
                  <a:ext cx="529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6147" name="Group 1287"/>
                <p:cNvGrpSpPr>
                  <a:grpSpLocks/>
                </p:cNvGrpSpPr>
                <p:nvPr/>
              </p:nvGrpSpPr>
              <p:grpSpPr bwMode="auto">
                <a:xfrm>
                  <a:off x="3717" y="2642"/>
                  <a:ext cx="130" cy="126"/>
                  <a:chOff x="3275" y="3175"/>
                  <a:chExt cx="241" cy="207"/>
                </a:xfrm>
              </p:grpSpPr>
              <p:sp>
                <p:nvSpPr>
                  <p:cNvPr id="46169" name="WordArt 12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5" y="3175"/>
                    <a:ext cx="17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6170" name="WordArt 12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1" y="3279"/>
                    <a:ext cx="75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6148" name="WordArt 12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9" y="2655"/>
                  <a:ext cx="92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6149" name="Group 1291"/>
                <p:cNvGrpSpPr>
                  <a:grpSpLocks/>
                </p:cNvGrpSpPr>
                <p:nvPr/>
              </p:nvGrpSpPr>
              <p:grpSpPr bwMode="auto">
                <a:xfrm>
                  <a:off x="3879" y="2627"/>
                  <a:ext cx="154" cy="123"/>
                  <a:chOff x="3749" y="1345"/>
                  <a:chExt cx="193" cy="192"/>
                </a:xfrm>
              </p:grpSpPr>
              <p:sp>
                <p:nvSpPr>
                  <p:cNvPr id="46167" name="WordArt 12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73" y="1345"/>
                    <a:ext cx="69" cy="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6168" name="WordArt 12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9" y="1376"/>
                    <a:ext cx="85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6150" name="Group 1294"/>
                <p:cNvGrpSpPr>
                  <a:grpSpLocks/>
                </p:cNvGrpSpPr>
                <p:nvPr/>
              </p:nvGrpSpPr>
              <p:grpSpPr bwMode="auto">
                <a:xfrm>
                  <a:off x="3636" y="2430"/>
                  <a:ext cx="254" cy="175"/>
                  <a:chOff x="5045" y="1306"/>
                  <a:chExt cx="326" cy="273"/>
                </a:xfrm>
              </p:grpSpPr>
              <p:sp>
                <p:nvSpPr>
                  <p:cNvPr id="46164" name="WordArt 12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45" y="1406"/>
                    <a:ext cx="136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6165" name="WordArt 12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04" y="1306"/>
                    <a:ext cx="60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6166" name="WordArt 12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51" y="1363"/>
                    <a:ext cx="120" cy="21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46151" name="Line 1302"/>
                <p:cNvSpPr>
                  <a:spLocks noChangeShapeType="1"/>
                </p:cNvSpPr>
                <p:nvPr/>
              </p:nvSpPr>
              <p:spPr bwMode="auto">
                <a:xfrm flipH="1" flipV="1">
                  <a:off x="4269" y="2585"/>
                  <a:ext cx="650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2" name="WordArt 13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19" y="2644"/>
                  <a:ext cx="135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73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46153" name="WordArt 13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04" y="2633"/>
                  <a:ext cx="97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6154" name="Group 1305"/>
                <p:cNvGrpSpPr>
                  <a:grpSpLocks/>
                </p:cNvGrpSpPr>
                <p:nvPr/>
              </p:nvGrpSpPr>
              <p:grpSpPr bwMode="auto">
                <a:xfrm>
                  <a:off x="4588" y="2605"/>
                  <a:ext cx="146" cy="145"/>
                  <a:chOff x="3749" y="1345"/>
                  <a:chExt cx="193" cy="192"/>
                </a:xfrm>
              </p:grpSpPr>
              <p:sp>
                <p:nvSpPr>
                  <p:cNvPr id="46162" name="WordArt 13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73" y="1345"/>
                    <a:ext cx="69" cy="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6163" name="WordArt 13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9" y="1376"/>
                    <a:ext cx="85" cy="1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6155" name="Group 1308"/>
                <p:cNvGrpSpPr>
                  <a:grpSpLocks/>
                </p:cNvGrpSpPr>
                <p:nvPr/>
              </p:nvGrpSpPr>
              <p:grpSpPr bwMode="auto">
                <a:xfrm>
                  <a:off x="4753" y="2616"/>
                  <a:ext cx="130" cy="126"/>
                  <a:chOff x="3275" y="3175"/>
                  <a:chExt cx="241" cy="207"/>
                </a:xfrm>
              </p:grpSpPr>
              <p:sp>
                <p:nvSpPr>
                  <p:cNvPr id="46160" name="WordArt 13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75" y="3175"/>
                    <a:ext cx="173" cy="1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6161" name="WordArt 13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1" y="3279"/>
                    <a:ext cx="75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46156" name="WordArt 13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50" y="2422"/>
                  <a:ext cx="84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0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6157" name="Group 1342"/>
                <p:cNvGrpSpPr>
                  <a:grpSpLocks/>
                </p:cNvGrpSpPr>
                <p:nvPr/>
              </p:nvGrpSpPr>
              <p:grpSpPr bwMode="auto">
                <a:xfrm>
                  <a:off x="4099" y="2555"/>
                  <a:ext cx="101" cy="62"/>
                  <a:chOff x="3360" y="1695"/>
                  <a:chExt cx="143" cy="72"/>
                </a:xfrm>
              </p:grpSpPr>
              <p:sp>
                <p:nvSpPr>
                  <p:cNvPr id="46158" name="Line 134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432" y="1623"/>
                    <a:ext cx="0" cy="14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59" name="Line 134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432" y="1695"/>
                    <a:ext cx="0" cy="14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6145" name="AutoShape 1348"/>
              <p:cNvSpPr>
                <a:spLocks/>
              </p:cNvSpPr>
              <p:nvPr/>
            </p:nvSpPr>
            <p:spPr bwMode="auto">
              <a:xfrm>
                <a:off x="3147" y="2399"/>
                <a:ext cx="106" cy="485"/>
              </a:xfrm>
              <a:prstGeom prst="leftBrace">
                <a:avLst>
                  <a:gd name="adj1" fmla="val 38129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6112" name="WordArt 1352"/>
            <p:cNvSpPr>
              <a:spLocks noChangeArrowheads="1" noChangeShapeType="1" noTextEdit="1"/>
            </p:cNvSpPr>
            <p:nvPr/>
          </p:nvSpPr>
          <p:spPr bwMode="auto">
            <a:xfrm rot="5400000">
              <a:off x="-18" y="1302"/>
              <a:ext cx="636" cy="147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球面</a:t>
              </a:r>
            </a:p>
          </p:txBody>
        </p:sp>
        <p:sp>
          <p:nvSpPr>
            <p:cNvPr id="46113" name="WordArt 1353"/>
            <p:cNvSpPr>
              <a:spLocks noChangeArrowheads="1" noChangeShapeType="1" noTextEdit="1"/>
            </p:cNvSpPr>
            <p:nvPr/>
          </p:nvSpPr>
          <p:spPr bwMode="auto">
            <a:xfrm rot="5400000">
              <a:off x="-3" y="3117"/>
              <a:ext cx="636" cy="147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球体</a:t>
              </a:r>
            </a:p>
          </p:txBody>
        </p:sp>
        <p:sp>
          <p:nvSpPr>
            <p:cNvPr id="46114" name="WordArt 1354"/>
            <p:cNvSpPr>
              <a:spLocks noChangeArrowheads="1" noChangeShapeType="1" noTextEdit="1"/>
            </p:cNvSpPr>
            <p:nvPr/>
          </p:nvSpPr>
          <p:spPr bwMode="auto">
            <a:xfrm>
              <a:off x="2520" y="1266"/>
              <a:ext cx="161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6115" name="Group 1356"/>
            <p:cNvGrpSpPr>
              <a:grpSpLocks/>
            </p:cNvGrpSpPr>
            <p:nvPr/>
          </p:nvGrpSpPr>
          <p:grpSpPr bwMode="auto">
            <a:xfrm>
              <a:off x="2862" y="2653"/>
              <a:ext cx="122" cy="59"/>
              <a:chOff x="3360" y="1695"/>
              <a:chExt cx="143" cy="72"/>
            </a:xfrm>
          </p:grpSpPr>
          <p:sp>
            <p:nvSpPr>
              <p:cNvPr id="46141" name="Line 1357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42" name="Line 1358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16" name="WordArt 1360"/>
            <p:cNvSpPr>
              <a:spLocks noChangeArrowheads="1" noChangeShapeType="1" noTextEdit="1"/>
            </p:cNvSpPr>
            <p:nvPr/>
          </p:nvSpPr>
          <p:spPr bwMode="auto">
            <a:xfrm>
              <a:off x="3263" y="611"/>
              <a:ext cx="95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6117" name="Group 1383"/>
            <p:cNvGrpSpPr>
              <a:grpSpLocks/>
            </p:cNvGrpSpPr>
            <p:nvPr/>
          </p:nvGrpSpPr>
          <p:grpSpPr bwMode="auto">
            <a:xfrm>
              <a:off x="4867" y="2449"/>
              <a:ext cx="665" cy="202"/>
              <a:chOff x="4867" y="2449"/>
              <a:chExt cx="665" cy="202"/>
            </a:xfrm>
          </p:grpSpPr>
          <p:sp>
            <p:nvSpPr>
              <p:cNvPr id="46136" name="WordArt 13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72" y="2476"/>
                <a:ext cx="10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37" name="Freeform 1365"/>
              <p:cNvSpPr>
                <a:spLocks/>
              </p:cNvSpPr>
              <p:nvPr/>
            </p:nvSpPr>
            <p:spPr bwMode="auto">
              <a:xfrm>
                <a:off x="5081" y="2484"/>
                <a:ext cx="142" cy="119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38" name="WordArt 13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67" y="2450"/>
                <a:ext cx="67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39" name="WordArt 13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65" y="2449"/>
                <a:ext cx="67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40" name="WordArt 13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49" y="2489"/>
                <a:ext cx="166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18" name="Group 1382"/>
            <p:cNvGrpSpPr>
              <a:grpSpLocks/>
            </p:cNvGrpSpPr>
            <p:nvPr/>
          </p:nvGrpSpPr>
          <p:grpSpPr bwMode="auto">
            <a:xfrm>
              <a:off x="4841" y="2859"/>
              <a:ext cx="665" cy="202"/>
              <a:chOff x="4841" y="2859"/>
              <a:chExt cx="665" cy="202"/>
            </a:xfrm>
          </p:grpSpPr>
          <p:sp>
            <p:nvSpPr>
              <p:cNvPr id="46131" name="WordArt 13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6" y="2886"/>
                <a:ext cx="10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32" name="Freeform 1378"/>
              <p:cNvSpPr>
                <a:spLocks/>
              </p:cNvSpPr>
              <p:nvPr/>
            </p:nvSpPr>
            <p:spPr bwMode="auto">
              <a:xfrm flipH="1">
                <a:off x="5075" y="2904"/>
                <a:ext cx="142" cy="119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33" name="WordArt 1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1" y="2860"/>
                <a:ext cx="67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34" name="WordArt 1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39" y="2859"/>
                <a:ext cx="67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35" name="WordArt 13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23" y="2899"/>
                <a:ext cx="166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19" name="Group 1384"/>
            <p:cNvGrpSpPr>
              <a:grpSpLocks/>
            </p:cNvGrpSpPr>
            <p:nvPr/>
          </p:nvGrpSpPr>
          <p:grpSpPr bwMode="auto">
            <a:xfrm>
              <a:off x="4660" y="564"/>
              <a:ext cx="665" cy="202"/>
              <a:chOff x="4867" y="2449"/>
              <a:chExt cx="665" cy="202"/>
            </a:xfrm>
          </p:grpSpPr>
          <p:sp>
            <p:nvSpPr>
              <p:cNvPr id="46126" name="WordArt 13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72" y="2476"/>
                <a:ext cx="10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27" name="Freeform 1386"/>
              <p:cNvSpPr>
                <a:spLocks/>
              </p:cNvSpPr>
              <p:nvPr/>
            </p:nvSpPr>
            <p:spPr bwMode="auto">
              <a:xfrm>
                <a:off x="5081" y="2484"/>
                <a:ext cx="142" cy="119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8" name="WordArt 13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67" y="2450"/>
                <a:ext cx="67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29" name="WordArt 13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65" y="2449"/>
                <a:ext cx="67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30" name="WordArt 13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49" y="2489"/>
                <a:ext cx="166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20" name="Group 1390"/>
            <p:cNvGrpSpPr>
              <a:grpSpLocks/>
            </p:cNvGrpSpPr>
            <p:nvPr/>
          </p:nvGrpSpPr>
          <p:grpSpPr bwMode="auto">
            <a:xfrm>
              <a:off x="4664" y="974"/>
              <a:ext cx="665" cy="202"/>
              <a:chOff x="4841" y="2859"/>
              <a:chExt cx="665" cy="202"/>
            </a:xfrm>
          </p:grpSpPr>
          <p:sp>
            <p:nvSpPr>
              <p:cNvPr id="46121" name="WordArt 13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6" y="2886"/>
                <a:ext cx="100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6122" name="Freeform 1392"/>
              <p:cNvSpPr>
                <a:spLocks/>
              </p:cNvSpPr>
              <p:nvPr/>
            </p:nvSpPr>
            <p:spPr bwMode="auto">
              <a:xfrm flipH="1">
                <a:off x="5075" y="2904"/>
                <a:ext cx="142" cy="119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3" name="WordArt 13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1" y="2860"/>
                <a:ext cx="67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24" name="WordArt 13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39" y="2859"/>
                <a:ext cx="67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6125" name="WordArt 13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23" y="2899"/>
                <a:ext cx="166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Text Box 8"/>
          <p:cNvSpPr txBox="1">
            <a:spLocks noChangeArrowheads="1"/>
          </p:cNvSpPr>
          <p:nvPr/>
        </p:nvSpPr>
        <p:spPr bwMode="auto">
          <a:xfrm>
            <a:off x="165781" y="1086025"/>
            <a:ext cx="34339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3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：</a:t>
            </a:r>
            <a:r>
              <a:rPr lang="zh-CN" altLang="en-US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同心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球面均匀带电</a:t>
            </a:r>
            <a:endParaRPr lang="zh-CN" altLang="en-US" sz="240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453676" y="1687669"/>
            <a:ext cx="3168650" cy="2697163"/>
            <a:chOff x="453676" y="1687669"/>
            <a:chExt cx="3168650" cy="2697163"/>
          </a:xfrm>
        </p:grpSpPr>
        <p:graphicFrame>
          <p:nvGraphicFramePr>
            <p:cNvPr id="2050" name="Object 6"/>
            <p:cNvGraphicFramePr>
              <a:graphicFrameLocks noChangeAspect="1"/>
            </p:cNvGraphicFramePr>
            <p:nvPr/>
          </p:nvGraphicFramePr>
          <p:xfrm>
            <a:off x="1199801" y="3025409"/>
            <a:ext cx="1952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801" y="3025409"/>
                          <a:ext cx="195263" cy="3841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6"/>
            <p:cNvGraphicFramePr>
              <a:graphicFrameLocks noChangeAspect="1"/>
            </p:cNvGraphicFramePr>
            <p:nvPr/>
          </p:nvGraphicFramePr>
          <p:xfrm>
            <a:off x="2052289" y="1915746"/>
            <a:ext cx="334962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289" y="1915746"/>
                          <a:ext cx="334962" cy="5318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6"/>
            <p:cNvGraphicFramePr>
              <a:graphicFrameLocks noChangeAspect="1"/>
            </p:cNvGraphicFramePr>
            <p:nvPr/>
          </p:nvGraphicFramePr>
          <p:xfrm>
            <a:off x="2614264" y="2985721"/>
            <a:ext cx="306387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" name="Equation" r:id="rId7" imgW="139680" imgH="228600" progId="Equation.DSMT4">
                    <p:embed/>
                  </p:oleObj>
                </mc:Choice>
                <mc:Fallback>
                  <p:oleObj name="Equation" r:id="rId7" imgW="1396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264" y="2985721"/>
                          <a:ext cx="306387" cy="5318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椭圆 1"/>
            <p:cNvSpPr>
              <a:spLocks noChangeArrowheads="1"/>
            </p:cNvSpPr>
            <p:nvPr/>
          </p:nvSpPr>
          <p:spPr bwMode="auto">
            <a:xfrm>
              <a:off x="453676" y="1687669"/>
              <a:ext cx="2705100" cy="2697163"/>
            </a:xfrm>
            <a:prstGeom prst="ellips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" name="椭圆 2"/>
            <p:cNvSpPr>
              <a:spLocks noChangeArrowheads="1"/>
            </p:cNvSpPr>
            <p:nvPr/>
          </p:nvSpPr>
          <p:spPr bwMode="auto">
            <a:xfrm>
              <a:off x="1091851" y="2352309"/>
              <a:ext cx="1423988" cy="1397000"/>
            </a:xfrm>
            <a:prstGeom prst="ellips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062" name="直接箭头连接符 5"/>
            <p:cNvCxnSpPr>
              <a:cxnSpLocks noChangeShapeType="1"/>
              <a:stCxn id="2060" idx="6"/>
            </p:cNvCxnSpPr>
            <p:nvPr/>
          </p:nvCxnSpPr>
          <p:spPr bwMode="auto">
            <a:xfrm flipH="1">
              <a:off x="1790351" y="3037044"/>
              <a:ext cx="1368425" cy="25400"/>
            </a:xfrm>
            <a:prstGeom prst="straightConnector1">
              <a:avLst/>
            </a:prstGeom>
            <a:noFill/>
            <a:ln w="15875" algn="ctr">
              <a:solidFill>
                <a:schemeClr val="accent2"/>
              </a:solidFill>
              <a:round/>
              <a:headEnd type="triangle" w="med" len="med"/>
              <a:tailEnd/>
            </a:ln>
          </p:spPr>
        </p:cxnSp>
        <p:graphicFrame>
          <p:nvGraphicFramePr>
            <p:cNvPr id="2053" name="Object 6"/>
            <p:cNvGraphicFramePr>
              <a:graphicFrameLocks noChangeAspect="1"/>
            </p:cNvGraphicFramePr>
            <p:nvPr/>
          </p:nvGraphicFramePr>
          <p:xfrm>
            <a:off x="1841151" y="2423746"/>
            <a:ext cx="2794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" name="Equation" r:id="rId9" imgW="126720" imgH="228600" progId="Equation.DSMT4">
                    <p:embed/>
                  </p:oleObj>
                </mc:Choice>
                <mc:Fallback>
                  <p:oleObj name="Equation" r:id="rId9" imgW="12672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151" y="2423746"/>
                          <a:ext cx="279400" cy="5318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3" name="直接箭头连接符 13"/>
            <p:cNvCxnSpPr>
              <a:cxnSpLocks noChangeShapeType="1"/>
              <a:endCxn id="2061" idx="0"/>
            </p:cNvCxnSpPr>
            <p:nvPr/>
          </p:nvCxnSpPr>
          <p:spPr bwMode="auto">
            <a:xfrm rot="5400000" flipH="1" flipV="1">
              <a:off x="1451420" y="2697590"/>
              <a:ext cx="696912" cy="6350"/>
            </a:xfrm>
            <a:prstGeom prst="straightConnector1">
              <a:avLst/>
            </a:prstGeom>
            <a:noFill/>
            <a:ln w="222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1518889" y="3071446"/>
            <a:ext cx="2794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2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889" y="3071446"/>
                          <a:ext cx="279400" cy="3238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6"/>
            <p:cNvGraphicFramePr>
              <a:graphicFrameLocks noChangeAspect="1"/>
            </p:cNvGraphicFramePr>
            <p:nvPr/>
          </p:nvGraphicFramePr>
          <p:xfrm>
            <a:off x="3260376" y="2501534"/>
            <a:ext cx="36195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376" y="2501534"/>
                          <a:ext cx="361950" cy="5318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6"/>
            <p:cNvGraphicFramePr>
              <a:graphicFrameLocks noChangeAspect="1"/>
            </p:cNvGraphicFramePr>
            <p:nvPr/>
          </p:nvGraphicFramePr>
          <p:xfrm>
            <a:off x="833089" y="3400059"/>
            <a:ext cx="2794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089" y="3400059"/>
                          <a:ext cx="279400" cy="3841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6"/>
            <p:cNvGraphicFramePr>
              <a:graphicFrameLocks noChangeAspect="1"/>
            </p:cNvGraphicFramePr>
            <p:nvPr/>
          </p:nvGraphicFramePr>
          <p:xfrm>
            <a:off x="466376" y="3882659"/>
            <a:ext cx="25082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" name="Equation" r:id="rId17" imgW="114120" imgH="177480" progId="Equation.DSMT4">
                    <p:embed/>
                  </p:oleObj>
                </mc:Choice>
                <mc:Fallback>
                  <p:oleObj name="Equation" r:id="rId17" imgW="11412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76" y="3882659"/>
                          <a:ext cx="250825" cy="4143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5" name="Text Box 8"/>
          <p:cNvSpPr txBox="1">
            <a:spLocks noChangeArrowheads="1"/>
          </p:cNvSpPr>
          <p:nvPr/>
        </p:nvSpPr>
        <p:spPr bwMode="auto">
          <a:xfrm>
            <a:off x="4698809" y="1081332"/>
            <a:ext cx="495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求</a:t>
            </a:r>
            <a:endParaRPr lang="zh-CN" altLang="en-US" sz="2400"/>
          </a:p>
        </p:txBody>
      </p:sp>
      <p:graphicFrame>
        <p:nvGraphicFramePr>
          <p:cNvPr id="2058" name="Object 6"/>
          <p:cNvGraphicFramePr>
            <a:graphicFrameLocks noChangeAspect="1"/>
          </p:cNvGraphicFramePr>
          <p:nvPr/>
        </p:nvGraphicFramePr>
        <p:xfrm>
          <a:off x="5202046" y="1055932"/>
          <a:ext cx="14208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" name="Equation" r:id="rId19" imgW="647640" imgH="228600" progId="Equation.DSMT4">
                  <p:embed/>
                </p:oleObj>
              </mc:Choice>
              <mc:Fallback>
                <p:oleObj name="Equation" r:id="rId19" imgW="6476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046" y="1055932"/>
                        <a:ext cx="1420813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8"/>
          <p:cNvSpPr txBox="1">
            <a:spLocks noChangeArrowheads="1"/>
          </p:cNvSpPr>
          <p:nvPr/>
        </p:nvSpPr>
        <p:spPr bwMode="auto">
          <a:xfrm>
            <a:off x="4198519" y="3725043"/>
            <a:ext cx="34401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当         时的结果？</a:t>
            </a:r>
            <a:endParaRPr lang="zh-CN" altLang="en-US" sz="240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059" name="Object 6"/>
          <p:cNvGraphicFramePr>
            <a:graphicFrameLocks noChangeAspect="1"/>
          </p:cNvGraphicFramePr>
          <p:nvPr/>
        </p:nvGraphicFramePr>
        <p:xfrm>
          <a:off x="4720806" y="3698056"/>
          <a:ext cx="11715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806" y="3698056"/>
                        <a:ext cx="1171575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62841"/>
              </p:ext>
            </p:extLst>
          </p:nvPr>
        </p:nvGraphicFramePr>
        <p:xfrm>
          <a:off x="3921125" y="1951038"/>
          <a:ext cx="5013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" name="Equation" r:id="rId23" imgW="2286000" imgH="444240" progId="Equation.DSMT4">
                  <p:embed/>
                </p:oleObj>
              </mc:Choice>
              <mc:Fallback>
                <p:oleObj name="Equation" r:id="rId23" imgW="22860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1951038"/>
                        <a:ext cx="5013325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03338" y="53975"/>
            <a:ext cx="7772400" cy="1428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带电长直线</a:t>
            </a:r>
          </a:p>
        </p:txBody>
      </p:sp>
      <p:sp>
        <p:nvSpPr>
          <p:cNvPr id="47107" name="Rectangle 3" descr="羊皮纸"/>
          <p:cNvSpPr>
            <a:spLocks noChangeArrowheads="1"/>
          </p:cNvSpPr>
          <p:nvPr/>
        </p:nvSpPr>
        <p:spPr bwMode="auto">
          <a:xfrm>
            <a:off x="0" y="6657975"/>
            <a:ext cx="9144000" cy="2000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108" name="Group 4"/>
          <p:cNvGrpSpPr>
            <a:grpSpLocks/>
          </p:cNvGrpSpPr>
          <p:nvPr/>
        </p:nvGrpSpPr>
        <p:grpSpPr bwMode="auto">
          <a:xfrm>
            <a:off x="787400" y="1147763"/>
            <a:ext cx="801688" cy="395287"/>
            <a:chOff x="318" y="3424"/>
            <a:chExt cx="427" cy="226"/>
          </a:xfrm>
        </p:grpSpPr>
        <p:sp>
          <p:nvSpPr>
            <p:cNvPr id="47493" name="Oval 5" descr="软木塞"/>
            <p:cNvSpPr>
              <a:spLocks noChangeArrowheads="1"/>
            </p:cNvSpPr>
            <p:nvPr/>
          </p:nvSpPr>
          <p:spPr bwMode="auto">
            <a:xfrm>
              <a:off x="318" y="3424"/>
              <a:ext cx="427" cy="226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94" name="WordArt 6"/>
            <p:cNvSpPr>
              <a:spLocks noChangeArrowheads="1" noChangeShapeType="1" noTextEdit="1"/>
            </p:cNvSpPr>
            <p:nvPr/>
          </p:nvSpPr>
          <p:spPr bwMode="auto">
            <a:xfrm>
              <a:off x="359" y="3470"/>
              <a:ext cx="323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kern="10" dirty="0" smtClean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4</a:t>
              </a:r>
              <a:endParaRPr lang="zh-CN" altLang="en-US" sz="3600" kern="10" dirty="0">
                <a:ln w="31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109575" name="WordArt 7"/>
          <p:cNvSpPr>
            <a:spLocks noChangeArrowheads="1" noChangeShapeType="1" noTextEdit="1"/>
          </p:cNvSpPr>
          <p:nvPr/>
        </p:nvSpPr>
        <p:spPr bwMode="auto">
          <a:xfrm>
            <a:off x="1773238" y="1217613"/>
            <a:ext cx="6589712" cy="27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求“无限长”均匀带电直线的场强分布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849438" y="1604963"/>
            <a:ext cx="1587" cy="3513137"/>
            <a:chOff x="4732" y="1820"/>
            <a:chExt cx="2" cy="2283"/>
          </a:xfrm>
        </p:grpSpPr>
        <p:sp>
          <p:nvSpPr>
            <p:cNvPr id="47491" name="Line 9"/>
            <p:cNvSpPr>
              <a:spLocks noChangeShapeType="1"/>
            </p:cNvSpPr>
            <p:nvPr/>
          </p:nvSpPr>
          <p:spPr bwMode="auto">
            <a:xfrm>
              <a:off x="4732" y="1820"/>
              <a:ext cx="0" cy="2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92" name="Line 10"/>
            <p:cNvSpPr>
              <a:spLocks noChangeShapeType="1"/>
            </p:cNvSpPr>
            <p:nvPr/>
          </p:nvSpPr>
          <p:spPr bwMode="auto">
            <a:xfrm>
              <a:off x="4734" y="2017"/>
              <a:ext cx="0" cy="188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441700" y="3209925"/>
            <a:ext cx="5289550" cy="757238"/>
            <a:chOff x="2183" y="1960"/>
            <a:chExt cx="3332" cy="477"/>
          </a:xfrm>
        </p:grpSpPr>
        <p:sp>
          <p:nvSpPr>
            <p:cNvPr id="47471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2183" y="2126"/>
              <a:ext cx="180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472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561" y="1981"/>
              <a:ext cx="2181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上、下底面的  通量均为零</a:t>
              </a:r>
            </a:p>
          </p:txBody>
        </p:sp>
        <p:grpSp>
          <p:nvGrpSpPr>
            <p:cNvPr id="47473" name="Group 14"/>
            <p:cNvGrpSpPr>
              <a:grpSpLocks/>
            </p:cNvGrpSpPr>
            <p:nvPr/>
          </p:nvGrpSpPr>
          <p:grpSpPr bwMode="auto">
            <a:xfrm>
              <a:off x="3660" y="1960"/>
              <a:ext cx="164" cy="186"/>
              <a:chOff x="2762" y="3771"/>
              <a:chExt cx="290" cy="210"/>
            </a:xfrm>
          </p:grpSpPr>
          <p:sp>
            <p:nvSpPr>
              <p:cNvPr id="47489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2" y="3833"/>
                <a:ext cx="23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490" name="Line 16"/>
              <p:cNvSpPr>
                <a:spLocks noChangeShapeType="1"/>
              </p:cNvSpPr>
              <p:nvPr/>
            </p:nvSpPr>
            <p:spPr bwMode="auto">
              <a:xfrm>
                <a:off x="2816" y="3771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474" name="Group 17"/>
            <p:cNvGrpSpPr>
              <a:grpSpLocks/>
            </p:cNvGrpSpPr>
            <p:nvPr/>
          </p:nvGrpSpPr>
          <p:grpSpPr bwMode="auto">
            <a:xfrm>
              <a:off x="4307" y="2238"/>
              <a:ext cx="193" cy="185"/>
              <a:chOff x="2762" y="3771"/>
              <a:chExt cx="290" cy="210"/>
            </a:xfrm>
          </p:grpSpPr>
          <p:sp>
            <p:nvSpPr>
              <p:cNvPr id="47487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2" y="3833"/>
                <a:ext cx="23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488" name="Line 19"/>
              <p:cNvSpPr>
                <a:spLocks noChangeShapeType="1"/>
              </p:cNvSpPr>
              <p:nvPr/>
            </p:nvSpPr>
            <p:spPr bwMode="auto">
              <a:xfrm>
                <a:off x="2816" y="3771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475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543" y="2258"/>
              <a:ext cx="937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圆柱侧面各点</a:t>
              </a:r>
            </a:p>
          </p:txBody>
        </p:sp>
        <p:sp>
          <p:nvSpPr>
            <p:cNvPr id="47476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3521" y="2270"/>
              <a:ext cx="153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477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3598" y="2262"/>
              <a:ext cx="446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 等值</a:t>
              </a:r>
            </a:p>
          </p:txBody>
        </p:sp>
        <p:sp>
          <p:nvSpPr>
            <p:cNvPr id="47478" name="AutoShape 23"/>
            <p:cNvSpPr>
              <a:spLocks/>
            </p:cNvSpPr>
            <p:nvPr/>
          </p:nvSpPr>
          <p:spPr bwMode="auto">
            <a:xfrm>
              <a:off x="2400" y="1985"/>
              <a:ext cx="88" cy="445"/>
            </a:xfrm>
            <a:prstGeom prst="leftBrace">
              <a:avLst>
                <a:gd name="adj1" fmla="val 4214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79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4491" y="2266"/>
              <a:ext cx="125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与</a:t>
              </a:r>
            </a:p>
          </p:txBody>
        </p:sp>
        <p:grpSp>
          <p:nvGrpSpPr>
            <p:cNvPr id="47480" name="Group 25"/>
            <p:cNvGrpSpPr>
              <a:grpSpLocks/>
            </p:cNvGrpSpPr>
            <p:nvPr/>
          </p:nvGrpSpPr>
          <p:grpSpPr bwMode="auto">
            <a:xfrm>
              <a:off x="4661" y="2235"/>
              <a:ext cx="212" cy="189"/>
              <a:chOff x="1942" y="2678"/>
              <a:chExt cx="322" cy="295"/>
            </a:xfrm>
          </p:grpSpPr>
          <p:sp>
            <p:nvSpPr>
              <p:cNvPr id="47484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2" y="2702"/>
                <a:ext cx="117" cy="2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7485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0" y="2779"/>
                <a:ext cx="124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7486" name="Line 28"/>
              <p:cNvSpPr>
                <a:spLocks noChangeShapeType="1"/>
              </p:cNvSpPr>
              <p:nvPr/>
            </p:nvSpPr>
            <p:spPr bwMode="auto">
              <a:xfrm>
                <a:off x="2044" y="2678"/>
                <a:ext cx="220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48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885" y="2244"/>
              <a:ext cx="630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法线同向</a:t>
              </a:r>
            </a:p>
          </p:txBody>
        </p:sp>
        <p:sp>
          <p:nvSpPr>
            <p:cNvPr id="47482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074" y="2347"/>
              <a:ext cx="34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483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4131" y="2276"/>
              <a:ext cx="153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且</a:t>
              </a:r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695325" y="2146300"/>
            <a:ext cx="2312988" cy="2393950"/>
            <a:chOff x="3924" y="2174"/>
            <a:chExt cx="1621" cy="1556"/>
          </a:xfrm>
        </p:grpSpPr>
        <p:grpSp>
          <p:nvGrpSpPr>
            <p:cNvPr id="47444" name="Group 33"/>
            <p:cNvGrpSpPr>
              <a:grpSpLocks/>
            </p:cNvGrpSpPr>
            <p:nvPr/>
          </p:nvGrpSpPr>
          <p:grpSpPr bwMode="auto">
            <a:xfrm>
              <a:off x="3924" y="2705"/>
              <a:ext cx="1619" cy="458"/>
              <a:chOff x="3924" y="2705"/>
              <a:chExt cx="1619" cy="458"/>
            </a:xfrm>
          </p:grpSpPr>
          <p:sp>
            <p:nvSpPr>
              <p:cNvPr id="47464" name="Line 34"/>
              <p:cNvSpPr>
                <a:spLocks noChangeShapeType="1"/>
              </p:cNvSpPr>
              <p:nvPr/>
            </p:nvSpPr>
            <p:spPr bwMode="auto">
              <a:xfrm flipV="1">
                <a:off x="3924" y="2926"/>
                <a:ext cx="1619" cy="1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5" name="Line 35"/>
              <p:cNvSpPr>
                <a:spLocks noChangeShapeType="1"/>
              </p:cNvSpPr>
              <p:nvPr/>
            </p:nvSpPr>
            <p:spPr bwMode="auto">
              <a:xfrm flipV="1">
                <a:off x="4063" y="2788"/>
                <a:ext cx="1323" cy="271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6" name="Line 36"/>
              <p:cNvSpPr>
                <a:spLocks noChangeShapeType="1"/>
              </p:cNvSpPr>
              <p:nvPr/>
            </p:nvSpPr>
            <p:spPr bwMode="auto">
              <a:xfrm>
                <a:off x="4062" y="2800"/>
                <a:ext cx="1350" cy="254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7" name="Line 37"/>
              <p:cNvSpPr>
                <a:spLocks noChangeShapeType="1"/>
              </p:cNvSpPr>
              <p:nvPr/>
            </p:nvSpPr>
            <p:spPr bwMode="auto">
              <a:xfrm flipV="1">
                <a:off x="4598" y="2705"/>
                <a:ext cx="259" cy="45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8" name="Line 38"/>
              <p:cNvSpPr>
                <a:spLocks noChangeShapeType="1"/>
              </p:cNvSpPr>
              <p:nvPr/>
            </p:nvSpPr>
            <p:spPr bwMode="auto">
              <a:xfrm>
                <a:off x="4560" y="2707"/>
                <a:ext cx="350" cy="445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9" name="Line 39"/>
              <p:cNvSpPr>
                <a:spLocks noChangeShapeType="1"/>
              </p:cNvSpPr>
              <p:nvPr/>
            </p:nvSpPr>
            <p:spPr bwMode="auto">
              <a:xfrm flipV="1">
                <a:off x="4323" y="2730"/>
                <a:ext cx="795" cy="399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70" name="Line 40"/>
              <p:cNvSpPr>
                <a:spLocks noChangeShapeType="1"/>
              </p:cNvSpPr>
              <p:nvPr/>
            </p:nvSpPr>
            <p:spPr bwMode="auto">
              <a:xfrm>
                <a:off x="4335" y="2733"/>
                <a:ext cx="822" cy="396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445" name="Group 41"/>
            <p:cNvGrpSpPr>
              <a:grpSpLocks/>
            </p:cNvGrpSpPr>
            <p:nvPr/>
          </p:nvGrpSpPr>
          <p:grpSpPr bwMode="auto">
            <a:xfrm>
              <a:off x="3924" y="2174"/>
              <a:ext cx="1619" cy="458"/>
              <a:chOff x="3924" y="2705"/>
              <a:chExt cx="1619" cy="458"/>
            </a:xfrm>
          </p:grpSpPr>
          <p:sp>
            <p:nvSpPr>
              <p:cNvPr id="47457" name="Line 42"/>
              <p:cNvSpPr>
                <a:spLocks noChangeShapeType="1"/>
              </p:cNvSpPr>
              <p:nvPr/>
            </p:nvSpPr>
            <p:spPr bwMode="auto">
              <a:xfrm flipV="1">
                <a:off x="3924" y="2926"/>
                <a:ext cx="1619" cy="1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8" name="Line 43"/>
              <p:cNvSpPr>
                <a:spLocks noChangeShapeType="1"/>
              </p:cNvSpPr>
              <p:nvPr/>
            </p:nvSpPr>
            <p:spPr bwMode="auto">
              <a:xfrm flipV="1">
                <a:off x="4063" y="2788"/>
                <a:ext cx="1323" cy="271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9" name="Line 44"/>
              <p:cNvSpPr>
                <a:spLocks noChangeShapeType="1"/>
              </p:cNvSpPr>
              <p:nvPr/>
            </p:nvSpPr>
            <p:spPr bwMode="auto">
              <a:xfrm>
                <a:off x="4062" y="2800"/>
                <a:ext cx="1350" cy="254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0" name="Line 45"/>
              <p:cNvSpPr>
                <a:spLocks noChangeShapeType="1"/>
              </p:cNvSpPr>
              <p:nvPr/>
            </p:nvSpPr>
            <p:spPr bwMode="auto">
              <a:xfrm flipV="1">
                <a:off x="4598" y="2705"/>
                <a:ext cx="259" cy="45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1" name="Line 46"/>
              <p:cNvSpPr>
                <a:spLocks noChangeShapeType="1"/>
              </p:cNvSpPr>
              <p:nvPr/>
            </p:nvSpPr>
            <p:spPr bwMode="auto">
              <a:xfrm>
                <a:off x="4560" y="2707"/>
                <a:ext cx="350" cy="445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2" name="Line 47"/>
              <p:cNvSpPr>
                <a:spLocks noChangeShapeType="1"/>
              </p:cNvSpPr>
              <p:nvPr/>
            </p:nvSpPr>
            <p:spPr bwMode="auto">
              <a:xfrm flipV="1">
                <a:off x="4323" y="2730"/>
                <a:ext cx="795" cy="399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63" name="Line 48"/>
              <p:cNvSpPr>
                <a:spLocks noChangeShapeType="1"/>
              </p:cNvSpPr>
              <p:nvPr/>
            </p:nvSpPr>
            <p:spPr bwMode="auto">
              <a:xfrm>
                <a:off x="4335" y="2733"/>
                <a:ext cx="822" cy="396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446" name="Group 49"/>
            <p:cNvGrpSpPr>
              <a:grpSpLocks/>
            </p:cNvGrpSpPr>
            <p:nvPr/>
          </p:nvGrpSpPr>
          <p:grpSpPr bwMode="auto">
            <a:xfrm>
              <a:off x="3924" y="3272"/>
              <a:ext cx="1619" cy="458"/>
              <a:chOff x="3924" y="2705"/>
              <a:chExt cx="1619" cy="458"/>
            </a:xfrm>
          </p:grpSpPr>
          <p:sp>
            <p:nvSpPr>
              <p:cNvPr id="47450" name="Line 50"/>
              <p:cNvSpPr>
                <a:spLocks noChangeShapeType="1"/>
              </p:cNvSpPr>
              <p:nvPr/>
            </p:nvSpPr>
            <p:spPr bwMode="auto">
              <a:xfrm flipV="1">
                <a:off x="3924" y="2926"/>
                <a:ext cx="1619" cy="1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1" name="Line 51"/>
              <p:cNvSpPr>
                <a:spLocks noChangeShapeType="1"/>
              </p:cNvSpPr>
              <p:nvPr/>
            </p:nvSpPr>
            <p:spPr bwMode="auto">
              <a:xfrm flipV="1">
                <a:off x="4063" y="2788"/>
                <a:ext cx="1323" cy="271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2" name="Line 52"/>
              <p:cNvSpPr>
                <a:spLocks noChangeShapeType="1"/>
              </p:cNvSpPr>
              <p:nvPr/>
            </p:nvSpPr>
            <p:spPr bwMode="auto">
              <a:xfrm>
                <a:off x="4062" y="2800"/>
                <a:ext cx="1350" cy="254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3" name="Line 53"/>
              <p:cNvSpPr>
                <a:spLocks noChangeShapeType="1"/>
              </p:cNvSpPr>
              <p:nvPr/>
            </p:nvSpPr>
            <p:spPr bwMode="auto">
              <a:xfrm flipV="1">
                <a:off x="4598" y="2705"/>
                <a:ext cx="259" cy="45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4" name="Line 54"/>
              <p:cNvSpPr>
                <a:spLocks noChangeShapeType="1"/>
              </p:cNvSpPr>
              <p:nvPr/>
            </p:nvSpPr>
            <p:spPr bwMode="auto">
              <a:xfrm>
                <a:off x="4560" y="2707"/>
                <a:ext cx="350" cy="445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5" name="Line 55"/>
              <p:cNvSpPr>
                <a:spLocks noChangeShapeType="1"/>
              </p:cNvSpPr>
              <p:nvPr/>
            </p:nvSpPr>
            <p:spPr bwMode="auto">
              <a:xfrm flipV="1">
                <a:off x="4323" y="2730"/>
                <a:ext cx="795" cy="399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56" name="Line 56"/>
              <p:cNvSpPr>
                <a:spLocks noChangeShapeType="1"/>
              </p:cNvSpPr>
              <p:nvPr/>
            </p:nvSpPr>
            <p:spPr bwMode="auto">
              <a:xfrm>
                <a:off x="4335" y="2733"/>
                <a:ext cx="822" cy="396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447" name="Oval 57"/>
            <p:cNvSpPr>
              <a:spLocks noChangeArrowheads="1"/>
            </p:cNvSpPr>
            <p:nvPr/>
          </p:nvSpPr>
          <p:spPr bwMode="auto">
            <a:xfrm>
              <a:off x="3928" y="2176"/>
              <a:ext cx="1614" cy="456"/>
            </a:xfrm>
            <a:prstGeom prst="ellipse">
              <a:avLst/>
            </a:prstGeom>
            <a:noFill/>
            <a:ln w="9525">
              <a:solidFill>
                <a:srgbClr val="B2B2B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48" name="Oval 58"/>
            <p:cNvSpPr>
              <a:spLocks noChangeArrowheads="1"/>
            </p:cNvSpPr>
            <p:nvPr/>
          </p:nvSpPr>
          <p:spPr bwMode="auto">
            <a:xfrm>
              <a:off x="3925" y="2701"/>
              <a:ext cx="1614" cy="456"/>
            </a:xfrm>
            <a:prstGeom prst="ellipse">
              <a:avLst/>
            </a:prstGeom>
            <a:noFill/>
            <a:ln w="9525">
              <a:solidFill>
                <a:srgbClr val="B2B2B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449" name="Oval 59"/>
            <p:cNvSpPr>
              <a:spLocks noChangeArrowheads="1"/>
            </p:cNvSpPr>
            <p:nvPr/>
          </p:nvSpPr>
          <p:spPr bwMode="auto">
            <a:xfrm>
              <a:off x="3931" y="3271"/>
              <a:ext cx="1614" cy="456"/>
            </a:xfrm>
            <a:prstGeom prst="ellipse">
              <a:avLst/>
            </a:prstGeom>
            <a:noFill/>
            <a:ln w="9525">
              <a:solidFill>
                <a:srgbClr val="B2B2B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60"/>
          <p:cNvGrpSpPr>
            <a:grpSpLocks/>
          </p:cNvGrpSpPr>
          <p:nvPr/>
        </p:nvGrpSpPr>
        <p:grpSpPr bwMode="auto">
          <a:xfrm>
            <a:off x="1985963" y="1743075"/>
            <a:ext cx="1666875" cy="222250"/>
            <a:chOff x="433" y="2179"/>
            <a:chExt cx="1683" cy="158"/>
          </a:xfrm>
        </p:grpSpPr>
        <p:sp>
          <p:nvSpPr>
            <p:cNvPr id="47442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433" y="2179"/>
              <a:ext cx="1360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荷线密度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47443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1822" y="2187"/>
              <a:ext cx="294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194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13" name="Group 63"/>
          <p:cNvGrpSpPr>
            <a:grpSpLocks/>
          </p:cNvGrpSpPr>
          <p:nvPr/>
        </p:nvGrpSpPr>
        <p:grpSpPr bwMode="auto">
          <a:xfrm>
            <a:off x="5067300" y="2570163"/>
            <a:ext cx="1801813" cy="468312"/>
            <a:chOff x="3488" y="1588"/>
            <a:chExt cx="1135" cy="295"/>
          </a:xfrm>
        </p:grpSpPr>
        <p:sp>
          <p:nvSpPr>
            <p:cNvPr id="47428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488" y="1813"/>
              <a:ext cx="82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7429" name="Group 65"/>
            <p:cNvGrpSpPr>
              <a:grpSpLocks/>
            </p:cNvGrpSpPr>
            <p:nvPr/>
          </p:nvGrpSpPr>
          <p:grpSpPr bwMode="auto">
            <a:xfrm>
              <a:off x="3766" y="1670"/>
              <a:ext cx="197" cy="188"/>
              <a:chOff x="4611" y="2714"/>
              <a:chExt cx="222" cy="222"/>
            </a:xfrm>
          </p:grpSpPr>
          <p:sp>
            <p:nvSpPr>
              <p:cNvPr id="47440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1" y="2714"/>
                <a:ext cx="138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7441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5" y="2802"/>
                <a:ext cx="88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430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493" y="1666"/>
              <a:ext cx="245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7431" name="Group 69"/>
            <p:cNvGrpSpPr>
              <a:grpSpLocks/>
            </p:cNvGrpSpPr>
            <p:nvPr/>
          </p:nvGrpSpPr>
          <p:grpSpPr bwMode="auto">
            <a:xfrm rot="5400000">
              <a:off x="4094" y="1705"/>
              <a:ext cx="58" cy="125"/>
              <a:chOff x="2928" y="3216"/>
              <a:chExt cx="48" cy="240"/>
            </a:xfrm>
          </p:grpSpPr>
          <p:sp>
            <p:nvSpPr>
              <p:cNvPr id="47438" name="Line 7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39" name="Line 7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432" name="Group 72"/>
            <p:cNvGrpSpPr>
              <a:grpSpLocks/>
            </p:cNvGrpSpPr>
            <p:nvPr/>
          </p:nvGrpSpPr>
          <p:grpSpPr bwMode="auto">
            <a:xfrm>
              <a:off x="4252" y="1588"/>
              <a:ext cx="371" cy="271"/>
              <a:chOff x="3272" y="2126"/>
              <a:chExt cx="401" cy="252"/>
            </a:xfrm>
          </p:grpSpPr>
          <p:sp>
            <p:nvSpPr>
              <p:cNvPr id="47434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2" y="2212"/>
                <a:ext cx="240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19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7435" name="Group 74"/>
              <p:cNvGrpSpPr>
                <a:grpSpLocks/>
              </p:cNvGrpSpPr>
              <p:nvPr/>
            </p:nvGrpSpPr>
            <p:grpSpPr bwMode="auto">
              <a:xfrm>
                <a:off x="3517" y="2126"/>
                <a:ext cx="156" cy="252"/>
                <a:chOff x="2829" y="3244"/>
                <a:chExt cx="192" cy="252"/>
              </a:xfrm>
            </p:grpSpPr>
            <p:sp>
              <p:nvSpPr>
                <p:cNvPr id="47436" name="Rectangle 75"/>
                <p:cNvSpPr>
                  <a:spLocks noChangeArrowheads="1"/>
                </p:cNvSpPr>
                <p:nvPr/>
              </p:nvSpPr>
              <p:spPr bwMode="auto">
                <a:xfrm>
                  <a:off x="2829" y="3244"/>
                  <a:ext cx="192" cy="2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437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42" y="3269"/>
                  <a:ext cx="138" cy="1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h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47433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3599" y="1821"/>
              <a:ext cx="117" cy="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5050"/>
                  </a:solidFill>
                  <a:latin typeface="宋体"/>
                  <a:ea typeface="宋体"/>
                </a:rPr>
                <a:t>内</a:t>
              </a:r>
            </a:p>
          </p:txBody>
        </p:sp>
      </p:grpSp>
      <p:grpSp>
        <p:nvGrpSpPr>
          <p:cNvPr id="18" name="Group 78"/>
          <p:cNvGrpSpPr>
            <a:grpSpLocks/>
          </p:cNvGrpSpPr>
          <p:nvPr/>
        </p:nvGrpSpPr>
        <p:grpSpPr bwMode="auto">
          <a:xfrm>
            <a:off x="4913313" y="1736725"/>
            <a:ext cx="2046287" cy="271463"/>
            <a:chOff x="1928" y="1188"/>
            <a:chExt cx="1289" cy="171"/>
          </a:xfrm>
        </p:grpSpPr>
        <p:grpSp>
          <p:nvGrpSpPr>
            <p:cNvPr id="47423" name="Group 79"/>
            <p:cNvGrpSpPr>
              <a:grpSpLocks/>
            </p:cNvGrpSpPr>
            <p:nvPr/>
          </p:nvGrpSpPr>
          <p:grpSpPr bwMode="auto">
            <a:xfrm>
              <a:off x="1928" y="1189"/>
              <a:ext cx="198" cy="155"/>
              <a:chOff x="2762" y="3771"/>
              <a:chExt cx="290" cy="210"/>
            </a:xfrm>
          </p:grpSpPr>
          <p:sp>
            <p:nvSpPr>
              <p:cNvPr id="47426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2" y="3833"/>
                <a:ext cx="237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427" name="Line 81"/>
              <p:cNvSpPr>
                <a:spLocks noChangeShapeType="1"/>
              </p:cNvSpPr>
              <p:nvPr/>
            </p:nvSpPr>
            <p:spPr bwMode="auto">
              <a:xfrm>
                <a:off x="2816" y="3771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424" name="Rectangle 82"/>
            <p:cNvSpPr>
              <a:spLocks noChangeArrowheads="1"/>
            </p:cNvSpPr>
            <p:nvPr/>
          </p:nvSpPr>
          <p:spPr bwMode="auto">
            <a:xfrm>
              <a:off x="2161" y="1188"/>
              <a:ext cx="792" cy="17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51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2161" y="1193"/>
              <a:ext cx="1056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</a:rPr>
                <a:t>呈轴对称分布</a:t>
              </a:r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</a:rPr>
                <a:t>,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楷体_GB2312"/>
              </a:endParaRPr>
            </a:p>
          </p:txBody>
        </p:sp>
      </p:grpSp>
      <p:grpSp>
        <p:nvGrpSpPr>
          <p:cNvPr id="20" name="Group 84"/>
          <p:cNvGrpSpPr>
            <a:grpSpLocks/>
          </p:cNvGrpSpPr>
          <p:nvPr/>
        </p:nvGrpSpPr>
        <p:grpSpPr bwMode="auto">
          <a:xfrm>
            <a:off x="4159250" y="2190750"/>
            <a:ext cx="3676650" cy="280988"/>
            <a:chOff x="2635" y="1357"/>
            <a:chExt cx="2316" cy="177"/>
          </a:xfrm>
        </p:grpSpPr>
        <p:sp>
          <p:nvSpPr>
            <p:cNvPr id="47420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4046" y="1387"/>
              <a:ext cx="151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421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2635" y="1357"/>
              <a:ext cx="1328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作同轴封闭圆柱面</a:t>
              </a:r>
            </a:p>
          </p:txBody>
        </p:sp>
        <p:sp>
          <p:nvSpPr>
            <p:cNvPr id="47422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227" y="1368"/>
              <a:ext cx="724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为高斯面</a:t>
              </a:r>
            </a:p>
          </p:txBody>
        </p:sp>
      </p:grpSp>
      <p:grpSp>
        <p:nvGrpSpPr>
          <p:cNvPr id="21" name="Group 88"/>
          <p:cNvGrpSpPr>
            <a:grpSpLocks/>
          </p:cNvGrpSpPr>
          <p:nvPr/>
        </p:nvGrpSpPr>
        <p:grpSpPr bwMode="auto">
          <a:xfrm>
            <a:off x="3414713" y="4214813"/>
            <a:ext cx="5229225" cy="457200"/>
            <a:chOff x="2151" y="2655"/>
            <a:chExt cx="3294" cy="288"/>
          </a:xfrm>
        </p:grpSpPr>
        <p:grpSp>
          <p:nvGrpSpPr>
            <p:cNvPr id="47367" name="Group 89"/>
            <p:cNvGrpSpPr>
              <a:grpSpLocks/>
            </p:cNvGrpSpPr>
            <p:nvPr/>
          </p:nvGrpSpPr>
          <p:grpSpPr bwMode="auto">
            <a:xfrm>
              <a:off x="2570" y="2729"/>
              <a:ext cx="400" cy="151"/>
              <a:chOff x="4882" y="3645"/>
              <a:chExt cx="490" cy="213"/>
            </a:xfrm>
          </p:grpSpPr>
          <p:sp>
            <p:nvSpPr>
              <p:cNvPr id="47418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5" y="3645"/>
                <a:ext cx="157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96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47419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2" y="3689"/>
                <a:ext cx="301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7368" name="Group 92"/>
            <p:cNvGrpSpPr>
              <a:grpSpLocks/>
            </p:cNvGrpSpPr>
            <p:nvPr/>
          </p:nvGrpSpPr>
          <p:grpSpPr bwMode="auto">
            <a:xfrm>
              <a:off x="2988" y="2673"/>
              <a:ext cx="196" cy="203"/>
              <a:chOff x="1222" y="3049"/>
              <a:chExt cx="211" cy="202"/>
            </a:xfrm>
          </p:grpSpPr>
          <p:sp>
            <p:nvSpPr>
              <p:cNvPr id="47416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2" y="3049"/>
                <a:ext cx="99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7417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0" y="3113"/>
                <a:ext cx="103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369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2382" y="2727"/>
              <a:ext cx="157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7370" name="Group 96"/>
            <p:cNvGrpSpPr>
              <a:grpSpLocks/>
            </p:cNvGrpSpPr>
            <p:nvPr/>
          </p:nvGrpSpPr>
          <p:grpSpPr bwMode="auto">
            <a:xfrm rot="123913">
              <a:off x="2160" y="2659"/>
              <a:ext cx="111" cy="280"/>
              <a:chOff x="4590" y="526"/>
              <a:chExt cx="529" cy="1700"/>
            </a:xfrm>
          </p:grpSpPr>
          <p:sp>
            <p:nvSpPr>
              <p:cNvPr id="47413" name="Oval 97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14" name="Oval 98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15" name="Freeform 99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371" name="Group 100"/>
            <p:cNvGrpSpPr>
              <a:grpSpLocks/>
            </p:cNvGrpSpPr>
            <p:nvPr/>
          </p:nvGrpSpPr>
          <p:grpSpPr bwMode="auto">
            <a:xfrm rot="123913">
              <a:off x="2216" y="2660"/>
              <a:ext cx="111" cy="280"/>
              <a:chOff x="4590" y="526"/>
              <a:chExt cx="529" cy="1700"/>
            </a:xfrm>
          </p:grpSpPr>
          <p:sp>
            <p:nvSpPr>
              <p:cNvPr id="47410" name="Oval 101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11" name="Oval 102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12" name="Freeform 103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372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2300" y="2877"/>
              <a:ext cx="71" cy="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7373" name="Oval 105"/>
            <p:cNvSpPr>
              <a:spLocks noChangeArrowheads="1"/>
            </p:cNvSpPr>
            <p:nvPr/>
          </p:nvSpPr>
          <p:spPr bwMode="auto">
            <a:xfrm>
              <a:off x="2151" y="2726"/>
              <a:ext cx="177" cy="11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74" name="Freeform 106"/>
            <p:cNvSpPr>
              <a:spLocks/>
            </p:cNvSpPr>
            <p:nvPr/>
          </p:nvSpPr>
          <p:spPr bwMode="auto">
            <a:xfrm>
              <a:off x="2267" y="2699"/>
              <a:ext cx="20" cy="24"/>
            </a:xfrm>
            <a:custGeom>
              <a:avLst/>
              <a:gdLst>
                <a:gd name="T0" fmla="*/ 0 w 28"/>
                <a:gd name="T1" fmla="*/ 1 h 34"/>
                <a:gd name="T2" fmla="*/ 1 w 28"/>
                <a:gd name="T3" fmla="*/ 0 h 34"/>
                <a:gd name="T4" fmla="*/ 1 w 28"/>
                <a:gd name="T5" fmla="*/ 1 h 34"/>
                <a:gd name="T6" fmla="*/ 1 w 28"/>
                <a:gd name="T7" fmla="*/ 1 h 34"/>
                <a:gd name="T8" fmla="*/ 1 w 28"/>
                <a:gd name="T9" fmla="*/ 1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34"/>
                <a:gd name="T17" fmla="*/ 28 w 28"/>
                <a:gd name="T18" fmla="*/ 34 h 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34">
                  <a:moveTo>
                    <a:pt x="0" y="19"/>
                  </a:moveTo>
                  <a:lnTo>
                    <a:pt x="7" y="0"/>
                  </a:lnTo>
                  <a:lnTo>
                    <a:pt x="28" y="1"/>
                  </a:lnTo>
                  <a:lnTo>
                    <a:pt x="21" y="34"/>
                  </a:lnTo>
                  <a:lnTo>
                    <a:pt x="1" y="30"/>
                  </a:lnTo>
                </a:path>
              </a:pathLst>
            </a:cu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75" name="Freeform 107"/>
            <p:cNvSpPr>
              <a:spLocks/>
            </p:cNvSpPr>
            <p:nvPr/>
          </p:nvSpPr>
          <p:spPr bwMode="auto">
            <a:xfrm>
              <a:off x="2206" y="2692"/>
              <a:ext cx="26" cy="40"/>
            </a:xfrm>
            <a:custGeom>
              <a:avLst/>
              <a:gdLst>
                <a:gd name="T0" fmla="*/ 0 w 34"/>
                <a:gd name="T1" fmla="*/ 2 h 55"/>
                <a:gd name="T2" fmla="*/ 1 w 34"/>
                <a:gd name="T3" fmla="*/ 1 h 55"/>
                <a:gd name="T4" fmla="*/ 2 w 34"/>
                <a:gd name="T5" fmla="*/ 1 h 55"/>
                <a:gd name="T6" fmla="*/ 2 w 34"/>
                <a:gd name="T7" fmla="*/ 1 h 55"/>
                <a:gd name="T8" fmla="*/ 2 w 34"/>
                <a:gd name="T9" fmla="*/ 1 h 55"/>
                <a:gd name="T10" fmla="*/ 2 w 34"/>
                <a:gd name="T11" fmla="*/ 0 h 55"/>
                <a:gd name="T12" fmla="*/ 2 w 34"/>
                <a:gd name="T13" fmla="*/ 1 h 55"/>
                <a:gd name="T14" fmla="*/ 2 w 34"/>
                <a:gd name="T15" fmla="*/ 2 h 55"/>
                <a:gd name="T16" fmla="*/ 0 w 34"/>
                <a:gd name="T17" fmla="*/ 2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55"/>
                <a:gd name="T29" fmla="*/ 34 w 34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55">
                  <a:moveTo>
                    <a:pt x="0" y="55"/>
                  </a:moveTo>
                  <a:lnTo>
                    <a:pt x="1" y="36"/>
                  </a:lnTo>
                  <a:lnTo>
                    <a:pt x="4" y="25"/>
                  </a:lnTo>
                  <a:lnTo>
                    <a:pt x="9" y="15"/>
                  </a:lnTo>
                  <a:lnTo>
                    <a:pt x="22" y="3"/>
                  </a:lnTo>
                  <a:lnTo>
                    <a:pt x="34" y="0"/>
                  </a:lnTo>
                  <a:lnTo>
                    <a:pt x="33" y="40"/>
                  </a:lnTo>
                  <a:lnTo>
                    <a:pt x="28" y="52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376" name="Group 108"/>
            <p:cNvGrpSpPr>
              <a:grpSpLocks/>
            </p:cNvGrpSpPr>
            <p:nvPr/>
          </p:nvGrpSpPr>
          <p:grpSpPr bwMode="auto">
            <a:xfrm rot="5400000">
              <a:off x="3282" y="2735"/>
              <a:ext cx="81" cy="135"/>
              <a:chOff x="2928" y="3216"/>
              <a:chExt cx="48" cy="240"/>
            </a:xfrm>
          </p:grpSpPr>
          <p:sp>
            <p:nvSpPr>
              <p:cNvPr id="47408" name="Line 10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409" name="Line 11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377" name="Group 111"/>
            <p:cNvGrpSpPr>
              <a:grpSpLocks/>
            </p:cNvGrpSpPr>
            <p:nvPr/>
          </p:nvGrpSpPr>
          <p:grpSpPr bwMode="auto">
            <a:xfrm rot="123913">
              <a:off x="3444" y="2655"/>
              <a:ext cx="112" cy="279"/>
              <a:chOff x="4590" y="526"/>
              <a:chExt cx="529" cy="1700"/>
            </a:xfrm>
          </p:grpSpPr>
          <p:sp>
            <p:nvSpPr>
              <p:cNvPr id="47405" name="Oval 112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06" name="Oval 113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07" name="Freeform 114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378" name="Group 115"/>
            <p:cNvGrpSpPr>
              <a:grpSpLocks/>
            </p:cNvGrpSpPr>
            <p:nvPr/>
          </p:nvGrpSpPr>
          <p:grpSpPr bwMode="auto">
            <a:xfrm rot="123913">
              <a:off x="3500" y="2656"/>
              <a:ext cx="112" cy="279"/>
              <a:chOff x="4590" y="526"/>
              <a:chExt cx="529" cy="1700"/>
            </a:xfrm>
          </p:grpSpPr>
          <p:sp>
            <p:nvSpPr>
              <p:cNvPr id="47402" name="Oval 116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03" name="Oval 117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404" name="Freeform 118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379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3585" y="2872"/>
              <a:ext cx="71" cy="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7380" name="Oval 120"/>
            <p:cNvSpPr>
              <a:spLocks noChangeArrowheads="1"/>
            </p:cNvSpPr>
            <p:nvPr/>
          </p:nvSpPr>
          <p:spPr bwMode="auto">
            <a:xfrm>
              <a:off x="3446" y="2733"/>
              <a:ext cx="179" cy="9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81" name="Freeform 121"/>
            <p:cNvSpPr>
              <a:spLocks/>
            </p:cNvSpPr>
            <p:nvPr/>
          </p:nvSpPr>
          <p:spPr bwMode="auto">
            <a:xfrm>
              <a:off x="3551" y="2695"/>
              <a:ext cx="21" cy="24"/>
            </a:xfrm>
            <a:custGeom>
              <a:avLst/>
              <a:gdLst>
                <a:gd name="T0" fmla="*/ 0 w 28"/>
                <a:gd name="T1" fmla="*/ 1 h 34"/>
                <a:gd name="T2" fmla="*/ 2 w 28"/>
                <a:gd name="T3" fmla="*/ 0 h 34"/>
                <a:gd name="T4" fmla="*/ 2 w 28"/>
                <a:gd name="T5" fmla="*/ 1 h 34"/>
                <a:gd name="T6" fmla="*/ 2 w 28"/>
                <a:gd name="T7" fmla="*/ 1 h 34"/>
                <a:gd name="T8" fmla="*/ 1 w 28"/>
                <a:gd name="T9" fmla="*/ 1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34"/>
                <a:gd name="T17" fmla="*/ 28 w 28"/>
                <a:gd name="T18" fmla="*/ 34 h 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34">
                  <a:moveTo>
                    <a:pt x="0" y="19"/>
                  </a:moveTo>
                  <a:lnTo>
                    <a:pt x="7" y="0"/>
                  </a:lnTo>
                  <a:lnTo>
                    <a:pt x="28" y="1"/>
                  </a:lnTo>
                  <a:lnTo>
                    <a:pt x="21" y="34"/>
                  </a:lnTo>
                  <a:lnTo>
                    <a:pt x="1" y="30"/>
                  </a:lnTo>
                </a:path>
              </a:pathLst>
            </a:cu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82" name="Freeform 122"/>
            <p:cNvSpPr>
              <a:spLocks/>
            </p:cNvSpPr>
            <p:nvPr/>
          </p:nvSpPr>
          <p:spPr bwMode="auto">
            <a:xfrm>
              <a:off x="3490" y="2688"/>
              <a:ext cx="26" cy="40"/>
            </a:xfrm>
            <a:custGeom>
              <a:avLst/>
              <a:gdLst>
                <a:gd name="T0" fmla="*/ 0 w 34"/>
                <a:gd name="T1" fmla="*/ 2 h 55"/>
                <a:gd name="T2" fmla="*/ 1 w 34"/>
                <a:gd name="T3" fmla="*/ 1 h 55"/>
                <a:gd name="T4" fmla="*/ 2 w 34"/>
                <a:gd name="T5" fmla="*/ 1 h 55"/>
                <a:gd name="T6" fmla="*/ 2 w 34"/>
                <a:gd name="T7" fmla="*/ 1 h 55"/>
                <a:gd name="T8" fmla="*/ 2 w 34"/>
                <a:gd name="T9" fmla="*/ 1 h 55"/>
                <a:gd name="T10" fmla="*/ 2 w 34"/>
                <a:gd name="T11" fmla="*/ 0 h 55"/>
                <a:gd name="T12" fmla="*/ 2 w 34"/>
                <a:gd name="T13" fmla="*/ 1 h 55"/>
                <a:gd name="T14" fmla="*/ 2 w 34"/>
                <a:gd name="T15" fmla="*/ 2 h 55"/>
                <a:gd name="T16" fmla="*/ 0 w 34"/>
                <a:gd name="T17" fmla="*/ 2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55"/>
                <a:gd name="T29" fmla="*/ 34 w 34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55">
                  <a:moveTo>
                    <a:pt x="0" y="55"/>
                  </a:moveTo>
                  <a:lnTo>
                    <a:pt x="1" y="36"/>
                  </a:lnTo>
                  <a:lnTo>
                    <a:pt x="4" y="25"/>
                  </a:lnTo>
                  <a:lnTo>
                    <a:pt x="9" y="15"/>
                  </a:lnTo>
                  <a:lnTo>
                    <a:pt x="22" y="3"/>
                  </a:lnTo>
                  <a:lnTo>
                    <a:pt x="34" y="0"/>
                  </a:lnTo>
                  <a:lnTo>
                    <a:pt x="33" y="40"/>
                  </a:lnTo>
                  <a:lnTo>
                    <a:pt x="28" y="52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383" name="Group 123"/>
            <p:cNvGrpSpPr>
              <a:grpSpLocks/>
            </p:cNvGrpSpPr>
            <p:nvPr/>
          </p:nvGrpSpPr>
          <p:grpSpPr bwMode="auto">
            <a:xfrm>
              <a:off x="3676" y="2679"/>
              <a:ext cx="848" cy="219"/>
              <a:chOff x="1860" y="3086"/>
              <a:chExt cx="912" cy="219"/>
            </a:xfrm>
          </p:grpSpPr>
          <p:sp>
            <p:nvSpPr>
              <p:cNvPr id="47394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0" y="3150"/>
                <a:ext cx="168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7395" name="Group 125"/>
              <p:cNvGrpSpPr>
                <a:grpSpLocks/>
              </p:cNvGrpSpPr>
              <p:nvPr/>
            </p:nvGrpSpPr>
            <p:grpSpPr bwMode="auto">
              <a:xfrm>
                <a:off x="2070" y="3123"/>
                <a:ext cx="456" cy="182"/>
                <a:chOff x="2485" y="3102"/>
                <a:chExt cx="456" cy="182"/>
              </a:xfrm>
            </p:grpSpPr>
            <p:sp>
              <p:nvSpPr>
                <p:cNvPr id="47399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85" y="3152"/>
                  <a:ext cx="264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400" name="WordArt 1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0" y="3150"/>
                  <a:ext cx="85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401" name="Oval 128"/>
                <p:cNvSpPr>
                  <a:spLocks noChangeArrowheads="1"/>
                </p:cNvSpPr>
                <p:nvPr/>
              </p:nvSpPr>
              <p:spPr bwMode="auto">
                <a:xfrm>
                  <a:off x="2881" y="3102"/>
                  <a:ext cx="60" cy="6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396" name="Group 129"/>
              <p:cNvGrpSpPr>
                <a:grpSpLocks/>
              </p:cNvGrpSpPr>
              <p:nvPr/>
            </p:nvGrpSpPr>
            <p:grpSpPr bwMode="auto">
              <a:xfrm>
                <a:off x="2561" y="3086"/>
                <a:ext cx="211" cy="202"/>
                <a:chOff x="1222" y="3049"/>
                <a:chExt cx="211" cy="202"/>
              </a:xfrm>
            </p:grpSpPr>
            <p:sp>
              <p:nvSpPr>
                <p:cNvPr id="47397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22" y="3049"/>
                  <a:ext cx="99" cy="2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7398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30" y="3113"/>
                  <a:ext cx="103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7384" name="Group 132"/>
            <p:cNvGrpSpPr>
              <a:grpSpLocks/>
            </p:cNvGrpSpPr>
            <p:nvPr/>
          </p:nvGrpSpPr>
          <p:grpSpPr bwMode="auto">
            <a:xfrm rot="5400000">
              <a:off x="4615" y="2743"/>
              <a:ext cx="72" cy="133"/>
              <a:chOff x="2928" y="3216"/>
              <a:chExt cx="48" cy="240"/>
            </a:xfrm>
          </p:grpSpPr>
          <p:sp>
            <p:nvSpPr>
              <p:cNvPr id="47392" name="Line 13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93" name="Line 13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385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5311" y="2709"/>
              <a:ext cx="134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386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4773" y="2741"/>
              <a:ext cx="81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387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4884" y="2742"/>
              <a:ext cx="146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grpSp>
          <p:nvGrpSpPr>
            <p:cNvPr id="47388" name="Group 138"/>
            <p:cNvGrpSpPr>
              <a:grpSpLocks/>
            </p:cNvGrpSpPr>
            <p:nvPr/>
          </p:nvGrpSpPr>
          <p:grpSpPr bwMode="auto">
            <a:xfrm>
              <a:off x="5186" y="2670"/>
              <a:ext cx="129" cy="222"/>
              <a:chOff x="2829" y="3244"/>
              <a:chExt cx="192" cy="252"/>
            </a:xfrm>
          </p:grpSpPr>
          <p:sp>
            <p:nvSpPr>
              <p:cNvPr id="47390" name="Rectangle 139"/>
              <p:cNvSpPr>
                <a:spLocks noChangeArrowheads="1"/>
              </p:cNvSpPr>
              <p:nvPr/>
            </p:nvSpPr>
            <p:spPr bwMode="auto">
              <a:xfrm>
                <a:off x="2829" y="3244"/>
                <a:ext cx="192" cy="2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391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2" y="3269"/>
                <a:ext cx="138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h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389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5055" y="2704"/>
              <a:ext cx="124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" name="Group 142"/>
          <p:cNvGrpSpPr>
            <a:grpSpLocks/>
          </p:cNvGrpSpPr>
          <p:nvPr/>
        </p:nvGrpSpPr>
        <p:grpSpPr bwMode="auto">
          <a:xfrm>
            <a:off x="3725863" y="4900613"/>
            <a:ext cx="4478337" cy="1381125"/>
            <a:chOff x="2347" y="3087"/>
            <a:chExt cx="2821" cy="870"/>
          </a:xfrm>
        </p:grpSpPr>
        <p:sp>
          <p:nvSpPr>
            <p:cNvPr id="47336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2347" y="3140"/>
              <a:ext cx="964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由高斯定理得</a:t>
              </a:r>
            </a:p>
          </p:txBody>
        </p:sp>
        <p:grpSp>
          <p:nvGrpSpPr>
            <p:cNvPr id="47337" name="Group 144"/>
            <p:cNvGrpSpPr>
              <a:grpSpLocks/>
            </p:cNvGrpSpPr>
            <p:nvPr/>
          </p:nvGrpSpPr>
          <p:grpSpPr bwMode="auto">
            <a:xfrm rot="5400000">
              <a:off x="4366" y="3193"/>
              <a:ext cx="74" cy="133"/>
              <a:chOff x="2928" y="3216"/>
              <a:chExt cx="48" cy="240"/>
            </a:xfrm>
          </p:grpSpPr>
          <p:sp>
            <p:nvSpPr>
              <p:cNvPr id="47365" name="Line 14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66" name="Line 14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338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4124" y="3168"/>
              <a:ext cx="134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339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3585" y="3200"/>
              <a:ext cx="80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340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3696" y="3201"/>
              <a:ext cx="146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grpSp>
          <p:nvGrpSpPr>
            <p:cNvPr id="47341" name="Group 150"/>
            <p:cNvGrpSpPr>
              <a:grpSpLocks/>
            </p:cNvGrpSpPr>
            <p:nvPr/>
          </p:nvGrpSpPr>
          <p:grpSpPr bwMode="auto">
            <a:xfrm>
              <a:off x="3999" y="3127"/>
              <a:ext cx="128" cy="226"/>
              <a:chOff x="2829" y="3244"/>
              <a:chExt cx="192" cy="252"/>
            </a:xfrm>
          </p:grpSpPr>
          <p:sp>
            <p:nvSpPr>
              <p:cNvPr id="47363" name="Rectangle 151"/>
              <p:cNvSpPr>
                <a:spLocks noChangeArrowheads="1"/>
              </p:cNvSpPr>
              <p:nvPr/>
            </p:nvSpPr>
            <p:spPr bwMode="auto">
              <a:xfrm>
                <a:off x="2829" y="3244"/>
                <a:ext cx="192" cy="2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364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2" y="3269"/>
                <a:ext cx="138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h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342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4498" y="3175"/>
              <a:ext cx="223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194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47343" name="Group 154"/>
            <p:cNvGrpSpPr>
              <a:grpSpLocks/>
            </p:cNvGrpSpPr>
            <p:nvPr/>
          </p:nvGrpSpPr>
          <p:grpSpPr bwMode="auto">
            <a:xfrm>
              <a:off x="4726" y="3087"/>
              <a:ext cx="145" cy="256"/>
              <a:chOff x="2829" y="3244"/>
              <a:chExt cx="192" cy="252"/>
            </a:xfrm>
          </p:grpSpPr>
          <p:sp>
            <p:nvSpPr>
              <p:cNvPr id="47361" name="Rectangle 155"/>
              <p:cNvSpPr>
                <a:spLocks noChangeArrowheads="1"/>
              </p:cNvSpPr>
              <p:nvPr/>
            </p:nvSpPr>
            <p:spPr bwMode="auto">
              <a:xfrm>
                <a:off x="2829" y="3244"/>
                <a:ext cx="192" cy="2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362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2" y="3269"/>
                <a:ext cx="138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h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344" name="Line 157"/>
            <p:cNvSpPr>
              <a:spLocks noChangeShapeType="1"/>
            </p:cNvSpPr>
            <p:nvPr/>
          </p:nvSpPr>
          <p:spPr bwMode="auto">
            <a:xfrm flipH="1">
              <a:off x="4889" y="3088"/>
              <a:ext cx="114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345" name="Group 158"/>
            <p:cNvGrpSpPr>
              <a:grpSpLocks/>
            </p:cNvGrpSpPr>
            <p:nvPr/>
          </p:nvGrpSpPr>
          <p:grpSpPr bwMode="auto">
            <a:xfrm>
              <a:off x="5010" y="3147"/>
              <a:ext cx="158" cy="170"/>
              <a:chOff x="3275" y="3175"/>
              <a:chExt cx="241" cy="207"/>
            </a:xfrm>
          </p:grpSpPr>
          <p:sp>
            <p:nvSpPr>
              <p:cNvPr id="47359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7360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7346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3074" y="3646"/>
              <a:ext cx="303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7347" name="Group 162"/>
            <p:cNvGrpSpPr>
              <a:grpSpLocks/>
            </p:cNvGrpSpPr>
            <p:nvPr/>
          </p:nvGrpSpPr>
          <p:grpSpPr bwMode="auto">
            <a:xfrm rot="5400000">
              <a:off x="3506" y="3685"/>
              <a:ext cx="72" cy="147"/>
              <a:chOff x="2928" y="3216"/>
              <a:chExt cx="48" cy="240"/>
            </a:xfrm>
          </p:grpSpPr>
          <p:sp>
            <p:nvSpPr>
              <p:cNvPr id="47357" name="Line 16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58" name="Line 16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348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3966" y="3531"/>
              <a:ext cx="221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194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7349" name="Line 166"/>
            <p:cNvSpPr>
              <a:spLocks noChangeShapeType="1"/>
            </p:cNvSpPr>
            <p:nvPr/>
          </p:nvSpPr>
          <p:spPr bwMode="auto">
            <a:xfrm>
              <a:off x="3704" y="3746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50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3761" y="3810"/>
              <a:ext cx="82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7351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3905" y="3811"/>
              <a:ext cx="150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grpSp>
          <p:nvGrpSpPr>
            <p:cNvPr id="47352" name="Group 169"/>
            <p:cNvGrpSpPr>
              <a:grpSpLocks/>
            </p:cNvGrpSpPr>
            <p:nvPr/>
          </p:nvGrpSpPr>
          <p:grpSpPr bwMode="auto">
            <a:xfrm>
              <a:off x="4094" y="3788"/>
              <a:ext cx="163" cy="168"/>
              <a:chOff x="3275" y="3175"/>
              <a:chExt cx="241" cy="207"/>
            </a:xfrm>
          </p:grpSpPr>
          <p:sp>
            <p:nvSpPr>
              <p:cNvPr id="47355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7356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7353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4328" y="3791"/>
              <a:ext cx="124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7354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3866" y="3158"/>
              <a:ext cx="124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47115" name="Group 174"/>
          <p:cNvGrpSpPr>
            <a:grpSpLocks/>
          </p:cNvGrpSpPr>
          <p:nvPr/>
        </p:nvGrpSpPr>
        <p:grpSpPr bwMode="auto">
          <a:xfrm>
            <a:off x="617538" y="2136775"/>
            <a:ext cx="2346325" cy="2193925"/>
            <a:chOff x="389" y="1346"/>
            <a:chExt cx="1478" cy="1382"/>
          </a:xfrm>
        </p:grpSpPr>
        <p:grpSp>
          <p:nvGrpSpPr>
            <p:cNvPr id="47315" name="Group 175"/>
            <p:cNvGrpSpPr>
              <a:grpSpLocks/>
            </p:cNvGrpSpPr>
            <p:nvPr/>
          </p:nvGrpSpPr>
          <p:grpSpPr bwMode="auto">
            <a:xfrm>
              <a:off x="660" y="1346"/>
              <a:ext cx="1004" cy="1382"/>
              <a:chOff x="4171" y="2168"/>
              <a:chExt cx="1117" cy="1425"/>
            </a:xfrm>
          </p:grpSpPr>
          <p:grpSp>
            <p:nvGrpSpPr>
              <p:cNvPr id="47327" name="Group 176"/>
              <p:cNvGrpSpPr>
                <a:grpSpLocks/>
              </p:cNvGrpSpPr>
              <p:nvPr/>
            </p:nvGrpSpPr>
            <p:grpSpPr bwMode="auto">
              <a:xfrm>
                <a:off x="4171" y="2303"/>
                <a:ext cx="1117" cy="1290"/>
                <a:chOff x="2379" y="2354"/>
                <a:chExt cx="1117" cy="1290"/>
              </a:xfrm>
            </p:grpSpPr>
            <p:sp>
              <p:nvSpPr>
                <p:cNvPr id="47331" name="Oval 177"/>
                <p:cNvSpPr>
                  <a:spLocks noChangeArrowheads="1"/>
                </p:cNvSpPr>
                <p:nvPr/>
              </p:nvSpPr>
              <p:spPr bwMode="auto">
                <a:xfrm>
                  <a:off x="2381" y="3472"/>
                  <a:ext cx="1111" cy="172"/>
                </a:xfrm>
                <a:prstGeom prst="ellipse">
                  <a:avLst/>
                </a:prstGeom>
                <a:solidFill>
                  <a:srgbClr val="FFFFCC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2" name="Rectangle 178"/>
                <p:cNvSpPr>
                  <a:spLocks noChangeArrowheads="1"/>
                </p:cNvSpPr>
                <p:nvPr/>
              </p:nvSpPr>
              <p:spPr bwMode="auto">
                <a:xfrm>
                  <a:off x="2383" y="2445"/>
                  <a:ext cx="1112" cy="1122"/>
                </a:xfrm>
                <a:prstGeom prst="rect">
                  <a:avLst/>
                </a:prstGeom>
                <a:solidFill>
                  <a:srgbClr val="FFFFCC">
                    <a:alpha val="50195"/>
                  </a:srgb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3" name="Oval 179"/>
                <p:cNvSpPr>
                  <a:spLocks noChangeArrowheads="1"/>
                </p:cNvSpPr>
                <p:nvPr/>
              </p:nvSpPr>
              <p:spPr bwMode="auto">
                <a:xfrm>
                  <a:off x="2383" y="2354"/>
                  <a:ext cx="1111" cy="172"/>
                </a:xfrm>
                <a:prstGeom prst="ellipse">
                  <a:avLst/>
                </a:prstGeom>
                <a:solidFill>
                  <a:srgbClr val="FFFFCC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334" name="Line 180"/>
                <p:cNvSpPr>
                  <a:spLocks noChangeShapeType="1"/>
                </p:cNvSpPr>
                <p:nvPr/>
              </p:nvSpPr>
              <p:spPr bwMode="auto">
                <a:xfrm>
                  <a:off x="2379" y="2442"/>
                  <a:ext cx="0" cy="11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335" name="Line 181"/>
                <p:cNvSpPr>
                  <a:spLocks noChangeShapeType="1"/>
                </p:cNvSpPr>
                <p:nvPr/>
              </p:nvSpPr>
              <p:spPr bwMode="auto">
                <a:xfrm>
                  <a:off x="3496" y="2437"/>
                  <a:ext cx="0" cy="11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7328" name="Line 182"/>
              <p:cNvSpPr>
                <a:spLocks noChangeShapeType="1"/>
              </p:cNvSpPr>
              <p:nvPr/>
            </p:nvSpPr>
            <p:spPr bwMode="auto">
              <a:xfrm>
                <a:off x="4679" y="2394"/>
                <a:ext cx="11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29" name="Line 183"/>
              <p:cNvSpPr>
                <a:spLocks noChangeShapeType="1"/>
              </p:cNvSpPr>
              <p:nvPr/>
            </p:nvSpPr>
            <p:spPr bwMode="auto">
              <a:xfrm>
                <a:off x="4734" y="2168"/>
                <a:ext cx="0" cy="22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330" name="Line 184"/>
              <p:cNvSpPr>
                <a:spLocks noChangeShapeType="1"/>
              </p:cNvSpPr>
              <p:nvPr/>
            </p:nvSpPr>
            <p:spPr bwMode="auto">
              <a:xfrm>
                <a:off x="4676" y="3495"/>
                <a:ext cx="11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316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1729" y="1760"/>
              <a:ext cx="138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317" name="Line 186"/>
            <p:cNvSpPr>
              <a:spLocks noChangeShapeType="1"/>
            </p:cNvSpPr>
            <p:nvPr/>
          </p:nvSpPr>
          <p:spPr bwMode="auto">
            <a:xfrm>
              <a:off x="399" y="1567"/>
              <a:ext cx="1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8" name="Line 187"/>
            <p:cNvSpPr>
              <a:spLocks noChangeShapeType="1"/>
            </p:cNvSpPr>
            <p:nvPr/>
          </p:nvSpPr>
          <p:spPr bwMode="auto">
            <a:xfrm>
              <a:off x="411" y="2630"/>
              <a:ext cx="1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9" name="Line 188"/>
            <p:cNvSpPr>
              <a:spLocks noChangeShapeType="1"/>
            </p:cNvSpPr>
            <p:nvPr/>
          </p:nvSpPr>
          <p:spPr bwMode="auto">
            <a:xfrm>
              <a:off x="472" y="1557"/>
              <a:ext cx="0" cy="10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320" name="Group 189"/>
            <p:cNvGrpSpPr>
              <a:grpSpLocks/>
            </p:cNvGrpSpPr>
            <p:nvPr/>
          </p:nvGrpSpPr>
          <p:grpSpPr bwMode="auto">
            <a:xfrm>
              <a:off x="389" y="1987"/>
              <a:ext cx="173" cy="245"/>
              <a:chOff x="2829" y="3244"/>
              <a:chExt cx="192" cy="252"/>
            </a:xfrm>
          </p:grpSpPr>
          <p:sp>
            <p:nvSpPr>
              <p:cNvPr id="47325" name="Rectangle 190"/>
              <p:cNvSpPr>
                <a:spLocks noChangeArrowheads="1"/>
              </p:cNvSpPr>
              <p:nvPr/>
            </p:nvSpPr>
            <p:spPr bwMode="auto">
              <a:xfrm>
                <a:off x="2829" y="3244"/>
                <a:ext cx="192" cy="2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326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2" y="3269"/>
                <a:ext cx="138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h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321" name="Line 192"/>
            <p:cNvSpPr>
              <a:spLocks noChangeShapeType="1"/>
            </p:cNvSpPr>
            <p:nvPr/>
          </p:nvSpPr>
          <p:spPr bwMode="auto">
            <a:xfrm>
              <a:off x="662" y="2086"/>
              <a:ext cx="4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322" name="Group 193"/>
            <p:cNvGrpSpPr>
              <a:grpSpLocks/>
            </p:cNvGrpSpPr>
            <p:nvPr/>
          </p:nvGrpSpPr>
          <p:grpSpPr bwMode="auto">
            <a:xfrm>
              <a:off x="849" y="2002"/>
              <a:ext cx="121" cy="151"/>
              <a:chOff x="447" y="3562"/>
              <a:chExt cx="103" cy="133"/>
            </a:xfrm>
          </p:grpSpPr>
          <p:sp>
            <p:nvSpPr>
              <p:cNvPr id="47323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" y="3568"/>
                <a:ext cx="101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324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" y="3562"/>
                <a:ext cx="101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47120" name="Group 196"/>
          <p:cNvGrpSpPr>
            <a:grpSpLocks/>
          </p:cNvGrpSpPr>
          <p:nvPr/>
        </p:nvGrpSpPr>
        <p:grpSpPr bwMode="auto">
          <a:xfrm>
            <a:off x="1514475" y="5105400"/>
            <a:ext cx="1992313" cy="1530350"/>
            <a:chOff x="954" y="3216"/>
            <a:chExt cx="1255" cy="964"/>
          </a:xfrm>
        </p:grpSpPr>
        <p:grpSp>
          <p:nvGrpSpPr>
            <p:cNvPr id="47196" name="Group 197"/>
            <p:cNvGrpSpPr>
              <a:grpSpLocks/>
            </p:cNvGrpSpPr>
            <p:nvPr/>
          </p:nvGrpSpPr>
          <p:grpSpPr bwMode="auto">
            <a:xfrm>
              <a:off x="954" y="3216"/>
              <a:ext cx="1255" cy="964"/>
              <a:chOff x="954" y="3216"/>
              <a:chExt cx="1255" cy="964"/>
            </a:xfrm>
          </p:grpSpPr>
          <p:sp>
            <p:nvSpPr>
              <p:cNvPr id="47206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3" y="4071"/>
                <a:ext cx="72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7207" name="Group 199"/>
              <p:cNvGrpSpPr>
                <a:grpSpLocks/>
              </p:cNvGrpSpPr>
              <p:nvPr/>
            </p:nvGrpSpPr>
            <p:grpSpPr bwMode="auto">
              <a:xfrm>
                <a:off x="1141" y="3253"/>
                <a:ext cx="848" cy="823"/>
                <a:chOff x="1298" y="3029"/>
                <a:chExt cx="1113" cy="1025"/>
              </a:xfrm>
            </p:grpSpPr>
            <p:grpSp>
              <p:nvGrpSpPr>
                <p:cNvPr id="47213" name="Group 200"/>
                <p:cNvGrpSpPr>
                  <a:grpSpLocks/>
                </p:cNvGrpSpPr>
                <p:nvPr/>
              </p:nvGrpSpPr>
              <p:grpSpPr bwMode="auto">
                <a:xfrm>
                  <a:off x="1298" y="3029"/>
                  <a:ext cx="573" cy="1024"/>
                  <a:chOff x="1298" y="3029"/>
                  <a:chExt cx="573" cy="1024"/>
                </a:xfrm>
              </p:grpSpPr>
              <p:grpSp>
                <p:nvGrpSpPr>
                  <p:cNvPr id="47265" name="Group 201"/>
                  <p:cNvGrpSpPr>
                    <a:grpSpLocks/>
                  </p:cNvGrpSpPr>
                  <p:nvPr/>
                </p:nvGrpSpPr>
                <p:grpSpPr bwMode="auto">
                  <a:xfrm>
                    <a:off x="1298" y="3521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7291" name="Group 20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7304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305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306" name="Line 20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307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308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309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310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311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312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313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314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7292" name="Line 2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93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94" name="Line 2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95" name="Line 2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96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97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98" name="Line 2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99" name="Line 2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300" name="Line 2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301" name="Line 2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302" name="Line 2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303" name="Line 2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7266" name="Group 226"/>
                  <p:cNvGrpSpPr>
                    <a:grpSpLocks/>
                  </p:cNvGrpSpPr>
                  <p:nvPr/>
                </p:nvGrpSpPr>
                <p:grpSpPr bwMode="auto">
                  <a:xfrm>
                    <a:off x="1298" y="3029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7267" name="Group 2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7280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81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82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83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84" name="Line 23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85" name="Line 23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86" name="Line 23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87" name="Line 23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88" name="Line 23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89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90" name="Line 23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7268" name="Line 2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69" name="Line 2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70" name="Line 2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71" name="Line 2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72" name="Line 2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73" name="Line 2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74" name="Line 2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75" name="Line 2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76" name="Line 2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77" name="Line 2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78" name="Line 2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79" name="Line 2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47214" name="Group 251"/>
                <p:cNvGrpSpPr>
                  <a:grpSpLocks/>
                </p:cNvGrpSpPr>
                <p:nvPr/>
              </p:nvGrpSpPr>
              <p:grpSpPr bwMode="auto">
                <a:xfrm>
                  <a:off x="1838" y="3030"/>
                  <a:ext cx="573" cy="1024"/>
                  <a:chOff x="1298" y="3029"/>
                  <a:chExt cx="573" cy="1024"/>
                </a:xfrm>
              </p:grpSpPr>
              <p:grpSp>
                <p:nvGrpSpPr>
                  <p:cNvPr id="47215" name="Group 252"/>
                  <p:cNvGrpSpPr>
                    <a:grpSpLocks/>
                  </p:cNvGrpSpPr>
                  <p:nvPr/>
                </p:nvGrpSpPr>
                <p:grpSpPr bwMode="auto">
                  <a:xfrm>
                    <a:off x="1298" y="3521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7241" name="Group 25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7254" name="Line 254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55" name="Line 25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56" name="Line 25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57" name="Line 25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58" name="Line 25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59" name="Line 25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60" name="Line 26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61" name="Line 26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62" name="Line 26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63" name="Line 26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64" name="Line 26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7242" name="Line 2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43" name="Line 2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44" name="Line 2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45" name="Line 2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46" name="Line 2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47" name="Line 2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48" name="Line 2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49" name="Line 2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50" name="Line 2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51" name="Line 2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52" name="Line 2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53" name="Line 2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7216" name="Group 277"/>
                  <p:cNvGrpSpPr>
                    <a:grpSpLocks/>
                  </p:cNvGrpSpPr>
                  <p:nvPr/>
                </p:nvGrpSpPr>
                <p:grpSpPr bwMode="auto">
                  <a:xfrm>
                    <a:off x="1298" y="3029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7217" name="Group 2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7230" name="Line 279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31" name="Line 28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32" name="Line 28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33" name="Line 28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34" name="Line 28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35" name="Line 28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36" name="Line 28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37" name="Line 28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38" name="Line 28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39" name="Line 28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240" name="Line 28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7218" name="Line 2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19" name="Line 2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20" name="Line 2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21" name="Line 2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22" name="Line 2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23" name="Line 2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24" name="Line 2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25" name="Line 2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26" name="Line 2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27" name="Line 2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28" name="Line 3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229" name="Line 3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47208" name="Line 302"/>
              <p:cNvSpPr>
                <a:spLocks noChangeShapeType="1"/>
              </p:cNvSpPr>
              <p:nvPr/>
            </p:nvSpPr>
            <p:spPr bwMode="auto">
              <a:xfrm>
                <a:off x="1161" y="4065"/>
                <a:ext cx="9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09" name="Line 303"/>
              <p:cNvSpPr>
                <a:spLocks noChangeShapeType="1"/>
              </p:cNvSpPr>
              <p:nvPr/>
            </p:nvSpPr>
            <p:spPr bwMode="auto">
              <a:xfrm flipV="1">
                <a:off x="1162" y="3216"/>
                <a:ext cx="0" cy="8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210" name="WordArt 3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00" y="4006"/>
                <a:ext cx="109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7211" name="WordArt 3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4" y="3262"/>
                <a:ext cx="146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19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7212" name="Freeform 306"/>
              <p:cNvSpPr>
                <a:spLocks/>
              </p:cNvSpPr>
              <p:nvPr/>
            </p:nvSpPr>
            <p:spPr bwMode="auto">
              <a:xfrm>
                <a:off x="1245" y="3351"/>
                <a:ext cx="669" cy="642"/>
              </a:xfrm>
              <a:custGeom>
                <a:avLst/>
                <a:gdLst>
                  <a:gd name="T0" fmla="*/ 0 w 669"/>
                  <a:gd name="T1" fmla="*/ 0 h 642"/>
                  <a:gd name="T2" fmla="*/ 120 w 669"/>
                  <a:gd name="T3" fmla="*/ 504 h 642"/>
                  <a:gd name="T4" fmla="*/ 669 w 669"/>
                  <a:gd name="T5" fmla="*/ 642 h 642"/>
                  <a:gd name="T6" fmla="*/ 0 60000 65536"/>
                  <a:gd name="T7" fmla="*/ 0 60000 65536"/>
                  <a:gd name="T8" fmla="*/ 0 60000 65536"/>
                  <a:gd name="T9" fmla="*/ 0 w 669"/>
                  <a:gd name="T10" fmla="*/ 0 h 642"/>
                  <a:gd name="T11" fmla="*/ 669 w 669"/>
                  <a:gd name="T12" fmla="*/ 642 h 6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69" h="642">
                    <a:moveTo>
                      <a:pt x="0" y="0"/>
                    </a:moveTo>
                    <a:cubicBezTo>
                      <a:pt x="4" y="198"/>
                      <a:pt x="9" y="397"/>
                      <a:pt x="120" y="504"/>
                    </a:cubicBezTo>
                    <a:cubicBezTo>
                      <a:pt x="231" y="611"/>
                      <a:pt x="450" y="626"/>
                      <a:pt x="669" y="642"/>
                    </a:cubicBezTo>
                  </a:path>
                </a:pathLst>
              </a:cu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197" name="Group 307"/>
            <p:cNvGrpSpPr>
              <a:grpSpLocks/>
            </p:cNvGrpSpPr>
            <p:nvPr/>
          </p:nvGrpSpPr>
          <p:grpSpPr bwMode="auto">
            <a:xfrm>
              <a:off x="1355" y="3607"/>
              <a:ext cx="516" cy="231"/>
              <a:chOff x="4034" y="3290"/>
              <a:chExt cx="679" cy="317"/>
            </a:xfrm>
          </p:grpSpPr>
          <p:sp>
            <p:nvSpPr>
              <p:cNvPr id="47198" name="WordArt 3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4" y="3378"/>
                <a:ext cx="187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778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7199" name="Group 309"/>
              <p:cNvGrpSpPr>
                <a:grpSpLocks/>
              </p:cNvGrpSpPr>
              <p:nvPr/>
            </p:nvGrpSpPr>
            <p:grpSpPr bwMode="auto">
              <a:xfrm>
                <a:off x="4470" y="3290"/>
                <a:ext cx="243" cy="317"/>
                <a:chOff x="4866" y="3451"/>
                <a:chExt cx="303" cy="464"/>
              </a:xfrm>
            </p:grpSpPr>
            <p:sp>
              <p:nvSpPr>
                <p:cNvPr id="47203" name="Line 310"/>
                <p:cNvSpPr>
                  <a:spLocks noChangeShapeType="1"/>
                </p:cNvSpPr>
                <p:nvPr/>
              </p:nvSpPr>
              <p:spPr bwMode="auto">
                <a:xfrm>
                  <a:off x="4866" y="3670"/>
                  <a:ext cx="30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204" name="WordArt 3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41" y="3720"/>
                  <a:ext cx="137" cy="1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263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05" name="WordArt 3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75" y="3451"/>
                  <a:ext cx="60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7200" name="Group 313"/>
              <p:cNvGrpSpPr>
                <a:grpSpLocks/>
              </p:cNvGrpSpPr>
              <p:nvPr/>
            </p:nvGrpSpPr>
            <p:grpSpPr bwMode="auto">
              <a:xfrm>
                <a:off x="4257" y="3405"/>
                <a:ext cx="182" cy="89"/>
                <a:chOff x="3825" y="1404"/>
                <a:chExt cx="298" cy="140"/>
              </a:xfrm>
            </p:grpSpPr>
            <p:sp>
              <p:nvSpPr>
                <p:cNvPr id="47201" name="WordArt 314"/>
                <p:cNvSpPr>
                  <a:spLocks noChangeArrowheads="1" noChangeShapeType="1" noTextEdit="1"/>
                </p:cNvSpPr>
                <p:nvPr/>
              </p:nvSpPr>
              <p:spPr bwMode="auto">
                <a:xfrm rot="-5400000">
                  <a:off x="3891" y="1338"/>
                  <a:ext cx="140" cy="2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7202" name="Rectangle 315"/>
                <p:cNvSpPr>
                  <a:spLocks noChangeArrowheads="1"/>
                </p:cNvSpPr>
                <p:nvPr/>
              </p:nvSpPr>
              <p:spPr bwMode="auto">
                <a:xfrm>
                  <a:off x="4034" y="1431"/>
                  <a:ext cx="89" cy="8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47121" name="Group 316"/>
          <p:cNvGrpSpPr>
            <a:grpSpLocks/>
          </p:cNvGrpSpPr>
          <p:nvPr/>
        </p:nvGrpSpPr>
        <p:grpSpPr bwMode="auto">
          <a:xfrm>
            <a:off x="0" y="0"/>
            <a:ext cx="9144000" cy="1031875"/>
            <a:chOff x="0" y="0"/>
            <a:chExt cx="5760" cy="650"/>
          </a:xfrm>
        </p:grpSpPr>
        <p:sp>
          <p:nvSpPr>
            <p:cNvPr id="47122" name="Rectangle 317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102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3" name="Rectangle 318" descr="羊皮纸"/>
            <p:cNvSpPr>
              <a:spLocks noChangeArrowheads="1"/>
            </p:cNvSpPr>
            <p:nvPr/>
          </p:nvSpPr>
          <p:spPr bwMode="auto">
            <a:xfrm>
              <a:off x="0" y="564"/>
              <a:ext cx="5760" cy="86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24" name="Group 319"/>
            <p:cNvGrpSpPr>
              <a:grpSpLocks/>
            </p:cNvGrpSpPr>
            <p:nvPr/>
          </p:nvGrpSpPr>
          <p:grpSpPr bwMode="auto">
            <a:xfrm>
              <a:off x="188" y="159"/>
              <a:ext cx="5298" cy="325"/>
              <a:chOff x="188" y="159"/>
              <a:chExt cx="5298" cy="325"/>
            </a:xfrm>
          </p:grpSpPr>
          <p:grpSp>
            <p:nvGrpSpPr>
              <p:cNvPr id="47125" name="Group 320"/>
              <p:cNvGrpSpPr>
                <a:grpSpLocks/>
              </p:cNvGrpSpPr>
              <p:nvPr/>
            </p:nvGrpSpPr>
            <p:grpSpPr bwMode="auto">
              <a:xfrm>
                <a:off x="1105" y="159"/>
                <a:ext cx="3608" cy="325"/>
                <a:chOff x="1105" y="159"/>
                <a:chExt cx="3608" cy="325"/>
              </a:xfrm>
            </p:grpSpPr>
            <p:grpSp>
              <p:nvGrpSpPr>
                <p:cNvPr id="47128" name="Group 321"/>
                <p:cNvGrpSpPr>
                  <a:grpSpLocks/>
                </p:cNvGrpSpPr>
                <p:nvPr/>
              </p:nvGrpSpPr>
              <p:grpSpPr bwMode="auto">
                <a:xfrm rot="5400000">
                  <a:off x="3871" y="238"/>
                  <a:ext cx="52" cy="136"/>
                  <a:chOff x="2928" y="3216"/>
                  <a:chExt cx="48" cy="240"/>
                </a:xfrm>
              </p:grpSpPr>
              <p:sp>
                <p:nvSpPr>
                  <p:cNvPr id="47194" name="Line 32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5" name="Line 32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29" name="Group 324"/>
                <p:cNvGrpSpPr>
                  <a:grpSpLocks/>
                </p:cNvGrpSpPr>
                <p:nvPr/>
              </p:nvGrpSpPr>
              <p:grpSpPr bwMode="auto">
                <a:xfrm>
                  <a:off x="3110" y="266"/>
                  <a:ext cx="404" cy="143"/>
                  <a:chOff x="4882" y="3645"/>
                  <a:chExt cx="490" cy="213"/>
                </a:xfrm>
              </p:grpSpPr>
              <p:sp>
                <p:nvSpPr>
                  <p:cNvPr id="47192" name="WordArt 3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15" y="3645"/>
                    <a:ext cx="157" cy="2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96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47193" name="WordArt 3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2" y="3689"/>
                    <a:ext cx="301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cos</a:t>
                    </a:r>
                    <a:endParaRPr lang="zh-CN" alt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7130" name="WordArt 3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3" y="212"/>
                  <a:ext cx="92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7131" name="WordArt 3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3" y="274"/>
                  <a:ext cx="97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32" name="WordArt 3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1" y="264"/>
                  <a:ext cx="15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7133" name="Group 330"/>
                <p:cNvGrpSpPr>
                  <a:grpSpLocks/>
                </p:cNvGrpSpPr>
                <p:nvPr/>
              </p:nvGrpSpPr>
              <p:grpSpPr bwMode="auto">
                <a:xfrm>
                  <a:off x="2697" y="199"/>
                  <a:ext cx="213" cy="270"/>
                  <a:chOff x="2697" y="199"/>
                  <a:chExt cx="213" cy="270"/>
                </a:xfrm>
              </p:grpSpPr>
              <p:grpSp>
                <p:nvGrpSpPr>
                  <p:cNvPr id="47180" name="Group 331"/>
                  <p:cNvGrpSpPr>
                    <a:grpSpLocks/>
                  </p:cNvGrpSpPr>
                  <p:nvPr/>
                </p:nvGrpSpPr>
                <p:grpSpPr bwMode="auto">
                  <a:xfrm rot="123913">
                    <a:off x="2697" y="199"/>
                    <a:ext cx="113" cy="265"/>
                    <a:chOff x="4590" y="526"/>
                    <a:chExt cx="529" cy="1700"/>
                  </a:xfrm>
                </p:grpSpPr>
                <p:sp>
                  <p:nvSpPr>
                    <p:cNvPr id="47189" name="Oval 3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90" name="Oval 3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91" name="Freeform 334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7181" name="Group 335"/>
                  <p:cNvGrpSpPr>
                    <a:grpSpLocks/>
                  </p:cNvGrpSpPr>
                  <p:nvPr/>
                </p:nvGrpSpPr>
                <p:grpSpPr bwMode="auto">
                  <a:xfrm rot="123913">
                    <a:off x="2753" y="201"/>
                    <a:ext cx="112" cy="265"/>
                    <a:chOff x="4590" y="526"/>
                    <a:chExt cx="529" cy="1700"/>
                  </a:xfrm>
                </p:grpSpPr>
                <p:sp>
                  <p:nvSpPr>
                    <p:cNvPr id="47186" name="Oval 3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87" name="Oval 3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88" name="Freeform 338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7182" name="WordArt 3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38" y="406"/>
                    <a:ext cx="72" cy="6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83" name="Oval 340"/>
                  <p:cNvSpPr>
                    <a:spLocks noChangeArrowheads="1"/>
                  </p:cNvSpPr>
                  <p:nvPr/>
                </p:nvSpPr>
                <p:spPr bwMode="auto">
                  <a:xfrm>
                    <a:off x="2700" y="281"/>
                    <a:ext cx="168" cy="85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84" name="Freeform 341"/>
                  <p:cNvSpPr>
                    <a:spLocks/>
                  </p:cNvSpPr>
                  <p:nvPr/>
                </p:nvSpPr>
                <p:spPr bwMode="auto">
                  <a:xfrm>
                    <a:off x="2805" y="237"/>
                    <a:ext cx="21" cy="23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2 w 28"/>
                      <a:gd name="T3" fmla="*/ 0 h 34"/>
                      <a:gd name="T4" fmla="*/ 2 w 28"/>
                      <a:gd name="T5" fmla="*/ 1 h 34"/>
                      <a:gd name="T6" fmla="*/ 2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85" name="Freeform 342"/>
                  <p:cNvSpPr>
                    <a:spLocks/>
                  </p:cNvSpPr>
                  <p:nvPr/>
                </p:nvSpPr>
                <p:spPr bwMode="auto">
                  <a:xfrm>
                    <a:off x="2744" y="230"/>
                    <a:ext cx="26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2 w 34"/>
                      <a:gd name="T5" fmla="*/ 1 h 55"/>
                      <a:gd name="T6" fmla="*/ 2 w 34"/>
                      <a:gd name="T7" fmla="*/ 1 h 55"/>
                      <a:gd name="T8" fmla="*/ 2 w 34"/>
                      <a:gd name="T9" fmla="*/ 1 h 55"/>
                      <a:gd name="T10" fmla="*/ 2 w 34"/>
                      <a:gd name="T11" fmla="*/ 0 h 55"/>
                      <a:gd name="T12" fmla="*/ 2 w 34"/>
                      <a:gd name="T13" fmla="*/ 1 h 55"/>
                      <a:gd name="T14" fmla="*/ 2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34" name="Group 343"/>
                <p:cNvGrpSpPr>
                  <a:grpSpLocks/>
                </p:cNvGrpSpPr>
                <p:nvPr/>
              </p:nvGrpSpPr>
              <p:grpSpPr bwMode="auto">
                <a:xfrm rot="5400000">
                  <a:off x="1501" y="267"/>
                  <a:ext cx="46" cy="134"/>
                  <a:chOff x="2928" y="3216"/>
                  <a:chExt cx="48" cy="240"/>
                </a:xfrm>
              </p:grpSpPr>
              <p:sp>
                <p:nvSpPr>
                  <p:cNvPr id="47178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79" name="Line 34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35" name="Oval 346"/>
                <p:cNvSpPr>
                  <a:spLocks noChangeArrowheads="1"/>
                </p:cNvSpPr>
                <p:nvPr/>
              </p:nvSpPr>
              <p:spPr bwMode="auto">
                <a:xfrm>
                  <a:off x="2121" y="333"/>
                  <a:ext cx="37" cy="3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36" name="WordArt 3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8" y="275"/>
                  <a:ext cx="17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37" name="Line 348"/>
                <p:cNvSpPr>
                  <a:spLocks noChangeShapeType="1"/>
                </p:cNvSpPr>
                <p:nvPr/>
              </p:nvSpPr>
              <p:spPr bwMode="auto">
                <a:xfrm>
                  <a:off x="1912" y="227"/>
                  <a:ext cx="21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7138" name="Group 349"/>
                <p:cNvGrpSpPr>
                  <a:grpSpLocks/>
                </p:cNvGrpSpPr>
                <p:nvPr/>
              </p:nvGrpSpPr>
              <p:grpSpPr bwMode="auto">
                <a:xfrm>
                  <a:off x="2218" y="235"/>
                  <a:ext cx="233" cy="197"/>
                  <a:chOff x="1942" y="2678"/>
                  <a:chExt cx="322" cy="295"/>
                </a:xfrm>
              </p:grpSpPr>
              <p:sp>
                <p:nvSpPr>
                  <p:cNvPr id="47175" name="WordArt 3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42" y="2702"/>
                    <a:ext cx="117" cy="2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176" name="WordArt 3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0" y="2779"/>
                    <a:ext cx="124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77" name="Line 352"/>
                  <p:cNvSpPr>
                    <a:spLocks noChangeShapeType="1"/>
                  </p:cNvSpPr>
                  <p:nvPr/>
                </p:nvSpPr>
                <p:spPr bwMode="auto">
                  <a:xfrm>
                    <a:off x="2044" y="2678"/>
                    <a:ext cx="22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39" name="Group 353"/>
                <p:cNvGrpSpPr>
                  <a:grpSpLocks/>
                </p:cNvGrpSpPr>
                <p:nvPr/>
              </p:nvGrpSpPr>
              <p:grpSpPr bwMode="auto">
                <a:xfrm>
                  <a:off x="1633" y="205"/>
                  <a:ext cx="204" cy="262"/>
                  <a:chOff x="1633" y="205"/>
                  <a:chExt cx="204" cy="262"/>
                </a:xfrm>
              </p:grpSpPr>
              <p:grpSp>
                <p:nvGrpSpPr>
                  <p:cNvPr id="47163" name="Group 354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33" y="205"/>
                    <a:ext cx="107" cy="259"/>
                    <a:chOff x="4590" y="526"/>
                    <a:chExt cx="529" cy="1700"/>
                  </a:xfrm>
                </p:grpSpPr>
                <p:sp>
                  <p:nvSpPr>
                    <p:cNvPr id="47172" name="Oval 3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73" name="Oval 3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74" name="Freeform 357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7164" name="Group 358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87" y="207"/>
                    <a:ext cx="107" cy="257"/>
                    <a:chOff x="4590" y="526"/>
                    <a:chExt cx="529" cy="1700"/>
                  </a:xfrm>
                </p:grpSpPr>
                <p:sp>
                  <p:nvSpPr>
                    <p:cNvPr id="47169" name="Oval 3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70" name="Oval 3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71" name="Freeform 361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7165" name="WordArt 3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9" y="406"/>
                    <a:ext cx="68" cy="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66" name="Oval 363"/>
                  <p:cNvSpPr>
                    <a:spLocks noChangeArrowheads="1"/>
                  </p:cNvSpPr>
                  <p:nvPr/>
                </p:nvSpPr>
                <p:spPr bwMode="auto">
                  <a:xfrm>
                    <a:off x="1637" y="282"/>
                    <a:ext cx="172" cy="90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7" name="Freeform 364"/>
                  <p:cNvSpPr>
                    <a:spLocks/>
                  </p:cNvSpPr>
                  <p:nvPr/>
                </p:nvSpPr>
                <p:spPr bwMode="auto">
                  <a:xfrm>
                    <a:off x="1736" y="243"/>
                    <a:ext cx="20" cy="21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1 w 28"/>
                      <a:gd name="T3" fmla="*/ 0 h 34"/>
                      <a:gd name="T4" fmla="*/ 1 w 28"/>
                      <a:gd name="T5" fmla="*/ 1 h 34"/>
                      <a:gd name="T6" fmla="*/ 1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8" name="Freeform 365"/>
                  <p:cNvSpPr>
                    <a:spLocks/>
                  </p:cNvSpPr>
                  <p:nvPr/>
                </p:nvSpPr>
                <p:spPr bwMode="auto">
                  <a:xfrm>
                    <a:off x="1678" y="235"/>
                    <a:ext cx="24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1 w 34"/>
                      <a:gd name="T5" fmla="*/ 1 h 55"/>
                      <a:gd name="T6" fmla="*/ 1 w 34"/>
                      <a:gd name="T7" fmla="*/ 1 h 55"/>
                      <a:gd name="T8" fmla="*/ 1 w 34"/>
                      <a:gd name="T9" fmla="*/ 1 h 55"/>
                      <a:gd name="T10" fmla="*/ 1 w 34"/>
                      <a:gd name="T11" fmla="*/ 0 h 55"/>
                      <a:gd name="T12" fmla="*/ 1 w 34"/>
                      <a:gd name="T13" fmla="*/ 1 h 55"/>
                      <a:gd name="T14" fmla="*/ 1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40" name="Group 366"/>
                <p:cNvGrpSpPr>
                  <a:grpSpLocks/>
                </p:cNvGrpSpPr>
                <p:nvPr/>
              </p:nvGrpSpPr>
              <p:grpSpPr bwMode="auto">
                <a:xfrm rot="5400000">
                  <a:off x="2542" y="277"/>
                  <a:ext cx="46" cy="134"/>
                  <a:chOff x="2928" y="3216"/>
                  <a:chExt cx="48" cy="240"/>
                </a:xfrm>
              </p:grpSpPr>
              <p:sp>
                <p:nvSpPr>
                  <p:cNvPr id="47161" name="Line 36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62" name="Line 368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141" name="Group 369"/>
                <p:cNvGrpSpPr>
                  <a:grpSpLocks/>
                </p:cNvGrpSpPr>
                <p:nvPr/>
              </p:nvGrpSpPr>
              <p:grpSpPr bwMode="auto">
                <a:xfrm>
                  <a:off x="4052" y="159"/>
                  <a:ext cx="661" cy="325"/>
                  <a:chOff x="2802" y="698"/>
                  <a:chExt cx="711" cy="335"/>
                </a:xfrm>
              </p:grpSpPr>
              <p:sp>
                <p:nvSpPr>
                  <p:cNvPr id="47151" name="WordArt 3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41" y="781"/>
                    <a:ext cx="107" cy="17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52" name="WordArt 3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5" y="858"/>
                    <a:ext cx="68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53" name="WordArt 3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74" y="791"/>
                    <a:ext cx="208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S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7154" name="Line 373"/>
                  <p:cNvSpPr>
                    <a:spLocks noChangeShapeType="1"/>
                  </p:cNvSpPr>
                  <p:nvPr/>
                </p:nvSpPr>
                <p:spPr bwMode="auto">
                  <a:xfrm>
                    <a:off x="2802" y="859"/>
                    <a:ext cx="23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7155" name="Group 374"/>
                  <p:cNvGrpSpPr>
                    <a:grpSpLocks/>
                  </p:cNvGrpSpPr>
                  <p:nvPr/>
                </p:nvGrpSpPr>
                <p:grpSpPr bwMode="auto">
                  <a:xfrm>
                    <a:off x="2810" y="882"/>
                    <a:ext cx="188" cy="151"/>
                    <a:chOff x="3275" y="3175"/>
                    <a:chExt cx="241" cy="207"/>
                  </a:xfrm>
                </p:grpSpPr>
                <p:sp>
                  <p:nvSpPr>
                    <p:cNvPr id="47159" name="WordArt 37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75" y="3175"/>
                      <a:ext cx="173" cy="18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47160" name="WordArt 37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41" y="3279"/>
                      <a:ext cx="75" cy="10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47156" name="WordArt 3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4" y="698"/>
                    <a:ext cx="55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7157" name="WordArt 3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86" y="947"/>
                    <a:ext cx="98" cy="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宋体"/>
                        <a:ea typeface="宋体"/>
                      </a:rPr>
                      <a:t>内</a:t>
                    </a:r>
                  </a:p>
                </p:txBody>
              </p:sp>
              <p:sp>
                <p:nvSpPr>
                  <p:cNvPr id="47158" name="WordArt 3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7" y="928"/>
                    <a:ext cx="73" cy="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7142" name="Group 380"/>
                <p:cNvGrpSpPr>
                  <a:grpSpLocks/>
                </p:cNvGrpSpPr>
                <p:nvPr/>
              </p:nvGrpSpPr>
              <p:grpSpPr bwMode="auto">
                <a:xfrm>
                  <a:off x="1105" y="224"/>
                  <a:ext cx="268" cy="205"/>
                  <a:chOff x="3059" y="1368"/>
                  <a:chExt cx="330" cy="265"/>
                </a:xfrm>
              </p:grpSpPr>
              <p:sp>
                <p:nvSpPr>
                  <p:cNvPr id="47143" name="WordArt 38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5" y="1550"/>
                    <a:ext cx="94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7144" name="Group 382"/>
                  <p:cNvGrpSpPr>
                    <a:grpSpLocks/>
                  </p:cNvGrpSpPr>
                  <p:nvPr/>
                </p:nvGrpSpPr>
                <p:grpSpPr bwMode="auto">
                  <a:xfrm>
                    <a:off x="3059" y="1368"/>
                    <a:ext cx="256" cy="265"/>
                    <a:chOff x="3059" y="1375"/>
                    <a:chExt cx="287" cy="258"/>
                  </a:xfrm>
                </p:grpSpPr>
                <p:sp>
                  <p:nvSpPr>
                    <p:cNvPr id="47146" name="Oval 3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9" y="1434"/>
                      <a:ext cx="287" cy="134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47" name="Oval 3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1452"/>
                      <a:ext cx="171" cy="98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17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48" name="Freeform 385"/>
                    <p:cNvSpPr>
                      <a:spLocks/>
                    </p:cNvSpPr>
                    <p:nvPr/>
                  </p:nvSpPr>
                  <p:spPr bwMode="auto">
                    <a:xfrm>
                      <a:off x="3147" y="1376"/>
                      <a:ext cx="118" cy="256"/>
                    </a:xfrm>
                    <a:custGeom>
                      <a:avLst/>
                      <a:gdLst>
                        <a:gd name="T0" fmla="*/ 12 w 138"/>
                        <a:gd name="T1" fmla="*/ 0 h 286"/>
                        <a:gd name="T2" fmla="*/ 28 w 138"/>
                        <a:gd name="T3" fmla="*/ 0 h 286"/>
                        <a:gd name="T4" fmla="*/ 15 w 138"/>
                        <a:gd name="T5" fmla="*/ 95 h 286"/>
                        <a:gd name="T6" fmla="*/ 0 w 138"/>
                        <a:gd name="T7" fmla="*/ 95 h 286"/>
                        <a:gd name="T8" fmla="*/ 12 w 138"/>
                        <a:gd name="T9" fmla="*/ 0 h 28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38"/>
                        <a:gd name="T16" fmla="*/ 0 h 286"/>
                        <a:gd name="T17" fmla="*/ 138 w 138"/>
                        <a:gd name="T18" fmla="*/ 286 h 28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38" h="286">
                          <a:moveTo>
                            <a:pt x="56" y="0"/>
                          </a:moveTo>
                          <a:lnTo>
                            <a:pt x="138" y="0"/>
                          </a:lnTo>
                          <a:lnTo>
                            <a:pt x="74" y="286"/>
                          </a:lnTo>
                          <a:lnTo>
                            <a:pt x="0" y="286"/>
                          </a:lnTo>
                          <a:lnTo>
                            <a:pt x="56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49" name="Freeform 386"/>
                    <p:cNvSpPr>
                      <a:spLocks/>
                    </p:cNvSpPr>
                    <p:nvPr/>
                  </p:nvSpPr>
                  <p:spPr bwMode="auto">
                    <a:xfrm>
                      <a:off x="3165" y="1375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150" name="Freeform 387"/>
                    <p:cNvSpPr>
                      <a:spLocks/>
                    </p:cNvSpPr>
                    <p:nvPr/>
                  </p:nvSpPr>
                  <p:spPr bwMode="auto">
                    <a:xfrm flipV="1">
                      <a:off x="3120" y="1612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7145" name="Line 388"/>
                  <p:cNvSpPr>
                    <a:spLocks noChangeShapeType="1"/>
                  </p:cNvSpPr>
                  <p:nvPr/>
                </p:nvSpPr>
                <p:spPr bwMode="auto">
                  <a:xfrm>
                    <a:off x="3110" y="1628"/>
                    <a:ext cx="11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7126" name="WordArt 3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" y="259"/>
                <a:ext cx="81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高斯定理</a:t>
                </a:r>
              </a:p>
            </p:txBody>
          </p:sp>
          <p:sp>
            <p:nvSpPr>
              <p:cNvPr id="47127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6" y="259"/>
                <a:ext cx="61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的应用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3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41438" y="4763"/>
            <a:ext cx="7772400" cy="166687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带电长圆柱面</a:t>
            </a:r>
          </a:p>
        </p:txBody>
      </p:sp>
      <p:sp>
        <p:nvSpPr>
          <p:cNvPr id="48131" name="Rectangle 3" descr="羊皮纸"/>
          <p:cNvSpPr>
            <a:spLocks noChangeArrowheads="1"/>
          </p:cNvSpPr>
          <p:nvPr/>
        </p:nvSpPr>
        <p:spPr bwMode="auto">
          <a:xfrm>
            <a:off x="0" y="6657975"/>
            <a:ext cx="9144000" cy="2000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787400" y="1147763"/>
            <a:ext cx="801688" cy="395287"/>
            <a:chOff x="318" y="3424"/>
            <a:chExt cx="427" cy="226"/>
          </a:xfrm>
        </p:grpSpPr>
        <p:sp>
          <p:nvSpPr>
            <p:cNvPr id="48507" name="Oval 5" descr="软木塞"/>
            <p:cNvSpPr>
              <a:spLocks noChangeArrowheads="1"/>
            </p:cNvSpPr>
            <p:nvPr/>
          </p:nvSpPr>
          <p:spPr bwMode="auto">
            <a:xfrm>
              <a:off x="318" y="3424"/>
              <a:ext cx="427" cy="22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508" name="WordArt 6"/>
            <p:cNvSpPr>
              <a:spLocks noChangeArrowheads="1" noChangeShapeType="1" noTextEdit="1"/>
            </p:cNvSpPr>
            <p:nvPr/>
          </p:nvSpPr>
          <p:spPr bwMode="auto">
            <a:xfrm>
              <a:off x="359" y="3470"/>
              <a:ext cx="323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kern="10" dirty="0" smtClean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5</a:t>
              </a:r>
              <a:endParaRPr lang="zh-CN" altLang="en-US" sz="3600" kern="10" dirty="0">
                <a:ln w="31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110599" name="WordArt 7"/>
          <p:cNvSpPr>
            <a:spLocks noChangeArrowheads="1" noChangeShapeType="1" noTextEdit="1"/>
          </p:cNvSpPr>
          <p:nvPr/>
        </p:nvSpPr>
        <p:spPr bwMode="auto">
          <a:xfrm>
            <a:off x="1746250" y="1204913"/>
            <a:ext cx="6426200" cy="258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求无限长均匀带电圆柱面的场强分布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060950" y="3162300"/>
            <a:ext cx="3011488" cy="519113"/>
            <a:chOff x="3148" y="2649"/>
            <a:chExt cx="2276" cy="399"/>
          </a:xfrm>
        </p:grpSpPr>
        <p:sp>
          <p:nvSpPr>
            <p:cNvPr id="48489" name="WordArt 9"/>
            <p:cNvSpPr>
              <a:spLocks noChangeArrowheads="1" noChangeShapeType="1" noTextEdit="1"/>
            </p:cNvSpPr>
            <p:nvPr/>
          </p:nvSpPr>
          <p:spPr bwMode="auto">
            <a:xfrm>
              <a:off x="3745" y="2728"/>
              <a:ext cx="233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778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8490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3148" y="2792"/>
              <a:ext cx="100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91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3454" y="2777"/>
              <a:ext cx="10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263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92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3285" y="2793"/>
              <a:ext cx="139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333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849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3583" y="2731"/>
              <a:ext cx="127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494" name="Group 14"/>
            <p:cNvGrpSpPr>
              <a:grpSpLocks/>
            </p:cNvGrpSpPr>
            <p:nvPr/>
          </p:nvGrpSpPr>
          <p:grpSpPr bwMode="auto">
            <a:xfrm>
              <a:off x="4080" y="2812"/>
              <a:ext cx="162" cy="70"/>
              <a:chOff x="3360" y="1695"/>
              <a:chExt cx="143" cy="72"/>
            </a:xfrm>
          </p:grpSpPr>
          <p:sp>
            <p:nvSpPr>
              <p:cNvPr id="48505" name="Line 15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506" name="Line 16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495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4372" y="2649"/>
              <a:ext cx="80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8496" name="Line 18"/>
            <p:cNvSpPr>
              <a:spLocks noChangeShapeType="1"/>
            </p:cNvSpPr>
            <p:nvPr/>
          </p:nvSpPr>
          <p:spPr bwMode="auto">
            <a:xfrm flipH="1">
              <a:off x="4290" y="2840"/>
              <a:ext cx="25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97" name="Group 19"/>
            <p:cNvGrpSpPr>
              <a:grpSpLocks/>
            </p:cNvGrpSpPr>
            <p:nvPr/>
          </p:nvGrpSpPr>
          <p:grpSpPr bwMode="auto">
            <a:xfrm>
              <a:off x="4328" y="2886"/>
              <a:ext cx="193" cy="162"/>
              <a:chOff x="3275" y="3175"/>
              <a:chExt cx="241" cy="207"/>
            </a:xfrm>
          </p:grpSpPr>
          <p:sp>
            <p:nvSpPr>
              <p:cNvPr id="48503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8504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8498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4739" y="2769"/>
              <a:ext cx="139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333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p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8499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5049" y="2728"/>
              <a:ext cx="138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500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4881" y="2771"/>
              <a:ext cx="127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501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4603" y="2779"/>
              <a:ext cx="100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502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5236" y="2745"/>
              <a:ext cx="188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4743809" y="3885611"/>
            <a:ext cx="1768475" cy="585788"/>
            <a:chOff x="3557" y="3309"/>
            <a:chExt cx="1504" cy="498"/>
          </a:xfrm>
        </p:grpSpPr>
        <p:sp>
          <p:nvSpPr>
            <p:cNvPr id="48475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3557" y="3465"/>
              <a:ext cx="233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778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8476" name="Group 29"/>
            <p:cNvGrpSpPr>
              <a:grpSpLocks/>
            </p:cNvGrpSpPr>
            <p:nvPr/>
          </p:nvGrpSpPr>
          <p:grpSpPr bwMode="auto">
            <a:xfrm>
              <a:off x="3883" y="3527"/>
              <a:ext cx="162" cy="70"/>
              <a:chOff x="3360" y="1695"/>
              <a:chExt cx="143" cy="72"/>
            </a:xfrm>
          </p:grpSpPr>
          <p:sp>
            <p:nvSpPr>
              <p:cNvPr id="48487" name="Line 30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88" name="Line 31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477" name="Line 32"/>
            <p:cNvSpPr>
              <a:spLocks noChangeShapeType="1"/>
            </p:cNvSpPr>
            <p:nvPr/>
          </p:nvSpPr>
          <p:spPr bwMode="auto">
            <a:xfrm>
              <a:off x="4117" y="3562"/>
              <a:ext cx="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78" name="Group 33"/>
            <p:cNvGrpSpPr>
              <a:grpSpLocks/>
            </p:cNvGrpSpPr>
            <p:nvPr/>
          </p:nvGrpSpPr>
          <p:grpSpPr bwMode="auto">
            <a:xfrm>
              <a:off x="4325" y="3612"/>
              <a:ext cx="205" cy="195"/>
              <a:chOff x="3275" y="3175"/>
              <a:chExt cx="241" cy="207"/>
            </a:xfrm>
          </p:grpSpPr>
          <p:sp>
            <p:nvSpPr>
              <p:cNvPr id="48485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8486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8479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4453" y="3329"/>
              <a:ext cx="158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48480" name="Group 37"/>
            <p:cNvGrpSpPr>
              <a:grpSpLocks/>
            </p:cNvGrpSpPr>
            <p:nvPr/>
          </p:nvGrpSpPr>
          <p:grpSpPr bwMode="auto">
            <a:xfrm>
              <a:off x="4758" y="3343"/>
              <a:ext cx="303" cy="464"/>
              <a:chOff x="4866" y="3451"/>
              <a:chExt cx="303" cy="464"/>
            </a:xfrm>
          </p:grpSpPr>
          <p:sp>
            <p:nvSpPr>
              <p:cNvPr id="48482" name="Line 38"/>
              <p:cNvSpPr>
                <a:spLocks noChangeShapeType="1"/>
              </p:cNvSpPr>
              <p:nvPr/>
            </p:nvSpPr>
            <p:spPr bwMode="auto">
              <a:xfrm>
                <a:off x="4866" y="3670"/>
                <a:ext cx="30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483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1" y="3720"/>
                <a:ext cx="137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63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84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75" y="3451"/>
                <a:ext cx="60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481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224" y="3309"/>
              <a:ext cx="188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5051425" y="3244850"/>
            <a:ext cx="2722563" cy="365125"/>
            <a:chOff x="3173" y="2766"/>
            <a:chExt cx="2058" cy="281"/>
          </a:xfrm>
        </p:grpSpPr>
        <p:sp>
          <p:nvSpPr>
            <p:cNvPr id="48469" name="Line 43"/>
            <p:cNvSpPr>
              <a:spLocks noChangeShapeType="1"/>
            </p:cNvSpPr>
            <p:nvPr/>
          </p:nvSpPr>
          <p:spPr bwMode="auto">
            <a:xfrm>
              <a:off x="3173" y="2782"/>
              <a:ext cx="131" cy="26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0" name="Line 44"/>
            <p:cNvSpPr>
              <a:spLocks noChangeShapeType="1"/>
            </p:cNvSpPr>
            <p:nvPr/>
          </p:nvSpPr>
          <p:spPr bwMode="auto">
            <a:xfrm>
              <a:off x="3324" y="2780"/>
              <a:ext cx="131" cy="26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1" name="Line 45"/>
            <p:cNvSpPr>
              <a:spLocks noChangeShapeType="1"/>
            </p:cNvSpPr>
            <p:nvPr/>
          </p:nvSpPr>
          <p:spPr bwMode="auto">
            <a:xfrm>
              <a:off x="3627" y="2778"/>
              <a:ext cx="131" cy="26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2" name="Line 46"/>
            <p:cNvSpPr>
              <a:spLocks noChangeShapeType="1"/>
            </p:cNvSpPr>
            <p:nvPr/>
          </p:nvSpPr>
          <p:spPr bwMode="auto">
            <a:xfrm>
              <a:off x="4614" y="2766"/>
              <a:ext cx="131" cy="26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3" name="Line 47"/>
            <p:cNvSpPr>
              <a:spLocks noChangeShapeType="1"/>
            </p:cNvSpPr>
            <p:nvPr/>
          </p:nvSpPr>
          <p:spPr bwMode="auto">
            <a:xfrm>
              <a:off x="4787" y="2786"/>
              <a:ext cx="131" cy="26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74" name="Line 48"/>
            <p:cNvSpPr>
              <a:spLocks noChangeShapeType="1"/>
            </p:cNvSpPr>
            <p:nvPr/>
          </p:nvSpPr>
          <p:spPr bwMode="auto">
            <a:xfrm>
              <a:off x="5100" y="2783"/>
              <a:ext cx="131" cy="26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909638" y="1725613"/>
            <a:ext cx="2655887" cy="4800600"/>
            <a:chOff x="573" y="1087"/>
            <a:chExt cx="1673" cy="3024"/>
          </a:xfrm>
        </p:grpSpPr>
        <p:sp>
          <p:nvSpPr>
            <p:cNvPr id="48439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1722" y="1092"/>
              <a:ext cx="128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10643" name="Rectangle 51"/>
            <p:cNvSpPr>
              <a:spLocks noChangeArrowheads="1"/>
            </p:cNvSpPr>
            <p:nvPr/>
          </p:nvSpPr>
          <p:spPr bwMode="auto">
            <a:xfrm>
              <a:off x="742" y="1540"/>
              <a:ext cx="1091" cy="2420"/>
            </a:xfrm>
            <a:prstGeom prst="rect">
              <a:avLst/>
            </a:prstGeom>
            <a:gradFill rotWithShape="0">
              <a:gsLst>
                <a:gs pos="0">
                  <a:srgbClr val="EBD6C1"/>
                </a:gs>
                <a:gs pos="50000">
                  <a:schemeClr val="bg1"/>
                </a:gs>
                <a:gs pos="100000">
                  <a:srgbClr val="EBD6C1"/>
                </a:gs>
              </a:gsLst>
              <a:lin ang="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441" name="Oval 52"/>
            <p:cNvSpPr>
              <a:spLocks noChangeArrowheads="1"/>
            </p:cNvSpPr>
            <p:nvPr/>
          </p:nvSpPr>
          <p:spPr bwMode="auto">
            <a:xfrm>
              <a:off x="742" y="1363"/>
              <a:ext cx="1090" cy="391"/>
            </a:xfrm>
            <a:prstGeom prst="ellipse">
              <a:avLst/>
            </a:prstGeom>
            <a:solidFill>
              <a:srgbClr val="F2E4D6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2" name="Oval 53"/>
            <p:cNvSpPr>
              <a:spLocks noChangeArrowheads="1"/>
            </p:cNvSpPr>
            <p:nvPr/>
          </p:nvSpPr>
          <p:spPr bwMode="auto">
            <a:xfrm>
              <a:off x="975" y="1932"/>
              <a:ext cx="617" cy="246"/>
            </a:xfrm>
            <a:prstGeom prst="ellipse">
              <a:avLst/>
            </a:prstGeom>
            <a:noFill/>
            <a:ln w="127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3" name="Oval 54"/>
            <p:cNvSpPr>
              <a:spLocks noChangeArrowheads="1"/>
            </p:cNvSpPr>
            <p:nvPr/>
          </p:nvSpPr>
          <p:spPr bwMode="auto">
            <a:xfrm>
              <a:off x="973" y="2297"/>
              <a:ext cx="617" cy="246"/>
            </a:xfrm>
            <a:prstGeom prst="ellipse">
              <a:avLst/>
            </a:prstGeom>
            <a:noFill/>
            <a:ln w="127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4" name="Line 55"/>
            <p:cNvSpPr>
              <a:spLocks noChangeShapeType="1"/>
            </p:cNvSpPr>
            <p:nvPr/>
          </p:nvSpPr>
          <p:spPr bwMode="auto">
            <a:xfrm>
              <a:off x="973" y="2055"/>
              <a:ext cx="0" cy="365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5" name="Line 56"/>
            <p:cNvSpPr>
              <a:spLocks noChangeShapeType="1"/>
            </p:cNvSpPr>
            <p:nvPr/>
          </p:nvSpPr>
          <p:spPr bwMode="auto">
            <a:xfrm>
              <a:off x="1592" y="2068"/>
              <a:ext cx="0" cy="365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6" name="Oval 57"/>
            <p:cNvSpPr>
              <a:spLocks noChangeArrowheads="1"/>
            </p:cNvSpPr>
            <p:nvPr/>
          </p:nvSpPr>
          <p:spPr bwMode="auto">
            <a:xfrm>
              <a:off x="574" y="2767"/>
              <a:ext cx="1413" cy="390"/>
            </a:xfrm>
            <a:prstGeom prst="ellipse">
              <a:avLst/>
            </a:prstGeom>
            <a:noFill/>
            <a:ln w="127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7" name="Oval 58"/>
            <p:cNvSpPr>
              <a:spLocks noChangeArrowheads="1"/>
            </p:cNvSpPr>
            <p:nvPr/>
          </p:nvSpPr>
          <p:spPr bwMode="auto">
            <a:xfrm>
              <a:off x="576" y="3344"/>
              <a:ext cx="1412" cy="391"/>
            </a:xfrm>
            <a:prstGeom prst="ellipse">
              <a:avLst/>
            </a:prstGeom>
            <a:noFill/>
            <a:ln w="127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48" name="Line 59"/>
            <p:cNvSpPr>
              <a:spLocks noChangeShapeType="1"/>
            </p:cNvSpPr>
            <p:nvPr/>
          </p:nvSpPr>
          <p:spPr bwMode="auto">
            <a:xfrm>
              <a:off x="573" y="2965"/>
              <a:ext cx="0" cy="58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49" name="Line 60"/>
            <p:cNvSpPr>
              <a:spLocks noChangeShapeType="1"/>
            </p:cNvSpPr>
            <p:nvPr/>
          </p:nvSpPr>
          <p:spPr bwMode="auto">
            <a:xfrm>
              <a:off x="1991" y="2974"/>
              <a:ext cx="0" cy="58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0" name="Line 61"/>
            <p:cNvSpPr>
              <a:spLocks noChangeShapeType="1"/>
            </p:cNvSpPr>
            <p:nvPr/>
          </p:nvSpPr>
          <p:spPr bwMode="auto">
            <a:xfrm>
              <a:off x="1282" y="2064"/>
              <a:ext cx="3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1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1408" y="1927"/>
              <a:ext cx="53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52" name="Line 63"/>
            <p:cNvSpPr>
              <a:spLocks noChangeShapeType="1"/>
            </p:cNvSpPr>
            <p:nvPr/>
          </p:nvSpPr>
          <p:spPr bwMode="auto">
            <a:xfrm>
              <a:off x="1289" y="2988"/>
              <a:ext cx="6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53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1600" y="2852"/>
              <a:ext cx="52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54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851" y="2178"/>
              <a:ext cx="70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55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615" y="3199"/>
              <a:ext cx="70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56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1525" y="2508"/>
              <a:ext cx="127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77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8457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887" y="3654"/>
              <a:ext cx="117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15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8458" name="Oval 69"/>
            <p:cNvSpPr>
              <a:spLocks noChangeArrowheads="1"/>
            </p:cNvSpPr>
            <p:nvPr/>
          </p:nvSpPr>
          <p:spPr bwMode="auto">
            <a:xfrm>
              <a:off x="1973" y="3262"/>
              <a:ext cx="37" cy="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59" name="Line 70"/>
            <p:cNvSpPr>
              <a:spLocks noChangeShapeType="1"/>
            </p:cNvSpPr>
            <p:nvPr/>
          </p:nvSpPr>
          <p:spPr bwMode="auto">
            <a:xfrm>
              <a:off x="2012" y="3280"/>
              <a:ext cx="2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460" name="Group 71"/>
            <p:cNvGrpSpPr>
              <a:grpSpLocks/>
            </p:cNvGrpSpPr>
            <p:nvPr/>
          </p:nvGrpSpPr>
          <p:grpSpPr bwMode="auto">
            <a:xfrm>
              <a:off x="2065" y="3044"/>
              <a:ext cx="181" cy="171"/>
              <a:chOff x="3438" y="1798"/>
              <a:chExt cx="229" cy="257"/>
            </a:xfrm>
          </p:grpSpPr>
          <p:sp>
            <p:nvSpPr>
              <p:cNvPr id="48467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8" y="1878"/>
                <a:ext cx="18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468" name="Line 73"/>
              <p:cNvSpPr>
                <a:spLocks noChangeShapeType="1"/>
              </p:cNvSpPr>
              <p:nvPr/>
            </p:nvSpPr>
            <p:spPr bwMode="auto">
              <a:xfrm>
                <a:off x="3465" y="1798"/>
                <a:ext cx="202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461" name="Rectangle 74"/>
            <p:cNvSpPr>
              <a:spLocks noChangeArrowheads="1"/>
            </p:cNvSpPr>
            <p:nvPr/>
          </p:nvSpPr>
          <p:spPr bwMode="auto">
            <a:xfrm>
              <a:off x="721" y="3907"/>
              <a:ext cx="1159" cy="8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62" name="Oval 75"/>
            <p:cNvSpPr>
              <a:spLocks noChangeArrowheads="1"/>
            </p:cNvSpPr>
            <p:nvPr/>
          </p:nvSpPr>
          <p:spPr bwMode="auto">
            <a:xfrm>
              <a:off x="787" y="1393"/>
              <a:ext cx="1000" cy="332"/>
            </a:xfrm>
            <a:prstGeom prst="ellipse">
              <a:avLst/>
            </a:prstGeom>
            <a:solidFill>
              <a:srgbClr val="EAEAEA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63" name="Line 76"/>
            <p:cNvSpPr>
              <a:spLocks noChangeShapeType="1"/>
            </p:cNvSpPr>
            <p:nvPr/>
          </p:nvSpPr>
          <p:spPr bwMode="auto">
            <a:xfrm>
              <a:off x="1282" y="1566"/>
              <a:ext cx="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4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417" y="1442"/>
              <a:ext cx="97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8465" name="Line 78"/>
            <p:cNvSpPr>
              <a:spLocks noChangeShapeType="1"/>
            </p:cNvSpPr>
            <p:nvPr/>
          </p:nvSpPr>
          <p:spPr bwMode="auto">
            <a:xfrm>
              <a:off x="1283" y="1353"/>
              <a:ext cx="0" cy="27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66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923" y="1087"/>
              <a:ext cx="723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电荷面密度</a:t>
              </a:r>
            </a:p>
          </p:txBody>
        </p:sp>
      </p:grpSp>
      <p:grpSp>
        <p:nvGrpSpPr>
          <p:cNvPr id="13" name="Group 80"/>
          <p:cNvGrpSpPr>
            <a:grpSpLocks/>
          </p:cNvGrpSpPr>
          <p:nvPr/>
        </p:nvGrpSpPr>
        <p:grpSpPr bwMode="auto">
          <a:xfrm>
            <a:off x="4194175" y="1695450"/>
            <a:ext cx="3676650" cy="280988"/>
            <a:chOff x="2635" y="1357"/>
            <a:chExt cx="2316" cy="177"/>
          </a:xfrm>
        </p:grpSpPr>
        <p:sp>
          <p:nvSpPr>
            <p:cNvPr id="48436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4046" y="1387"/>
              <a:ext cx="151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8437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2635" y="1357"/>
              <a:ext cx="1328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作同轴封闭圆柱面</a:t>
              </a:r>
            </a:p>
          </p:txBody>
        </p:sp>
        <p:sp>
          <p:nvSpPr>
            <p:cNvPr id="48438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4227" y="1368"/>
              <a:ext cx="724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为高斯面</a:t>
              </a:r>
            </a:p>
          </p:txBody>
        </p:sp>
      </p:grpSp>
      <p:grpSp>
        <p:nvGrpSpPr>
          <p:cNvPr id="14" name="Group 84"/>
          <p:cNvGrpSpPr>
            <a:grpSpLocks/>
          </p:cNvGrpSpPr>
          <p:nvPr/>
        </p:nvGrpSpPr>
        <p:grpSpPr bwMode="auto">
          <a:xfrm>
            <a:off x="3940175" y="2189163"/>
            <a:ext cx="4356100" cy="850900"/>
            <a:chOff x="2482" y="1379"/>
            <a:chExt cx="2744" cy="536"/>
          </a:xfrm>
        </p:grpSpPr>
        <p:sp>
          <p:nvSpPr>
            <p:cNvPr id="48411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3006" y="1379"/>
              <a:ext cx="1548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由高斯定理得</a:t>
              </a:r>
            </a:p>
          </p:txBody>
        </p:sp>
        <p:grpSp>
          <p:nvGrpSpPr>
            <p:cNvPr id="48412" name="Group 86"/>
            <p:cNvGrpSpPr>
              <a:grpSpLocks/>
            </p:cNvGrpSpPr>
            <p:nvPr/>
          </p:nvGrpSpPr>
          <p:grpSpPr bwMode="auto">
            <a:xfrm>
              <a:off x="2482" y="1674"/>
              <a:ext cx="2744" cy="241"/>
              <a:chOff x="2521" y="1705"/>
              <a:chExt cx="2744" cy="241"/>
            </a:xfrm>
          </p:grpSpPr>
          <p:grpSp>
            <p:nvGrpSpPr>
              <p:cNvPr id="48413" name="Group 87"/>
              <p:cNvGrpSpPr>
                <a:grpSpLocks/>
              </p:cNvGrpSpPr>
              <p:nvPr/>
            </p:nvGrpSpPr>
            <p:grpSpPr bwMode="auto">
              <a:xfrm>
                <a:off x="3235" y="1715"/>
                <a:ext cx="1081" cy="187"/>
                <a:chOff x="3597" y="1392"/>
                <a:chExt cx="1297" cy="228"/>
              </a:xfrm>
            </p:grpSpPr>
            <p:sp>
              <p:nvSpPr>
                <p:cNvPr id="48427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94" y="1392"/>
                  <a:ext cx="233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428" name="WordArt 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7" y="1456"/>
                  <a:ext cx="100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429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03" y="1441"/>
                  <a:ext cx="105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263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430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34" y="1457"/>
                  <a:ext cx="139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33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p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8431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2" y="1395"/>
                  <a:ext cx="127" cy="2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h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432" name="Group 93"/>
                <p:cNvGrpSpPr>
                  <a:grpSpLocks/>
                </p:cNvGrpSpPr>
                <p:nvPr/>
              </p:nvGrpSpPr>
              <p:grpSpPr bwMode="auto">
                <a:xfrm>
                  <a:off x="4529" y="1476"/>
                  <a:ext cx="162" cy="70"/>
                  <a:chOff x="3360" y="1695"/>
                  <a:chExt cx="143" cy="72"/>
                </a:xfrm>
              </p:grpSpPr>
              <p:sp>
                <p:nvSpPr>
                  <p:cNvPr id="48434" name="Line 9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432" y="1623"/>
                    <a:ext cx="0" cy="143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435" name="Line 9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432" y="1695"/>
                    <a:ext cx="0" cy="143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433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8" y="1397"/>
                  <a:ext cx="136" cy="2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414" name="Group 97"/>
              <p:cNvGrpSpPr>
                <a:grpSpLocks/>
              </p:cNvGrpSpPr>
              <p:nvPr/>
            </p:nvGrpSpPr>
            <p:grpSpPr bwMode="auto">
              <a:xfrm>
                <a:off x="4691" y="1719"/>
                <a:ext cx="574" cy="183"/>
                <a:chOff x="3974" y="1884"/>
                <a:chExt cx="689" cy="223"/>
              </a:xfrm>
            </p:grpSpPr>
            <p:sp>
              <p:nvSpPr>
                <p:cNvPr id="48422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74" y="1901"/>
                  <a:ext cx="233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423" name="Group 99"/>
                <p:cNvGrpSpPr>
                  <a:grpSpLocks/>
                </p:cNvGrpSpPr>
                <p:nvPr/>
              </p:nvGrpSpPr>
              <p:grpSpPr bwMode="auto">
                <a:xfrm>
                  <a:off x="4309" y="1952"/>
                  <a:ext cx="162" cy="70"/>
                  <a:chOff x="3360" y="1695"/>
                  <a:chExt cx="143" cy="72"/>
                </a:xfrm>
              </p:grpSpPr>
              <p:sp>
                <p:nvSpPr>
                  <p:cNvPr id="48425" name="Line 10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432" y="1623"/>
                    <a:ext cx="0" cy="143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426" name="Line 10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432" y="1695"/>
                    <a:ext cx="0" cy="143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424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27" y="1884"/>
                  <a:ext cx="136" cy="2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415" name="Group 103"/>
              <p:cNvGrpSpPr>
                <a:grpSpLocks/>
              </p:cNvGrpSpPr>
              <p:nvPr/>
            </p:nvGrpSpPr>
            <p:grpSpPr bwMode="auto">
              <a:xfrm>
                <a:off x="2521" y="1705"/>
                <a:ext cx="561" cy="241"/>
                <a:chOff x="2296" y="1845"/>
                <a:chExt cx="561" cy="241"/>
              </a:xfrm>
            </p:grpSpPr>
            <p:grpSp>
              <p:nvGrpSpPr>
                <p:cNvPr id="48417" name="Group 104"/>
                <p:cNvGrpSpPr>
                  <a:grpSpLocks/>
                </p:cNvGrpSpPr>
                <p:nvPr/>
              </p:nvGrpSpPr>
              <p:grpSpPr bwMode="auto">
                <a:xfrm>
                  <a:off x="2395" y="1890"/>
                  <a:ext cx="345" cy="123"/>
                  <a:chOff x="2416" y="1061"/>
                  <a:chExt cx="414" cy="139"/>
                </a:xfrm>
              </p:grpSpPr>
              <p:sp>
                <p:nvSpPr>
                  <p:cNvPr id="48419" name="WordArt 1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71" y="1068"/>
                    <a:ext cx="159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420" name="WordArt 1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16" y="1061"/>
                    <a:ext cx="68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421" name="Freeform 107"/>
                  <p:cNvSpPr>
                    <a:spLocks/>
                  </p:cNvSpPr>
                  <p:nvPr/>
                </p:nvSpPr>
                <p:spPr bwMode="auto">
                  <a:xfrm>
                    <a:off x="2542" y="1090"/>
                    <a:ext cx="109" cy="85"/>
                  </a:xfrm>
                  <a:custGeom>
                    <a:avLst/>
                    <a:gdLst>
                      <a:gd name="T0" fmla="*/ 0 w 576"/>
                      <a:gd name="T1" fmla="*/ 0 h 576"/>
                      <a:gd name="T2" fmla="*/ 0 w 576"/>
                      <a:gd name="T3" fmla="*/ 0 h 576"/>
                      <a:gd name="T4" fmla="*/ 0 w 576"/>
                      <a:gd name="T5" fmla="*/ 0 h 576"/>
                      <a:gd name="T6" fmla="*/ 0 60000 65536"/>
                      <a:gd name="T7" fmla="*/ 0 60000 65536"/>
                      <a:gd name="T8" fmla="*/ 0 60000 65536"/>
                      <a:gd name="T9" fmla="*/ 0 w 576"/>
                      <a:gd name="T10" fmla="*/ 0 h 576"/>
                      <a:gd name="T11" fmla="*/ 576 w 576"/>
                      <a:gd name="T12" fmla="*/ 576 h 57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76" h="576">
                        <a:moveTo>
                          <a:pt x="576" y="0"/>
                        </a:moveTo>
                        <a:lnTo>
                          <a:pt x="0" y="299"/>
                        </a:lnTo>
                        <a:lnTo>
                          <a:pt x="576" y="576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418" name="Rectangle 108"/>
                <p:cNvSpPr>
                  <a:spLocks noChangeArrowheads="1"/>
                </p:cNvSpPr>
                <p:nvPr/>
              </p:nvSpPr>
              <p:spPr bwMode="auto">
                <a:xfrm>
                  <a:off x="2296" y="1845"/>
                  <a:ext cx="561" cy="24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416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89" y="1799"/>
                <a:ext cx="58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22" name="Group 110"/>
          <p:cNvGrpSpPr>
            <a:grpSpLocks/>
          </p:cNvGrpSpPr>
          <p:nvPr/>
        </p:nvGrpSpPr>
        <p:grpSpPr bwMode="auto">
          <a:xfrm>
            <a:off x="3944938" y="3230563"/>
            <a:ext cx="890587" cy="382587"/>
            <a:chOff x="2516" y="2082"/>
            <a:chExt cx="561" cy="241"/>
          </a:xfrm>
        </p:grpSpPr>
        <p:grpSp>
          <p:nvGrpSpPr>
            <p:cNvPr id="48406" name="Group 111"/>
            <p:cNvGrpSpPr>
              <a:grpSpLocks/>
            </p:cNvGrpSpPr>
            <p:nvPr/>
          </p:nvGrpSpPr>
          <p:grpSpPr bwMode="auto">
            <a:xfrm>
              <a:off x="2617" y="2139"/>
              <a:ext cx="345" cy="114"/>
              <a:chOff x="2477" y="2902"/>
              <a:chExt cx="345" cy="114"/>
            </a:xfrm>
          </p:grpSpPr>
          <p:sp>
            <p:nvSpPr>
              <p:cNvPr id="48408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9" y="2908"/>
                <a:ext cx="133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09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2902"/>
                <a:ext cx="57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410" name="Freeform 114"/>
              <p:cNvSpPr>
                <a:spLocks/>
              </p:cNvSpPr>
              <p:nvPr/>
            </p:nvSpPr>
            <p:spPr bwMode="auto">
              <a:xfrm flipH="1">
                <a:off x="2582" y="2926"/>
                <a:ext cx="91" cy="69"/>
              </a:xfrm>
              <a:custGeom>
                <a:avLst/>
                <a:gdLst>
                  <a:gd name="T0" fmla="*/ 0 w 576"/>
                  <a:gd name="T1" fmla="*/ 0 h 576"/>
                  <a:gd name="T2" fmla="*/ 0 w 576"/>
                  <a:gd name="T3" fmla="*/ 0 h 576"/>
                  <a:gd name="T4" fmla="*/ 0 w 576"/>
                  <a:gd name="T5" fmla="*/ 0 h 576"/>
                  <a:gd name="T6" fmla="*/ 0 60000 65536"/>
                  <a:gd name="T7" fmla="*/ 0 60000 65536"/>
                  <a:gd name="T8" fmla="*/ 0 60000 65536"/>
                  <a:gd name="T9" fmla="*/ 0 w 576"/>
                  <a:gd name="T10" fmla="*/ 0 h 576"/>
                  <a:gd name="T11" fmla="*/ 576 w 576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6" h="576">
                    <a:moveTo>
                      <a:pt x="576" y="0"/>
                    </a:moveTo>
                    <a:lnTo>
                      <a:pt x="0" y="299"/>
                    </a:lnTo>
                    <a:lnTo>
                      <a:pt x="576" y="57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407" name="Rectangle 115"/>
            <p:cNvSpPr>
              <a:spLocks noChangeArrowheads="1"/>
            </p:cNvSpPr>
            <p:nvPr/>
          </p:nvSpPr>
          <p:spPr bwMode="auto">
            <a:xfrm>
              <a:off x="2516" y="2082"/>
              <a:ext cx="561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" name="Group 116"/>
          <p:cNvGrpSpPr>
            <a:grpSpLocks/>
          </p:cNvGrpSpPr>
          <p:nvPr/>
        </p:nvGrpSpPr>
        <p:grpSpPr bwMode="auto">
          <a:xfrm>
            <a:off x="4452938" y="4616906"/>
            <a:ext cx="3892550" cy="2160588"/>
            <a:chOff x="2790" y="2758"/>
            <a:chExt cx="2452" cy="1361"/>
          </a:xfrm>
        </p:grpSpPr>
        <p:grpSp>
          <p:nvGrpSpPr>
            <p:cNvPr id="48217" name="Group 117"/>
            <p:cNvGrpSpPr>
              <a:grpSpLocks/>
            </p:cNvGrpSpPr>
            <p:nvPr/>
          </p:nvGrpSpPr>
          <p:grpSpPr bwMode="auto">
            <a:xfrm>
              <a:off x="2790" y="2758"/>
              <a:ext cx="2452" cy="1361"/>
              <a:chOff x="2718" y="2746"/>
              <a:chExt cx="2452" cy="1361"/>
            </a:xfrm>
          </p:grpSpPr>
          <p:sp>
            <p:nvSpPr>
              <p:cNvPr id="48243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50" y="3953"/>
                <a:ext cx="106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8244" name="Line 119"/>
              <p:cNvSpPr>
                <a:spLocks noChangeShapeType="1"/>
              </p:cNvSpPr>
              <p:nvPr/>
            </p:nvSpPr>
            <p:spPr bwMode="auto">
              <a:xfrm>
                <a:off x="3641" y="2804"/>
                <a:ext cx="0" cy="1149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45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2" y="3977"/>
                <a:ext cx="110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246" name="Group 121"/>
              <p:cNvGrpSpPr>
                <a:grpSpLocks/>
              </p:cNvGrpSpPr>
              <p:nvPr/>
            </p:nvGrpSpPr>
            <p:grpSpPr bwMode="auto">
              <a:xfrm>
                <a:off x="2965" y="2798"/>
                <a:ext cx="1250" cy="1163"/>
                <a:chOff x="1298" y="3029"/>
                <a:chExt cx="1113" cy="1025"/>
              </a:xfrm>
            </p:grpSpPr>
            <p:grpSp>
              <p:nvGrpSpPr>
                <p:cNvPr id="48304" name="Group 122"/>
                <p:cNvGrpSpPr>
                  <a:grpSpLocks/>
                </p:cNvGrpSpPr>
                <p:nvPr/>
              </p:nvGrpSpPr>
              <p:grpSpPr bwMode="auto">
                <a:xfrm>
                  <a:off x="1298" y="3029"/>
                  <a:ext cx="573" cy="1024"/>
                  <a:chOff x="1298" y="3029"/>
                  <a:chExt cx="573" cy="1024"/>
                </a:xfrm>
              </p:grpSpPr>
              <p:grpSp>
                <p:nvGrpSpPr>
                  <p:cNvPr id="48356" name="Group 123"/>
                  <p:cNvGrpSpPr>
                    <a:grpSpLocks/>
                  </p:cNvGrpSpPr>
                  <p:nvPr/>
                </p:nvGrpSpPr>
                <p:grpSpPr bwMode="auto">
                  <a:xfrm>
                    <a:off x="1298" y="3521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8382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8395" name="Line 125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96" name="Line 12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97" name="Line 12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98" name="Line 12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99" name="Line 12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400" name="Line 13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401" name="Line 13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402" name="Line 13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403" name="Line 13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404" name="Line 13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405" name="Line 13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8383" name="Line 1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84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85" name="Line 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86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87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88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89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90" name="Line 1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91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92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93" name="Line 1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94" name="Line 1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357" name="Group 148"/>
                  <p:cNvGrpSpPr>
                    <a:grpSpLocks/>
                  </p:cNvGrpSpPr>
                  <p:nvPr/>
                </p:nvGrpSpPr>
                <p:grpSpPr bwMode="auto">
                  <a:xfrm>
                    <a:off x="1298" y="3029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8358" name="Group 1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8371" name="Line 150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72" name="Line 15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73" name="Line 15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74" name="Line 15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75" name="Line 15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76" name="Line 15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77" name="Line 15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78" name="Line 15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79" name="Line 15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80" name="Line 15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81" name="Line 16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8359" name="Line 16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60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61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62" name="Line 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63" name="Line 1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64" name="Line 1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65" name="Line 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66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67" name="Line 1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68" name="Line 1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69" name="Line 1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70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48305" name="Group 173"/>
                <p:cNvGrpSpPr>
                  <a:grpSpLocks/>
                </p:cNvGrpSpPr>
                <p:nvPr/>
              </p:nvGrpSpPr>
              <p:grpSpPr bwMode="auto">
                <a:xfrm>
                  <a:off x="1838" y="3030"/>
                  <a:ext cx="573" cy="1024"/>
                  <a:chOff x="1298" y="3029"/>
                  <a:chExt cx="573" cy="1024"/>
                </a:xfrm>
              </p:grpSpPr>
              <p:grpSp>
                <p:nvGrpSpPr>
                  <p:cNvPr id="48306" name="Group 174"/>
                  <p:cNvGrpSpPr>
                    <a:grpSpLocks/>
                  </p:cNvGrpSpPr>
                  <p:nvPr/>
                </p:nvGrpSpPr>
                <p:grpSpPr bwMode="auto">
                  <a:xfrm>
                    <a:off x="1298" y="3521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8332" name="Group 1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8345" name="Line 176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46" name="Line 17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47" name="Line 17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48" name="Line 17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49" name="Line 18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50" name="Line 18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51" name="Line 18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52" name="Line 18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53" name="Line 18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54" name="Line 18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55" name="Line 18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8333" name="Line 18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34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35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36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37" name="Line 1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38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39" name="Line 1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40" name="Line 1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41" name="Line 1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42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43" name="Line 1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44" name="Line 1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307" name="Group 199"/>
                  <p:cNvGrpSpPr>
                    <a:grpSpLocks/>
                  </p:cNvGrpSpPr>
                  <p:nvPr/>
                </p:nvGrpSpPr>
                <p:grpSpPr bwMode="auto">
                  <a:xfrm>
                    <a:off x="1298" y="3029"/>
                    <a:ext cx="573" cy="532"/>
                    <a:chOff x="3025" y="552"/>
                    <a:chExt cx="1728" cy="1756"/>
                  </a:xfrm>
                </p:grpSpPr>
                <p:grpSp>
                  <p:nvGrpSpPr>
                    <p:cNvPr id="48308" name="Group 20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5" y="552"/>
                      <a:ext cx="1625" cy="1756"/>
                      <a:chOff x="3115" y="552"/>
                      <a:chExt cx="1625" cy="2998"/>
                    </a:xfrm>
                  </p:grpSpPr>
                  <p:sp>
                    <p:nvSpPr>
                      <p:cNvPr id="48321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2468" y="2051"/>
                        <a:ext cx="29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22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300" y="2053"/>
                        <a:ext cx="293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23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977" y="2047"/>
                        <a:ext cx="293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24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136" y="2046"/>
                        <a:ext cx="293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25" name="Line 20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819" y="2053"/>
                        <a:ext cx="291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26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656" y="2057"/>
                        <a:ext cx="29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27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939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28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098" y="2029"/>
                        <a:ext cx="2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29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778" y="2035"/>
                        <a:ext cx="29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30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615" y="2041"/>
                        <a:ext cx="294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331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3282" y="2092"/>
                        <a:ext cx="291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EEFF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8309" name="Line 2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1" y="1610"/>
                      <a:ext cx="17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10" name="Line 2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5" y="1450"/>
                      <a:ext cx="170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11" name="Line 2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9" y="1126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12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0" y="1285"/>
                      <a:ext cx="170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13" name="Line 2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959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14" name="Line 2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636"/>
                      <a:ext cx="169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15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8" y="796"/>
                      <a:ext cx="16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16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5" y="636"/>
                      <a:ext cx="16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17" name="Line 2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097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18" name="Line 2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2256"/>
                      <a:ext cx="171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19" name="Line 2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4" y="1930"/>
                      <a:ext cx="17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20" name="Line 2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1767"/>
                      <a:ext cx="17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48247" name="Line 224"/>
              <p:cNvSpPr>
                <a:spLocks noChangeShapeType="1"/>
              </p:cNvSpPr>
              <p:nvPr/>
            </p:nvSpPr>
            <p:spPr bwMode="auto">
              <a:xfrm flipV="1">
                <a:off x="2996" y="2746"/>
                <a:ext cx="0" cy="1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48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18" y="2765"/>
                <a:ext cx="176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8249" name="WordArt 2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7" y="3897"/>
                <a:ext cx="103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8250" name="Line 227"/>
              <p:cNvSpPr>
                <a:spLocks noChangeShapeType="1"/>
              </p:cNvSpPr>
              <p:nvPr/>
            </p:nvSpPr>
            <p:spPr bwMode="auto">
              <a:xfrm>
                <a:off x="3007" y="3937"/>
                <a:ext cx="634" cy="0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8251" name="Group 228"/>
              <p:cNvGrpSpPr>
                <a:grpSpLocks/>
              </p:cNvGrpSpPr>
              <p:nvPr/>
            </p:nvGrpSpPr>
            <p:grpSpPr bwMode="auto">
              <a:xfrm>
                <a:off x="4171" y="2803"/>
                <a:ext cx="644" cy="1162"/>
                <a:chOff x="1298" y="3029"/>
                <a:chExt cx="573" cy="1024"/>
              </a:xfrm>
            </p:grpSpPr>
            <p:grpSp>
              <p:nvGrpSpPr>
                <p:cNvPr id="48254" name="Group 229"/>
                <p:cNvGrpSpPr>
                  <a:grpSpLocks/>
                </p:cNvGrpSpPr>
                <p:nvPr/>
              </p:nvGrpSpPr>
              <p:grpSpPr bwMode="auto">
                <a:xfrm>
                  <a:off x="1298" y="3521"/>
                  <a:ext cx="573" cy="532"/>
                  <a:chOff x="3025" y="552"/>
                  <a:chExt cx="1728" cy="1756"/>
                </a:xfrm>
              </p:grpSpPr>
              <p:grpSp>
                <p:nvGrpSpPr>
                  <p:cNvPr id="48280" name="Group 230"/>
                  <p:cNvGrpSpPr>
                    <a:grpSpLocks/>
                  </p:cNvGrpSpPr>
                  <p:nvPr/>
                </p:nvGrpSpPr>
                <p:grpSpPr bwMode="auto">
                  <a:xfrm>
                    <a:off x="3115" y="552"/>
                    <a:ext cx="1625" cy="1756"/>
                    <a:chOff x="3115" y="552"/>
                    <a:chExt cx="1625" cy="2998"/>
                  </a:xfrm>
                </p:grpSpPr>
                <p:sp>
                  <p:nvSpPr>
                    <p:cNvPr id="48293" name="Line 231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2468" y="2051"/>
                      <a:ext cx="2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94" name="Line 232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00" y="2053"/>
                      <a:ext cx="293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95" name="Line 233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977" y="2047"/>
                      <a:ext cx="293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96" name="Line 234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136" y="2046"/>
                      <a:ext cx="29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97" name="Line 235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819" y="2053"/>
                      <a:ext cx="291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98" name="Line 236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656" y="2057"/>
                      <a:ext cx="291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99" name="Line 237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939" y="2029"/>
                      <a:ext cx="29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00" name="Line 23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3098" y="2029"/>
                      <a:ext cx="29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01" name="Line 239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778" y="2035"/>
                      <a:ext cx="294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02" name="Line 240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615" y="2041"/>
                      <a:ext cx="294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303" name="Line 241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3282" y="2092"/>
                      <a:ext cx="291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8281" name="Line 2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31" y="1610"/>
                    <a:ext cx="17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82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3025" y="1450"/>
                    <a:ext cx="170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83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3029" y="1126"/>
                    <a:ext cx="170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84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3030" y="1285"/>
                    <a:ext cx="170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85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3031" y="959"/>
                    <a:ext cx="169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86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3034" y="636"/>
                    <a:ext cx="169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87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3028" y="796"/>
                    <a:ext cx="169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88" name="Line 249"/>
                  <p:cNvSpPr>
                    <a:spLocks noChangeShapeType="1"/>
                  </p:cNvSpPr>
                  <p:nvPr/>
                </p:nvSpPr>
                <p:spPr bwMode="auto">
                  <a:xfrm>
                    <a:off x="3055" y="636"/>
                    <a:ext cx="169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89" name="Line 250"/>
                  <p:cNvSpPr>
                    <a:spLocks noChangeShapeType="1"/>
                  </p:cNvSpPr>
                  <p:nvPr/>
                </p:nvSpPr>
                <p:spPr bwMode="auto">
                  <a:xfrm>
                    <a:off x="3034" y="2097"/>
                    <a:ext cx="17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90" name="Line 251"/>
                  <p:cNvSpPr>
                    <a:spLocks noChangeShapeType="1"/>
                  </p:cNvSpPr>
                  <p:nvPr/>
                </p:nvSpPr>
                <p:spPr bwMode="auto">
                  <a:xfrm>
                    <a:off x="3034" y="2256"/>
                    <a:ext cx="17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91" name="Line 252"/>
                  <p:cNvSpPr>
                    <a:spLocks noChangeShapeType="1"/>
                  </p:cNvSpPr>
                  <p:nvPr/>
                </p:nvSpPr>
                <p:spPr bwMode="auto">
                  <a:xfrm>
                    <a:off x="3034" y="1930"/>
                    <a:ext cx="171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92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3031" y="1767"/>
                    <a:ext cx="171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8255" name="Group 254"/>
                <p:cNvGrpSpPr>
                  <a:grpSpLocks/>
                </p:cNvGrpSpPr>
                <p:nvPr/>
              </p:nvGrpSpPr>
              <p:grpSpPr bwMode="auto">
                <a:xfrm>
                  <a:off x="1298" y="3029"/>
                  <a:ext cx="573" cy="532"/>
                  <a:chOff x="3025" y="552"/>
                  <a:chExt cx="1728" cy="1756"/>
                </a:xfrm>
              </p:grpSpPr>
              <p:grpSp>
                <p:nvGrpSpPr>
                  <p:cNvPr id="48256" name="Group 255"/>
                  <p:cNvGrpSpPr>
                    <a:grpSpLocks/>
                  </p:cNvGrpSpPr>
                  <p:nvPr/>
                </p:nvGrpSpPr>
                <p:grpSpPr bwMode="auto">
                  <a:xfrm>
                    <a:off x="3115" y="552"/>
                    <a:ext cx="1625" cy="1756"/>
                    <a:chOff x="3115" y="552"/>
                    <a:chExt cx="1625" cy="2998"/>
                  </a:xfrm>
                </p:grpSpPr>
                <p:sp>
                  <p:nvSpPr>
                    <p:cNvPr id="48269" name="Line 256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2468" y="2051"/>
                      <a:ext cx="2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70" name="Line 257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300" y="2053"/>
                      <a:ext cx="293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71" name="Line 25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977" y="2047"/>
                      <a:ext cx="293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72" name="Line 259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136" y="2046"/>
                      <a:ext cx="29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73" name="Line 260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819" y="2053"/>
                      <a:ext cx="291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74" name="Line 261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656" y="2057"/>
                      <a:ext cx="291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75" name="Line 262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939" y="2029"/>
                      <a:ext cx="29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76" name="Line 263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3098" y="2029"/>
                      <a:ext cx="29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77" name="Line 264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778" y="2035"/>
                      <a:ext cx="294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78" name="Line 265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615" y="2041"/>
                      <a:ext cx="294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79" name="Line 266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3282" y="2092"/>
                      <a:ext cx="291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EEFF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8257" name="Line 2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31" y="1610"/>
                    <a:ext cx="17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58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3025" y="1450"/>
                    <a:ext cx="170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59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3029" y="1126"/>
                    <a:ext cx="170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0" name="Line 270"/>
                  <p:cNvSpPr>
                    <a:spLocks noChangeShapeType="1"/>
                  </p:cNvSpPr>
                  <p:nvPr/>
                </p:nvSpPr>
                <p:spPr bwMode="auto">
                  <a:xfrm>
                    <a:off x="3030" y="1285"/>
                    <a:ext cx="170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1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3031" y="959"/>
                    <a:ext cx="169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2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3034" y="636"/>
                    <a:ext cx="169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3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3028" y="796"/>
                    <a:ext cx="169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4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3055" y="636"/>
                    <a:ext cx="169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5" name="Line 275"/>
                  <p:cNvSpPr>
                    <a:spLocks noChangeShapeType="1"/>
                  </p:cNvSpPr>
                  <p:nvPr/>
                </p:nvSpPr>
                <p:spPr bwMode="auto">
                  <a:xfrm>
                    <a:off x="3034" y="2097"/>
                    <a:ext cx="17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6" name="Line 276"/>
                  <p:cNvSpPr>
                    <a:spLocks noChangeShapeType="1"/>
                  </p:cNvSpPr>
                  <p:nvPr/>
                </p:nvSpPr>
                <p:spPr bwMode="auto">
                  <a:xfrm>
                    <a:off x="3034" y="2256"/>
                    <a:ext cx="171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7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3034" y="1930"/>
                    <a:ext cx="171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8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3031" y="1767"/>
                    <a:ext cx="171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CEEFF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8252" name="Line 279"/>
              <p:cNvSpPr>
                <a:spLocks noChangeShapeType="1"/>
              </p:cNvSpPr>
              <p:nvPr/>
            </p:nvSpPr>
            <p:spPr bwMode="auto">
              <a:xfrm>
                <a:off x="2994" y="3945"/>
                <a:ext cx="20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53" name="Freeform 280"/>
              <p:cNvSpPr>
                <a:spLocks/>
              </p:cNvSpPr>
              <p:nvPr/>
            </p:nvSpPr>
            <p:spPr bwMode="auto">
              <a:xfrm>
                <a:off x="3658" y="3085"/>
                <a:ext cx="1082" cy="814"/>
              </a:xfrm>
              <a:custGeom>
                <a:avLst/>
                <a:gdLst>
                  <a:gd name="T0" fmla="*/ 0 w 918"/>
                  <a:gd name="T1" fmla="*/ 0 h 854"/>
                  <a:gd name="T2" fmla="*/ 1262 w 918"/>
                  <a:gd name="T3" fmla="*/ 399 h 854"/>
                  <a:gd name="T4" fmla="*/ 4751 w 918"/>
                  <a:gd name="T5" fmla="*/ 529 h 854"/>
                  <a:gd name="T6" fmla="*/ 0 60000 65536"/>
                  <a:gd name="T7" fmla="*/ 0 60000 65536"/>
                  <a:gd name="T8" fmla="*/ 0 60000 65536"/>
                  <a:gd name="T9" fmla="*/ 0 w 918"/>
                  <a:gd name="T10" fmla="*/ 0 h 854"/>
                  <a:gd name="T11" fmla="*/ 918 w 918"/>
                  <a:gd name="T12" fmla="*/ 854 h 8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8" h="854">
                    <a:moveTo>
                      <a:pt x="0" y="0"/>
                    </a:moveTo>
                    <a:cubicBezTo>
                      <a:pt x="45" y="252"/>
                      <a:pt x="91" y="504"/>
                      <a:pt x="244" y="646"/>
                    </a:cubicBezTo>
                    <a:cubicBezTo>
                      <a:pt x="397" y="788"/>
                      <a:pt x="657" y="821"/>
                      <a:pt x="918" y="854"/>
                    </a:cubicBezTo>
                  </a:path>
                </a:pathLst>
              </a:cu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8218" name="Group 281"/>
            <p:cNvGrpSpPr>
              <a:grpSpLocks/>
            </p:cNvGrpSpPr>
            <p:nvPr/>
          </p:nvGrpSpPr>
          <p:grpSpPr bwMode="auto">
            <a:xfrm>
              <a:off x="3157" y="3287"/>
              <a:ext cx="1556" cy="550"/>
              <a:chOff x="3157" y="3287"/>
              <a:chExt cx="1556" cy="550"/>
            </a:xfrm>
          </p:grpSpPr>
          <p:grpSp>
            <p:nvGrpSpPr>
              <p:cNvPr id="48219" name="Group 282"/>
              <p:cNvGrpSpPr>
                <a:grpSpLocks/>
              </p:cNvGrpSpPr>
              <p:nvPr/>
            </p:nvGrpSpPr>
            <p:grpSpPr bwMode="auto">
              <a:xfrm>
                <a:off x="4034" y="3290"/>
                <a:ext cx="679" cy="317"/>
                <a:chOff x="4034" y="3290"/>
                <a:chExt cx="679" cy="317"/>
              </a:xfrm>
            </p:grpSpPr>
            <p:sp>
              <p:nvSpPr>
                <p:cNvPr id="48235" name="WordArt 2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4" y="3378"/>
                  <a:ext cx="187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236" name="Group 284"/>
                <p:cNvGrpSpPr>
                  <a:grpSpLocks/>
                </p:cNvGrpSpPr>
                <p:nvPr/>
              </p:nvGrpSpPr>
              <p:grpSpPr bwMode="auto">
                <a:xfrm>
                  <a:off x="4470" y="3290"/>
                  <a:ext cx="243" cy="317"/>
                  <a:chOff x="4866" y="3451"/>
                  <a:chExt cx="303" cy="464"/>
                </a:xfrm>
              </p:grpSpPr>
              <p:sp>
                <p:nvSpPr>
                  <p:cNvPr id="48240" name="Line 285"/>
                  <p:cNvSpPr>
                    <a:spLocks noChangeShapeType="1"/>
                  </p:cNvSpPr>
                  <p:nvPr/>
                </p:nvSpPr>
                <p:spPr bwMode="auto">
                  <a:xfrm>
                    <a:off x="4866" y="3670"/>
                    <a:ext cx="303" cy="0"/>
                  </a:xfrm>
                  <a:prstGeom prst="line">
                    <a:avLst/>
                  </a:prstGeom>
                  <a:noFill/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41" name="WordArt 28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41" y="3720"/>
                    <a:ext cx="137" cy="19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263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242" name="WordArt 28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75" y="3451"/>
                    <a:ext cx="60" cy="1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8237" name="Group 288"/>
                <p:cNvGrpSpPr>
                  <a:grpSpLocks/>
                </p:cNvGrpSpPr>
                <p:nvPr/>
              </p:nvGrpSpPr>
              <p:grpSpPr bwMode="auto">
                <a:xfrm>
                  <a:off x="4257" y="3405"/>
                  <a:ext cx="182" cy="89"/>
                  <a:chOff x="3825" y="1404"/>
                  <a:chExt cx="298" cy="140"/>
                </a:xfrm>
              </p:grpSpPr>
              <p:sp>
                <p:nvSpPr>
                  <p:cNvPr id="48238" name="WordArt 2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5400000">
                    <a:off x="3891" y="1338"/>
                    <a:ext cx="140" cy="27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8</a:t>
                    </a:r>
                    <a:endParaRPr lang="zh-CN" altLang="en-US" sz="1400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8239" name="Rectangle 290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1431"/>
                    <a:ext cx="89" cy="89"/>
                  </a:xfrm>
                  <a:prstGeom prst="rect">
                    <a:avLst/>
                  </a:prstGeom>
                  <a:solidFill>
                    <a:schemeClr val="bg1"/>
                  </a:solidFill>
                  <a:ln w="7620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8220" name="Group 291"/>
              <p:cNvGrpSpPr>
                <a:grpSpLocks/>
              </p:cNvGrpSpPr>
              <p:nvPr/>
            </p:nvGrpSpPr>
            <p:grpSpPr bwMode="auto">
              <a:xfrm>
                <a:off x="4034" y="3287"/>
                <a:ext cx="679" cy="317"/>
                <a:chOff x="4034" y="3290"/>
                <a:chExt cx="679" cy="317"/>
              </a:xfrm>
            </p:grpSpPr>
            <p:sp>
              <p:nvSpPr>
                <p:cNvPr id="48227" name="WordArt 2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4" y="3378"/>
                  <a:ext cx="187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228" name="Group 293"/>
                <p:cNvGrpSpPr>
                  <a:grpSpLocks/>
                </p:cNvGrpSpPr>
                <p:nvPr/>
              </p:nvGrpSpPr>
              <p:grpSpPr bwMode="auto">
                <a:xfrm>
                  <a:off x="4470" y="3290"/>
                  <a:ext cx="243" cy="317"/>
                  <a:chOff x="4866" y="3451"/>
                  <a:chExt cx="303" cy="464"/>
                </a:xfrm>
              </p:grpSpPr>
              <p:sp>
                <p:nvSpPr>
                  <p:cNvPr id="48232" name="Line 294"/>
                  <p:cNvSpPr>
                    <a:spLocks noChangeShapeType="1"/>
                  </p:cNvSpPr>
                  <p:nvPr/>
                </p:nvSpPr>
                <p:spPr bwMode="auto">
                  <a:xfrm>
                    <a:off x="4866" y="3670"/>
                    <a:ext cx="303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33" name="WordArt 2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41" y="3720"/>
                    <a:ext cx="137" cy="19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263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234" name="WordArt 2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75" y="3451"/>
                    <a:ext cx="60" cy="1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8229" name="Group 297"/>
                <p:cNvGrpSpPr>
                  <a:grpSpLocks/>
                </p:cNvGrpSpPr>
                <p:nvPr/>
              </p:nvGrpSpPr>
              <p:grpSpPr bwMode="auto">
                <a:xfrm>
                  <a:off x="4257" y="3405"/>
                  <a:ext cx="182" cy="89"/>
                  <a:chOff x="3825" y="1404"/>
                  <a:chExt cx="298" cy="140"/>
                </a:xfrm>
              </p:grpSpPr>
              <p:sp>
                <p:nvSpPr>
                  <p:cNvPr id="48230" name="WordArt 2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5400000">
                    <a:off x="3891" y="1338"/>
                    <a:ext cx="140" cy="27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8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8231" name="Rectangle 299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1431"/>
                    <a:ext cx="89" cy="89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8221" name="Group 300"/>
              <p:cNvGrpSpPr>
                <a:grpSpLocks/>
              </p:cNvGrpSpPr>
              <p:nvPr/>
            </p:nvGrpSpPr>
            <p:grpSpPr bwMode="auto">
              <a:xfrm>
                <a:off x="3157" y="3688"/>
                <a:ext cx="443" cy="149"/>
                <a:chOff x="3126" y="3641"/>
                <a:chExt cx="443" cy="149"/>
              </a:xfrm>
            </p:grpSpPr>
            <p:sp>
              <p:nvSpPr>
                <p:cNvPr id="48222" name="WordArt 3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26" y="3650"/>
                  <a:ext cx="187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778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223" name="Group 302"/>
                <p:cNvGrpSpPr>
                  <a:grpSpLocks/>
                </p:cNvGrpSpPr>
                <p:nvPr/>
              </p:nvGrpSpPr>
              <p:grpSpPr bwMode="auto">
                <a:xfrm>
                  <a:off x="3328" y="3708"/>
                  <a:ext cx="102" cy="44"/>
                  <a:chOff x="1260" y="2371"/>
                  <a:chExt cx="151" cy="53"/>
                </a:xfrm>
              </p:grpSpPr>
              <p:sp>
                <p:nvSpPr>
                  <p:cNvPr id="48225" name="Line 303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26" name="Line 30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224" name="WordArt 3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78" y="3641"/>
                  <a:ext cx="91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48142" name="Group 306"/>
          <p:cNvGrpSpPr>
            <a:grpSpLocks/>
          </p:cNvGrpSpPr>
          <p:nvPr/>
        </p:nvGrpSpPr>
        <p:grpSpPr bwMode="auto">
          <a:xfrm>
            <a:off x="0" y="0"/>
            <a:ext cx="9144000" cy="1031875"/>
            <a:chOff x="0" y="0"/>
            <a:chExt cx="5760" cy="650"/>
          </a:xfrm>
        </p:grpSpPr>
        <p:sp>
          <p:nvSpPr>
            <p:cNvPr id="48143" name="Rectangle 307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102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Rectangle 308" descr="羊皮纸"/>
            <p:cNvSpPr>
              <a:spLocks noChangeArrowheads="1"/>
            </p:cNvSpPr>
            <p:nvPr/>
          </p:nvSpPr>
          <p:spPr bwMode="auto">
            <a:xfrm>
              <a:off x="0" y="564"/>
              <a:ext cx="5760" cy="86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45" name="Group 309"/>
            <p:cNvGrpSpPr>
              <a:grpSpLocks/>
            </p:cNvGrpSpPr>
            <p:nvPr/>
          </p:nvGrpSpPr>
          <p:grpSpPr bwMode="auto">
            <a:xfrm>
              <a:off x="188" y="159"/>
              <a:ext cx="5298" cy="325"/>
              <a:chOff x="188" y="159"/>
              <a:chExt cx="5298" cy="325"/>
            </a:xfrm>
          </p:grpSpPr>
          <p:grpSp>
            <p:nvGrpSpPr>
              <p:cNvPr id="48146" name="Group 310"/>
              <p:cNvGrpSpPr>
                <a:grpSpLocks/>
              </p:cNvGrpSpPr>
              <p:nvPr/>
            </p:nvGrpSpPr>
            <p:grpSpPr bwMode="auto">
              <a:xfrm>
                <a:off x="1105" y="159"/>
                <a:ext cx="3608" cy="325"/>
                <a:chOff x="1105" y="159"/>
                <a:chExt cx="3608" cy="325"/>
              </a:xfrm>
            </p:grpSpPr>
            <p:grpSp>
              <p:nvGrpSpPr>
                <p:cNvPr id="48149" name="Group 311"/>
                <p:cNvGrpSpPr>
                  <a:grpSpLocks/>
                </p:cNvGrpSpPr>
                <p:nvPr/>
              </p:nvGrpSpPr>
              <p:grpSpPr bwMode="auto">
                <a:xfrm rot="5400000">
                  <a:off x="3871" y="238"/>
                  <a:ext cx="52" cy="136"/>
                  <a:chOff x="2928" y="3216"/>
                  <a:chExt cx="48" cy="240"/>
                </a:xfrm>
              </p:grpSpPr>
              <p:sp>
                <p:nvSpPr>
                  <p:cNvPr id="48215" name="Line 31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16" name="Line 31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8150" name="Group 314"/>
                <p:cNvGrpSpPr>
                  <a:grpSpLocks/>
                </p:cNvGrpSpPr>
                <p:nvPr/>
              </p:nvGrpSpPr>
              <p:grpSpPr bwMode="auto">
                <a:xfrm>
                  <a:off x="3110" y="266"/>
                  <a:ext cx="404" cy="143"/>
                  <a:chOff x="4882" y="3645"/>
                  <a:chExt cx="490" cy="213"/>
                </a:xfrm>
              </p:grpSpPr>
              <p:sp>
                <p:nvSpPr>
                  <p:cNvPr id="48213" name="WordArt 3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15" y="3645"/>
                    <a:ext cx="157" cy="2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96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48214" name="WordArt 3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2" y="3689"/>
                    <a:ext cx="301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cos</a:t>
                    </a:r>
                    <a:endParaRPr lang="zh-CN" alt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8151" name="WordArt 3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3" y="212"/>
                  <a:ext cx="92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8152" name="WordArt 3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3" y="274"/>
                  <a:ext cx="97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53" name="WordArt 3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1" y="264"/>
                  <a:ext cx="15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154" name="Group 320"/>
                <p:cNvGrpSpPr>
                  <a:grpSpLocks/>
                </p:cNvGrpSpPr>
                <p:nvPr/>
              </p:nvGrpSpPr>
              <p:grpSpPr bwMode="auto">
                <a:xfrm>
                  <a:off x="2697" y="199"/>
                  <a:ext cx="213" cy="270"/>
                  <a:chOff x="2697" y="199"/>
                  <a:chExt cx="213" cy="270"/>
                </a:xfrm>
              </p:grpSpPr>
              <p:grpSp>
                <p:nvGrpSpPr>
                  <p:cNvPr id="48201" name="Group 321"/>
                  <p:cNvGrpSpPr>
                    <a:grpSpLocks/>
                  </p:cNvGrpSpPr>
                  <p:nvPr/>
                </p:nvGrpSpPr>
                <p:grpSpPr bwMode="auto">
                  <a:xfrm rot="123913">
                    <a:off x="2697" y="199"/>
                    <a:ext cx="113" cy="265"/>
                    <a:chOff x="4590" y="526"/>
                    <a:chExt cx="529" cy="1700"/>
                  </a:xfrm>
                </p:grpSpPr>
                <p:sp>
                  <p:nvSpPr>
                    <p:cNvPr id="48210" name="Oval 3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11" name="Oval 3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12" name="Freeform 324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202" name="Group 325"/>
                  <p:cNvGrpSpPr>
                    <a:grpSpLocks/>
                  </p:cNvGrpSpPr>
                  <p:nvPr/>
                </p:nvGrpSpPr>
                <p:grpSpPr bwMode="auto">
                  <a:xfrm rot="123913">
                    <a:off x="2753" y="201"/>
                    <a:ext cx="112" cy="265"/>
                    <a:chOff x="4590" y="526"/>
                    <a:chExt cx="529" cy="1700"/>
                  </a:xfrm>
                </p:grpSpPr>
                <p:sp>
                  <p:nvSpPr>
                    <p:cNvPr id="48207" name="Oval 3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08" name="Oval 3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09" name="Freeform 328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8203" name="WordArt 3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38" y="406"/>
                    <a:ext cx="72" cy="6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204" name="Oval 330"/>
                  <p:cNvSpPr>
                    <a:spLocks noChangeArrowheads="1"/>
                  </p:cNvSpPr>
                  <p:nvPr/>
                </p:nvSpPr>
                <p:spPr bwMode="auto">
                  <a:xfrm>
                    <a:off x="2700" y="281"/>
                    <a:ext cx="168" cy="85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05" name="Freeform 331"/>
                  <p:cNvSpPr>
                    <a:spLocks/>
                  </p:cNvSpPr>
                  <p:nvPr/>
                </p:nvSpPr>
                <p:spPr bwMode="auto">
                  <a:xfrm>
                    <a:off x="2805" y="237"/>
                    <a:ext cx="21" cy="23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2 w 28"/>
                      <a:gd name="T3" fmla="*/ 0 h 34"/>
                      <a:gd name="T4" fmla="*/ 2 w 28"/>
                      <a:gd name="T5" fmla="*/ 1 h 34"/>
                      <a:gd name="T6" fmla="*/ 2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06" name="Freeform 332"/>
                  <p:cNvSpPr>
                    <a:spLocks/>
                  </p:cNvSpPr>
                  <p:nvPr/>
                </p:nvSpPr>
                <p:spPr bwMode="auto">
                  <a:xfrm>
                    <a:off x="2744" y="230"/>
                    <a:ext cx="26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2 w 34"/>
                      <a:gd name="T5" fmla="*/ 1 h 55"/>
                      <a:gd name="T6" fmla="*/ 2 w 34"/>
                      <a:gd name="T7" fmla="*/ 1 h 55"/>
                      <a:gd name="T8" fmla="*/ 2 w 34"/>
                      <a:gd name="T9" fmla="*/ 1 h 55"/>
                      <a:gd name="T10" fmla="*/ 2 w 34"/>
                      <a:gd name="T11" fmla="*/ 0 h 55"/>
                      <a:gd name="T12" fmla="*/ 2 w 34"/>
                      <a:gd name="T13" fmla="*/ 1 h 55"/>
                      <a:gd name="T14" fmla="*/ 2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8155" name="Group 333"/>
                <p:cNvGrpSpPr>
                  <a:grpSpLocks/>
                </p:cNvGrpSpPr>
                <p:nvPr/>
              </p:nvGrpSpPr>
              <p:grpSpPr bwMode="auto">
                <a:xfrm rot="5400000">
                  <a:off x="1501" y="267"/>
                  <a:ext cx="46" cy="134"/>
                  <a:chOff x="2928" y="3216"/>
                  <a:chExt cx="48" cy="240"/>
                </a:xfrm>
              </p:grpSpPr>
              <p:sp>
                <p:nvSpPr>
                  <p:cNvPr id="48199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00" name="Line 33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156" name="Oval 336"/>
                <p:cNvSpPr>
                  <a:spLocks noChangeArrowheads="1"/>
                </p:cNvSpPr>
                <p:nvPr/>
              </p:nvSpPr>
              <p:spPr bwMode="auto">
                <a:xfrm>
                  <a:off x="2121" y="333"/>
                  <a:ext cx="37" cy="3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57" name="WordArt 3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8" y="275"/>
                  <a:ext cx="17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58" name="Line 338"/>
                <p:cNvSpPr>
                  <a:spLocks noChangeShapeType="1"/>
                </p:cNvSpPr>
                <p:nvPr/>
              </p:nvSpPr>
              <p:spPr bwMode="auto">
                <a:xfrm>
                  <a:off x="1912" y="227"/>
                  <a:ext cx="21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8159" name="Group 339"/>
                <p:cNvGrpSpPr>
                  <a:grpSpLocks/>
                </p:cNvGrpSpPr>
                <p:nvPr/>
              </p:nvGrpSpPr>
              <p:grpSpPr bwMode="auto">
                <a:xfrm>
                  <a:off x="2218" y="235"/>
                  <a:ext cx="233" cy="197"/>
                  <a:chOff x="1942" y="2678"/>
                  <a:chExt cx="322" cy="295"/>
                </a:xfrm>
              </p:grpSpPr>
              <p:sp>
                <p:nvSpPr>
                  <p:cNvPr id="48196" name="WordArt 3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42" y="2702"/>
                    <a:ext cx="117" cy="2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8197" name="WordArt 3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0" y="2779"/>
                    <a:ext cx="124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98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2044" y="2678"/>
                    <a:ext cx="22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8160" name="Group 343"/>
                <p:cNvGrpSpPr>
                  <a:grpSpLocks/>
                </p:cNvGrpSpPr>
                <p:nvPr/>
              </p:nvGrpSpPr>
              <p:grpSpPr bwMode="auto">
                <a:xfrm>
                  <a:off x="1633" y="205"/>
                  <a:ext cx="204" cy="262"/>
                  <a:chOff x="1633" y="205"/>
                  <a:chExt cx="204" cy="262"/>
                </a:xfrm>
              </p:grpSpPr>
              <p:grpSp>
                <p:nvGrpSpPr>
                  <p:cNvPr id="48184" name="Group 344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33" y="205"/>
                    <a:ext cx="107" cy="259"/>
                    <a:chOff x="4590" y="526"/>
                    <a:chExt cx="529" cy="1700"/>
                  </a:xfrm>
                </p:grpSpPr>
                <p:sp>
                  <p:nvSpPr>
                    <p:cNvPr id="48193" name="Oval 3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194" name="Oval 3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195" name="Freeform 347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185" name="Group 348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87" y="207"/>
                    <a:ext cx="107" cy="257"/>
                    <a:chOff x="4590" y="526"/>
                    <a:chExt cx="529" cy="1700"/>
                  </a:xfrm>
                </p:grpSpPr>
                <p:sp>
                  <p:nvSpPr>
                    <p:cNvPr id="48190" name="Oval 3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191" name="Oval 3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192" name="Freeform 351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8186" name="WordArt 3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9" y="406"/>
                    <a:ext cx="68" cy="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87" name="Oval 353"/>
                  <p:cNvSpPr>
                    <a:spLocks noChangeArrowheads="1"/>
                  </p:cNvSpPr>
                  <p:nvPr/>
                </p:nvSpPr>
                <p:spPr bwMode="auto">
                  <a:xfrm>
                    <a:off x="1637" y="282"/>
                    <a:ext cx="172" cy="90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88" name="Freeform 354"/>
                  <p:cNvSpPr>
                    <a:spLocks/>
                  </p:cNvSpPr>
                  <p:nvPr/>
                </p:nvSpPr>
                <p:spPr bwMode="auto">
                  <a:xfrm>
                    <a:off x="1736" y="243"/>
                    <a:ext cx="20" cy="21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1 w 28"/>
                      <a:gd name="T3" fmla="*/ 0 h 34"/>
                      <a:gd name="T4" fmla="*/ 1 w 28"/>
                      <a:gd name="T5" fmla="*/ 1 h 34"/>
                      <a:gd name="T6" fmla="*/ 1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89" name="Freeform 355"/>
                  <p:cNvSpPr>
                    <a:spLocks/>
                  </p:cNvSpPr>
                  <p:nvPr/>
                </p:nvSpPr>
                <p:spPr bwMode="auto">
                  <a:xfrm>
                    <a:off x="1678" y="235"/>
                    <a:ext cx="24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1 w 34"/>
                      <a:gd name="T5" fmla="*/ 1 h 55"/>
                      <a:gd name="T6" fmla="*/ 1 w 34"/>
                      <a:gd name="T7" fmla="*/ 1 h 55"/>
                      <a:gd name="T8" fmla="*/ 1 w 34"/>
                      <a:gd name="T9" fmla="*/ 1 h 55"/>
                      <a:gd name="T10" fmla="*/ 1 w 34"/>
                      <a:gd name="T11" fmla="*/ 0 h 55"/>
                      <a:gd name="T12" fmla="*/ 1 w 34"/>
                      <a:gd name="T13" fmla="*/ 1 h 55"/>
                      <a:gd name="T14" fmla="*/ 1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8161" name="Group 356"/>
                <p:cNvGrpSpPr>
                  <a:grpSpLocks/>
                </p:cNvGrpSpPr>
                <p:nvPr/>
              </p:nvGrpSpPr>
              <p:grpSpPr bwMode="auto">
                <a:xfrm rot="5400000">
                  <a:off x="2542" y="277"/>
                  <a:ext cx="46" cy="134"/>
                  <a:chOff x="2928" y="3216"/>
                  <a:chExt cx="48" cy="240"/>
                </a:xfrm>
              </p:grpSpPr>
              <p:sp>
                <p:nvSpPr>
                  <p:cNvPr id="48182" name="Line 35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83" name="Line 358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8162" name="Group 359"/>
                <p:cNvGrpSpPr>
                  <a:grpSpLocks/>
                </p:cNvGrpSpPr>
                <p:nvPr/>
              </p:nvGrpSpPr>
              <p:grpSpPr bwMode="auto">
                <a:xfrm>
                  <a:off x="4052" y="159"/>
                  <a:ext cx="661" cy="325"/>
                  <a:chOff x="2802" y="698"/>
                  <a:chExt cx="711" cy="335"/>
                </a:xfrm>
              </p:grpSpPr>
              <p:sp>
                <p:nvSpPr>
                  <p:cNvPr id="48172" name="WordArt 3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41" y="781"/>
                    <a:ext cx="107" cy="17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73" name="WordArt 3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5" y="858"/>
                    <a:ext cx="68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74" name="WordArt 3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74" y="791"/>
                    <a:ext cx="208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S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8175" name="Line 363"/>
                  <p:cNvSpPr>
                    <a:spLocks noChangeShapeType="1"/>
                  </p:cNvSpPr>
                  <p:nvPr/>
                </p:nvSpPr>
                <p:spPr bwMode="auto">
                  <a:xfrm>
                    <a:off x="2802" y="859"/>
                    <a:ext cx="23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8176" name="Group 364"/>
                  <p:cNvGrpSpPr>
                    <a:grpSpLocks/>
                  </p:cNvGrpSpPr>
                  <p:nvPr/>
                </p:nvGrpSpPr>
                <p:grpSpPr bwMode="auto">
                  <a:xfrm>
                    <a:off x="2810" y="882"/>
                    <a:ext cx="188" cy="151"/>
                    <a:chOff x="3275" y="3175"/>
                    <a:chExt cx="241" cy="207"/>
                  </a:xfrm>
                </p:grpSpPr>
                <p:sp>
                  <p:nvSpPr>
                    <p:cNvPr id="48180" name="WordArt 36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75" y="3175"/>
                      <a:ext cx="173" cy="18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48181" name="WordArt 36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41" y="3279"/>
                      <a:ext cx="75" cy="10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48177" name="WordArt 3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4" y="698"/>
                    <a:ext cx="55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8178" name="WordArt 3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86" y="947"/>
                    <a:ext cx="98" cy="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宋体"/>
                        <a:ea typeface="宋体"/>
                      </a:rPr>
                      <a:t>内</a:t>
                    </a:r>
                  </a:p>
                </p:txBody>
              </p:sp>
              <p:sp>
                <p:nvSpPr>
                  <p:cNvPr id="48179" name="WordArt 3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7" y="928"/>
                    <a:ext cx="73" cy="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8163" name="Group 370"/>
                <p:cNvGrpSpPr>
                  <a:grpSpLocks/>
                </p:cNvGrpSpPr>
                <p:nvPr/>
              </p:nvGrpSpPr>
              <p:grpSpPr bwMode="auto">
                <a:xfrm>
                  <a:off x="1105" y="224"/>
                  <a:ext cx="268" cy="205"/>
                  <a:chOff x="3059" y="1368"/>
                  <a:chExt cx="330" cy="265"/>
                </a:xfrm>
              </p:grpSpPr>
              <p:sp>
                <p:nvSpPr>
                  <p:cNvPr id="48164" name="WordArt 3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5" y="1550"/>
                    <a:ext cx="94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8165" name="Group 372"/>
                  <p:cNvGrpSpPr>
                    <a:grpSpLocks/>
                  </p:cNvGrpSpPr>
                  <p:nvPr/>
                </p:nvGrpSpPr>
                <p:grpSpPr bwMode="auto">
                  <a:xfrm>
                    <a:off x="3059" y="1368"/>
                    <a:ext cx="256" cy="265"/>
                    <a:chOff x="3059" y="1375"/>
                    <a:chExt cx="287" cy="258"/>
                  </a:xfrm>
                </p:grpSpPr>
                <p:sp>
                  <p:nvSpPr>
                    <p:cNvPr id="48167" name="Oval 3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9" y="1434"/>
                      <a:ext cx="287" cy="134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168" name="Oval 3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1452"/>
                      <a:ext cx="171" cy="98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17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169" name="Freeform 375"/>
                    <p:cNvSpPr>
                      <a:spLocks/>
                    </p:cNvSpPr>
                    <p:nvPr/>
                  </p:nvSpPr>
                  <p:spPr bwMode="auto">
                    <a:xfrm>
                      <a:off x="3147" y="1376"/>
                      <a:ext cx="118" cy="256"/>
                    </a:xfrm>
                    <a:custGeom>
                      <a:avLst/>
                      <a:gdLst>
                        <a:gd name="T0" fmla="*/ 12 w 138"/>
                        <a:gd name="T1" fmla="*/ 0 h 286"/>
                        <a:gd name="T2" fmla="*/ 28 w 138"/>
                        <a:gd name="T3" fmla="*/ 0 h 286"/>
                        <a:gd name="T4" fmla="*/ 15 w 138"/>
                        <a:gd name="T5" fmla="*/ 95 h 286"/>
                        <a:gd name="T6" fmla="*/ 0 w 138"/>
                        <a:gd name="T7" fmla="*/ 95 h 286"/>
                        <a:gd name="T8" fmla="*/ 12 w 138"/>
                        <a:gd name="T9" fmla="*/ 0 h 28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38"/>
                        <a:gd name="T16" fmla="*/ 0 h 286"/>
                        <a:gd name="T17" fmla="*/ 138 w 138"/>
                        <a:gd name="T18" fmla="*/ 286 h 28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38" h="286">
                          <a:moveTo>
                            <a:pt x="56" y="0"/>
                          </a:moveTo>
                          <a:lnTo>
                            <a:pt x="138" y="0"/>
                          </a:lnTo>
                          <a:lnTo>
                            <a:pt x="74" y="286"/>
                          </a:lnTo>
                          <a:lnTo>
                            <a:pt x="0" y="286"/>
                          </a:lnTo>
                          <a:lnTo>
                            <a:pt x="56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170" name="Freeform 376"/>
                    <p:cNvSpPr>
                      <a:spLocks/>
                    </p:cNvSpPr>
                    <p:nvPr/>
                  </p:nvSpPr>
                  <p:spPr bwMode="auto">
                    <a:xfrm>
                      <a:off x="3165" y="1375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171" name="Freeform 377"/>
                    <p:cNvSpPr>
                      <a:spLocks/>
                    </p:cNvSpPr>
                    <p:nvPr/>
                  </p:nvSpPr>
                  <p:spPr bwMode="auto">
                    <a:xfrm flipV="1">
                      <a:off x="3120" y="1612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8166" name="Line 378"/>
                  <p:cNvSpPr>
                    <a:spLocks noChangeShapeType="1"/>
                  </p:cNvSpPr>
                  <p:nvPr/>
                </p:nvSpPr>
                <p:spPr bwMode="auto">
                  <a:xfrm>
                    <a:off x="3110" y="1628"/>
                    <a:ext cx="11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8147" name="WordArt 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" y="259"/>
                <a:ext cx="81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高斯定理</a:t>
                </a:r>
              </a:p>
            </p:txBody>
          </p:sp>
          <p:sp>
            <p:nvSpPr>
              <p:cNvPr id="48148" name="WordArt 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6" y="259"/>
                <a:ext cx="61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的应用</a:t>
                </a:r>
              </a:p>
            </p:txBody>
          </p:sp>
        </p:grpSp>
      </p:grpSp>
      <p:graphicFrame>
        <p:nvGraphicFramePr>
          <p:cNvPr id="38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33853"/>
              </p:ext>
            </p:extLst>
          </p:nvPr>
        </p:nvGraphicFramePr>
        <p:xfrm>
          <a:off x="6637616" y="3793526"/>
          <a:ext cx="201435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04" name="Equation" r:id="rId6" imgW="1130040" imgH="444240" progId="Equation.DSMT4">
                  <p:embed/>
                </p:oleObj>
              </mc:Choice>
              <mc:Fallback>
                <p:oleObj name="Equation" r:id="rId6" imgW="1130040" imgH="444240" progId="Equation.DSMT4">
                  <p:embed/>
                  <p:pic>
                    <p:nvPicPr>
                      <p:cNvPr id="3194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616" y="3793526"/>
                        <a:ext cx="2014357" cy="7889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Text Box 8"/>
          <p:cNvSpPr txBox="1">
            <a:spLocks noChangeArrowheads="1"/>
          </p:cNvSpPr>
          <p:nvPr/>
        </p:nvSpPr>
        <p:spPr bwMode="auto">
          <a:xfrm>
            <a:off x="282697" y="342854"/>
            <a:ext cx="25106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6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：</a:t>
            </a:r>
            <a:r>
              <a:rPr lang="zh-CN" altLang="en-US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同心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圆柱面</a:t>
            </a:r>
            <a:endParaRPr lang="en-US" altLang="zh-CN" sz="2400" b="1" dirty="0" smtClean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  <a:p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</a:rPr>
              <a:t>       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均匀带电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02670" y="1548606"/>
            <a:ext cx="3182938" cy="2697163"/>
            <a:chOff x="765175" y="1044575"/>
            <a:chExt cx="3182938" cy="2697163"/>
          </a:xfrm>
        </p:grpSpPr>
        <p:graphicFrame>
          <p:nvGraphicFramePr>
            <p:cNvPr id="3074" name="Object 6"/>
            <p:cNvGraphicFramePr>
              <a:graphicFrameLocks noChangeAspect="1"/>
            </p:cNvGraphicFramePr>
            <p:nvPr/>
          </p:nvGraphicFramePr>
          <p:xfrm>
            <a:off x="1511300" y="2392363"/>
            <a:ext cx="1952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7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300" y="2392363"/>
                          <a:ext cx="195263" cy="3841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6"/>
            <p:cNvGraphicFramePr>
              <a:graphicFrameLocks noChangeAspect="1"/>
            </p:cNvGraphicFramePr>
            <p:nvPr/>
          </p:nvGraphicFramePr>
          <p:xfrm>
            <a:off x="2351088" y="1282700"/>
            <a:ext cx="36195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088" y="1282700"/>
                          <a:ext cx="361950" cy="5318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6"/>
            <p:cNvGraphicFramePr>
              <a:graphicFrameLocks noChangeAspect="1"/>
            </p:cNvGraphicFramePr>
            <p:nvPr/>
          </p:nvGraphicFramePr>
          <p:xfrm>
            <a:off x="2925763" y="2352675"/>
            <a:ext cx="306387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9" name="Equation" r:id="rId7" imgW="139680" imgH="228600" progId="Equation.DSMT4">
                    <p:embed/>
                  </p:oleObj>
                </mc:Choice>
                <mc:Fallback>
                  <p:oleObj name="Equation" r:id="rId7" imgW="1396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763" y="2352675"/>
                          <a:ext cx="306387" cy="5318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椭圆 1"/>
            <p:cNvSpPr>
              <a:spLocks noChangeArrowheads="1"/>
            </p:cNvSpPr>
            <p:nvPr/>
          </p:nvSpPr>
          <p:spPr bwMode="auto">
            <a:xfrm>
              <a:off x="765175" y="1044575"/>
              <a:ext cx="2705100" cy="2697163"/>
            </a:xfrm>
            <a:prstGeom prst="ellips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椭圆 2"/>
            <p:cNvSpPr>
              <a:spLocks noChangeArrowheads="1"/>
            </p:cNvSpPr>
            <p:nvPr/>
          </p:nvSpPr>
          <p:spPr bwMode="auto">
            <a:xfrm>
              <a:off x="1403350" y="1719263"/>
              <a:ext cx="1423988" cy="1397000"/>
            </a:xfrm>
            <a:prstGeom prst="ellips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087" name="直接箭头连接符 5"/>
            <p:cNvCxnSpPr>
              <a:cxnSpLocks noChangeShapeType="1"/>
              <a:stCxn id="3085" idx="6"/>
            </p:cNvCxnSpPr>
            <p:nvPr/>
          </p:nvCxnSpPr>
          <p:spPr bwMode="auto">
            <a:xfrm flipH="1">
              <a:off x="2101850" y="2393950"/>
              <a:ext cx="1368425" cy="25400"/>
            </a:xfrm>
            <a:prstGeom prst="straightConnector1">
              <a:avLst/>
            </a:prstGeom>
            <a:noFill/>
            <a:ln w="15875" algn="ctr">
              <a:solidFill>
                <a:schemeClr val="accent2"/>
              </a:solidFill>
              <a:round/>
              <a:headEnd type="triangle" w="med" len="med"/>
              <a:tailEnd/>
            </a:ln>
          </p:spPr>
        </p:cxnSp>
        <p:graphicFrame>
          <p:nvGraphicFramePr>
            <p:cNvPr id="3077" name="Object 6"/>
            <p:cNvGraphicFramePr>
              <a:graphicFrameLocks noChangeAspect="1"/>
            </p:cNvGraphicFramePr>
            <p:nvPr/>
          </p:nvGraphicFramePr>
          <p:xfrm>
            <a:off x="2152650" y="1790700"/>
            <a:ext cx="2794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" name="Equation" r:id="rId9" imgW="126720" imgH="228600" progId="Equation.DSMT4">
                    <p:embed/>
                  </p:oleObj>
                </mc:Choice>
                <mc:Fallback>
                  <p:oleObj name="Equation" r:id="rId9" imgW="12672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650" y="1790700"/>
                          <a:ext cx="279400" cy="5318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88" name="直接箭头连接符 13"/>
            <p:cNvCxnSpPr>
              <a:cxnSpLocks noChangeShapeType="1"/>
              <a:endCxn id="3086" idx="0"/>
            </p:cNvCxnSpPr>
            <p:nvPr/>
          </p:nvCxnSpPr>
          <p:spPr bwMode="auto">
            <a:xfrm rot="5400000" flipH="1" flipV="1">
              <a:off x="1762919" y="2064544"/>
              <a:ext cx="696912" cy="6350"/>
            </a:xfrm>
            <a:prstGeom prst="straightConnector1">
              <a:avLst/>
            </a:prstGeom>
            <a:noFill/>
            <a:ln w="222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3078" name="Object 6"/>
            <p:cNvGraphicFramePr>
              <a:graphicFrameLocks noChangeAspect="1"/>
            </p:cNvGraphicFramePr>
            <p:nvPr/>
          </p:nvGraphicFramePr>
          <p:xfrm>
            <a:off x="1830388" y="2438400"/>
            <a:ext cx="2794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388" y="2438400"/>
                          <a:ext cx="279400" cy="3238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6"/>
            <p:cNvGraphicFramePr>
              <a:graphicFrameLocks noChangeAspect="1"/>
            </p:cNvGraphicFramePr>
            <p:nvPr/>
          </p:nvGraphicFramePr>
          <p:xfrm>
            <a:off x="3557588" y="1868488"/>
            <a:ext cx="39052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588" y="1868488"/>
                          <a:ext cx="390525" cy="5318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6"/>
            <p:cNvGraphicFramePr>
              <a:graphicFrameLocks noChangeAspect="1"/>
            </p:cNvGraphicFramePr>
            <p:nvPr/>
          </p:nvGraphicFramePr>
          <p:xfrm>
            <a:off x="1144588" y="2767013"/>
            <a:ext cx="2794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588" y="2767013"/>
                          <a:ext cx="279400" cy="3841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6"/>
            <p:cNvGraphicFramePr>
              <a:graphicFrameLocks noChangeAspect="1"/>
            </p:cNvGraphicFramePr>
            <p:nvPr/>
          </p:nvGraphicFramePr>
          <p:xfrm>
            <a:off x="777875" y="3249613"/>
            <a:ext cx="25082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" name="Equation" r:id="rId17" imgW="114120" imgH="177480" progId="Equation.DSMT4">
                    <p:embed/>
                  </p:oleObj>
                </mc:Choice>
                <mc:Fallback>
                  <p:oleObj name="Equation" r:id="rId17" imgW="11412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" y="3249613"/>
                          <a:ext cx="250825" cy="4143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0" name="Text Box 8"/>
          <p:cNvSpPr txBox="1">
            <a:spLocks noChangeArrowheads="1"/>
          </p:cNvSpPr>
          <p:nvPr/>
        </p:nvSpPr>
        <p:spPr bwMode="auto">
          <a:xfrm>
            <a:off x="4470400" y="2174875"/>
            <a:ext cx="493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求</a:t>
            </a:r>
            <a:endParaRPr lang="zh-CN" altLang="en-US" sz="2400" dirty="0"/>
          </a:p>
        </p:txBody>
      </p:sp>
      <p:graphicFrame>
        <p:nvGraphicFramePr>
          <p:cNvPr id="3082" name="Object 6"/>
          <p:cNvGraphicFramePr>
            <a:graphicFrameLocks noChangeAspect="1"/>
          </p:cNvGraphicFramePr>
          <p:nvPr/>
        </p:nvGraphicFramePr>
        <p:xfrm>
          <a:off x="4973638" y="2149475"/>
          <a:ext cx="14208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" name="Equation" r:id="rId19" imgW="647640" imgH="228600" progId="Equation.DSMT4">
                  <p:embed/>
                </p:oleObj>
              </mc:Choice>
              <mc:Fallback>
                <p:oleObj name="Equation" r:id="rId19" imgW="6476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2149475"/>
                        <a:ext cx="1420812" cy="531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8"/>
          <p:cNvSpPr txBox="1">
            <a:spLocks noChangeArrowheads="1"/>
          </p:cNvSpPr>
          <p:nvPr/>
        </p:nvSpPr>
        <p:spPr bwMode="auto">
          <a:xfrm>
            <a:off x="4464050" y="2924175"/>
            <a:ext cx="34401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当         时的结果？</a:t>
            </a:r>
            <a:endParaRPr lang="zh-CN" altLang="en-US" sz="240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3083" name="Object 6"/>
          <p:cNvGraphicFramePr>
            <a:graphicFrameLocks noChangeAspect="1"/>
          </p:cNvGraphicFramePr>
          <p:nvPr/>
        </p:nvGraphicFramePr>
        <p:xfrm>
          <a:off x="4959350" y="2897188"/>
          <a:ext cx="12271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" name="Equation" r:id="rId21" imgW="558720" imgH="228600" progId="Equation.DSMT4">
                  <p:embed/>
                </p:oleObj>
              </mc:Choice>
              <mc:Fallback>
                <p:oleObj name="Equation" r:id="rId21" imgW="558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897188"/>
                        <a:ext cx="1227138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6"/>
          <p:cNvGraphicFramePr>
            <a:graphicFrameLocks noChangeAspect="1"/>
          </p:cNvGraphicFramePr>
          <p:nvPr/>
        </p:nvGraphicFramePr>
        <p:xfrm>
          <a:off x="3386138" y="434975"/>
          <a:ext cx="8080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" name="Equation" r:id="rId23" imgW="368280" imgH="228600" progId="Equation.DSMT4">
                  <p:embed/>
                </p:oleObj>
              </mc:Choice>
              <mc:Fallback>
                <p:oleObj name="Equation" r:id="rId23" imgW="368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434975"/>
                        <a:ext cx="808037" cy="531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8"/>
          <p:cNvSpPr txBox="1">
            <a:spLocks noChangeArrowheads="1"/>
          </p:cNvSpPr>
          <p:nvPr/>
        </p:nvSpPr>
        <p:spPr bwMode="auto">
          <a:xfrm>
            <a:off x="4292600" y="485775"/>
            <a:ext cx="4516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是内外圆柱面单位长度所带电量</a:t>
            </a:r>
            <a:endParaRPr lang="zh-CN" altLang="en-US" sz="2400" dirty="0"/>
          </a:p>
        </p:txBody>
      </p:sp>
      <p:sp>
        <p:nvSpPr>
          <p:cNvPr id="22" name="爆炸形 1 21"/>
          <p:cNvSpPr/>
          <p:nvPr/>
        </p:nvSpPr>
        <p:spPr>
          <a:xfrm>
            <a:off x="7017647" y="5521601"/>
            <a:ext cx="1501566" cy="796566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>
                <a:solidFill>
                  <a:srgbClr val="FF0000"/>
                </a:solidFill>
              </a:rPr>
              <a:t>国软</a:t>
            </a:r>
            <a:r>
              <a:rPr lang="en-US" altLang="zh-CN" sz="1800" dirty="0" smtClean="0">
                <a:solidFill>
                  <a:srgbClr val="FF0000"/>
                </a:solidFill>
              </a:rPr>
              <a:t>5.14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52271" y="4928394"/>
            <a:ext cx="31245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7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：均匀带电圆柱体</a:t>
            </a:r>
            <a:endParaRPr lang="en-US" altLang="zh-CN" sz="2400" b="1" dirty="0" smtClean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  <a:p>
            <a:r>
              <a:rPr lang="en-US" altLang="zh-CN" sz="2400" b="1" dirty="0">
                <a:solidFill>
                  <a:srgbClr val="000000"/>
                </a:solidFill>
                <a:latin typeface="楷体_GB2312"/>
                <a:ea typeface="楷体" pitchFamily="49" charset="-122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/>
                <a:ea typeface="楷体" pitchFamily="49" charset="-122"/>
              </a:rPr>
              <a:t>      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" pitchFamily="49" charset="-122"/>
              </a:rPr>
              <a:t>电荷体密度为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817721"/>
              </p:ext>
            </p:extLst>
          </p:nvPr>
        </p:nvGraphicFramePr>
        <p:xfrm>
          <a:off x="3455194" y="5349276"/>
          <a:ext cx="3349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30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194" y="5349276"/>
                        <a:ext cx="334962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4418427" y="5326740"/>
            <a:ext cx="23503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求空间电场分布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7950" y="-7938"/>
            <a:ext cx="7772400" cy="117476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无限大带电平面</a:t>
            </a:r>
          </a:p>
        </p:txBody>
      </p:sp>
      <p:sp>
        <p:nvSpPr>
          <p:cNvPr id="4102" name="Rectangle 3" descr="羊皮纸"/>
          <p:cNvSpPr>
            <a:spLocks noChangeArrowheads="1"/>
          </p:cNvSpPr>
          <p:nvPr/>
        </p:nvSpPr>
        <p:spPr bwMode="auto">
          <a:xfrm>
            <a:off x="0" y="6657975"/>
            <a:ext cx="9144000" cy="2000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03" name="Group 4"/>
          <p:cNvGrpSpPr>
            <a:grpSpLocks/>
          </p:cNvGrpSpPr>
          <p:nvPr/>
        </p:nvGrpSpPr>
        <p:grpSpPr bwMode="auto">
          <a:xfrm>
            <a:off x="787400" y="1147763"/>
            <a:ext cx="801688" cy="395287"/>
            <a:chOff x="318" y="3424"/>
            <a:chExt cx="427" cy="226"/>
          </a:xfrm>
        </p:grpSpPr>
        <p:sp>
          <p:nvSpPr>
            <p:cNvPr id="4392" name="Oval 5" descr="软木塞"/>
            <p:cNvSpPr>
              <a:spLocks noChangeArrowheads="1"/>
            </p:cNvSpPr>
            <p:nvPr/>
          </p:nvSpPr>
          <p:spPr bwMode="auto">
            <a:xfrm>
              <a:off x="318" y="3424"/>
              <a:ext cx="427" cy="22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3" name="WordArt 6"/>
            <p:cNvSpPr>
              <a:spLocks noChangeArrowheads="1" noChangeShapeType="1" noTextEdit="1"/>
            </p:cNvSpPr>
            <p:nvPr/>
          </p:nvSpPr>
          <p:spPr bwMode="auto">
            <a:xfrm>
              <a:off x="359" y="3470"/>
              <a:ext cx="323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kern="10" dirty="0" smtClean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8</a:t>
              </a:r>
              <a:endParaRPr lang="zh-CN" altLang="en-US" sz="3600" kern="10" dirty="0">
                <a:ln w="31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4104" name="Rectangle 7" descr="羊皮纸"/>
          <p:cNvSpPr>
            <a:spLocks noChangeArrowheads="1"/>
          </p:cNvSpPr>
          <p:nvPr/>
        </p:nvSpPr>
        <p:spPr bwMode="auto">
          <a:xfrm>
            <a:off x="346075" y="6624638"/>
            <a:ext cx="8501063" cy="233362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WordArt 8"/>
          <p:cNvSpPr>
            <a:spLocks noChangeArrowheads="1" noChangeShapeType="1" noTextEdit="1"/>
          </p:cNvSpPr>
          <p:nvPr/>
        </p:nvSpPr>
        <p:spPr bwMode="auto">
          <a:xfrm>
            <a:off x="1765300" y="1185863"/>
            <a:ext cx="6586538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求“无限大”均匀带电平面的场强分布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027113" y="2963863"/>
            <a:ext cx="1474787" cy="1501775"/>
            <a:chOff x="353" y="1676"/>
            <a:chExt cx="1042" cy="1118"/>
          </a:xfrm>
        </p:grpSpPr>
        <p:sp>
          <p:nvSpPr>
            <p:cNvPr id="4388" name="Oval 10"/>
            <p:cNvSpPr>
              <a:spLocks noChangeArrowheads="1"/>
            </p:cNvSpPr>
            <p:nvPr/>
          </p:nvSpPr>
          <p:spPr bwMode="auto">
            <a:xfrm>
              <a:off x="353" y="1678"/>
              <a:ext cx="576" cy="1112"/>
            </a:xfrm>
            <a:prstGeom prst="ellipse">
              <a:avLst/>
            </a:prstGeom>
            <a:solidFill>
              <a:srgbClr val="FFFFCC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89" name="Rectangle 11"/>
            <p:cNvSpPr>
              <a:spLocks noChangeArrowheads="1"/>
            </p:cNvSpPr>
            <p:nvPr/>
          </p:nvSpPr>
          <p:spPr bwMode="auto">
            <a:xfrm>
              <a:off x="637" y="1677"/>
              <a:ext cx="727" cy="1112"/>
            </a:xfrm>
            <a:prstGeom prst="rect">
              <a:avLst/>
            </a:prstGeom>
            <a:solidFill>
              <a:srgbClr val="FFFFCC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90" name="Line 12"/>
            <p:cNvSpPr>
              <a:spLocks noChangeShapeType="1"/>
            </p:cNvSpPr>
            <p:nvPr/>
          </p:nvSpPr>
          <p:spPr bwMode="auto">
            <a:xfrm>
              <a:off x="627" y="1676"/>
              <a:ext cx="76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91" name="Line 13"/>
            <p:cNvSpPr>
              <a:spLocks noChangeShapeType="1"/>
            </p:cNvSpPr>
            <p:nvPr/>
          </p:nvSpPr>
          <p:spPr bwMode="auto">
            <a:xfrm>
              <a:off x="611" y="2793"/>
              <a:ext cx="76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866775" y="2698750"/>
            <a:ext cx="1949450" cy="1960563"/>
            <a:chOff x="230" y="1550"/>
            <a:chExt cx="1376" cy="1458"/>
          </a:xfrm>
        </p:grpSpPr>
        <p:sp>
          <p:nvSpPr>
            <p:cNvPr id="4382" name="Line 15"/>
            <p:cNvSpPr>
              <a:spLocks noChangeShapeType="1"/>
            </p:cNvSpPr>
            <p:nvPr/>
          </p:nvSpPr>
          <p:spPr bwMode="auto">
            <a:xfrm>
              <a:off x="230" y="2453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3" name="Line 16"/>
            <p:cNvSpPr>
              <a:spLocks noChangeShapeType="1"/>
            </p:cNvSpPr>
            <p:nvPr/>
          </p:nvSpPr>
          <p:spPr bwMode="auto">
            <a:xfrm>
              <a:off x="649" y="2151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4" name="Line 17"/>
            <p:cNvSpPr>
              <a:spLocks noChangeShapeType="1"/>
            </p:cNvSpPr>
            <p:nvPr/>
          </p:nvSpPr>
          <p:spPr bwMode="auto">
            <a:xfrm>
              <a:off x="704" y="1550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5" name="Line 18"/>
            <p:cNvSpPr>
              <a:spLocks noChangeShapeType="1"/>
            </p:cNvSpPr>
            <p:nvPr/>
          </p:nvSpPr>
          <p:spPr bwMode="auto">
            <a:xfrm>
              <a:off x="245" y="1852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6" name="Line 19"/>
            <p:cNvSpPr>
              <a:spLocks noChangeShapeType="1"/>
            </p:cNvSpPr>
            <p:nvPr/>
          </p:nvSpPr>
          <p:spPr bwMode="auto">
            <a:xfrm>
              <a:off x="716" y="2683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7" name="Line 20"/>
            <p:cNvSpPr>
              <a:spLocks noChangeShapeType="1"/>
            </p:cNvSpPr>
            <p:nvPr/>
          </p:nvSpPr>
          <p:spPr bwMode="auto">
            <a:xfrm>
              <a:off x="259" y="3008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930400" y="2019300"/>
            <a:ext cx="1093788" cy="3230563"/>
            <a:chOff x="469" y="1007"/>
            <a:chExt cx="1410" cy="2380"/>
          </a:xfrm>
        </p:grpSpPr>
        <p:sp>
          <p:nvSpPr>
            <p:cNvPr id="4376" name="AutoShape 22"/>
            <p:cNvSpPr>
              <a:spLocks noChangeArrowheads="1"/>
            </p:cNvSpPr>
            <p:nvPr/>
          </p:nvSpPr>
          <p:spPr bwMode="auto">
            <a:xfrm rot="16200000" flipH="1">
              <a:off x="-24" y="1501"/>
              <a:ext cx="2362" cy="1374"/>
            </a:xfrm>
            <a:prstGeom prst="parallelogram">
              <a:avLst>
                <a:gd name="adj" fmla="val 42977"/>
              </a:avLst>
            </a:prstGeom>
            <a:solidFill>
              <a:srgbClr val="B2B2B2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77" name="Line 23"/>
            <p:cNvSpPr>
              <a:spLocks noChangeShapeType="1"/>
            </p:cNvSpPr>
            <p:nvPr/>
          </p:nvSpPr>
          <p:spPr bwMode="auto">
            <a:xfrm>
              <a:off x="471" y="1598"/>
              <a:ext cx="36" cy="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8" name="Line 24"/>
            <p:cNvSpPr>
              <a:spLocks noChangeShapeType="1"/>
            </p:cNvSpPr>
            <p:nvPr/>
          </p:nvSpPr>
          <p:spPr bwMode="auto">
            <a:xfrm>
              <a:off x="469" y="3371"/>
              <a:ext cx="28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9" name="Line 25"/>
            <p:cNvSpPr>
              <a:spLocks noChangeShapeType="1"/>
            </p:cNvSpPr>
            <p:nvPr/>
          </p:nvSpPr>
          <p:spPr bwMode="auto">
            <a:xfrm>
              <a:off x="1843" y="1008"/>
              <a:ext cx="36" cy="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0" name="Freeform 26"/>
            <p:cNvSpPr>
              <a:spLocks/>
            </p:cNvSpPr>
            <p:nvPr/>
          </p:nvSpPr>
          <p:spPr bwMode="auto">
            <a:xfrm>
              <a:off x="470" y="3332"/>
              <a:ext cx="27" cy="49"/>
            </a:xfrm>
            <a:custGeom>
              <a:avLst/>
              <a:gdLst>
                <a:gd name="T0" fmla="*/ 0 w 29"/>
                <a:gd name="T1" fmla="*/ 34 h 49"/>
                <a:gd name="T2" fmla="*/ 14 w 29"/>
                <a:gd name="T3" fmla="*/ 49 h 49"/>
                <a:gd name="T4" fmla="*/ 15 w 29"/>
                <a:gd name="T5" fmla="*/ 3 h 49"/>
                <a:gd name="T6" fmla="*/ 5 w 29"/>
                <a:gd name="T7" fmla="*/ 0 h 49"/>
                <a:gd name="T8" fmla="*/ 0 w 29"/>
                <a:gd name="T9" fmla="*/ 34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49"/>
                <a:gd name="T17" fmla="*/ 29 w 2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49">
                  <a:moveTo>
                    <a:pt x="0" y="34"/>
                  </a:moveTo>
                  <a:lnTo>
                    <a:pt x="27" y="49"/>
                  </a:lnTo>
                  <a:lnTo>
                    <a:pt x="29" y="3"/>
                  </a:lnTo>
                  <a:lnTo>
                    <a:pt x="5" y="0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2B2B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1" name="AutoShape 27"/>
            <p:cNvSpPr>
              <a:spLocks noChangeArrowheads="1"/>
            </p:cNvSpPr>
            <p:nvPr/>
          </p:nvSpPr>
          <p:spPr bwMode="auto">
            <a:xfrm rot="16200000" flipH="1">
              <a:off x="3" y="1519"/>
              <a:ext cx="2362" cy="1374"/>
            </a:xfrm>
            <a:prstGeom prst="parallelogram">
              <a:avLst>
                <a:gd name="adj" fmla="val 42977"/>
              </a:avLst>
            </a:prstGeom>
            <a:solidFill>
              <a:srgbClr val="EAEAEA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2101850" y="2686050"/>
            <a:ext cx="1928813" cy="1960563"/>
            <a:chOff x="1102" y="1541"/>
            <a:chExt cx="1361" cy="1458"/>
          </a:xfrm>
        </p:grpSpPr>
        <p:sp>
          <p:nvSpPr>
            <p:cNvPr id="4370" name="Line 29"/>
            <p:cNvSpPr>
              <a:spLocks noChangeShapeType="1"/>
            </p:cNvSpPr>
            <p:nvPr/>
          </p:nvSpPr>
          <p:spPr bwMode="auto">
            <a:xfrm>
              <a:off x="1561" y="1541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1" name="Line 30"/>
            <p:cNvSpPr>
              <a:spLocks noChangeShapeType="1"/>
            </p:cNvSpPr>
            <p:nvPr/>
          </p:nvSpPr>
          <p:spPr bwMode="auto">
            <a:xfrm>
              <a:off x="1102" y="1843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2" name="Line 31"/>
            <p:cNvSpPr>
              <a:spLocks noChangeShapeType="1"/>
            </p:cNvSpPr>
            <p:nvPr/>
          </p:nvSpPr>
          <p:spPr bwMode="auto">
            <a:xfrm>
              <a:off x="1573" y="2674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3" name="Line 32"/>
            <p:cNvSpPr>
              <a:spLocks noChangeShapeType="1"/>
            </p:cNvSpPr>
            <p:nvPr/>
          </p:nvSpPr>
          <p:spPr bwMode="auto">
            <a:xfrm>
              <a:off x="1116" y="2999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4" name="Line 33"/>
            <p:cNvSpPr>
              <a:spLocks noChangeShapeType="1"/>
            </p:cNvSpPr>
            <p:nvPr/>
          </p:nvSpPr>
          <p:spPr bwMode="auto">
            <a:xfrm>
              <a:off x="1506" y="2142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5" name="Line 34"/>
            <p:cNvSpPr>
              <a:spLocks noChangeShapeType="1"/>
            </p:cNvSpPr>
            <p:nvPr/>
          </p:nvSpPr>
          <p:spPr bwMode="auto">
            <a:xfrm>
              <a:off x="1128" y="2444"/>
              <a:ext cx="890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806450" y="5805488"/>
            <a:ext cx="3087688" cy="717550"/>
            <a:chOff x="249" y="3452"/>
            <a:chExt cx="2179" cy="533"/>
          </a:xfrm>
        </p:grpSpPr>
        <p:grpSp>
          <p:nvGrpSpPr>
            <p:cNvPr id="4364" name="Group 36"/>
            <p:cNvGrpSpPr>
              <a:grpSpLocks/>
            </p:cNvGrpSpPr>
            <p:nvPr/>
          </p:nvGrpSpPr>
          <p:grpSpPr bwMode="auto">
            <a:xfrm>
              <a:off x="952" y="3456"/>
              <a:ext cx="222" cy="182"/>
              <a:chOff x="274" y="3457"/>
              <a:chExt cx="223" cy="202"/>
            </a:xfrm>
          </p:grpSpPr>
          <p:sp>
            <p:nvSpPr>
              <p:cNvPr id="4368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" y="3520"/>
                <a:ext cx="181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69" name="Line 38"/>
              <p:cNvSpPr>
                <a:spLocks noChangeShapeType="1"/>
              </p:cNvSpPr>
              <p:nvPr/>
            </p:nvSpPr>
            <p:spPr bwMode="auto">
              <a:xfrm>
                <a:off x="300" y="3457"/>
                <a:ext cx="1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65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249" y="3486"/>
              <a:ext cx="189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36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501" y="3452"/>
              <a:ext cx="1927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均匀，  垂直于带电平面</a:t>
              </a:r>
            </a:p>
          </p:txBody>
        </p:sp>
        <p:sp>
          <p:nvSpPr>
            <p:cNvPr id="436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504" y="3785"/>
              <a:ext cx="1561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指向呈平面对称状态</a:t>
              </a:r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1027113" y="1976438"/>
            <a:ext cx="1846262" cy="693737"/>
            <a:chOff x="404" y="811"/>
            <a:chExt cx="1304" cy="515"/>
          </a:xfrm>
        </p:grpSpPr>
        <p:grpSp>
          <p:nvGrpSpPr>
            <p:cNvPr id="4360" name="Group 43"/>
            <p:cNvGrpSpPr>
              <a:grpSpLocks/>
            </p:cNvGrpSpPr>
            <p:nvPr/>
          </p:nvGrpSpPr>
          <p:grpSpPr bwMode="auto">
            <a:xfrm>
              <a:off x="404" y="811"/>
              <a:ext cx="1027" cy="192"/>
              <a:chOff x="404" y="811"/>
              <a:chExt cx="1027" cy="192"/>
            </a:xfrm>
          </p:grpSpPr>
          <p:sp>
            <p:nvSpPr>
              <p:cNvPr id="4362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" y="819"/>
                <a:ext cx="795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电荷面密度</a:t>
                </a:r>
              </a:p>
            </p:txBody>
          </p:sp>
          <p:sp>
            <p:nvSpPr>
              <p:cNvPr id="4363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6" y="811"/>
                <a:ext cx="165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4361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1543" y="1150"/>
              <a:ext cx="165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3232150" y="2460625"/>
            <a:ext cx="344488" cy="436563"/>
            <a:chOff x="2789" y="2203"/>
            <a:chExt cx="243" cy="323"/>
          </a:xfrm>
        </p:grpSpPr>
        <p:sp>
          <p:nvSpPr>
            <p:cNvPr id="4358" name="Rectangle 48"/>
            <p:cNvSpPr>
              <a:spLocks noChangeArrowheads="1"/>
            </p:cNvSpPr>
            <p:nvPr/>
          </p:nvSpPr>
          <p:spPr bwMode="auto">
            <a:xfrm>
              <a:off x="2789" y="2203"/>
              <a:ext cx="243" cy="32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59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2808" y="2252"/>
              <a:ext cx="175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2101850" y="2944813"/>
            <a:ext cx="1854200" cy="1528762"/>
            <a:chOff x="1163" y="1530"/>
            <a:chExt cx="1309" cy="1137"/>
          </a:xfrm>
        </p:grpSpPr>
        <p:sp>
          <p:nvSpPr>
            <p:cNvPr id="4352" name="Rectangle 51"/>
            <p:cNvSpPr>
              <a:spLocks noChangeArrowheads="1"/>
            </p:cNvSpPr>
            <p:nvPr/>
          </p:nvSpPr>
          <p:spPr bwMode="auto">
            <a:xfrm>
              <a:off x="1449" y="1555"/>
              <a:ext cx="778" cy="1112"/>
            </a:xfrm>
            <a:prstGeom prst="rect">
              <a:avLst/>
            </a:prstGeom>
            <a:solidFill>
              <a:srgbClr val="FFFFCC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53" name="Oval 52"/>
            <p:cNvSpPr>
              <a:spLocks noChangeArrowheads="1"/>
            </p:cNvSpPr>
            <p:nvPr/>
          </p:nvSpPr>
          <p:spPr bwMode="auto">
            <a:xfrm>
              <a:off x="1896" y="1531"/>
              <a:ext cx="576" cy="1112"/>
            </a:xfrm>
            <a:prstGeom prst="ellipse">
              <a:avLst/>
            </a:prstGeom>
            <a:solidFill>
              <a:srgbClr val="FFFFCC">
                <a:alpha val="50195"/>
              </a:srgb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54" name="Line 53"/>
            <p:cNvSpPr>
              <a:spLocks noChangeShapeType="1"/>
            </p:cNvSpPr>
            <p:nvPr/>
          </p:nvSpPr>
          <p:spPr bwMode="auto">
            <a:xfrm>
              <a:off x="1449" y="1531"/>
              <a:ext cx="7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55" name="Line 54"/>
            <p:cNvSpPr>
              <a:spLocks noChangeShapeType="1"/>
            </p:cNvSpPr>
            <p:nvPr/>
          </p:nvSpPr>
          <p:spPr bwMode="auto">
            <a:xfrm>
              <a:off x="1453" y="2646"/>
              <a:ext cx="7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56" name="Oval 55" descr="棚架"/>
            <p:cNvSpPr>
              <a:spLocks noChangeArrowheads="1"/>
            </p:cNvSpPr>
            <p:nvPr/>
          </p:nvSpPr>
          <p:spPr bwMode="auto">
            <a:xfrm>
              <a:off x="1167" y="1530"/>
              <a:ext cx="576" cy="1112"/>
            </a:xfrm>
            <a:prstGeom prst="ellipse">
              <a:avLst/>
            </a:prstGeom>
            <a:pattFill prst="trellis">
              <a:fgClr>
                <a:srgbClr val="777777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57" name="Oval 56"/>
            <p:cNvSpPr>
              <a:spLocks noChangeArrowheads="1"/>
            </p:cNvSpPr>
            <p:nvPr/>
          </p:nvSpPr>
          <p:spPr bwMode="auto">
            <a:xfrm>
              <a:off x="1163" y="1535"/>
              <a:ext cx="597" cy="1092"/>
            </a:xfrm>
            <a:prstGeom prst="ellipse">
              <a:avLst/>
            </a:prstGeom>
            <a:solidFill>
              <a:srgbClr val="FFFFCC">
                <a:alpha val="50195"/>
              </a:srgbClr>
            </a:solidFill>
            <a:ln w="2857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57"/>
          <p:cNvGrpSpPr>
            <a:grpSpLocks/>
          </p:cNvGrpSpPr>
          <p:nvPr/>
        </p:nvGrpSpPr>
        <p:grpSpPr bwMode="auto">
          <a:xfrm>
            <a:off x="681038" y="3198813"/>
            <a:ext cx="3676650" cy="527050"/>
            <a:chOff x="160" y="1719"/>
            <a:chExt cx="2595" cy="392"/>
          </a:xfrm>
        </p:grpSpPr>
        <p:grpSp>
          <p:nvGrpSpPr>
            <p:cNvPr id="4341" name="Group 58"/>
            <p:cNvGrpSpPr>
              <a:grpSpLocks/>
            </p:cNvGrpSpPr>
            <p:nvPr/>
          </p:nvGrpSpPr>
          <p:grpSpPr bwMode="auto">
            <a:xfrm>
              <a:off x="2223" y="1743"/>
              <a:ext cx="532" cy="368"/>
              <a:chOff x="2203" y="1733"/>
              <a:chExt cx="532" cy="368"/>
            </a:xfrm>
          </p:grpSpPr>
          <p:sp>
            <p:nvSpPr>
              <p:cNvPr id="4348" name="Line 59"/>
              <p:cNvSpPr>
                <a:spLocks noChangeShapeType="1"/>
              </p:cNvSpPr>
              <p:nvPr/>
            </p:nvSpPr>
            <p:spPr bwMode="auto">
              <a:xfrm>
                <a:off x="2203" y="2101"/>
                <a:ext cx="5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49" name="Group 60"/>
              <p:cNvGrpSpPr>
                <a:grpSpLocks/>
              </p:cNvGrpSpPr>
              <p:nvPr/>
            </p:nvGrpSpPr>
            <p:grpSpPr bwMode="auto">
              <a:xfrm>
                <a:off x="2503" y="1733"/>
                <a:ext cx="232" cy="232"/>
                <a:chOff x="274" y="3457"/>
                <a:chExt cx="223" cy="202"/>
              </a:xfrm>
            </p:grpSpPr>
            <p:sp>
              <p:nvSpPr>
                <p:cNvPr id="4350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4" y="3520"/>
                  <a:ext cx="18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351" name="Line 62"/>
                <p:cNvSpPr>
                  <a:spLocks noChangeShapeType="1"/>
                </p:cNvSpPr>
                <p:nvPr/>
              </p:nvSpPr>
              <p:spPr bwMode="auto">
                <a:xfrm>
                  <a:off x="300" y="3457"/>
                  <a:ext cx="19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342" name="Group 63"/>
            <p:cNvGrpSpPr>
              <a:grpSpLocks/>
            </p:cNvGrpSpPr>
            <p:nvPr/>
          </p:nvGrpSpPr>
          <p:grpSpPr bwMode="auto">
            <a:xfrm>
              <a:off x="160" y="2106"/>
              <a:ext cx="506" cy="0"/>
              <a:chOff x="109" y="2096"/>
              <a:chExt cx="506" cy="0"/>
            </a:xfrm>
          </p:grpSpPr>
          <p:sp>
            <p:nvSpPr>
              <p:cNvPr id="4346" name="Line 64"/>
              <p:cNvSpPr>
                <a:spLocks noChangeShapeType="1"/>
              </p:cNvSpPr>
              <p:nvPr/>
            </p:nvSpPr>
            <p:spPr bwMode="auto">
              <a:xfrm flipH="1">
                <a:off x="109" y="2096"/>
                <a:ext cx="5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47" name="Line 65"/>
              <p:cNvSpPr>
                <a:spLocks noChangeShapeType="1"/>
              </p:cNvSpPr>
              <p:nvPr/>
            </p:nvSpPr>
            <p:spPr bwMode="auto">
              <a:xfrm>
                <a:off x="213" y="2096"/>
                <a:ext cx="12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43" name="Group 66"/>
            <p:cNvGrpSpPr>
              <a:grpSpLocks/>
            </p:cNvGrpSpPr>
            <p:nvPr/>
          </p:nvGrpSpPr>
          <p:grpSpPr bwMode="auto">
            <a:xfrm>
              <a:off x="185" y="1719"/>
              <a:ext cx="232" cy="232"/>
              <a:chOff x="274" y="3457"/>
              <a:chExt cx="223" cy="202"/>
            </a:xfrm>
          </p:grpSpPr>
          <p:sp>
            <p:nvSpPr>
              <p:cNvPr id="4344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" y="3520"/>
                <a:ext cx="181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45" name="Line 68"/>
              <p:cNvSpPr>
                <a:spLocks noChangeShapeType="1"/>
              </p:cNvSpPr>
              <p:nvPr/>
            </p:nvSpPr>
            <p:spPr bwMode="auto">
              <a:xfrm>
                <a:off x="300" y="3457"/>
                <a:ext cx="1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8" name="Group 69"/>
          <p:cNvGrpSpPr>
            <a:grpSpLocks/>
          </p:cNvGrpSpPr>
          <p:nvPr/>
        </p:nvGrpSpPr>
        <p:grpSpPr bwMode="auto">
          <a:xfrm>
            <a:off x="1277938" y="3557588"/>
            <a:ext cx="2373312" cy="241300"/>
            <a:chOff x="582" y="1986"/>
            <a:chExt cx="1675" cy="180"/>
          </a:xfrm>
        </p:grpSpPr>
        <p:grpSp>
          <p:nvGrpSpPr>
            <p:cNvPr id="4331" name="Group 70"/>
            <p:cNvGrpSpPr>
              <a:grpSpLocks/>
            </p:cNvGrpSpPr>
            <p:nvPr/>
          </p:nvGrpSpPr>
          <p:grpSpPr bwMode="auto">
            <a:xfrm>
              <a:off x="582" y="2004"/>
              <a:ext cx="232" cy="162"/>
              <a:chOff x="2688" y="2324"/>
              <a:chExt cx="232" cy="162"/>
            </a:xfrm>
          </p:grpSpPr>
          <p:sp>
            <p:nvSpPr>
              <p:cNvPr id="4337" name="Rectangle 71"/>
              <p:cNvSpPr>
                <a:spLocks noChangeArrowheads="1"/>
              </p:cNvSpPr>
              <p:nvPr/>
            </p:nvSpPr>
            <p:spPr bwMode="auto">
              <a:xfrm>
                <a:off x="2688" y="2324"/>
                <a:ext cx="232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338" name="Group 72"/>
              <p:cNvGrpSpPr>
                <a:grpSpLocks/>
              </p:cNvGrpSpPr>
              <p:nvPr/>
            </p:nvGrpSpPr>
            <p:grpSpPr bwMode="auto">
              <a:xfrm>
                <a:off x="2693" y="2331"/>
                <a:ext cx="223" cy="143"/>
                <a:chOff x="5163" y="1073"/>
                <a:chExt cx="243" cy="153"/>
              </a:xfrm>
            </p:grpSpPr>
            <p:sp>
              <p:nvSpPr>
                <p:cNvPr id="4339" name="Freeform 73"/>
                <p:cNvSpPr>
                  <a:spLocks/>
                </p:cNvSpPr>
                <p:nvPr/>
              </p:nvSpPr>
              <p:spPr bwMode="auto">
                <a:xfrm>
                  <a:off x="5163" y="1103"/>
                  <a:ext cx="127" cy="116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0 h 241"/>
                    <a:gd name="T4" fmla="*/ 1 w 241"/>
                    <a:gd name="T5" fmla="*/ 0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40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03" y="1073"/>
                  <a:ext cx="103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332" name="Group 75"/>
            <p:cNvGrpSpPr>
              <a:grpSpLocks/>
            </p:cNvGrpSpPr>
            <p:nvPr/>
          </p:nvGrpSpPr>
          <p:grpSpPr bwMode="auto">
            <a:xfrm>
              <a:off x="2025" y="1986"/>
              <a:ext cx="232" cy="162"/>
              <a:chOff x="2688" y="2324"/>
              <a:chExt cx="232" cy="162"/>
            </a:xfrm>
          </p:grpSpPr>
          <p:sp>
            <p:nvSpPr>
              <p:cNvPr id="4333" name="Rectangle 76"/>
              <p:cNvSpPr>
                <a:spLocks noChangeArrowheads="1"/>
              </p:cNvSpPr>
              <p:nvPr/>
            </p:nvSpPr>
            <p:spPr bwMode="auto">
              <a:xfrm>
                <a:off x="2688" y="2324"/>
                <a:ext cx="232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334" name="Group 77"/>
              <p:cNvGrpSpPr>
                <a:grpSpLocks/>
              </p:cNvGrpSpPr>
              <p:nvPr/>
            </p:nvGrpSpPr>
            <p:grpSpPr bwMode="auto">
              <a:xfrm>
                <a:off x="2693" y="2331"/>
                <a:ext cx="223" cy="143"/>
                <a:chOff x="5163" y="1073"/>
                <a:chExt cx="243" cy="153"/>
              </a:xfrm>
            </p:grpSpPr>
            <p:sp>
              <p:nvSpPr>
                <p:cNvPr id="4335" name="Freeform 78"/>
                <p:cNvSpPr>
                  <a:spLocks/>
                </p:cNvSpPr>
                <p:nvPr/>
              </p:nvSpPr>
              <p:spPr bwMode="auto">
                <a:xfrm>
                  <a:off x="5163" y="1103"/>
                  <a:ext cx="127" cy="116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0 h 241"/>
                    <a:gd name="T4" fmla="*/ 1 w 241"/>
                    <a:gd name="T5" fmla="*/ 0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36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03" y="1073"/>
                  <a:ext cx="103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3" name="Group 80"/>
          <p:cNvGrpSpPr>
            <a:grpSpLocks/>
          </p:cNvGrpSpPr>
          <p:nvPr/>
        </p:nvGrpSpPr>
        <p:grpSpPr bwMode="auto">
          <a:xfrm>
            <a:off x="3616325" y="1722438"/>
            <a:ext cx="5159375" cy="720725"/>
            <a:chOff x="1979" y="658"/>
            <a:chExt cx="3641" cy="536"/>
          </a:xfrm>
        </p:grpSpPr>
        <p:sp>
          <p:nvSpPr>
            <p:cNvPr id="4305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1979" y="684"/>
              <a:ext cx="517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选封闭</a:t>
              </a:r>
            </a:p>
          </p:txBody>
        </p:sp>
        <p:grpSp>
          <p:nvGrpSpPr>
            <p:cNvPr id="4306" name="Group 82"/>
            <p:cNvGrpSpPr>
              <a:grpSpLocks/>
            </p:cNvGrpSpPr>
            <p:nvPr/>
          </p:nvGrpSpPr>
          <p:grpSpPr bwMode="auto">
            <a:xfrm>
              <a:off x="2542" y="752"/>
              <a:ext cx="243" cy="283"/>
              <a:chOff x="2789" y="2203"/>
              <a:chExt cx="243" cy="323"/>
            </a:xfrm>
          </p:grpSpPr>
          <p:sp>
            <p:nvSpPr>
              <p:cNvPr id="4329" name="Rectangle 83"/>
              <p:cNvSpPr>
                <a:spLocks noChangeArrowheads="1"/>
              </p:cNvSpPr>
              <p:nvPr/>
            </p:nvSpPr>
            <p:spPr bwMode="auto">
              <a:xfrm>
                <a:off x="2789" y="2203"/>
                <a:ext cx="243" cy="32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30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8" y="2252"/>
                <a:ext cx="175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307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2894" y="1004"/>
              <a:ext cx="474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母线与</a:t>
              </a:r>
            </a:p>
          </p:txBody>
        </p:sp>
        <p:sp>
          <p:nvSpPr>
            <p:cNvPr id="4308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3746" y="675"/>
              <a:ext cx="787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两侧圆平面</a:t>
              </a:r>
            </a:p>
          </p:txBody>
        </p:sp>
        <p:sp>
          <p:nvSpPr>
            <p:cNvPr id="430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632" y="666"/>
              <a:ext cx="640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面积均为</a:t>
              </a:r>
            </a:p>
          </p:txBody>
        </p:sp>
        <p:grpSp>
          <p:nvGrpSpPr>
            <p:cNvPr id="4310" name="Group 88"/>
            <p:cNvGrpSpPr>
              <a:grpSpLocks/>
            </p:cNvGrpSpPr>
            <p:nvPr/>
          </p:nvGrpSpPr>
          <p:grpSpPr bwMode="auto">
            <a:xfrm>
              <a:off x="5303" y="689"/>
              <a:ext cx="224" cy="136"/>
              <a:chOff x="5163" y="1073"/>
              <a:chExt cx="243" cy="153"/>
            </a:xfrm>
          </p:grpSpPr>
          <p:sp>
            <p:nvSpPr>
              <p:cNvPr id="4327" name="Freeform 89"/>
              <p:cNvSpPr>
                <a:spLocks/>
              </p:cNvSpPr>
              <p:nvPr/>
            </p:nvSpPr>
            <p:spPr bwMode="auto">
              <a:xfrm>
                <a:off x="5163" y="1103"/>
                <a:ext cx="127" cy="116"/>
              </a:xfrm>
              <a:custGeom>
                <a:avLst/>
                <a:gdLst>
                  <a:gd name="T0" fmla="*/ 1 w 241"/>
                  <a:gd name="T1" fmla="*/ 0 h 241"/>
                  <a:gd name="T2" fmla="*/ 0 w 241"/>
                  <a:gd name="T3" fmla="*/ 0 h 241"/>
                  <a:gd name="T4" fmla="*/ 1 w 241"/>
                  <a:gd name="T5" fmla="*/ 0 h 241"/>
                  <a:gd name="T6" fmla="*/ 1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28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03" y="1073"/>
                <a:ext cx="103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311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2005" y="921"/>
              <a:ext cx="506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圆柱面</a:t>
              </a:r>
            </a:p>
          </p:txBody>
        </p:sp>
        <p:sp>
          <p:nvSpPr>
            <p:cNvPr id="4312" name="AutoShape 92"/>
            <p:cNvSpPr>
              <a:spLocks/>
            </p:cNvSpPr>
            <p:nvPr/>
          </p:nvSpPr>
          <p:spPr bwMode="auto">
            <a:xfrm>
              <a:off x="2779" y="676"/>
              <a:ext cx="96" cy="424"/>
            </a:xfrm>
            <a:prstGeom prst="leftBrace">
              <a:avLst>
                <a:gd name="adj1" fmla="val 3680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13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3887" y="1117"/>
              <a:ext cx="36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sp>
          <p:nvSpPr>
            <p:cNvPr id="4314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3555" y="1018"/>
              <a:ext cx="351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平行</a:t>
              </a:r>
            </a:p>
          </p:txBody>
        </p:sp>
        <p:grpSp>
          <p:nvGrpSpPr>
            <p:cNvPr id="4315" name="Group 95"/>
            <p:cNvGrpSpPr>
              <a:grpSpLocks/>
            </p:cNvGrpSpPr>
            <p:nvPr/>
          </p:nvGrpSpPr>
          <p:grpSpPr bwMode="auto">
            <a:xfrm>
              <a:off x="3391" y="986"/>
              <a:ext cx="171" cy="172"/>
              <a:chOff x="274" y="3457"/>
              <a:chExt cx="223" cy="202"/>
            </a:xfrm>
          </p:grpSpPr>
          <p:sp>
            <p:nvSpPr>
              <p:cNvPr id="4325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" y="3520"/>
                <a:ext cx="181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26" name="Line 97"/>
              <p:cNvSpPr>
                <a:spLocks noChangeShapeType="1"/>
              </p:cNvSpPr>
              <p:nvPr/>
            </p:nvSpPr>
            <p:spPr bwMode="auto">
              <a:xfrm>
                <a:off x="300" y="3457"/>
                <a:ext cx="1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6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3971" y="988"/>
              <a:ext cx="1649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通过圆柱曲面  通量为零</a:t>
              </a:r>
            </a:p>
          </p:txBody>
        </p:sp>
        <p:sp>
          <p:nvSpPr>
            <p:cNvPr id="4317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4549" y="779"/>
              <a:ext cx="36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grpSp>
          <p:nvGrpSpPr>
            <p:cNvPr id="4318" name="Group 100"/>
            <p:cNvGrpSpPr>
              <a:grpSpLocks/>
            </p:cNvGrpSpPr>
            <p:nvPr/>
          </p:nvGrpSpPr>
          <p:grpSpPr bwMode="auto">
            <a:xfrm>
              <a:off x="2890" y="658"/>
              <a:ext cx="171" cy="172"/>
              <a:chOff x="274" y="3457"/>
              <a:chExt cx="223" cy="202"/>
            </a:xfrm>
          </p:grpSpPr>
          <p:sp>
            <p:nvSpPr>
              <p:cNvPr id="4323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" y="3520"/>
                <a:ext cx="181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24" name="Line 102"/>
              <p:cNvSpPr>
                <a:spLocks noChangeShapeType="1"/>
              </p:cNvSpPr>
              <p:nvPr/>
            </p:nvSpPr>
            <p:spPr bwMode="auto">
              <a:xfrm>
                <a:off x="300" y="3457"/>
                <a:ext cx="1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9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3072" y="664"/>
              <a:ext cx="637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垂直通过</a:t>
              </a:r>
            </a:p>
          </p:txBody>
        </p:sp>
        <p:grpSp>
          <p:nvGrpSpPr>
            <p:cNvPr id="4320" name="Group 104"/>
            <p:cNvGrpSpPr>
              <a:grpSpLocks/>
            </p:cNvGrpSpPr>
            <p:nvPr/>
          </p:nvGrpSpPr>
          <p:grpSpPr bwMode="auto">
            <a:xfrm>
              <a:off x="4862" y="991"/>
              <a:ext cx="171" cy="172"/>
              <a:chOff x="274" y="3457"/>
              <a:chExt cx="223" cy="202"/>
            </a:xfrm>
          </p:grpSpPr>
          <p:sp>
            <p:nvSpPr>
              <p:cNvPr id="4321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" y="3520"/>
                <a:ext cx="181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22" name="Line 106"/>
              <p:cNvSpPr>
                <a:spLocks noChangeShapeType="1"/>
              </p:cNvSpPr>
              <p:nvPr/>
            </p:nvSpPr>
            <p:spPr bwMode="auto">
              <a:xfrm>
                <a:off x="300" y="3457"/>
                <a:ext cx="1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" name="Group 107"/>
          <p:cNvGrpSpPr>
            <a:grpSpLocks/>
          </p:cNvGrpSpPr>
          <p:nvPr/>
        </p:nvGrpSpPr>
        <p:grpSpPr bwMode="auto">
          <a:xfrm>
            <a:off x="7356475" y="3128963"/>
            <a:ext cx="773113" cy="1349375"/>
            <a:chOff x="4871" y="1668"/>
            <a:chExt cx="546" cy="1002"/>
          </a:xfrm>
        </p:grpSpPr>
        <p:sp>
          <p:nvSpPr>
            <p:cNvPr id="4296" name="Rectangle 108"/>
            <p:cNvSpPr>
              <a:spLocks noChangeArrowheads="1"/>
            </p:cNvSpPr>
            <p:nvPr/>
          </p:nvSpPr>
          <p:spPr bwMode="auto">
            <a:xfrm>
              <a:off x="4871" y="1668"/>
              <a:ext cx="546" cy="425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97" name="Group 109"/>
            <p:cNvGrpSpPr>
              <a:grpSpLocks/>
            </p:cNvGrpSpPr>
            <p:nvPr/>
          </p:nvGrpSpPr>
          <p:grpSpPr bwMode="auto">
            <a:xfrm>
              <a:off x="4940" y="2485"/>
              <a:ext cx="392" cy="185"/>
              <a:chOff x="4981" y="2282"/>
              <a:chExt cx="392" cy="185"/>
            </a:xfrm>
          </p:grpSpPr>
          <p:sp>
            <p:nvSpPr>
              <p:cNvPr id="4301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81" y="2291"/>
                <a:ext cx="165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302" name="Group 111"/>
              <p:cNvGrpSpPr>
                <a:grpSpLocks/>
              </p:cNvGrpSpPr>
              <p:nvPr/>
            </p:nvGrpSpPr>
            <p:grpSpPr bwMode="auto">
              <a:xfrm>
                <a:off x="5140" y="2282"/>
                <a:ext cx="233" cy="173"/>
                <a:chOff x="5163" y="1073"/>
                <a:chExt cx="243" cy="153"/>
              </a:xfrm>
            </p:grpSpPr>
            <p:sp>
              <p:nvSpPr>
                <p:cNvPr id="4303" name="Freeform 112"/>
                <p:cNvSpPr>
                  <a:spLocks/>
                </p:cNvSpPr>
                <p:nvPr/>
              </p:nvSpPr>
              <p:spPr bwMode="auto">
                <a:xfrm>
                  <a:off x="5163" y="1103"/>
                  <a:ext cx="127" cy="116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0 h 241"/>
                    <a:gd name="T4" fmla="*/ 1 w 241"/>
                    <a:gd name="T5" fmla="*/ 0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4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03" y="1073"/>
                  <a:ext cx="103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298" name="Group 114"/>
            <p:cNvGrpSpPr>
              <a:grpSpLocks/>
            </p:cNvGrpSpPr>
            <p:nvPr/>
          </p:nvGrpSpPr>
          <p:grpSpPr bwMode="auto">
            <a:xfrm>
              <a:off x="5102" y="2169"/>
              <a:ext cx="69" cy="226"/>
              <a:chOff x="2928" y="3216"/>
              <a:chExt cx="48" cy="240"/>
            </a:xfrm>
          </p:grpSpPr>
          <p:sp>
            <p:nvSpPr>
              <p:cNvPr id="4299" name="Line 11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0" name="Line 11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2641" name="Group 117"/>
          <p:cNvGrpSpPr>
            <a:grpSpLocks/>
          </p:cNvGrpSpPr>
          <p:nvPr/>
        </p:nvGrpSpPr>
        <p:grpSpPr bwMode="auto">
          <a:xfrm>
            <a:off x="5148263" y="3081338"/>
            <a:ext cx="1647825" cy="1625600"/>
            <a:chOff x="3313" y="1647"/>
            <a:chExt cx="1163" cy="1209"/>
          </a:xfrm>
        </p:grpSpPr>
        <p:sp>
          <p:nvSpPr>
            <p:cNvPr id="4272" name="Rectangle 118"/>
            <p:cNvSpPr>
              <a:spLocks noChangeArrowheads="1"/>
            </p:cNvSpPr>
            <p:nvPr/>
          </p:nvSpPr>
          <p:spPr bwMode="auto">
            <a:xfrm>
              <a:off x="3445" y="1647"/>
              <a:ext cx="990" cy="455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73" name="Group 119"/>
            <p:cNvGrpSpPr>
              <a:grpSpLocks/>
            </p:cNvGrpSpPr>
            <p:nvPr/>
          </p:nvGrpSpPr>
          <p:grpSpPr bwMode="auto">
            <a:xfrm>
              <a:off x="3313" y="2432"/>
              <a:ext cx="481" cy="178"/>
              <a:chOff x="3162" y="2270"/>
              <a:chExt cx="481" cy="178"/>
            </a:xfrm>
          </p:grpSpPr>
          <p:grpSp>
            <p:nvGrpSpPr>
              <p:cNvPr id="4292" name="Group 120"/>
              <p:cNvGrpSpPr>
                <a:grpSpLocks/>
              </p:cNvGrpSpPr>
              <p:nvPr/>
            </p:nvGrpSpPr>
            <p:grpSpPr bwMode="auto">
              <a:xfrm>
                <a:off x="3390" y="2279"/>
                <a:ext cx="253" cy="163"/>
                <a:chOff x="5163" y="1073"/>
                <a:chExt cx="243" cy="153"/>
              </a:xfrm>
            </p:grpSpPr>
            <p:sp>
              <p:nvSpPr>
                <p:cNvPr id="4294" name="Freeform 121"/>
                <p:cNvSpPr>
                  <a:spLocks/>
                </p:cNvSpPr>
                <p:nvPr/>
              </p:nvSpPr>
              <p:spPr bwMode="auto">
                <a:xfrm>
                  <a:off x="5163" y="1103"/>
                  <a:ext cx="127" cy="116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0 h 241"/>
                    <a:gd name="T4" fmla="*/ 1 w 241"/>
                    <a:gd name="T5" fmla="*/ 0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95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03" y="1073"/>
                  <a:ext cx="103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293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2" y="2270"/>
                <a:ext cx="208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274" name="Group 124"/>
            <p:cNvGrpSpPr>
              <a:grpSpLocks/>
            </p:cNvGrpSpPr>
            <p:nvPr/>
          </p:nvGrpSpPr>
          <p:grpSpPr bwMode="auto">
            <a:xfrm>
              <a:off x="3904" y="2164"/>
              <a:ext cx="69" cy="226"/>
              <a:chOff x="2928" y="3216"/>
              <a:chExt cx="48" cy="240"/>
            </a:xfrm>
          </p:grpSpPr>
          <p:sp>
            <p:nvSpPr>
              <p:cNvPr id="4290" name="Line 12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91" name="Line 12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75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3852" y="2460"/>
              <a:ext cx="123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4276" name="Group 128"/>
            <p:cNvGrpSpPr>
              <a:grpSpLocks/>
            </p:cNvGrpSpPr>
            <p:nvPr/>
          </p:nvGrpSpPr>
          <p:grpSpPr bwMode="auto">
            <a:xfrm rot="5400000">
              <a:off x="3465" y="2675"/>
              <a:ext cx="80" cy="205"/>
              <a:chOff x="2928" y="3216"/>
              <a:chExt cx="48" cy="240"/>
            </a:xfrm>
          </p:grpSpPr>
          <p:sp>
            <p:nvSpPr>
              <p:cNvPr id="4288" name="Line 12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9" name="Line 13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77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3672" y="2692"/>
              <a:ext cx="117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278" name="Group 132"/>
            <p:cNvGrpSpPr>
              <a:grpSpLocks/>
            </p:cNvGrpSpPr>
            <p:nvPr/>
          </p:nvGrpSpPr>
          <p:grpSpPr bwMode="auto">
            <a:xfrm>
              <a:off x="3995" y="2437"/>
              <a:ext cx="481" cy="178"/>
              <a:chOff x="3162" y="2270"/>
              <a:chExt cx="481" cy="178"/>
            </a:xfrm>
          </p:grpSpPr>
          <p:grpSp>
            <p:nvGrpSpPr>
              <p:cNvPr id="4284" name="Group 133"/>
              <p:cNvGrpSpPr>
                <a:grpSpLocks/>
              </p:cNvGrpSpPr>
              <p:nvPr/>
            </p:nvGrpSpPr>
            <p:grpSpPr bwMode="auto">
              <a:xfrm>
                <a:off x="3390" y="2279"/>
                <a:ext cx="253" cy="163"/>
                <a:chOff x="5163" y="1073"/>
                <a:chExt cx="243" cy="153"/>
              </a:xfrm>
            </p:grpSpPr>
            <p:sp>
              <p:nvSpPr>
                <p:cNvPr id="4286" name="Freeform 134"/>
                <p:cNvSpPr>
                  <a:spLocks/>
                </p:cNvSpPr>
                <p:nvPr/>
              </p:nvSpPr>
              <p:spPr bwMode="auto">
                <a:xfrm>
                  <a:off x="5163" y="1103"/>
                  <a:ext cx="127" cy="116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0 h 241"/>
                    <a:gd name="T4" fmla="*/ 1 w 241"/>
                    <a:gd name="T5" fmla="*/ 0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87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03" y="1073"/>
                  <a:ext cx="103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285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2" y="2270"/>
                <a:ext cx="208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279" name="Group 137"/>
            <p:cNvGrpSpPr>
              <a:grpSpLocks/>
            </p:cNvGrpSpPr>
            <p:nvPr/>
          </p:nvGrpSpPr>
          <p:grpSpPr bwMode="auto">
            <a:xfrm>
              <a:off x="3849" y="2674"/>
              <a:ext cx="481" cy="178"/>
              <a:chOff x="3162" y="2270"/>
              <a:chExt cx="481" cy="178"/>
            </a:xfrm>
          </p:grpSpPr>
          <p:grpSp>
            <p:nvGrpSpPr>
              <p:cNvPr id="4280" name="Group 138"/>
              <p:cNvGrpSpPr>
                <a:grpSpLocks/>
              </p:cNvGrpSpPr>
              <p:nvPr/>
            </p:nvGrpSpPr>
            <p:grpSpPr bwMode="auto">
              <a:xfrm>
                <a:off x="3390" y="2279"/>
                <a:ext cx="253" cy="163"/>
                <a:chOff x="5163" y="1073"/>
                <a:chExt cx="243" cy="153"/>
              </a:xfrm>
            </p:grpSpPr>
            <p:sp>
              <p:nvSpPr>
                <p:cNvPr id="4282" name="Freeform 139"/>
                <p:cNvSpPr>
                  <a:spLocks/>
                </p:cNvSpPr>
                <p:nvPr/>
              </p:nvSpPr>
              <p:spPr bwMode="auto">
                <a:xfrm>
                  <a:off x="5163" y="1103"/>
                  <a:ext cx="127" cy="116"/>
                </a:xfrm>
                <a:custGeom>
                  <a:avLst/>
                  <a:gdLst>
                    <a:gd name="T0" fmla="*/ 1 w 241"/>
                    <a:gd name="T1" fmla="*/ 0 h 241"/>
                    <a:gd name="T2" fmla="*/ 0 w 241"/>
                    <a:gd name="T3" fmla="*/ 0 h 241"/>
                    <a:gd name="T4" fmla="*/ 1 w 241"/>
                    <a:gd name="T5" fmla="*/ 0 h 241"/>
                    <a:gd name="T6" fmla="*/ 1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83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03" y="1073"/>
                  <a:ext cx="103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281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2" y="2270"/>
                <a:ext cx="208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12782" name="WordArt 142"/>
          <p:cNvSpPr>
            <a:spLocks noChangeArrowheads="1" noChangeShapeType="1" noTextEdit="1"/>
          </p:cNvSpPr>
          <p:nvPr/>
        </p:nvSpPr>
        <p:spPr bwMode="auto">
          <a:xfrm>
            <a:off x="4313238" y="4200525"/>
            <a:ext cx="617537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华文中宋"/>
                <a:ea typeface="华文中宋"/>
              </a:rPr>
              <a:t>本题</a:t>
            </a:r>
          </a:p>
        </p:txBody>
      </p:sp>
      <p:grpSp>
        <p:nvGrpSpPr>
          <p:cNvPr id="112651" name="Group 143"/>
          <p:cNvGrpSpPr>
            <a:grpSpLocks/>
          </p:cNvGrpSpPr>
          <p:nvPr/>
        </p:nvGrpSpPr>
        <p:grpSpPr bwMode="auto">
          <a:xfrm>
            <a:off x="4459288" y="4883150"/>
            <a:ext cx="3370262" cy="1465263"/>
            <a:chOff x="2827" y="2972"/>
            <a:chExt cx="2379" cy="1090"/>
          </a:xfrm>
        </p:grpSpPr>
        <p:grpSp>
          <p:nvGrpSpPr>
            <p:cNvPr id="4238" name="Group 144"/>
            <p:cNvGrpSpPr>
              <a:grpSpLocks/>
            </p:cNvGrpSpPr>
            <p:nvPr/>
          </p:nvGrpSpPr>
          <p:grpSpPr bwMode="auto">
            <a:xfrm>
              <a:off x="3408" y="3481"/>
              <a:ext cx="1329" cy="581"/>
              <a:chOff x="3346" y="3449"/>
              <a:chExt cx="1329" cy="581"/>
            </a:xfrm>
          </p:grpSpPr>
          <p:sp>
            <p:nvSpPr>
              <p:cNvPr id="4261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3" y="3449"/>
                <a:ext cx="236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262" name="Group 146"/>
              <p:cNvGrpSpPr>
                <a:grpSpLocks/>
              </p:cNvGrpSpPr>
              <p:nvPr/>
            </p:nvGrpSpPr>
            <p:grpSpPr bwMode="auto">
              <a:xfrm>
                <a:off x="4095" y="3782"/>
                <a:ext cx="454" cy="248"/>
                <a:chOff x="1548" y="3532"/>
                <a:chExt cx="331" cy="179"/>
              </a:xfrm>
            </p:grpSpPr>
            <p:sp>
              <p:nvSpPr>
                <p:cNvPr id="4268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48" y="3533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269" name="Group 148"/>
                <p:cNvGrpSpPr>
                  <a:grpSpLocks/>
                </p:cNvGrpSpPr>
                <p:nvPr/>
              </p:nvGrpSpPr>
              <p:grpSpPr bwMode="auto">
                <a:xfrm>
                  <a:off x="1687" y="3532"/>
                  <a:ext cx="192" cy="179"/>
                  <a:chOff x="1687" y="3532"/>
                  <a:chExt cx="192" cy="179"/>
                </a:xfrm>
              </p:grpSpPr>
              <p:sp>
                <p:nvSpPr>
                  <p:cNvPr id="4270" name="WordArt 1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87" y="3532"/>
                    <a:ext cx="113" cy="14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271" name="WordArt 1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14" y="3611"/>
                    <a:ext cx="65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4263" name="Line 151"/>
              <p:cNvSpPr>
                <a:spLocks noChangeShapeType="1"/>
              </p:cNvSpPr>
              <p:nvPr/>
            </p:nvSpPr>
            <p:spPr bwMode="auto">
              <a:xfrm flipH="1">
                <a:off x="3949" y="3713"/>
                <a:ext cx="726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64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46" y="3605"/>
                <a:ext cx="283" cy="2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265" name="Group 153"/>
              <p:cNvGrpSpPr>
                <a:grpSpLocks/>
              </p:cNvGrpSpPr>
              <p:nvPr/>
            </p:nvGrpSpPr>
            <p:grpSpPr bwMode="auto">
              <a:xfrm rot="5400000">
                <a:off x="3757" y="3652"/>
                <a:ext cx="72" cy="157"/>
                <a:chOff x="2928" y="3216"/>
                <a:chExt cx="48" cy="240"/>
              </a:xfrm>
            </p:grpSpPr>
            <p:sp>
              <p:nvSpPr>
                <p:cNvPr id="4266" name="Line 15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67" name="Line 15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239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2827" y="3038"/>
              <a:ext cx="208" cy="2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得</a:t>
              </a:r>
            </a:p>
          </p:txBody>
        </p:sp>
        <p:grpSp>
          <p:nvGrpSpPr>
            <p:cNvPr id="4240" name="Group 157"/>
            <p:cNvGrpSpPr>
              <a:grpSpLocks/>
            </p:cNvGrpSpPr>
            <p:nvPr/>
          </p:nvGrpSpPr>
          <p:grpSpPr bwMode="auto">
            <a:xfrm>
              <a:off x="3474" y="2972"/>
              <a:ext cx="1732" cy="399"/>
              <a:chOff x="3363" y="2942"/>
              <a:chExt cx="1732" cy="399"/>
            </a:xfrm>
          </p:grpSpPr>
          <p:grpSp>
            <p:nvGrpSpPr>
              <p:cNvPr id="4241" name="Group 158"/>
              <p:cNvGrpSpPr>
                <a:grpSpLocks/>
              </p:cNvGrpSpPr>
              <p:nvPr/>
            </p:nvGrpSpPr>
            <p:grpSpPr bwMode="auto">
              <a:xfrm rot="5400000">
                <a:off x="4197" y="3034"/>
                <a:ext cx="80" cy="205"/>
                <a:chOff x="2928" y="3216"/>
                <a:chExt cx="48" cy="240"/>
              </a:xfrm>
            </p:grpSpPr>
            <p:sp>
              <p:nvSpPr>
                <p:cNvPr id="4259" name="Line 15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60" name="Line 16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42" name="Group 161"/>
              <p:cNvGrpSpPr>
                <a:grpSpLocks/>
              </p:cNvGrpSpPr>
              <p:nvPr/>
            </p:nvGrpSpPr>
            <p:grpSpPr bwMode="auto">
              <a:xfrm>
                <a:off x="3363" y="3043"/>
                <a:ext cx="658" cy="182"/>
                <a:chOff x="3333" y="3003"/>
                <a:chExt cx="658" cy="182"/>
              </a:xfrm>
            </p:grpSpPr>
            <p:sp>
              <p:nvSpPr>
                <p:cNvPr id="4253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33" y="3021"/>
                  <a:ext cx="117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254" name="Group 163"/>
                <p:cNvGrpSpPr>
                  <a:grpSpLocks/>
                </p:cNvGrpSpPr>
                <p:nvPr/>
              </p:nvGrpSpPr>
              <p:grpSpPr bwMode="auto">
                <a:xfrm>
                  <a:off x="3510" y="3003"/>
                  <a:ext cx="481" cy="178"/>
                  <a:chOff x="3162" y="2270"/>
                  <a:chExt cx="481" cy="178"/>
                </a:xfrm>
              </p:grpSpPr>
              <p:grpSp>
                <p:nvGrpSpPr>
                  <p:cNvPr id="4255" name="Group 164"/>
                  <p:cNvGrpSpPr>
                    <a:grpSpLocks/>
                  </p:cNvGrpSpPr>
                  <p:nvPr/>
                </p:nvGrpSpPr>
                <p:grpSpPr bwMode="auto">
                  <a:xfrm>
                    <a:off x="3390" y="2279"/>
                    <a:ext cx="253" cy="163"/>
                    <a:chOff x="5163" y="1073"/>
                    <a:chExt cx="243" cy="153"/>
                  </a:xfrm>
                </p:grpSpPr>
                <p:sp>
                  <p:nvSpPr>
                    <p:cNvPr id="4257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5163" y="1103"/>
                      <a:ext cx="127" cy="116"/>
                    </a:xfrm>
                    <a:custGeom>
                      <a:avLst/>
                      <a:gdLst>
                        <a:gd name="T0" fmla="*/ 1 w 241"/>
                        <a:gd name="T1" fmla="*/ 0 h 241"/>
                        <a:gd name="T2" fmla="*/ 0 w 241"/>
                        <a:gd name="T3" fmla="*/ 0 h 241"/>
                        <a:gd name="T4" fmla="*/ 1 w 241"/>
                        <a:gd name="T5" fmla="*/ 0 h 241"/>
                        <a:gd name="T6" fmla="*/ 1 w 241"/>
                        <a:gd name="T7" fmla="*/ 0 h 24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41"/>
                        <a:gd name="T13" fmla="*/ 0 h 241"/>
                        <a:gd name="T14" fmla="*/ 241 w 241"/>
                        <a:gd name="T15" fmla="*/ 241 h 241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41" h="241">
                          <a:moveTo>
                            <a:pt x="178" y="0"/>
                          </a:moveTo>
                          <a:lnTo>
                            <a:pt x="0" y="241"/>
                          </a:lnTo>
                          <a:lnTo>
                            <a:pt x="241" y="241"/>
                          </a:lnTo>
                          <a:lnTo>
                            <a:pt x="178" y="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258" name="WordArt 16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303" y="1073"/>
                      <a:ext cx="103" cy="15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s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4256" name="WordArt 1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62" y="2270"/>
                    <a:ext cx="208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4243" name="Group 168"/>
              <p:cNvGrpSpPr>
                <a:grpSpLocks/>
              </p:cNvGrpSpPr>
              <p:nvPr/>
            </p:nvGrpSpPr>
            <p:grpSpPr bwMode="auto">
              <a:xfrm>
                <a:off x="4419" y="3174"/>
                <a:ext cx="200" cy="167"/>
                <a:chOff x="3275" y="3175"/>
                <a:chExt cx="241" cy="207"/>
              </a:xfrm>
            </p:grpSpPr>
            <p:sp>
              <p:nvSpPr>
                <p:cNvPr id="4251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5" y="3175"/>
                  <a:ext cx="173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252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1" y="3279"/>
                  <a:ext cx="75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4244" name="Line 171"/>
              <p:cNvSpPr>
                <a:spLocks noChangeShapeType="1"/>
              </p:cNvSpPr>
              <p:nvPr/>
            </p:nvSpPr>
            <p:spPr bwMode="auto">
              <a:xfrm>
                <a:off x="4369" y="3142"/>
                <a:ext cx="3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45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5" y="2942"/>
                <a:ext cx="71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246" name="Group 173"/>
              <p:cNvGrpSpPr>
                <a:grpSpLocks/>
              </p:cNvGrpSpPr>
              <p:nvPr/>
            </p:nvGrpSpPr>
            <p:grpSpPr bwMode="auto">
              <a:xfrm>
                <a:off x="4703" y="3036"/>
                <a:ext cx="392" cy="185"/>
                <a:chOff x="4981" y="2282"/>
                <a:chExt cx="392" cy="185"/>
              </a:xfrm>
            </p:grpSpPr>
            <p:sp>
              <p:nvSpPr>
                <p:cNvPr id="4247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81" y="2291"/>
                  <a:ext cx="165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4248" name="Group 175"/>
                <p:cNvGrpSpPr>
                  <a:grpSpLocks/>
                </p:cNvGrpSpPr>
                <p:nvPr/>
              </p:nvGrpSpPr>
              <p:grpSpPr bwMode="auto">
                <a:xfrm>
                  <a:off x="5140" y="2282"/>
                  <a:ext cx="233" cy="173"/>
                  <a:chOff x="5163" y="1073"/>
                  <a:chExt cx="243" cy="153"/>
                </a:xfrm>
              </p:grpSpPr>
              <p:sp>
                <p:nvSpPr>
                  <p:cNvPr id="4249" name="Freeform 176"/>
                  <p:cNvSpPr>
                    <a:spLocks/>
                  </p:cNvSpPr>
                  <p:nvPr/>
                </p:nvSpPr>
                <p:spPr bwMode="auto">
                  <a:xfrm>
                    <a:off x="5163" y="1103"/>
                    <a:ext cx="127" cy="116"/>
                  </a:xfrm>
                  <a:custGeom>
                    <a:avLst/>
                    <a:gdLst>
                      <a:gd name="T0" fmla="*/ 1 w 241"/>
                      <a:gd name="T1" fmla="*/ 0 h 241"/>
                      <a:gd name="T2" fmla="*/ 0 w 241"/>
                      <a:gd name="T3" fmla="*/ 0 h 241"/>
                      <a:gd name="T4" fmla="*/ 1 w 241"/>
                      <a:gd name="T5" fmla="*/ 0 h 241"/>
                      <a:gd name="T6" fmla="*/ 1 w 241"/>
                      <a:gd name="T7" fmla="*/ 0 h 241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41"/>
                      <a:gd name="T13" fmla="*/ 0 h 241"/>
                      <a:gd name="T14" fmla="*/ 241 w 241"/>
                      <a:gd name="T15" fmla="*/ 241 h 241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50" name="WordArt 1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03" y="1073"/>
                    <a:ext cx="103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grpSp>
        <p:nvGrpSpPr>
          <p:cNvPr id="112664" name="Group 178"/>
          <p:cNvGrpSpPr>
            <a:grpSpLocks/>
          </p:cNvGrpSpPr>
          <p:nvPr/>
        </p:nvGrpSpPr>
        <p:grpSpPr bwMode="auto">
          <a:xfrm>
            <a:off x="4579938" y="2655888"/>
            <a:ext cx="3457575" cy="1020762"/>
            <a:chOff x="2885" y="1673"/>
            <a:chExt cx="2178" cy="643"/>
          </a:xfrm>
        </p:grpSpPr>
        <p:sp>
          <p:nvSpPr>
            <p:cNvPr id="4197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4781" y="2241"/>
              <a:ext cx="77" cy="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5050"/>
                  </a:solidFill>
                  <a:latin typeface="宋体"/>
                  <a:ea typeface="宋体"/>
                </a:rPr>
                <a:t>内</a:t>
              </a:r>
            </a:p>
          </p:txBody>
        </p:sp>
        <p:sp>
          <p:nvSpPr>
            <p:cNvPr id="4198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4674" y="2239"/>
              <a:ext cx="86" cy="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523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5050"/>
                  </a:solidFill>
                  <a:latin typeface="Times New Roman"/>
                  <a:cs typeface="Times New Roman"/>
                </a:rPr>
                <a:t>S</a:t>
              </a:r>
              <a:endParaRPr lang="zh-CN" altLang="en-US" sz="1200" i="1" kern="10">
                <a:ln w="9525">
                  <a:solidFill>
                    <a:srgbClr val="FF5050"/>
                  </a:solidFill>
                  <a:round/>
                  <a:headEnd/>
                  <a:tailEnd/>
                </a:ln>
                <a:solidFill>
                  <a:srgbClr val="FF505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199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3081" y="2225"/>
              <a:ext cx="92" cy="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319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00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3215" y="1673"/>
              <a:ext cx="1575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由高斯定理</a:t>
              </a:r>
            </a:p>
          </p:txBody>
        </p:sp>
        <p:grpSp>
          <p:nvGrpSpPr>
            <p:cNvPr id="4201" name="Group 183"/>
            <p:cNvGrpSpPr>
              <a:grpSpLocks/>
            </p:cNvGrpSpPr>
            <p:nvPr/>
          </p:nvGrpSpPr>
          <p:grpSpPr bwMode="auto">
            <a:xfrm>
              <a:off x="3672" y="2072"/>
              <a:ext cx="236" cy="189"/>
              <a:chOff x="3438" y="1798"/>
              <a:chExt cx="229" cy="257"/>
            </a:xfrm>
          </p:grpSpPr>
          <p:sp>
            <p:nvSpPr>
              <p:cNvPr id="4236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8" y="1878"/>
                <a:ext cx="18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237" name="Line 185"/>
              <p:cNvSpPr>
                <a:spLocks noChangeShapeType="1"/>
              </p:cNvSpPr>
              <p:nvPr/>
            </p:nvSpPr>
            <p:spPr bwMode="auto">
              <a:xfrm>
                <a:off x="3465" y="1798"/>
                <a:ext cx="2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2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4496" y="1986"/>
              <a:ext cx="64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4203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4891" y="2099"/>
              <a:ext cx="94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04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5003" y="2165"/>
              <a:ext cx="60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05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4672" y="2100"/>
              <a:ext cx="183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4206" name="Oval 190"/>
            <p:cNvSpPr>
              <a:spLocks noChangeArrowheads="1"/>
            </p:cNvSpPr>
            <p:nvPr/>
          </p:nvSpPr>
          <p:spPr bwMode="auto">
            <a:xfrm>
              <a:off x="3911" y="2188"/>
              <a:ext cx="36" cy="3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7" name="Group 191"/>
            <p:cNvGrpSpPr>
              <a:grpSpLocks/>
            </p:cNvGrpSpPr>
            <p:nvPr/>
          </p:nvGrpSpPr>
          <p:grpSpPr bwMode="auto">
            <a:xfrm>
              <a:off x="4013" y="2105"/>
              <a:ext cx="189" cy="171"/>
              <a:chOff x="1222" y="3049"/>
              <a:chExt cx="211" cy="202"/>
            </a:xfrm>
          </p:grpSpPr>
          <p:sp>
            <p:nvSpPr>
              <p:cNvPr id="4234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2" y="3049"/>
                <a:ext cx="99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235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0" y="3113"/>
                <a:ext cx="103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208" name="Group 194"/>
            <p:cNvGrpSpPr>
              <a:grpSpLocks/>
            </p:cNvGrpSpPr>
            <p:nvPr/>
          </p:nvGrpSpPr>
          <p:grpSpPr bwMode="auto">
            <a:xfrm rot="123913">
              <a:off x="3434" y="2048"/>
              <a:ext cx="107" cy="236"/>
              <a:chOff x="4590" y="526"/>
              <a:chExt cx="529" cy="1700"/>
            </a:xfrm>
          </p:grpSpPr>
          <p:sp>
            <p:nvSpPr>
              <p:cNvPr id="4231" name="Oval 195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32" name="Oval 196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33" name="Freeform 197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9" name="Group 198"/>
            <p:cNvGrpSpPr>
              <a:grpSpLocks/>
            </p:cNvGrpSpPr>
            <p:nvPr/>
          </p:nvGrpSpPr>
          <p:grpSpPr bwMode="auto">
            <a:xfrm rot="123913">
              <a:off x="3488" y="2049"/>
              <a:ext cx="107" cy="237"/>
              <a:chOff x="4590" y="526"/>
              <a:chExt cx="529" cy="1700"/>
            </a:xfrm>
          </p:grpSpPr>
          <p:sp>
            <p:nvSpPr>
              <p:cNvPr id="4228" name="Oval 199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" name="Oval 200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30" name="Freeform 201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10" name="WordArt 202"/>
            <p:cNvSpPr>
              <a:spLocks noChangeArrowheads="1" noChangeShapeType="1" noTextEdit="1"/>
            </p:cNvSpPr>
            <p:nvPr/>
          </p:nvSpPr>
          <p:spPr bwMode="auto">
            <a:xfrm>
              <a:off x="3569" y="2232"/>
              <a:ext cx="68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4211" name="Oval 203"/>
            <p:cNvSpPr>
              <a:spLocks noChangeArrowheads="1"/>
            </p:cNvSpPr>
            <p:nvPr/>
          </p:nvSpPr>
          <p:spPr bwMode="auto">
            <a:xfrm>
              <a:off x="3425" y="2108"/>
              <a:ext cx="194" cy="8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12" name="Freeform 204"/>
            <p:cNvSpPr>
              <a:spLocks/>
            </p:cNvSpPr>
            <p:nvPr/>
          </p:nvSpPr>
          <p:spPr bwMode="auto">
            <a:xfrm>
              <a:off x="3537" y="2082"/>
              <a:ext cx="20" cy="20"/>
            </a:xfrm>
            <a:custGeom>
              <a:avLst/>
              <a:gdLst>
                <a:gd name="T0" fmla="*/ 0 w 28"/>
                <a:gd name="T1" fmla="*/ 1 h 34"/>
                <a:gd name="T2" fmla="*/ 1 w 28"/>
                <a:gd name="T3" fmla="*/ 0 h 34"/>
                <a:gd name="T4" fmla="*/ 1 w 28"/>
                <a:gd name="T5" fmla="*/ 1 h 34"/>
                <a:gd name="T6" fmla="*/ 1 w 28"/>
                <a:gd name="T7" fmla="*/ 1 h 34"/>
                <a:gd name="T8" fmla="*/ 1 w 28"/>
                <a:gd name="T9" fmla="*/ 1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34"/>
                <a:gd name="T17" fmla="*/ 28 w 28"/>
                <a:gd name="T18" fmla="*/ 34 h 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34">
                  <a:moveTo>
                    <a:pt x="0" y="19"/>
                  </a:moveTo>
                  <a:lnTo>
                    <a:pt x="7" y="0"/>
                  </a:lnTo>
                  <a:lnTo>
                    <a:pt x="28" y="1"/>
                  </a:lnTo>
                  <a:lnTo>
                    <a:pt x="21" y="34"/>
                  </a:lnTo>
                  <a:lnTo>
                    <a:pt x="1" y="30"/>
                  </a:lnTo>
                </a:path>
              </a:pathLst>
            </a:cu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" name="Freeform 205"/>
            <p:cNvSpPr>
              <a:spLocks/>
            </p:cNvSpPr>
            <p:nvPr/>
          </p:nvSpPr>
          <p:spPr bwMode="auto">
            <a:xfrm>
              <a:off x="3478" y="2076"/>
              <a:ext cx="25" cy="34"/>
            </a:xfrm>
            <a:custGeom>
              <a:avLst/>
              <a:gdLst>
                <a:gd name="T0" fmla="*/ 0 w 34"/>
                <a:gd name="T1" fmla="*/ 1 h 55"/>
                <a:gd name="T2" fmla="*/ 1 w 34"/>
                <a:gd name="T3" fmla="*/ 1 h 55"/>
                <a:gd name="T4" fmla="*/ 1 w 34"/>
                <a:gd name="T5" fmla="*/ 1 h 55"/>
                <a:gd name="T6" fmla="*/ 1 w 34"/>
                <a:gd name="T7" fmla="*/ 1 h 55"/>
                <a:gd name="T8" fmla="*/ 1 w 34"/>
                <a:gd name="T9" fmla="*/ 1 h 55"/>
                <a:gd name="T10" fmla="*/ 1 w 34"/>
                <a:gd name="T11" fmla="*/ 0 h 55"/>
                <a:gd name="T12" fmla="*/ 1 w 34"/>
                <a:gd name="T13" fmla="*/ 1 h 55"/>
                <a:gd name="T14" fmla="*/ 1 w 34"/>
                <a:gd name="T15" fmla="*/ 1 h 55"/>
                <a:gd name="T16" fmla="*/ 0 w 34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55"/>
                <a:gd name="T29" fmla="*/ 34 w 34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55">
                  <a:moveTo>
                    <a:pt x="0" y="55"/>
                  </a:moveTo>
                  <a:lnTo>
                    <a:pt x="1" y="36"/>
                  </a:lnTo>
                  <a:lnTo>
                    <a:pt x="4" y="25"/>
                  </a:lnTo>
                  <a:lnTo>
                    <a:pt x="9" y="15"/>
                  </a:lnTo>
                  <a:lnTo>
                    <a:pt x="22" y="3"/>
                  </a:lnTo>
                  <a:lnTo>
                    <a:pt x="34" y="0"/>
                  </a:lnTo>
                  <a:lnTo>
                    <a:pt x="33" y="40"/>
                  </a:lnTo>
                  <a:lnTo>
                    <a:pt x="28" y="52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14" name="Group 206"/>
            <p:cNvGrpSpPr>
              <a:grpSpLocks/>
            </p:cNvGrpSpPr>
            <p:nvPr/>
          </p:nvGrpSpPr>
          <p:grpSpPr bwMode="auto">
            <a:xfrm>
              <a:off x="3213" y="2151"/>
              <a:ext cx="127" cy="62"/>
              <a:chOff x="3360" y="1695"/>
              <a:chExt cx="143" cy="72"/>
            </a:xfrm>
          </p:grpSpPr>
          <p:sp>
            <p:nvSpPr>
              <p:cNvPr id="4226" name="Line 207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7" name="Line 208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15" name="Line 209"/>
            <p:cNvSpPr>
              <a:spLocks noChangeShapeType="1"/>
            </p:cNvSpPr>
            <p:nvPr/>
          </p:nvSpPr>
          <p:spPr bwMode="auto">
            <a:xfrm flipH="1">
              <a:off x="4432" y="2144"/>
              <a:ext cx="20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16" name="Group 210"/>
            <p:cNvGrpSpPr>
              <a:grpSpLocks/>
            </p:cNvGrpSpPr>
            <p:nvPr/>
          </p:nvGrpSpPr>
          <p:grpSpPr bwMode="auto">
            <a:xfrm>
              <a:off x="4444" y="2174"/>
              <a:ext cx="152" cy="142"/>
              <a:chOff x="3275" y="3175"/>
              <a:chExt cx="241" cy="207"/>
            </a:xfrm>
          </p:grpSpPr>
          <p:sp>
            <p:nvSpPr>
              <p:cNvPr id="4224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5" y="3175"/>
                <a:ext cx="173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225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1" y="3279"/>
                <a:ext cx="7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217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2885" y="2088"/>
              <a:ext cx="258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4051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f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4218" name="Line 214"/>
            <p:cNvSpPr>
              <a:spLocks noChangeShapeType="1"/>
            </p:cNvSpPr>
            <p:nvPr/>
          </p:nvSpPr>
          <p:spPr bwMode="auto">
            <a:xfrm>
              <a:off x="4011" y="2068"/>
              <a:ext cx="1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19" name="Group 215"/>
            <p:cNvGrpSpPr>
              <a:grpSpLocks/>
            </p:cNvGrpSpPr>
            <p:nvPr/>
          </p:nvGrpSpPr>
          <p:grpSpPr bwMode="auto">
            <a:xfrm>
              <a:off x="4258" y="2138"/>
              <a:ext cx="127" cy="61"/>
              <a:chOff x="3360" y="1695"/>
              <a:chExt cx="143" cy="72"/>
            </a:xfrm>
          </p:grpSpPr>
          <p:sp>
            <p:nvSpPr>
              <p:cNvPr id="4222" name="Line 216"/>
              <p:cNvSpPr>
                <a:spLocks noChangeShapeType="1"/>
              </p:cNvSpPr>
              <p:nvPr/>
            </p:nvSpPr>
            <p:spPr bwMode="auto">
              <a:xfrm rot="5400000">
                <a:off x="3432" y="1623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23" name="Line 217"/>
              <p:cNvSpPr>
                <a:spLocks noChangeShapeType="1"/>
              </p:cNvSpPr>
              <p:nvPr/>
            </p:nvSpPr>
            <p:spPr bwMode="auto">
              <a:xfrm rot="5400000">
                <a:off x="3432" y="1695"/>
                <a:ext cx="0" cy="1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20" name="Line 218"/>
            <p:cNvSpPr>
              <a:spLocks noChangeShapeType="1"/>
            </p:cNvSpPr>
            <p:nvPr/>
          </p:nvSpPr>
          <p:spPr bwMode="auto">
            <a:xfrm>
              <a:off x="3018" y="2085"/>
              <a:ext cx="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1" name="Line 219"/>
            <p:cNvSpPr>
              <a:spLocks noChangeShapeType="1"/>
            </p:cNvSpPr>
            <p:nvPr/>
          </p:nvSpPr>
          <p:spPr bwMode="auto">
            <a:xfrm>
              <a:off x="2972" y="2265"/>
              <a:ext cx="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22" name="Group 220"/>
          <p:cNvGrpSpPr>
            <a:grpSpLocks/>
          </p:cNvGrpSpPr>
          <p:nvPr/>
        </p:nvGrpSpPr>
        <p:grpSpPr bwMode="auto">
          <a:xfrm>
            <a:off x="0" y="0"/>
            <a:ext cx="9144000" cy="1031875"/>
            <a:chOff x="0" y="0"/>
            <a:chExt cx="5760" cy="650"/>
          </a:xfrm>
        </p:grpSpPr>
        <p:sp>
          <p:nvSpPr>
            <p:cNvPr id="4123" name="Rectangle 221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102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4" name="Rectangle 222" descr="羊皮纸"/>
            <p:cNvSpPr>
              <a:spLocks noChangeArrowheads="1"/>
            </p:cNvSpPr>
            <p:nvPr/>
          </p:nvSpPr>
          <p:spPr bwMode="auto">
            <a:xfrm>
              <a:off x="0" y="564"/>
              <a:ext cx="5760" cy="86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25" name="Group 223"/>
            <p:cNvGrpSpPr>
              <a:grpSpLocks/>
            </p:cNvGrpSpPr>
            <p:nvPr/>
          </p:nvGrpSpPr>
          <p:grpSpPr bwMode="auto">
            <a:xfrm>
              <a:off x="188" y="159"/>
              <a:ext cx="5298" cy="325"/>
              <a:chOff x="188" y="159"/>
              <a:chExt cx="5298" cy="325"/>
            </a:xfrm>
          </p:grpSpPr>
          <p:grpSp>
            <p:nvGrpSpPr>
              <p:cNvPr id="4126" name="Group 224"/>
              <p:cNvGrpSpPr>
                <a:grpSpLocks/>
              </p:cNvGrpSpPr>
              <p:nvPr/>
            </p:nvGrpSpPr>
            <p:grpSpPr bwMode="auto">
              <a:xfrm>
                <a:off x="1105" y="159"/>
                <a:ext cx="3608" cy="325"/>
                <a:chOff x="1105" y="159"/>
                <a:chExt cx="3608" cy="325"/>
              </a:xfrm>
            </p:grpSpPr>
            <p:grpSp>
              <p:nvGrpSpPr>
                <p:cNvPr id="4129" name="Group 225"/>
                <p:cNvGrpSpPr>
                  <a:grpSpLocks/>
                </p:cNvGrpSpPr>
                <p:nvPr/>
              </p:nvGrpSpPr>
              <p:grpSpPr bwMode="auto">
                <a:xfrm rot="5400000">
                  <a:off x="3871" y="238"/>
                  <a:ext cx="52" cy="136"/>
                  <a:chOff x="2928" y="3216"/>
                  <a:chExt cx="48" cy="240"/>
                </a:xfrm>
              </p:grpSpPr>
              <p:sp>
                <p:nvSpPr>
                  <p:cNvPr id="4195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96" name="Line 22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30" name="Group 228"/>
                <p:cNvGrpSpPr>
                  <a:grpSpLocks/>
                </p:cNvGrpSpPr>
                <p:nvPr/>
              </p:nvGrpSpPr>
              <p:grpSpPr bwMode="auto">
                <a:xfrm>
                  <a:off x="3110" y="266"/>
                  <a:ext cx="404" cy="143"/>
                  <a:chOff x="4882" y="3645"/>
                  <a:chExt cx="490" cy="213"/>
                </a:xfrm>
              </p:grpSpPr>
              <p:sp>
                <p:nvSpPr>
                  <p:cNvPr id="4193" name="WordArt 2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15" y="3645"/>
                    <a:ext cx="157" cy="2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96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4194" name="WordArt 2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82" y="3689"/>
                    <a:ext cx="301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cos</a:t>
                    </a:r>
                    <a:endParaRPr lang="zh-CN" alt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131" name="WordArt 2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3" y="212"/>
                  <a:ext cx="92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4132" name="WordArt 2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3" y="274"/>
                  <a:ext cx="97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33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1" y="264"/>
                  <a:ext cx="15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134" name="Group 234"/>
                <p:cNvGrpSpPr>
                  <a:grpSpLocks/>
                </p:cNvGrpSpPr>
                <p:nvPr/>
              </p:nvGrpSpPr>
              <p:grpSpPr bwMode="auto">
                <a:xfrm>
                  <a:off x="2697" y="199"/>
                  <a:ext cx="213" cy="270"/>
                  <a:chOff x="2697" y="199"/>
                  <a:chExt cx="213" cy="270"/>
                </a:xfrm>
              </p:grpSpPr>
              <p:grpSp>
                <p:nvGrpSpPr>
                  <p:cNvPr id="4181" name="Group 235"/>
                  <p:cNvGrpSpPr>
                    <a:grpSpLocks/>
                  </p:cNvGrpSpPr>
                  <p:nvPr/>
                </p:nvGrpSpPr>
                <p:grpSpPr bwMode="auto">
                  <a:xfrm rot="123913">
                    <a:off x="2697" y="199"/>
                    <a:ext cx="113" cy="265"/>
                    <a:chOff x="4590" y="526"/>
                    <a:chExt cx="529" cy="1700"/>
                  </a:xfrm>
                </p:grpSpPr>
                <p:sp>
                  <p:nvSpPr>
                    <p:cNvPr id="4190" name="Oval 2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91" name="Oval 2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92" name="Freeform 238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182" name="Group 239"/>
                  <p:cNvGrpSpPr>
                    <a:grpSpLocks/>
                  </p:cNvGrpSpPr>
                  <p:nvPr/>
                </p:nvGrpSpPr>
                <p:grpSpPr bwMode="auto">
                  <a:xfrm rot="123913">
                    <a:off x="2753" y="201"/>
                    <a:ext cx="112" cy="265"/>
                    <a:chOff x="4590" y="526"/>
                    <a:chExt cx="529" cy="1700"/>
                  </a:xfrm>
                </p:grpSpPr>
                <p:sp>
                  <p:nvSpPr>
                    <p:cNvPr id="4187" name="Oval 2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88" name="Oval 2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89" name="Freeform 242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83" name="WordArt 2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38" y="406"/>
                    <a:ext cx="72" cy="6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84" name="Oval 244"/>
                  <p:cNvSpPr>
                    <a:spLocks noChangeArrowheads="1"/>
                  </p:cNvSpPr>
                  <p:nvPr/>
                </p:nvSpPr>
                <p:spPr bwMode="auto">
                  <a:xfrm>
                    <a:off x="2700" y="281"/>
                    <a:ext cx="168" cy="85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85" name="Freeform 245"/>
                  <p:cNvSpPr>
                    <a:spLocks/>
                  </p:cNvSpPr>
                  <p:nvPr/>
                </p:nvSpPr>
                <p:spPr bwMode="auto">
                  <a:xfrm>
                    <a:off x="2805" y="237"/>
                    <a:ext cx="21" cy="23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2 w 28"/>
                      <a:gd name="T3" fmla="*/ 0 h 34"/>
                      <a:gd name="T4" fmla="*/ 2 w 28"/>
                      <a:gd name="T5" fmla="*/ 1 h 34"/>
                      <a:gd name="T6" fmla="*/ 2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86" name="Freeform 246"/>
                  <p:cNvSpPr>
                    <a:spLocks/>
                  </p:cNvSpPr>
                  <p:nvPr/>
                </p:nvSpPr>
                <p:spPr bwMode="auto">
                  <a:xfrm>
                    <a:off x="2744" y="230"/>
                    <a:ext cx="26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2 w 34"/>
                      <a:gd name="T5" fmla="*/ 1 h 55"/>
                      <a:gd name="T6" fmla="*/ 2 w 34"/>
                      <a:gd name="T7" fmla="*/ 1 h 55"/>
                      <a:gd name="T8" fmla="*/ 2 w 34"/>
                      <a:gd name="T9" fmla="*/ 1 h 55"/>
                      <a:gd name="T10" fmla="*/ 2 w 34"/>
                      <a:gd name="T11" fmla="*/ 0 h 55"/>
                      <a:gd name="T12" fmla="*/ 2 w 34"/>
                      <a:gd name="T13" fmla="*/ 1 h 55"/>
                      <a:gd name="T14" fmla="*/ 2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35" name="Group 247"/>
                <p:cNvGrpSpPr>
                  <a:grpSpLocks/>
                </p:cNvGrpSpPr>
                <p:nvPr/>
              </p:nvGrpSpPr>
              <p:grpSpPr bwMode="auto">
                <a:xfrm rot="5400000">
                  <a:off x="1501" y="267"/>
                  <a:ext cx="46" cy="134"/>
                  <a:chOff x="2928" y="3216"/>
                  <a:chExt cx="48" cy="240"/>
                </a:xfrm>
              </p:grpSpPr>
              <p:sp>
                <p:nvSpPr>
                  <p:cNvPr id="4179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80" name="Line 24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36" name="Oval 250"/>
                <p:cNvSpPr>
                  <a:spLocks noChangeArrowheads="1"/>
                </p:cNvSpPr>
                <p:nvPr/>
              </p:nvSpPr>
              <p:spPr bwMode="auto">
                <a:xfrm>
                  <a:off x="2121" y="333"/>
                  <a:ext cx="37" cy="3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7" name="WordArt 2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8" y="275"/>
                  <a:ext cx="171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38" name="Line 252"/>
                <p:cNvSpPr>
                  <a:spLocks noChangeShapeType="1"/>
                </p:cNvSpPr>
                <p:nvPr/>
              </p:nvSpPr>
              <p:spPr bwMode="auto">
                <a:xfrm>
                  <a:off x="1912" y="227"/>
                  <a:ext cx="21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139" name="Group 253"/>
                <p:cNvGrpSpPr>
                  <a:grpSpLocks/>
                </p:cNvGrpSpPr>
                <p:nvPr/>
              </p:nvGrpSpPr>
              <p:grpSpPr bwMode="auto">
                <a:xfrm>
                  <a:off x="2218" y="235"/>
                  <a:ext cx="233" cy="197"/>
                  <a:chOff x="1942" y="2678"/>
                  <a:chExt cx="322" cy="295"/>
                </a:xfrm>
              </p:grpSpPr>
              <p:sp>
                <p:nvSpPr>
                  <p:cNvPr id="4176" name="WordArt 2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42" y="2702"/>
                    <a:ext cx="117" cy="2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177" name="WordArt 2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0" y="2779"/>
                    <a:ext cx="124" cy="1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78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2044" y="2678"/>
                    <a:ext cx="22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40" name="Group 257"/>
                <p:cNvGrpSpPr>
                  <a:grpSpLocks/>
                </p:cNvGrpSpPr>
                <p:nvPr/>
              </p:nvGrpSpPr>
              <p:grpSpPr bwMode="auto">
                <a:xfrm>
                  <a:off x="1633" y="205"/>
                  <a:ext cx="204" cy="262"/>
                  <a:chOff x="1633" y="205"/>
                  <a:chExt cx="204" cy="262"/>
                </a:xfrm>
              </p:grpSpPr>
              <p:grpSp>
                <p:nvGrpSpPr>
                  <p:cNvPr id="4164" name="Group 258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33" y="205"/>
                    <a:ext cx="107" cy="259"/>
                    <a:chOff x="4590" y="526"/>
                    <a:chExt cx="529" cy="1700"/>
                  </a:xfrm>
                </p:grpSpPr>
                <p:sp>
                  <p:nvSpPr>
                    <p:cNvPr id="4173" name="Oval 2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74" name="Oval 2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75" name="Freeform 261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165" name="Group 262"/>
                  <p:cNvGrpSpPr>
                    <a:grpSpLocks/>
                  </p:cNvGrpSpPr>
                  <p:nvPr/>
                </p:nvGrpSpPr>
                <p:grpSpPr bwMode="auto">
                  <a:xfrm rot="123913">
                    <a:off x="1687" y="207"/>
                    <a:ext cx="107" cy="257"/>
                    <a:chOff x="4590" y="526"/>
                    <a:chExt cx="529" cy="1700"/>
                  </a:xfrm>
                </p:grpSpPr>
                <p:sp>
                  <p:nvSpPr>
                    <p:cNvPr id="4170" name="Oval 2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71" name="Oval 2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72" name="Freeform 265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66" name="WordArt 2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9" y="406"/>
                    <a:ext cx="68" cy="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67" name="Oval 267"/>
                  <p:cNvSpPr>
                    <a:spLocks noChangeArrowheads="1"/>
                  </p:cNvSpPr>
                  <p:nvPr/>
                </p:nvSpPr>
                <p:spPr bwMode="auto">
                  <a:xfrm>
                    <a:off x="1637" y="282"/>
                    <a:ext cx="172" cy="90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68" name="Freeform 268"/>
                  <p:cNvSpPr>
                    <a:spLocks/>
                  </p:cNvSpPr>
                  <p:nvPr/>
                </p:nvSpPr>
                <p:spPr bwMode="auto">
                  <a:xfrm>
                    <a:off x="1736" y="243"/>
                    <a:ext cx="20" cy="21"/>
                  </a:xfrm>
                  <a:custGeom>
                    <a:avLst/>
                    <a:gdLst>
                      <a:gd name="T0" fmla="*/ 0 w 28"/>
                      <a:gd name="T1" fmla="*/ 1 h 34"/>
                      <a:gd name="T2" fmla="*/ 1 w 28"/>
                      <a:gd name="T3" fmla="*/ 0 h 34"/>
                      <a:gd name="T4" fmla="*/ 1 w 28"/>
                      <a:gd name="T5" fmla="*/ 1 h 34"/>
                      <a:gd name="T6" fmla="*/ 1 w 28"/>
                      <a:gd name="T7" fmla="*/ 1 h 34"/>
                      <a:gd name="T8" fmla="*/ 1 w 28"/>
                      <a:gd name="T9" fmla="*/ 1 h 3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8"/>
                      <a:gd name="T16" fmla="*/ 0 h 34"/>
                      <a:gd name="T17" fmla="*/ 28 w 28"/>
                      <a:gd name="T18" fmla="*/ 34 h 3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8" h="34">
                        <a:moveTo>
                          <a:pt x="0" y="19"/>
                        </a:moveTo>
                        <a:lnTo>
                          <a:pt x="7" y="0"/>
                        </a:lnTo>
                        <a:lnTo>
                          <a:pt x="28" y="1"/>
                        </a:lnTo>
                        <a:lnTo>
                          <a:pt x="21" y="34"/>
                        </a:lnTo>
                        <a:lnTo>
                          <a:pt x="1" y="30"/>
                        </a:lnTo>
                      </a:path>
                    </a:pathLst>
                  </a:cu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69" name="Freeform 269"/>
                  <p:cNvSpPr>
                    <a:spLocks/>
                  </p:cNvSpPr>
                  <p:nvPr/>
                </p:nvSpPr>
                <p:spPr bwMode="auto">
                  <a:xfrm>
                    <a:off x="1678" y="235"/>
                    <a:ext cx="24" cy="38"/>
                  </a:xfrm>
                  <a:custGeom>
                    <a:avLst/>
                    <a:gdLst>
                      <a:gd name="T0" fmla="*/ 0 w 34"/>
                      <a:gd name="T1" fmla="*/ 1 h 55"/>
                      <a:gd name="T2" fmla="*/ 1 w 34"/>
                      <a:gd name="T3" fmla="*/ 1 h 55"/>
                      <a:gd name="T4" fmla="*/ 1 w 34"/>
                      <a:gd name="T5" fmla="*/ 1 h 55"/>
                      <a:gd name="T6" fmla="*/ 1 w 34"/>
                      <a:gd name="T7" fmla="*/ 1 h 55"/>
                      <a:gd name="T8" fmla="*/ 1 w 34"/>
                      <a:gd name="T9" fmla="*/ 1 h 55"/>
                      <a:gd name="T10" fmla="*/ 1 w 34"/>
                      <a:gd name="T11" fmla="*/ 0 h 55"/>
                      <a:gd name="T12" fmla="*/ 1 w 34"/>
                      <a:gd name="T13" fmla="*/ 1 h 55"/>
                      <a:gd name="T14" fmla="*/ 1 w 34"/>
                      <a:gd name="T15" fmla="*/ 1 h 55"/>
                      <a:gd name="T16" fmla="*/ 0 w 34"/>
                      <a:gd name="T17" fmla="*/ 1 h 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"/>
                      <a:gd name="T28" fmla="*/ 0 h 55"/>
                      <a:gd name="T29" fmla="*/ 34 w 34"/>
                      <a:gd name="T30" fmla="*/ 55 h 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" h="55">
                        <a:moveTo>
                          <a:pt x="0" y="55"/>
                        </a:moveTo>
                        <a:lnTo>
                          <a:pt x="1" y="36"/>
                        </a:lnTo>
                        <a:lnTo>
                          <a:pt x="4" y="25"/>
                        </a:lnTo>
                        <a:lnTo>
                          <a:pt x="9" y="15"/>
                        </a:lnTo>
                        <a:lnTo>
                          <a:pt x="22" y="3"/>
                        </a:lnTo>
                        <a:lnTo>
                          <a:pt x="34" y="0"/>
                        </a:lnTo>
                        <a:lnTo>
                          <a:pt x="33" y="40"/>
                        </a:lnTo>
                        <a:lnTo>
                          <a:pt x="28" y="52"/>
                        </a:lnTo>
                        <a:lnTo>
                          <a:pt x="0" y="5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41" name="Group 270"/>
                <p:cNvGrpSpPr>
                  <a:grpSpLocks/>
                </p:cNvGrpSpPr>
                <p:nvPr/>
              </p:nvGrpSpPr>
              <p:grpSpPr bwMode="auto">
                <a:xfrm rot="5400000">
                  <a:off x="2542" y="277"/>
                  <a:ext cx="46" cy="134"/>
                  <a:chOff x="2928" y="3216"/>
                  <a:chExt cx="48" cy="240"/>
                </a:xfrm>
              </p:grpSpPr>
              <p:sp>
                <p:nvSpPr>
                  <p:cNvPr id="4162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63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42" name="Group 273"/>
                <p:cNvGrpSpPr>
                  <a:grpSpLocks/>
                </p:cNvGrpSpPr>
                <p:nvPr/>
              </p:nvGrpSpPr>
              <p:grpSpPr bwMode="auto">
                <a:xfrm>
                  <a:off x="4052" y="159"/>
                  <a:ext cx="661" cy="325"/>
                  <a:chOff x="2802" y="698"/>
                  <a:chExt cx="711" cy="335"/>
                </a:xfrm>
              </p:grpSpPr>
              <p:sp>
                <p:nvSpPr>
                  <p:cNvPr id="4152" name="WordArt 2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41" y="781"/>
                    <a:ext cx="107" cy="17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53" name="WordArt 2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5" y="858"/>
                    <a:ext cx="68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154" name="WordArt 2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74" y="791"/>
                    <a:ext cx="208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S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155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2802" y="859"/>
                    <a:ext cx="23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156" name="Group 278"/>
                  <p:cNvGrpSpPr>
                    <a:grpSpLocks/>
                  </p:cNvGrpSpPr>
                  <p:nvPr/>
                </p:nvGrpSpPr>
                <p:grpSpPr bwMode="auto">
                  <a:xfrm>
                    <a:off x="2810" y="882"/>
                    <a:ext cx="188" cy="151"/>
                    <a:chOff x="3275" y="3175"/>
                    <a:chExt cx="241" cy="207"/>
                  </a:xfrm>
                </p:grpSpPr>
                <p:sp>
                  <p:nvSpPr>
                    <p:cNvPr id="4160" name="WordArt 27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75" y="3175"/>
                      <a:ext cx="173" cy="18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4161" name="WordArt 28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41" y="3279"/>
                      <a:ext cx="75" cy="10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4157" name="WordArt 28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4" y="698"/>
                    <a:ext cx="55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4158" name="WordArt 2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86" y="947"/>
                    <a:ext cx="98" cy="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宋体"/>
                        <a:ea typeface="宋体"/>
                      </a:rPr>
                      <a:t>内</a:t>
                    </a:r>
                  </a:p>
                </p:txBody>
              </p:sp>
              <p:sp>
                <p:nvSpPr>
                  <p:cNvPr id="4159" name="WordArt 2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7" y="928"/>
                    <a:ext cx="73" cy="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FF3300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143" name="Group 284"/>
                <p:cNvGrpSpPr>
                  <a:grpSpLocks/>
                </p:cNvGrpSpPr>
                <p:nvPr/>
              </p:nvGrpSpPr>
              <p:grpSpPr bwMode="auto">
                <a:xfrm>
                  <a:off x="1105" y="224"/>
                  <a:ext cx="268" cy="205"/>
                  <a:chOff x="3059" y="1368"/>
                  <a:chExt cx="330" cy="265"/>
                </a:xfrm>
              </p:grpSpPr>
              <p:sp>
                <p:nvSpPr>
                  <p:cNvPr id="4144" name="WordArt 2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5" y="1550"/>
                    <a:ext cx="94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145" name="Group 286"/>
                  <p:cNvGrpSpPr>
                    <a:grpSpLocks/>
                  </p:cNvGrpSpPr>
                  <p:nvPr/>
                </p:nvGrpSpPr>
                <p:grpSpPr bwMode="auto">
                  <a:xfrm>
                    <a:off x="3059" y="1368"/>
                    <a:ext cx="256" cy="265"/>
                    <a:chOff x="3059" y="1375"/>
                    <a:chExt cx="287" cy="258"/>
                  </a:xfrm>
                </p:grpSpPr>
                <p:sp>
                  <p:nvSpPr>
                    <p:cNvPr id="4147" name="Oval 2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9" y="1434"/>
                      <a:ext cx="287" cy="134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48" name="Oval 2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1452"/>
                      <a:ext cx="171" cy="98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17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49" name="Freeform 289"/>
                    <p:cNvSpPr>
                      <a:spLocks/>
                    </p:cNvSpPr>
                    <p:nvPr/>
                  </p:nvSpPr>
                  <p:spPr bwMode="auto">
                    <a:xfrm>
                      <a:off x="3147" y="1376"/>
                      <a:ext cx="118" cy="256"/>
                    </a:xfrm>
                    <a:custGeom>
                      <a:avLst/>
                      <a:gdLst>
                        <a:gd name="T0" fmla="*/ 12 w 138"/>
                        <a:gd name="T1" fmla="*/ 0 h 286"/>
                        <a:gd name="T2" fmla="*/ 28 w 138"/>
                        <a:gd name="T3" fmla="*/ 0 h 286"/>
                        <a:gd name="T4" fmla="*/ 15 w 138"/>
                        <a:gd name="T5" fmla="*/ 95 h 286"/>
                        <a:gd name="T6" fmla="*/ 0 w 138"/>
                        <a:gd name="T7" fmla="*/ 95 h 286"/>
                        <a:gd name="T8" fmla="*/ 12 w 138"/>
                        <a:gd name="T9" fmla="*/ 0 h 28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38"/>
                        <a:gd name="T16" fmla="*/ 0 h 286"/>
                        <a:gd name="T17" fmla="*/ 138 w 138"/>
                        <a:gd name="T18" fmla="*/ 286 h 28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38" h="286">
                          <a:moveTo>
                            <a:pt x="56" y="0"/>
                          </a:moveTo>
                          <a:lnTo>
                            <a:pt x="138" y="0"/>
                          </a:lnTo>
                          <a:lnTo>
                            <a:pt x="74" y="286"/>
                          </a:lnTo>
                          <a:lnTo>
                            <a:pt x="0" y="286"/>
                          </a:lnTo>
                          <a:lnTo>
                            <a:pt x="56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50" name="Freeform 290"/>
                    <p:cNvSpPr>
                      <a:spLocks/>
                    </p:cNvSpPr>
                    <p:nvPr/>
                  </p:nvSpPr>
                  <p:spPr bwMode="auto">
                    <a:xfrm>
                      <a:off x="3165" y="1375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51" name="Freeform 291"/>
                    <p:cNvSpPr>
                      <a:spLocks/>
                    </p:cNvSpPr>
                    <p:nvPr/>
                  </p:nvSpPr>
                  <p:spPr bwMode="auto">
                    <a:xfrm flipV="1">
                      <a:off x="3120" y="1612"/>
                      <a:ext cx="123" cy="21"/>
                    </a:xfrm>
                    <a:custGeom>
                      <a:avLst/>
                      <a:gdLst>
                        <a:gd name="T0" fmla="*/ 0 w 126"/>
                        <a:gd name="T1" fmla="*/ 0 h 23"/>
                        <a:gd name="T2" fmla="*/ 99 w 126"/>
                        <a:gd name="T3" fmla="*/ 0 h 23"/>
                        <a:gd name="T4" fmla="*/ 73 w 126"/>
                        <a:gd name="T5" fmla="*/ 10 h 23"/>
                        <a:gd name="T6" fmla="*/ 21 w 126"/>
                        <a:gd name="T7" fmla="*/ 10 h 23"/>
                        <a:gd name="T8" fmla="*/ 0 w 126"/>
                        <a:gd name="T9" fmla="*/ 0 h 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26"/>
                        <a:gd name="T16" fmla="*/ 0 h 23"/>
                        <a:gd name="T17" fmla="*/ 126 w 126"/>
                        <a:gd name="T18" fmla="*/ 23 h 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26" h="23">
                          <a:moveTo>
                            <a:pt x="0" y="0"/>
                          </a:moveTo>
                          <a:lnTo>
                            <a:pt x="126" y="0"/>
                          </a:lnTo>
                          <a:lnTo>
                            <a:pt x="93" y="23"/>
                          </a:lnTo>
                          <a:lnTo>
                            <a:pt x="28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46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3110" y="1628"/>
                    <a:ext cx="11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127" name="WordArt 2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" y="259"/>
                <a:ext cx="810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高斯定理</a:t>
                </a:r>
              </a:p>
            </p:txBody>
          </p:sp>
          <p:sp>
            <p:nvSpPr>
              <p:cNvPr id="4128" name="WordArt 2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6" y="259"/>
                <a:ext cx="61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的应用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57150" y="4706938"/>
            <a:ext cx="4138613" cy="1055687"/>
            <a:chOff x="57150" y="4706938"/>
            <a:chExt cx="4138613" cy="1055687"/>
          </a:xfrm>
        </p:grpSpPr>
        <p:graphicFrame>
          <p:nvGraphicFramePr>
            <p:cNvPr id="40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9237"/>
                </p:ext>
              </p:extLst>
            </p:nvPr>
          </p:nvGraphicFramePr>
          <p:xfrm>
            <a:off x="2636838" y="4706938"/>
            <a:ext cx="1558925" cy="103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2" name="Equation" r:id="rId6" imgW="711000" imgH="444240" progId="Equation.DSMT4">
                    <p:embed/>
                  </p:oleObj>
                </mc:Choice>
                <mc:Fallback>
                  <p:oleObj name="Equation" r:id="rId6" imgW="711000" imgH="4442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838" y="4706938"/>
                          <a:ext cx="1558925" cy="1035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67433"/>
                </p:ext>
              </p:extLst>
            </p:nvPr>
          </p:nvGraphicFramePr>
          <p:xfrm>
            <a:off x="57150" y="4727575"/>
            <a:ext cx="1781175" cy="103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" name="Equation" r:id="rId8" imgW="812520" imgH="444240" progId="Equation.DSMT4">
                    <p:embed/>
                  </p:oleObj>
                </mc:Choice>
                <mc:Fallback>
                  <p:oleObj name="Equation" r:id="rId8" imgW="812520" imgH="4442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" y="4727575"/>
                          <a:ext cx="1781175" cy="1035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383088" y="3736975"/>
          <a:ext cx="3048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3736975"/>
                        <a:ext cx="304800" cy="325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1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1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8" grpId="0" animBg="1"/>
      <p:bldP spid="11278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102"/>
          <p:cNvSpPr>
            <a:spLocks noGrp="1" noChangeArrowheads="1"/>
          </p:cNvSpPr>
          <p:nvPr>
            <p:ph type="title" idx="4294967295"/>
          </p:nvPr>
        </p:nvSpPr>
        <p:spPr>
          <a:xfrm>
            <a:off x="1284288" y="-292100"/>
            <a:ext cx="7246937" cy="5826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推广</a:t>
            </a:r>
          </a:p>
        </p:txBody>
      </p:sp>
      <p:grpSp>
        <p:nvGrpSpPr>
          <p:cNvPr id="2" name="Group 400"/>
          <p:cNvGrpSpPr>
            <a:grpSpLocks/>
          </p:cNvGrpSpPr>
          <p:nvPr/>
        </p:nvGrpSpPr>
        <p:grpSpPr bwMode="auto">
          <a:xfrm>
            <a:off x="0" y="514350"/>
            <a:ext cx="9144000" cy="3011488"/>
            <a:chOff x="0" y="324"/>
            <a:chExt cx="5760" cy="1897"/>
          </a:xfrm>
        </p:grpSpPr>
        <p:grpSp>
          <p:nvGrpSpPr>
            <p:cNvPr id="49492" name="Group 319"/>
            <p:cNvGrpSpPr>
              <a:grpSpLocks/>
            </p:cNvGrpSpPr>
            <p:nvPr/>
          </p:nvGrpSpPr>
          <p:grpSpPr bwMode="auto">
            <a:xfrm>
              <a:off x="0" y="324"/>
              <a:ext cx="5760" cy="1897"/>
              <a:chOff x="0" y="324"/>
              <a:chExt cx="5760" cy="1897"/>
            </a:xfrm>
          </p:grpSpPr>
          <p:grpSp>
            <p:nvGrpSpPr>
              <p:cNvPr id="49510" name="Group 320"/>
              <p:cNvGrpSpPr>
                <a:grpSpLocks/>
              </p:cNvGrpSpPr>
              <p:nvPr/>
            </p:nvGrpSpPr>
            <p:grpSpPr bwMode="auto">
              <a:xfrm>
                <a:off x="0" y="324"/>
                <a:ext cx="5760" cy="1897"/>
                <a:chOff x="0" y="324"/>
                <a:chExt cx="5760" cy="1897"/>
              </a:xfrm>
            </p:grpSpPr>
            <p:grpSp>
              <p:nvGrpSpPr>
                <p:cNvPr id="49532" name="Group 321"/>
                <p:cNvGrpSpPr>
                  <a:grpSpLocks/>
                </p:cNvGrpSpPr>
                <p:nvPr/>
              </p:nvGrpSpPr>
              <p:grpSpPr bwMode="auto">
                <a:xfrm>
                  <a:off x="0" y="683"/>
                  <a:ext cx="5760" cy="1247"/>
                  <a:chOff x="0" y="683"/>
                  <a:chExt cx="5760" cy="1247"/>
                </a:xfrm>
              </p:grpSpPr>
              <p:sp>
                <p:nvSpPr>
                  <p:cNvPr id="49547" name="Line 322"/>
                  <p:cNvSpPr>
                    <a:spLocks noChangeShapeType="1"/>
                  </p:cNvSpPr>
                  <p:nvPr/>
                </p:nvSpPr>
                <p:spPr bwMode="auto">
                  <a:xfrm>
                    <a:off x="0" y="932"/>
                    <a:ext cx="576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48" name="Line 32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30"/>
                    <a:ext cx="576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49" name="Line 3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1431"/>
                    <a:ext cx="5760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50" name="Line 325"/>
                  <p:cNvSpPr>
                    <a:spLocks noChangeShapeType="1"/>
                  </p:cNvSpPr>
                  <p:nvPr/>
                </p:nvSpPr>
                <p:spPr bwMode="auto">
                  <a:xfrm>
                    <a:off x="0" y="683"/>
                    <a:ext cx="576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51" name="Line 32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679"/>
                    <a:ext cx="576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52" name="Line 32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82"/>
                    <a:ext cx="576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9533" name="Group 328"/>
                <p:cNvGrpSpPr>
                  <a:grpSpLocks/>
                </p:cNvGrpSpPr>
                <p:nvPr/>
              </p:nvGrpSpPr>
              <p:grpSpPr bwMode="auto">
                <a:xfrm>
                  <a:off x="1556" y="324"/>
                  <a:ext cx="711" cy="1897"/>
                  <a:chOff x="469" y="1007"/>
                  <a:chExt cx="1410" cy="2380"/>
                </a:xfrm>
              </p:grpSpPr>
              <p:sp>
                <p:nvSpPr>
                  <p:cNvPr id="49541" name="AutoShape 329"/>
                  <p:cNvSpPr>
                    <a:spLocks noChangeArrowheads="1"/>
                  </p:cNvSpPr>
                  <p:nvPr/>
                </p:nvSpPr>
                <p:spPr bwMode="auto">
                  <a:xfrm rot="16200000" flipH="1">
                    <a:off x="-24" y="1501"/>
                    <a:ext cx="2362" cy="1374"/>
                  </a:xfrm>
                  <a:prstGeom prst="parallelogram">
                    <a:avLst>
                      <a:gd name="adj" fmla="val 42977"/>
                    </a:avLst>
                  </a:prstGeom>
                  <a:solidFill>
                    <a:srgbClr val="DDDDDD"/>
                  </a:solidFill>
                  <a:ln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42" name="Line 330"/>
                  <p:cNvSpPr>
                    <a:spLocks noChangeShapeType="1"/>
                  </p:cNvSpPr>
                  <p:nvPr/>
                </p:nvSpPr>
                <p:spPr bwMode="auto">
                  <a:xfrm>
                    <a:off x="471" y="1598"/>
                    <a:ext cx="36" cy="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43" name="Line 331"/>
                  <p:cNvSpPr>
                    <a:spLocks noChangeShapeType="1"/>
                  </p:cNvSpPr>
                  <p:nvPr/>
                </p:nvSpPr>
                <p:spPr bwMode="auto">
                  <a:xfrm>
                    <a:off x="469" y="3371"/>
                    <a:ext cx="28" cy="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44" name="Line 332"/>
                  <p:cNvSpPr>
                    <a:spLocks noChangeShapeType="1"/>
                  </p:cNvSpPr>
                  <p:nvPr/>
                </p:nvSpPr>
                <p:spPr bwMode="auto">
                  <a:xfrm>
                    <a:off x="1843" y="1008"/>
                    <a:ext cx="36" cy="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45" name="Freeform 333"/>
                  <p:cNvSpPr>
                    <a:spLocks/>
                  </p:cNvSpPr>
                  <p:nvPr/>
                </p:nvSpPr>
                <p:spPr bwMode="auto">
                  <a:xfrm>
                    <a:off x="470" y="3332"/>
                    <a:ext cx="27" cy="49"/>
                  </a:xfrm>
                  <a:custGeom>
                    <a:avLst/>
                    <a:gdLst>
                      <a:gd name="T0" fmla="*/ 0 w 29"/>
                      <a:gd name="T1" fmla="*/ 34 h 49"/>
                      <a:gd name="T2" fmla="*/ 14 w 29"/>
                      <a:gd name="T3" fmla="*/ 49 h 49"/>
                      <a:gd name="T4" fmla="*/ 15 w 29"/>
                      <a:gd name="T5" fmla="*/ 3 h 49"/>
                      <a:gd name="T6" fmla="*/ 5 w 29"/>
                      <a:gd name="T7" fmla="*/ 0 h 49"/>
                      <a:gd name="T8" fmla="*/ 0 w 29"/>
                      <a:gd name="T9" fmla="*/ 34 h 4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"/>
                      <a:gd name="T16" fmla="*/ 0 h 49"/>
                      <a:gd name="T17" fmla="*/ 29 w 29"/>
                      <a:gd name="T18" fmla="*/ 49 h 4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" h="49">
                        <a:moveTo>
                          <a:pt x="0" y="34"/>
                        </a:moveTo>
                        <a:lnTo>
                          <a:pt x="27" y="49"/>
                        </a:lnTo>
                        <a:lnTo>
                          <a:pt x="29" y="3"/>
                        </a:lnTo>
                        <a:lnTo>
                          <a:pt x="5" y="0"/>
                        </a:lnTo>
                        <a:lnTo>
                          <a:pt x="0" y="34"/>
                        </a:lnTo>
                        <a:close/>
                      </a:path>
                    </a:pathLst>
                  </a:custGeom>
                  <a:solidFill>
                    <a:srgbClr val="DDDDDD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46" name="AutoShape 334"/>
                  <p:cNvSpPr>
                    <a:spLocks noChangeArrowheads="1"/>
                  </p:cNvSpPr>
                  <p:nvPr/>
                </p:nvSpPr>
                <p:spPr bwMode="auto">
                  <a:xfrm rot="16200000" flipH="1">
                    <a:off x="3" y="1519"/>
                    <a:ext cx="2362" cy="1374"/>
                  </a:xfrm>
                  <a:prstGeom prst="parallelogram">
                    <a:avLst>
                      <a:gd name="adj" fmla="val 42977"/>
                    </a:avLst>
                  </a:prstGeom>
                  <a:solidFill>
                    <a:srgbClr val="DDDDDD"/>
                  </a:solidFill>
                  <a:ln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9534" name="Group 335"/>
                <p:cNvGrpSpPr>
                  <a:grpSpLocks/>
                </p:cNvGrpSpPr>
                <p:nvPr/>
              </p:nvGrpSpPr>
              <p:grpSpPr bwMode="auto">
                <a:xfrm>
                  <a:off x="1691" y="682"/>
                  <a:ext cx="711" cy="1248"/>
                  <a:chOff x="1691" y="682"/>
                  <a:chExt cx="711" cy="1248"/>
                </a:xfrm>
              </p:grpSpPr>
              <p:sp>
                <p:nvSpPr>
                  <p:cNvPr id="49535" name="Line 336"/>
                  <p:cNvSpPr>
                    <a:spLocks noChangeShapeType="1"/>
                  </p:cNvSpPr>
                  <p:nvPr/>
                </p:nvSpPr>
                <p:spPr bwMode="auto">
                  <a:xfrm>
                    <a:off x="2122" y="682"/>
                    <a:ext cx="280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36" name="Line 3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94" y="931"/>
                    <a:ext cx="621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37" name="Line 338"/>
                  <p:cNvSpPr>
                    <a:spLocks noChangeShapeType="1"/>
                  </p:cNvSpPr>
                  <p:nvPr/>
                </p:nvSpPr>
                <p:spPr bwMode="auto">
                  <a:xfrm>
                    <a:off x="2122" y="1181"/>
                    <a:ext cx="280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38" name="Line 339"/>
                  <p:cNvSpPr>
                    <a:spLocks noChangeShapeType="1"/>
                  </p:cNvSpPr>
                  <p:nvPr/>
                </p:nvSpPr>
                <p:spPr bwMode="auto">
                  <a:xfrm>
                    <a:off x="2119" y="1678"/>
                    <a:ext cx="280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39" name="Line 3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94" y="1432"/>
                    <a:ext cx="621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540" name="Line 3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91" y="1929"/>
                    <a:ext cx="621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9511" name="Group 342"/>
              <p:cNvGrpSpPr>
                <a:grpSpLocks/>
              </p:cNvGrpSpPr>
              <p:nvPr/>
            </p:nvGrpSpPr>
            <p:grpSpPr bwMode="auto">
              <a:xfrm>
                <a:off x="2788" y="683"/>
                <a:ext cx="122" cy="1245"/>
                <a:chOff x="2793" y="2354"/>
                <a:chExt cx="122" cy="1245"/>
              </a:xfrm>
            </p:grpSpPr>
            <p:sp>
              <p:nvSpPr>
                <p:cNvPr id="49526" name="Line 343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27" name="Line 344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28" name="Line 345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29" name="Line 346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30" name="Line 347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31" name="Line 348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512" name="Group 349"/>
              <p:cNvGrpSpPr>
                <a:grpSpLocks/>
              </p:cNvGrpSpPr>
              <p:nvPr/>
            </p:nvGrpSpPr>
            <p:grpSpPr bwMode="auto">
              <a:xfrm>
                <a:off x="4915" y="685"/>
                <a:ext cx="122" cy="1245"/>
                <a:chOff x="2793" y="2354"/>
                <a:chExt cx="122" cy="1245"/>
              </a:xfrm>
            </p:grpSpPr>
            <p:sp>
              <p:nvSpPr>
                <p:cNvPr id="49520" name="Line 350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21" name="Line 351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22" name="Line 352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23" name="Line 353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24" name="Line 354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25" name="Line 355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513" name="Group 356"/>
              <p:cNvGrpSpPr>
                <a:grpSpLocks/>
              </p:cNvGrpSpPr>
              <p:nvPr/>
            </p:nvGrpSpPr>
            <p:grpSpPr bwMode="auto">
              <a:xfrm flipH="1">
                <a:off x="669" y="686"/>
                <a:ext cx="122" cy="1245"/>
                <a:chOff x="2793" y="2354"/>
                <a:chExt cx="122" cy="1245"/>
              </a:xfrm>
            </p:grpSpPr>
            <p:sp>
              <p:nvSpPr>
                <p:cNvPr id="49514" name="Line 357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15" name="Line 358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16" name="Line 359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17" name="Line 360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18" name="Line 361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19" name="Line 362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9493" name="Group 382"/>
            <p:cNvGrpSpPr>
              <a:grpSpLocks/>
            </p:cNvGrpSpPr>
            <p:nvPr/>
          </p:nvGrpSpPr>
          <p:grpSpPr bwMode="auto">
            <a:xfrm>
              <a:off x="1750" y="1097"/>
              <a:ext cx="377" cy="372"/>
              <a:chOff x="1730" y="1542"/>
              <a:chExt cx="377" cy="372"/>
            </a:xfrm>
          </p:grpSpPr>
          <p:grpSp>
            <p:nvGrpSpPr>
              <p:cNvPr id="3" name="Group 369"/>
              <p:cNvGrpSpPr>
                <a:grpSpLocks/>
              </p:cNvGrpSpPr>
              <p:nvPr/>
            </p:nvGrpSpPr>
            <p:grpSpPr bwMode="auto">
              <a:xfrm>
                <a:off x="1743" y="1542"/>
                <a:ext cx="364" cy="338"/>
                <a:chOff x="1793" y="1613"/>
                <a:chExt cx="364" cy="338"/>
              </a:xfrm>
            </p:grpSpPr>
            <p:sp>
              <p:nvSpPr>
                <p:cNvPr id="49507" name="WordArt 364"/>
                <p:cNvSpPr>
                  <a:spLocks noChangeArrowheads="1" noChangeShapeType="1" noTextEdit="1"/>
                </p:cNvSpPr>
                <p:nvPr/>
              </p:nvSpPr>
              <p:spPr bwMode="auto">
                <a:xfrm rot="-1163922">
                  <a:off x="1929" y="1613"/>
                  <a:ext cx="228" cy="2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615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rPr>
                    <a:t>s</a:t>
                  </a:r>
                  <a:endParaRPr lang="zh-CN" altLang="en-US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endParaRPr>
                </a:p>
              </p:txBody>
            </p:sp>
            <p:sp>
              <p:nvSpPr>
                <p:cNvPr id="49508" name="Line 366"/>
                <p:cNvSpPr>
                  <a:spLocks noChangeShapeType="1"/>
                </p:cNvSpPr>
                <p:nvPr/>
              </p:nvSpPr>
              <p:spPr bwMode="auto">
                <a:xfrm>
                  <a:off x="1857" y="1753"/>
                  <a:ext cx="1" cy="198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09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1793" y="1796"/>
                  <a:ext cx="124" cy="106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495" name="Group 370"/>
              <p:cNvGrpSpPr>
                <a:grpSpLocks/>
              </p:cNvGrpSpPr>
              <p:nvPr/>
            </p:nvGrpSpPr>
            <p:grpSpPr bwMode="auto">
              <a:xfrm>
                <a:off x="1742" y="1545"/>
                <a:ext cx="364" cy="338"/>
                <a:chOff x="1793" y="1613"/>
                <a:chExt cx="364" cy="338"/>
              </a:xfrm>
            </p:grpSpPr>
            <p:sp>
              <p:nvSpPr>
                <p:cNvPr id="49504" name="WordArt 371"/>
                <p:cNvSpPr>
                  <a:spLocks noChangeArrowheads="1" noChangeShapeType="1" noTextEdit="1"/>
                </p:cNvSpPr>
                <p:nvPr/>
              </p:nvSpPr>
              <p:spPr bwMode="auto">
                <a:xfrm rot="-1163922">
                  <a:off x="1929" y="1613"/>
                  <a:ext cx="228" cy="2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615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9505" name="Line 372"/>
                <p:cNvSpPr>
                  <a:spLocks noChangeShapeType="1"/>
                </p:cNvSpPr>
                <p:nvPr/>
              </p:nvSpPr>
              <p:spPr bwMode="auto">
                <a:xfrm>
                  <a:off x="1857" y="1753"/>
                  <a:ext cx="1" cy="19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506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1793" y="1796"/>
                  <a:ext cx="124" cy="10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496" name="Freeform 374"/>
              <p:cNvSpPr>
                <a:spLocks/>
              </p:cNvSpPr>
              <p:nvPr/>
            </p:nvSpPr>
            <p:spPr bwMode="auto">
              <a:xfrm>
                <a:off x="1784" y="1658"/>
                <a:ext cx="46" cy="25"/>
              </a:xfrm>
              <a:custGeom>
                <a:avLst/>
                <a:gdLst>
                  <a:gd name="T0" fmla="*/ 0 w 46"/>
                  <a:gd name="T1" fmla="*/ 24 h 25"/>
                  <a:gd name="T2" fmla="*/ 46 w 46"/>
                  <a:gd name="T3" fmla="*/ 0 h 25"/>
                  <a:gd name="T4" fmla="*/ 45 w 46"/>
                  <a:gd name="T5" fmla="*/ 25 h 25"/>
                  <a:gd name="T6" fmla="*/ 0 w 46"/>
                  <a:gd name="T7" fmla="*/ 24 h 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6"/>
                  <a:gd name="T13" fmla="*/ 0 h 25"/>
                  <a:gd name="T14" fmla="*/ 46 w 46"/>
                  <a:gd name="T15" fmla="*/ 25 h 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6" h="25">
                    <a:moveTo>
                      <a:pt x="0" y="24"/>
                    </a:moveTo>
                    <a:lnTo>
                      <a:pt x="46" y="0"/>
                    </a:lnTo>
                    <a:lnTo>
                      <a:pt x="45" y="25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497" name="Freeform 375"/>
              <p:cNvSpPr>
                <a:spLocks/>
              </p:cNvSpPr>
              <p:nvPr/>
            </p:nvSpPr>
            <p:spPr bwMode="auto">
              <a:xfrm>
                <a:off x="1730" y="1817"/>
                <a:ext cx="27" cy="49"/>
              </a:xfrm>
              <a:custGeom>
                <a:avLst/>
                <a:gdLst>
                  <a:gd name="T0" fmla="*/ 0 w 27"/>
                  <a:gd name="T1" fmla="*/ 0 h 49"/>
                  <a:gd name="T2" fmla="*/ 0 w 27"/>
                  <a:gd name="T3" fmla="*/ 49 h 49"/>
                  <a:gd name="T4" fmla="*/ 27 w 27"/>
                  <a:gd name="T5" fmla="*/ 31 h 49"/>
                  <a:gd name="T6" fmla="*/ 0 w 27"/>
                  <a:gd name="T7" fmla="*/ 0 h 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49"/>
                  <a:gd name="T14" fmla="*/ 27 w 27"/>
                  <a:gd name="T15" fmla="*/ 49 h 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49">
                    <a:moveTo>
                      <a:pt x="0" y="0"/>
                    </a:moveTo>
                    <a:lnTo>
                      <a:pt x="0" y="49"/>
                    </a:lnTo>
                    <a:lnTo>
                      <a:pt x="27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498" name="Freeform 376"/>
              <p:cNvSpPr>
                <a:spLocks/>
              </p:cNvSpPr>
              <p:nvPr/>
            </p:nvSpPr>
            <p:spPr bwMode="auto">
              <a:xfrm>
                <a:off x="1853" y="1685"/>
                <a:ext cx="28" cy="58"/>
              </a:xfrm>
              <a:custGeom>
                <a:avLst/>
                <a:gdLst>
                  <a:gd name="T0" fmla="*/ 28 w 28"/>
                  <a:gd name="T1" fmla="*/ 58 h 58"/>
                  <a:gd name="T2" fmla="*/ 28 w 28"/>
                  <a:gd name="T3" fmla="*/ 0 h 58"/>
                  <a:gd name="T4" fmla="*/ 0 w 28"/>
                  <a:gd name="T5" fmla="*/ 24 h 58"/>
                  <a:gd name="T6" fmla="*/ 28 w 28"/>
                  <a:gd name="T7" fmla="*/ 58 h 5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"/>
                  <a:gd name="T13" fmla="*/ 0 h 58"/>
                  <a:gd name="T14" fmla="*/ 28 w 28"/>
                  <a:gd name="T15" fmla="*/ 58 h 5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" h="58">
                    <a:moveTo>
                      <a:pt x="28" y="58"/>
                    </a:moveTo>
                    <a:lnTo>
                      <a:pt x="28" y="0"/>
                    </a:lnTo>
                    <a:lnTo>
                      <a:pt x="0" y="24"/>
                    </a:lnTo>
                    <a:lnTo>
                      <a:pt x="28" y="5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499" name="Freeform 377"/>
              <p:cNvSpPr>
                <a:spLocks/>
              </p:cNvSpPr>
              <p:nvPr/>
            </p:nvSpPr>
            <p:spPr bwMode="auto">
              <a:xfrm>
                <a:off x="1783" y="1878"/>
                <a:ext cx="47" cy="36"/>
              </a:xfrm>
              <a:custGeom>
                <a:avLst/>
                <a:gdLst>
                  <a:gd name="T0" fmla="*/ 0 w 47"/>
                  <a:gd name="T1" fmla="*/ 0 h 36"/>
                  <a:gd name="T2" fmla="*/ 2 w 47"/>
                  <a:gd name="T3" fmla="*/ 36 h 36"/>
                  <a:gd name="T4" fmla="*/ 47 w 47"/>
                  <a:gd name="T5" fmla="*/ 2 h 36"/>
                  <a:gd name="T6" fmla="*/ 0 w 47"/>
                  <a:gd name="T7" fmla="*/ 0 h 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7"/>
                  <a:gd name="T13" fmla="*/ 0 h 36"/>
                  <a:gd name="T14" fmla="*/ 47 w 47"/>
                  <a:gd name="T15" fmla="*/ 36 h 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7" h="36">
                    <a:moveTo>
                      <a:pt x="0" y="0"/>
                    </a:moveTo>
                    <a:lnTo>
                      <a:pt x="2" y="36"/>
                    </a:lnTo>
                    <a:lnTo>
                      <a:pt x="47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500" name="Freeform 378"/>
              <p:cNvSpPr>
                <a:spLocks/>
              </p:cNvSpPr>
              <p:nvPr/>
            </p:nvSpPr>
            <p:spPr bwMode="auto">
              <a:xfrm>
                <a:off x="1740" y="1824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2 w 14"/>
                  <a:gd name="T3" fmla="*/ 21 h 21"/>
                  <a:gd name="T4" fmla="*/ 14 w 14"/>
                  <a:gd name="T5" fmla="*/ 11 h 21"/>
                  <a:gd name="T6" fmla="*/ 0 w 14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"/>
                  <a:gd name="T13" fmla="*/ 0 h 21"/>
                  <a:gd name="T14" fmla="*/ 14 w 14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" h="21">
                    <a:moveTo>
                      <a:pt x="0" y="0"/>
                    </a:moveTo>
                    <a:lnTo>
                      <a:pt x="2" y="21"/>
                    </a:lnTo>
                    <a:lnTo>
                      <a:pt x="14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501" name="Freeform 379"/>
              <p:cNvSpPr>
                <a:spLocks/>
              </p:cNvSpPr>
              <p:nvPr/>
            </p:nvSpPr>
            <p:spPr bwMode="auto">
              <a:xfrm>
                <a:off x="1796" y="1674"/>
                <a:ext cx="21" cy="14"/>
              </a:xfrm>
              <a:custGeom>
                <a:avLst/>
                <a:gdLst>
                  <a:gd name="T0" fmla="*/ 0 w 21"/>
                  <a:gd name="T1" fmla="*/ 12 h 14"/>
                  <a:gd name="T2" fmla="*/ 21 w 21"/>
                  <a:gd name="T3" fmla="*/ 0 h 14"/>
                  <a:gd name="T4" fmla="*/ 19 w 21"/>
                  <a:gd name="T5" fmla="*/ 14 h 14"/>
                  <a:gd name="T6" fmla="*/ 0 w 21"/>
                  <a:gd name="T7" fmla="*/ 12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"/>
                  <a:gd name="T13" fmla="*/ 0 h 14"/>
                  <a:gd name="T14" fmla="*/ 21 w 2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" h="14">
                    <a:moveTo>
                      <a:pt x="0" y="12"/>
                    </a:moveTo>
                    <a:lnTo>
                      <a:pt x="21" y="0"/>
                    </a:lnTo>
                    <a:lnTo>
                      <a:pt x="19" y="14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502" name="Freeform 380"/>
              <p:cNvSpPr>
                <a:spLocks/>
              </p:cNvSpPr>
              <p:nvPr/>
            </p:nvSpPr>
            <p:spPr bwMode="auto">
              <a:xfrm>
                <a:off x="1856" y="1713"/>
                <a:ext cx="13" cy="20"/>
              </a:xfrm>
              <a:custGeom>
                <a:avLst/>
                <a:gdLst>
                  <a:gd name="T0" fmla="*/ 0 w 13"/>
                  <a:gd name="T1" fmla="*/ 12 h 20"/>
                  <a:gd name="T2" fmla="*/ 13 w 13"/>
                  <a:gd name="T3" fmla="*/ 0 h 20"/>
                  <a:gd name="T4" fmla="*/ 13 w 13"/>
                  <a:gd name="T5" fmla="*/ 20 h 20"/>
                  <a:gd name="T6" fmla="*/ 0 w 13"/>
                  <a:gd name="T7" fmla="*/ 12 h 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"/>
                  <a:gd name="T13" fmla="*/ 0 h 20"/>
                  <a:gd name="T14" fmla="*/ 13 w 13"/>
                  <a:gd name="T15" fmla="*/ 20 h 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" h="20">
                    <a:moveTo>
                      <a:pt x="0" y="12"/>
                    </a:moveTo>
                    <a:lnTo>
                      <a:pt x="13" y="0"/>
                    </a:lnTo>
                    <a:lnTo>
                      <a:pt x="13" y="2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503" name="Freeform 381"/>
              <p:cNvSpPr>
                <a:spLocks/>
              </p:cNvSpPr>
              <p:nvPr/>
            </p:nvSpPr>
            <p:spPr bwMode="auto">
              <a:xfrm>
                <a:off x="1797" y="1874"/>
                <a:ext cx="18" cy="18"/>
              </a:xfrm>
              <a:custGeom>
                <a:avLst/>
                <a:gdLst>
                  <a:gd name="T0" fmla="*/ 0 w 18"/>
                  <a:gd name="T1" fmla="*/ 0 h 18"/>
                  <a:gd name="T2" fmla="*/ 0 w 18"/>
                  <a:gd name="T3" fmla="*/ 18 h 18"/>
                  <a:gd name="T4" fmla="*/ 18 w 18"/>
                  <a:gd name="T5" fmla="*/ 3 h 18"/>
                  <a:gd name="T6" fmla="*/ 0 w 18"/>
                  <a:gd name="T7" fmla="*/ 0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"/>
                  <a:gd name="T13" fmla="*/ 0 h 18"/>
                  <a:gd name="T14" fmla="*/ 18 w 18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" h="18">
                    <a:moveTo>
                      <a:pt x="0" y="0"/>
                    </a:moveTo>
                    <a:lnTo>
                      <a:pt x="0" y="18"/>
                    </a:lnTo>
                    <a:lnTo>
                      <a:pt x="18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Group 463"/>
          <p:cNvGrpSpPr>
            <a:grpSpLocks/>
          </p:cNvGrpSpPr>
          <p:nvPr/>
        </p:nvGrpSpPr>
        <p:grpSpPr bwMode="auto">
          <a:xfrm>
            <a:off x="0" y="3324225"/>
            <a:ext cx="9144000" cy="3011488"/>
            <a:chOff x="0" y="2094"/>
            <a:chExt cx="5760" cy="1897"/>
          </a:xfrm>
        </p:grpSpPr>
        <p:grpSp>
          <p:nvGrpSpPr>
            <p:cNvPr id="49439" name="Group 418"/>
            <p:cNvGrpSpPr>
              <a:grpSpLocks/>
            </p:cNvGrpSpPr>
            <p:nvPr/>
          </p:nvGrpSpPr>
          <p:grpSpPr bwMode="auto">
            <a:xfrm>
              <a:off x="0" y="2094"/>
              <a:ext cx="5760" cy="1897"/>
              <a:chOff x="0" y="2033"/>
              <a:chExt cx="5760" cy="1897"/>
            </a:xfrm>
          </p:grpSpPr>
          <p:grpSp>
            <p:nvGrpSpPr>
              <p:cNvPr id="49449" name="Group 419"/>
              <p:cNvGrpSpPr>
                <a:grpSpLocks/>
              </p:cNvGrpSpPr>
              <p:nvPr/>
            </p:nvGrpSpPr>
            <p:grpSpPr bwMode="auto">
              <a:xfrm>
                <a:off x="0" y="2033"/>
                <a:ext cx="5760" cy="1897"/>
                <a:chOff x="0" y="2043"/>
                <a:chExt cx="5760" cy="1897"/>
              </a:xfrm>
            </p:grpSpPr>
            <p:grpSp>
              <p:nvGrpSpPr>
                <p:cNvPr id="49471" name="Group 420"/>
                <p:cNvGrpSpPr>
                  <a:grpSpLocks/>
                </p:cNvGrpSpPr>
                <p:nvPr/>
              </p:nvGrpSpPr>
              <p:grpSpPr bwMode="auto">
                <a:xfrm>
                  <a:off x="0" y="2043"/>
                  <a:ext cx="5760" cy="1897"/>
                  <a:chOff x="0" y="2240"/>
                  <a:chExt cx="5760" cy="1897"/>
                </a:xfrm>
              </p:grpSpPr>
              <p:grpSp>
                <p:nvGrpSpPr>
                  <p:cNvPr id="49478" name="Group 421"/>
                  <p:cNvGrpSpPr>
                    <a:grpSpLocks/>
                  </p:cNvGrpSpPr>
                  <p:nvPr/>
                </p:nvGrpSpPr>
                <p:grpSpPr bwMode="auto">
                  <a:xfrm>
                    <a:off x="0" y="2560"/>
                    <a:ext cx="5760" cy="1247"/>
                    <a:chOff x="0" y="683"/>
                    <a:chExt cx="5760" cy="1247"/>
                  </a:xfrm>
                </p:grpSpPr>
                <p:sp>
                  <p:nvSpPr>
                    <p:cNvPr id="49486" name="Line 4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932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87" name="Line 4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930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88" name="Line 4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0" y="1431"/>
                      <a:ext cx="5760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89" name="Line 4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683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90" name="Line 4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679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91" name="Line 4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182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9479" name="Group 428"/>
                  <p:cNvGrpSpPr>
                    <a:grpSpLocks/>
                  </p:cNvGrpSpPr>
                  <p:nvPr/>
                </p:nvGrpSpPr>
                <p:grpSpPr bwMode="auto">
                  <a:xfrm>
                    <a:off x="3463" y="2240"/>
                    <a:ext cx="712" cy="1897"/>
                    <a:chOff x="469" y="1007"/>
                    <a:chExt cx="1410" cy="2380"/>
                  </a:xfrm>
                </p:grpSpPr>
                <p:sp>
                  <p:nvSpPr>
                    <p:cNvPr id="49480" name="AutoShape 429"/>
                    <p:cNvSpPr>
                      <a:spLocks noChangeArrowheads="1"/>
                    </p:cNvSpPr>
                    <p:nvPr/>
                  </p:nvSpPr>
                  <p:spPr bwMode="auto">
                    <a:xfrm rot="16200000" flipH="1">
                      <a:off x="-24" y="1501"/>
                      <a:ext cx="2362" cy="1374"/>
                    </a:xfrm>
                    <a:prstGeom prst="parallelogram">
                      <a:avLst>
                        <a:gd name="adj" fmla="val 42977"/>
                      </a:avLst>
                    </a:prstGeom>
                    <a:solidFill>
                      <a:srgbClr val="DDDDDD"/>
                    </a:solidFill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81" name="Line 4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1" y="1598"/>
                      <a:ext cx="36" cy="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82" name="Line 4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" y="3371"/>
                      <a:ext cx="28" cy="1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83" name="Line 4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43" y="1008"/>
                      <a:ext cx="36" cy="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84" name="Freeform 433"/>
                    <p:cNvSpPr>
                      <a:spLocks/>
                    </p:cNvSpPr>
                    <p:nvPr/>
                  </p:nvSpPr>
                  <p:spPr bwMode="auto">
                    <a:xfrm>
                      <a:off x="470" y="3332"/>
                      <a:ext cx="27" cy="49"/>
                    </a:xfrm>
                    <a:custGeom>
                      <a:avLst/>
                      <a:gdLst>
                        <a:gd name="T0" fmla="*/ 0 w 29"/>
                        <a:gd name="T1" fmla="*/ 34 h 49"/>
                        <a:gd name="T2" fmla="*/ 14 w 29"/>
                        <a:gd name="T3" fmla="*/ 49 h 49"/>
                        <a:gd name="T4" fmla="*/ 15 w 29"/>
                        <a:gd name="T5" fmla="*/ 3 h 49"/>
                        <a:gd name="T6" fmla="*/ 5 w 29"/>
                        <a:gd name="T7" fmla="*/ 0 h 49"/>
                        <a:gd name="T8" fmla="*/ 0 w 29"/>
                        <a:gd name="T9" fmla="*/ 34 h 4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9"/>
                        <a:gd name="T16" fmla="*/ 0 h 49"/>
                        <a:gd name="T17" fmla="*/ 29 w 29"/>
                        <a:gd name="T18" fmla="*/ 49 h 4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9" h="49">
                          <a:moveTo>
                            <a:pt x="0" y="34"/>
                          </a:moveTo>
                          <a:lnTo>
                            <a:pt x="27" y="49"/>
                          </a:lnTo>
                          <a:lnTo>
                            <a:pt x="29" y="3"/>
                          </a:lnTo>
                          <a:lnTo>
                            <a:pt x="5" y="0"/>
                          </a:lnTo>
                          <a:lnTo>
                            <a:pt x="0" y="34"/>
                          </a:lnTo>
                          <a:close/>
                        </a:path>
                      </a:pathLst>
                    </a:custGeom>
                    <a:solidFill>
                      <a:srgbClr val="DDDDDD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85" name="AutoShape 434"/>
                    <p:cNvSpPr>
                      <a:spLocks noChangeArrowheads="1"/>
                    </p:cNvSpPr>
                    <p:nvPr/>
                  </p:nvSpPr>
                  <p:spPr bwMode="auto">
                    <a:xfrm rot="16200000" flipH="1">
                      <a:off x="3" y="1519"/>
                      <a:ext cx="2362" cy="1374"/>
                    </a:xfrm>
                    <a:prstGeom prst="parallelogram">
                      <a:avLst>
                        <a:gd name="adj" fmla="val 42977"/>
                      </a:avLst>
                    </a:prstGeom>
                    <a:solidFill>
                      <a:srgbClr val="DDDDDD"/>
                    </a:solidFill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9472" name="Line 435"/>
                <p:cNvSpPr>
                  <a:spLocks noChangeShapeType="1"/>
                </p:cNvSpPr>
                <p:nvPr/>
              </p:nvSpPr>
              <p:spPr bwMode="auto">
                <a:xfrm>
                  <a:off x="4022" y="2361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73" name="Line 436"/>
                <p:cNvSpPr>
                  <a:spLocks noChangeShapeType="1"/>
                </p:cNvSpPr>
                <p:nvPr/>
              </p:nvSpPr>
              <p:spPr bwMode="auto">
                <a:xfrm flipV="1">
                  <a:off x="3594" y="2610"/>
                  <a:ext cx="621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74" name="Line 437"/>
                <p:cNvSpPr>
                  <a:spLocks noChangeShapeType="1"/>
                </p:cNvSpPr>
                <p:nvPr/>
              </p:nvSpPr>
              <p:spPr bwMode="auto">
                <a:xfrm>
                  <a:off x="4022" y="2863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75" name="Line 438"/>
                <p:cNvSpPr>
                  <a:spLocks noChangeShapeType="1"/>
                </p:cNvSpPr>
                <p:nvPr/>
              </p:nvSpPr>
              <p:spPr bwMode="auto">
                <a:xfrm>
                  <a:off x="4019" y="3358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76" name="Line 439"/>
                <p:cNvSpPr>
                  <a:spLocks noChangeShapeType="1"/>
                </p:cNvSpPr>
                <p:nvPr/>
              </p:nvSpPr>
              <p:spPr bwMode="auto">
                <a:xfrm flipV="1">
                  <a:off x="3594" y="3111"/>
                  <a:ext cx="621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77" name="Line 440"/>
                <p:cNvSpPr>
                  <a:spLocks noChangeShapeType="1"/>
                </p:cNvSpPr>
                <p:nvPr/>
              </p:nvSpPr>
              <p:spPr bwMode="auto">
                <a:xfrm flipV="1">
                  <a:off x="3600" y="3611"/>
                  <a:ext cx="621" cy="0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450" name="Group 441"/>
              <p:cNvGrpSpPr>
                <a:grpSpLocks/>
              </p:cNvGrpSpPr>
              <p:nvPr/>
            </p:nvGrpSpPr>
            <p:grpSpPr bwMode="auto">
              <a:xfrm>
                <a:off x="2793" y="2354"/>
                <a:ext cx="122" cy="1245"/>
                <a:chOff x="2793" y="2354"/>
                <a:chExt cx="122" cy="1245"/>
              </a:xfrm>
            </p:grpSpPr>
            <p:sp>
              <p:nvSpPr>
                <p:cNvPr id="49465" name="Line 442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66" name="Line 443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67" name="Line 444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68" name="Line 445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69" name="Line 446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70" name="Line 447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451" name="Group 448"/>
              <p:cNvGrpSpPr>
                <a:grpSpLocks/>
              </p:cNvGrpSpPr>
              <p:nvPr/>
            </p:nvGrpSpPr>
            <p:grpSpPr bwMode="auto">
              <a:xfrm>
                <a:off x="899" y="2353"/>
                <a:ext cx="122" cy="1245"/>
                <a:chOff x="2793" y="2354"/>
                <a:chExt cx="122" cy="1245"/>
              </a:xfrm>
            </p:grpSpPr>
            <p:sp>
              <p:nvSpPr>
                <p:cNvPr id="49459" name="Line 449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60" name="Line 450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61" name="Line 451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62" name="Line 452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63" name="Line 453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64" name="Line 454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452" name="Group 455"/>
              <p:cNvGrpSpPr>
                <a:grpSpLocks/>
              </p:cNvGrpSpPr>
              <p:nvPr/>
            </p:nvGrpSpPr>
            <p:grpSpPr bwMode="auto">
              <a:xfrm flipH="1">
                <a:off x="4683" y="2352"/>
                <a:ext cx="122" cy="1245"/>
                <a:chOff x="2793" y="2354"/>
                <a:chExt cx="122" cy="1245"/>
              </a:xfrm>
            </p:grpSpPr>
            <p:sp>
              <p:nvSpPr>
                <p:cNvPr id="49453" name="Line 456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54" name="Line 457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55" name="Line 458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56" name="Line 459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57" name="Line 460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58" name="Line 461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" name="Group 462"/>
            <p:cNvGrpSpPr>
              <a:grpSpLocks/>
            </p:cNvGrpSpPr>
            <p:nvPr/>
          </p:nvGrpSpPr>
          <p:grpSpPr bwMode="auto">
            <a:xfrm>
              <a:off x="3684" y="2878"/>
              <a:ext cx="377" cy="324"/>
              <a:chOff x="3684" y="2878"/>
              <a:chExt cx="377" cy="324"/>
            </a:xfrm>
          </p:grpSpPr>
          <p:sp>
            <p:nvSpPr>
              <p:cNvPr id="49441" name="WordArt 385"/>
              <p:cNvSpPr>
                <a:spLocks noChangeArrowheads="1" noChangeShapeType="1" noTextEdit="1"/>
              </p:cNvSpPr>
              <p:nvPr/>
            </p:nvSpPr>
            <p:spPr bwMode="auto">
              <a:xfrm rot="-1163922">
                <a:off x="3833" y="2878"/>
                <a:ext cx="228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615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s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49442" name="Line 387"/>
              <p:cNvSpPr>
                <a:spLocks noChangeShapeType="1"/>
              </p:cNvSpPr>
              <p:nvPr/>
            </p:nvSpPr>
            <p:spPr bwMode="auto">
              <a:xfrm flipV="1">
                <a:off x="3697" y="3061"/>
                <a:ext cx="124" cy="106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443" name="Line 391"/>
              <p:cNvSpPr>
                <a:spLocks noChangeShapeType="1"/>
              </p:cNvSpPr>
              <p:nvPr/>
            </p:nvSpPr>
            <p:spPr bwMode="auto">
              <a:xfrm flipV="1">
                <a:off x="3696" y="3064"/>
                <a:ext cx="124" cy="1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444" name="Freeform 393"/>
              <p:cNvSpPr>
                <a:spLocks/>
              </p:cNvSpPr>
              <p:nvPr/>
            </p:nvSpPr>
            <p:spPr bwMode="auto">
              <a:xfrm>
                <a:off x="3684" y="3153"/>
                <a:ext cx="27" cy="49"/>
              </a:xfrm>
              <a:custGeom>
                <a:avLst/>
                <a:gdLst>
                  <a:gd name="T0" fmla="*/ 0 w 27"/>
                  <a:gd name="T1" fmla="*/ 0 h 49"/>
                  <a:gd name="T2" fmla="*/ 0 w 27"/>
                  <a:gd name="T3" fmla="*/ 49 h 49"/>
                  <a:gd name="T4" fmla="*/ 27 w 27"/>
                  <a:gd name="T5" fmla="*/ 31 h 49"/>
                  <a:gd name="T6" fmla="*/ 0 w 27"/>
                  <a:gd name="T7" fmla="*/ 0 h 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49"/>
                  <a:gd name="T14" fmla="*/ 27 w 27"/>
                  <a:gd name="T15" fmla="*/ 49 h 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49">
                    <a:moveTo>
                      <a:pt x="0" y="0"/>
                    </a:moveTo>
                    <a:lnTo>
                      <a:pt x="0" y="49"/>
                    </a:lnTo>
                    <a:lnTo>
                      <a:pt x="27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445" name="Freeform 394"/>
              <p:cNvSpPr>
                <a:spLocks/>
              </p:cNvSpPr>
              <p:nvPr/>
            </p:nvSpPr>
            <p:spPr bwMode="auto">
              <a:xfrm>
                <a:off x="3807" y="3021"/>
                <a:ext cx="28" cy="58"/>
              </a:xfrm>
              <a:custGeom>
                <a:avLst/>
                <a:gdLst>
                  <a:gd name="T0" fmla="*/ 28 w 28"/>
                  <a:gd name="T1" fmla="*/ 58 h 58"/>
                  <a:gd name="T2" fmla="*/ 28 w 28"/>
                  <a:gd name="T3" fmla="*/ 0 h 58"/>
                  <a:gd name="T4" fmla="*/ 0 w 28"/>
                  <a:gd name="T5" fmla="*/ 24 h 58"/>
                  <a:gd name="T6" fmla="*/ 28 w 28"/>
                  <a:gd name="T7" fmla="*/ 58 h 5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"/>
                  <a:gd name="T13" fmla="*/ 0 h 58"/>
                  <a:gd name="T14" fmla="*/ 28 w 28"/>
                  <a:gd name="T15" fmla="*/ 58 h 5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" h="58">
                    <a:moveTo>
                      <a:pt x="28" y="58"/>
                    </a:moveTo>
                    <a:lnTo>
                      <a:pt x="28" y="0"/>
                    </a:lnTo>
                    <a:lnTo>
                      <a:pt x="0" y="24"/>
                    </a:lnTo>
                    <a:lnTo>
                      <a:pt x="28" y="5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446" name="Freeform 396"/>
              <p:cNvSpPr>
                <a:spLocks/>
              </p:cNvSpPr>
              <p:nvPr/>
            </p:nvSpPr>
            <p:spPr bwMode="auto">
              <a:xfrm>
                <a:off x="3694" y="316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2 w 14"/>
                  <a:gd name="T3" fmla="*/ 21 h 21"/>
                  <a:gd name="T4" fmla="*/ 14 w 14"/>
                  <a:gd name="T5" fmla="*/ 11 h 21"/>
                  <a:gd name="T6" fmla="*/ 0 w 14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"/>
                  <a:gd name="T13" fmla="*/ 0 h 21"/>
                  <a:gd name="T14" fmla="*/ 14 w 14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" h="21">
                    <a:moveTo>
                      <a:pt x="0" y="0"/>
                    </a:moveTo>
                    <a:lnTo>
                      <a:pt x="2" y="21"/>
                    </a:lnTo>
                    <a:lnTo>
                      <a:pt x="14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447" name="Freeform 398"/>
              <p:cNvSpPr>
                <a:spLocks/>
              </p:cNvSpPr>
              <p:nvPr/>
            </p:nvSpPr>
            <p:spPr bwMode="auto">
              <a:xfrm>
                <a:off x="3810" y="3049"/>
                <a:ext cx="13" cy="20"/>
              </a:xfrm>
              <a:custGeom>
                <a:avLst/>
                <a:gdLst>
                  <a:gd name="T0" fmla="*/ 0 w 13"/>
                  <a:gd name="T1" fmla="*/ 12 h 20"/>
                  <a:gd name="T2" fmla="*/ 13 w 13"/>
                  <a:gd name="T3" fmla="*/ 0 h 20"/>
                  <a:gd name="T4" fmla="*/ 13 w 13"/>
                  <a:gd name="T5" fmla="*/ 20 h 20"/>
                  <a:gd name="T6" fmla="*/ 0 w 13"/>
                  <a:gd name="T7" fmla="*/ 12 h 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"/>
                  <a:gd name="T13" fmla="*/ 0 h 20"/>
                  <a:gd name="T14" fmla="*/ 13 w 13"/>
                  <a:gd name="T15" fmla="*/ 20 h 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" h="20">
                    <a:moveTo>
                      <a:pt x="0" y="12"/>
                    </a:moveTo>
                    <a:lnTo>
                      <a:pt x="13" y="0"/>
                    </a:lnTo>
                    <a:lnTo>
                      <a:pt x="13" y="2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448" name="WordArt 389"/>
              <p:cNvSpPr>
                <a:spLocks noChangeArrowheads="1" noChangeShapeType="1" noTextEdit="1"/>
              </p:cNvSpPr>
              <p:nvPr/>
            </p:nvSpPr>
            <p:spPr bwMode="auto">
              <a:xfrm rot="-1163922">
                <a:off x="3826" y="2940"/>
                <a:ext cx="228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615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</p:grpSp>
      <p:grpSp>
        <p:nvGrpSpPr>
          <p:cNvPr id="24" name="Group 464"/>
          <p:cNvGrpSpPr>
            <a:grpSpLocks/>
          </p:cNvGrpSpPr>
          <p:nvPr/>
        </p:nvGrpSpPr>
        <p:grpSpPr bwMode="auto">
          <a:xfrm>
            <a:off x="0" y="1917700"/>
            <a:ext cx="9144000" cy="3011488"/>
            <a:chOff x="0" y="2094"/>
            <a:chExt cx="5760" cy="1897"/>
          </a:xfrm>
        </p:grpSpPr>
        <p:grpSp>
          <p:nvGrpSpPr>
            <p:cNvPr id="5" name="Group 465"/>
            <p:cNvGrpSpPr>
              <a:grpSpLocks/>
            </p:cNvGrpSpPr>
            <p:nvPr/>
          </p:nvGrpSpPr>
          <p:grpSpPr bwMode="auto">
            <a:xfrm>
              <a:off x="0" y="2094"/>
              <a:ext cx="5760" cy="1897"/>
              <a:chOff x="0" y="2033"/>
              <a:chExt cx="5760" cy="1897"/>
            </a:xfrm>
          </p:grpSpPr>
          <p:grpSp>
            <p:nvGrpSpPr>
              <p:cNvPr id="49396" name="Group 466"/>
              <p:cNvGrpSpPr>
                <a:grpSpLocks/>
              </p:cNvGrpSpPr>
              <p:nvPr/>
            </p:nvGrpSpPr>
            <p:grpSpPr bwMode="auto">
              <a:xfrm>
                <a:off x="0" y="2033"/>
                <a:ext cx="5760" cy="1897"/>
                <a:chOff x="0" y="2043"/>
                <a:chExt cx="5760" cy="1897"/>
              </a:xfrm>
            </p:grpSpPr>
            <p:grpSp>
              <p:nvGrpSpPr>
                <p:cNvPr id="49418" name="Group 467"/>
                <p:cNvGrpSpPr>
                  <a:grpSpLocks/>
                </p:cNvGrpSpPr>
                <p:nvPr/>
              </p:nvGrpSpPr>
              <p:grpSpPr bwMode="auto">
                <a:xfrm>
                  <a:off x="0" y="2043"/>
                  <a:ext cx="5760" cy="1897"/>
                  <a:chOff x="0" y="2240"/>
                  <a:chExt cx="5760" cy="1897"/>
                </a:xfrm>
              </p:grpSpPr>
              <p:grpSp>
                <p:nvGrpSpPr>
                  <p:cNvPr id="49425" name="Group 468"/>
                  <p:cNvGrpSpPr>
                    <a:grpSpLocks/>
                  </p:cNvGrpSpPr>
                  <p:nvPr/>
                </p:nvGrpSpPr>
                <p:grpSpPr bwMode="auto">
                  <a:xfrm>
                    <a:off x="0" y="2560"/>
                    <a:ext cx="5760" cy="1247"/>
                    <a:chOff x="0" y="683"/>
                    <a:chExt cx="5760" cy="1247"/>
                  </a:xfrm>
                </p:grpSpPr>
                <p:sp>
                  <p:nvSpPr>
                    <p:cNvPr id="49433" name="Line 4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932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34" name="Line 4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930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35" name="Line 4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0" y="1431"/>
                      <a:ext cx="5760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36" name="Line 4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683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37" name="Line 4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679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38" name="Line 4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182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9426" name="Group 475"/>
                  <p:cNvGrpSpPr>
                    <a:grpSpLocks/>
                  </p:cNvGrpSpPr>
                  <p:nvPr/>
                </p:nvGrpSpPr>
                <p:grpSpPr bwMode="auto">
                  <a:xfrm>
                    <a:off x="3463" y="2240"/>
                    <a:ext cx="712" cy="1897"/>
                    <a:chOff x="469" y="1007"/>
                    <a:chExt cx="1410" cy="2380"/>
                  </a:xfrm>
                </p:grpSpPr>
                <p:sp>
                  <p:nvSpPr>
                    <p:cNvPr id="49427" name="AutoShape 476"/>
                    <p:cNvSpPr>
                      <a:spLocks noChangeArrowheads="1"/>
                    </p:cNvSpPr>
                    <p:nvPr/>
                  </p:nvSpPr>
                  <p:spPr bwMode="auto">
                    <a:xfrm rot="16200000" flipH="1">
                      <a:off x="-24" y="1501"/>
                      <a:ext cx="2362" cy="1374"/>
                    </a:xfrm>
                    <a:prstGeom prst="parallelogram">
                      <a:avLst>
                        <a:gd name="adj" fmla="val 42977"/>
                      </a:avLst>
                    </a:prstGeom>
                    <a:solidFill>
                      <a:srgbClr val="DDDDDD"/>
                    </a:solidFill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28" name="Line 4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1" y="1598"/>
                      <a:ext cx="36" cy="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29" name="Line 4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" y="3371"/>
                      <a:ext cx="28" cy="1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30" name="Line 4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43" y="1008"/>
                      <a:ext cx="36" cy="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31" name="Freeform 480"/>
                    <p:cNvSpPr>
                      <a:spLocks/>
                    </p:cNvSpPr>
                    <p:nvPr/>
                  </p:nvSpPr>
                  <p:spPr bwMode="auto">
                    <a:xfrm>
                      <a:off x="470" y="3332"/>
                      <a:ext cx="27" cy="49"/>
                    </a:xfrm>
                    <a:custGeom>
                      <a:avLst/>
                      <a:gdLst>
                        <a:gd name="T0" fmla="*/ 0 w 29"/>
                        <a:gd name="T1" fmla="*/ 34 h 49"/>
                        <a:gd name="T2" fmla="*/ 14 w 29"/>
                        <a:gd name="T3" fmla="*/ 49 h 49"/>
                        <a:gd name="T4" fmla="*/ 15 w 29"/>
                        <a:gd name="T5" fmla="*/ 3 h 49"/>
                        <a:gd name="T6" fmla="*/ 5 w 29"/>
                        <a:gd name="T7" fmla="*/ 0 h 49"/>
                        <a:gd name="T8" fmla="*/ 0 w 29"/>
                        <a:gd name="T9" fmla="*/ 34 h 4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9"/>
                        <a:gd name="T16" fmla="*/ 0 h 49"/>
                        <a:gd name="T17" fmla="*/ 29 w 29"/>
                        <a:gd name="T18" fmla="*/ 49 h 4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9" h="49">
                          <a:moveTo>
                            <a:pt x="0" y="34"/>
                          </a:moveTo>
                          <a:lnTo>
                            <a:pt x="27" y="49"/>
                          </a:lnTo>
                          <a:lnTo>
                            <a:pt x="29" y="3"/>
                          </a:lnTo>
                          <a:lnTo>
                            <a:pt x="5" y="0"/>
                          </a:lnTo>
                          <a:lnTo>
                            <a:pt x="0" y="34"/>
                          </a:lnTo>
                          <a:close/>
                        </a:path>
                      </a:pathLst>
                    </a:custGeom>
                    <a:solidFill>
                      <a:srgbClr val="DDDDDD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432" name="AutoShape 481"/>
                    <p:cNvSpPr>
                      <a:spLocks noChangeArrowheads="1"/>
                    </p:cNvSpPr>
                    <p:nvPr/>
                  </p:nvSpPr>
                  <p:spPr bwMode="auto">
                    <a:xfrm rot="16200000" flipH="1">
                      <a:off x="3" y="1519"/>
                      <a:ext cx="2362" cy="1374"/>
                    </a:xfrm>
                    <a:prstGeom prst="parallelogram">
                      <a:avLst>
                        <a:gd name="adj" fmla="val 42977"/>
                      </a:avLst>
                    </a:prstGeom>
                    <a:solidFill>
                      <a:srgbClr val="DDDDDD"/>
                    </a:solidFill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9419" name="Line 482"/>
                <p:cNvSpPr>
                  <a:spLocks noChangeShapeType="1"/>
                </p:cNvSpPr>
                <p:nvPr/>
              </p:nvSpPr>
              <p:spPr bwMode="auto">
                <a:xfrm>
                  <a:off x="4022" y="2361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20" name="Line 483"/>
                <p:cNvSpPr>
                  <a:spLocks noChangeShapeType="1"/>
                </p:cNvSpPr>
                <p:nvPr/>
              </p:nvSpPr>
              <p:spPr bwMode="auto">
                <a:xfrm flipV="1">
                  <a:off x="3594" y="2610"/>
                  <a:ext cx="621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21" name="Line 484"/>
                <p:cNvSpPr>
                  <a:spLocks noChangeShapeType="1"/>
                </p:cNvSpPr>
                <p:nvPr/>
              </p:nvSpPr>
              <p:spPr bwMode="auto">
                <a:xfrm>
                  <a:off x="4022" y="2863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22" name="Line 485"/>
                <p:cNvSpPr>
                  <a:spLocks noChangeShapeType="1"/>
                </p:cNvSpPr>
                <p:nvPr/>
              </p:nvSpPr>
              <p:spPr bwMode="auto">
                <a:xfrm>
                  <a:off x="4019" y="3358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23" name="Line 486"/>
                <p:cNvSpPr>
                  <a:spLocks noChangeShapeType="1"/>
                </p:cNvSpPr>
                <p:nvPr/>
              </p:nvSpPr>
              <p:spPr bwMode="auto">
                <a:xfrm flipV="1">
                  <a:off x="3594" y="3111"/>
                  <a:ext cx="621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24" name="Line 487"/>
                <p:cNvSpPr>
                  <a:spLocks noChangeShapeType="1"/>
                </p:cNvSpPr>
                <p:nvPr/>
              </p:nvSpPr>
              <p:spPr bwMode="auto">
                <a:xfrm flipV="1">
                  <a:off x="3600" y="3611"/>
                  <a:ext cx="621" cy="0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397" name="Group 488"/>
              <p:cNvGrpSpPr>
                <a:grpSpLocks/>
              </p:cNvGrpSpPr>
              <p:nvPr/>
            </p:nvGrpSpPr>
            <p:grpSpPr bwMode="auto">
              <a:xfrm>
                <a:off x="2793" y="2354"/>
                <a:ext cx="122" cy="1245"/>
                <a:chOff x="2793" y="2354"/>
                <a:chExt cx="122" cy="1245"/>
              </a:xfrm>
            </p:grpSpPr>
            <p:sp>
              <p:nvSpPr>
                <p:cNvPr id="49412" name="Line 489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13" name="Line 490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14" name="Line 491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15" name="Line 492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16" name="Line 493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17" name="Line 494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398" name="Group 495"/>
              <p:cNvGrpSpPr>
                <a:grpSpLocks/>
              </p:cNvGrpSpPr>
              <p:nvPr/>
            </p:nvGrpSpPr>
            <p:grpSpPr bwMode="auto">
              <a:xfrm>
                <a:off x="899" y="2353"/>
                <a:ext cx="122" cy="1245"/>
                <a:chOff x="2793" y="2354"/>
                <a:chExt cx="122" cy="1245"/>
              </a:xfrm>
            </p:grpSpPr>
            <p:sp>
              <p:nvSpPr>
                <p:cNvPr id="49406" name="Line 496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07" name="Line 497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08" name="Line 498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09" name="Line 499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10" name="Line 500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11" name="Line 501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399" name="Group 502"/>
              <p:cNvGrpSpPr>
                <a:grpSpLocks/>
              </p:cNvGrpSpPr>
              <p:nvPr/>
            </p:nvGrpSpPr>
            <p:grpSpPr bwMode="auto">
              <a:xfrm flipH="1">
                <a:off x="4683" y="2352"/>
                <a:ext cx="122" cy="1245"/>
                <a:chOff x="2793" y="2354"/>
                <a:chExt cx="122" cy="1245"/>
              </a:xfrm>
            </p:grpSpPr>
            <p:sp>
              <p:nvSpPr>
                <p:cNvPr id="49400" name="Line 503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01" name="Line 504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02" name="Line 505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03" name="Line 506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04" name="Line 507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405" name="Line 508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9387" name="Group 509"/>
            <p:cNvGrpSpPr>
              <a:grpSpLocks/>
            </p:cNvGrpSpPr>
            <p:nvPr/>
          </p:nvGrpSpPr>
          <p:grpSpPr bwMode="auto">
            <a:xfrm>
              <a:off x="3684" y="2878"/>
              <a:ext cx="377" cy="324"/>
              <a:chOff x="3684" y="2878"/>
              <a:chExt cx="377" cy="324"/>
            </a:xfrm>
          </p:grpSpPr>
          <p:sp>
            <p:nvSpPr>
              <p:cNvPr id="49388" name="WordArt 510"/>
              <p:cNvSpPr>
                <a:spLocks noChangeArrowheads="1" noChangeShapeType="1" noTextEdit="1"/>
              </p:cNvSpPr>
              <p:nvPr/>
            </p:nvSpPr>
            <p:spPr bwMode="auto">
              <a:xfrm rot="-1163922">
                <a:off x="3833" y="2878"/>
                <a:ext cx="228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615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s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49389" name="Line 511"/>
              <p:cNvSpPr>
                <a:spLocks noChangeShapeType="1"/>
              </p:cNvSpPr>
              <p:nvPr/>
            </p:nvSpPr>
            <p:spPr bwMode="auto">
              <a:xfrm flipV="1">
                <a:off x="3697" y="3061"/>
                <a:ext cx="124" cy="106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90" name="WordArt 512"/>
              <p:cNvSpPr>
                <a:spLocks noChangeArrowheads="1" noChangeShapeType="1" noTextEdit="1"/>
              </p:cNvSpPr>
              <p:nvPr/>
            </p:nvSpPr>
            <p:spPr bwMode="auto">
              <a:xfrm rot="-1163922">
                <a:off x="3832" y="2881"/>
                <a:ext cx="228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615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391" name="Line 513"/>
              <p:cNvSpPr>
                <a:spLocks noChangeShapeType="1"/>
              </p:cNvSpPr>
              <p:nvPr/>
            </p:nvSpPr>
            <p:spPr bwMode="auto">
              <a:xfrm flipV="1">
                <a:off x="3696" y="3064"/>
                <a:ext cx="124" cy="1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92" name="Freeform 514"/>
              <p:cNvSpPr>
                <a:spLocks/>
              </p:cNvSpPr>
              <p:nvPr/>
            </p:nvSpPr>
            <p:spPr bwMode="auto">
              <a:xfrm>
                <a:off x="3684" y="3153"/>
                <a:ext cx="27" cy="49"/>
              </a:xfrm>
              <a:custGeom>
                <a:avLst/>
                <a:gdLst>
                  <a:gd name="T0" fmla="*/ 0 w 27"/>
                  <a:gd name="T1" fmla="*/ 0 h 49"/>
                  <a:gd name="T2" fmla="*/ 0 w 27"/>
                  <a:gd name="T3" fmla="*/ 49 h 49"/>
                  <a:gd name="T4" fmla="*/ 27 w 27"/>
                  <a:gd name="T5" fmla="*/ 31 h 49"/>
                  <a:gd name="T6" fmla="*/ 0 w 27"/>
                  <a:gd name="T7" fmla="*/ 0 h 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49"/>
                  <a:gd name="T14" fmla="*/ 27 w 27"/>
                  <a:gd name="T15" fmla="*/ 49 h 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49">
                    <a:moveTo>
                      <a:pt x="0" y="0"/>
                    </a:moveTo>
                    <a:lnTo>
                      <a:pt x="0" y="49"/>
                    </a:lnTo>
                    <a:lnTo>
                      <a:pt x="27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93" name="Freeform 515"/>
              <p:cNvSpPr>
                <a:spLocks/>
              </p:cNvSpPr>
              <p:nvPr/>
            </p:nvSpPr>
            <p:spPr bwMode="auto">
              <a:xfrm>
                <a:off x="3807" y="3021"/>
                <a:ext cx="28" cy="58"/>
              </a:xfrm>
              <a:custGeom>
                <a:avLst/>
                <a:gdLst>
                  <a:gd name="T0" fmla="*/ 28 w 28"/>
                  <a:gd name="T1" fmla="*/ 58 h 58"/>
                  <a:gd name="T2" fmla="*/ 28 w 28"/>
                  <a:gd name="T3" fmla="*/ 0 h 58"/>
                  <a:gd name="T4" fmla="*/ 0 w 28"/>
                  <a:gd name="T5" fmla="*/ 24 h 58"/>
                  <a:gd name="T6" fmla="*/ 28 w 28"/>
                  <a:gd name="T7" fmla="*/ 58 h 5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"/>
                  <a:gd name="T13" fmla="*/ 0 h 58"/>
                  <a:gd name="T14" fmla="*/ 28 w 28"/>
                  <a:gd name="T15" fmla="*/ 58 h 5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" h="58">
                    <a:moveTo>
                      <a:pt x="28" y="58"/>
                    </a:moveTo>
                    <a:lnTo>
                      <a:pt x="28" y="0"/>
                    </a:lnTo>
                    <a:lnTo>
                      <a:pt x="0" y="24"/>
                    </a:lnTo>
                    <a:lnTo>
                      <a:pt x="28" y="5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94" name="Freeform 516"/>
              <p:cNvSpPr>
                <a:spLocks/>
              </p:cNvSpPr>
              <p:nvPr/>
            </p:nvSpPr>
            <p:spPr bwMode="auto">
              <a:xfrm>
                <a:off x="3694" y="316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2 w 14"/>
                  <a:gd name="T3" fmla="*/ 21 h 21"/>
                  <a:gd name="T4" fmla="*/ 14 w 14"/>
                  <a:gd name="T5" fmla="*/ 11 h 21"/>
                  <a:gd name="T6" fmla="*/ 0 w 14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"/>
                  <a:gd name="T13" fmla="*/ 0 h 21"/>
                  <a:gd name="T14" fmla="*/ 14 w 14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" h="21">
                    <a:moveTo>
                      <a:pt x="0" y="0"/>
                    </a:moveTo>
                    <a:lnTo>
                      <a:pt x="2" y="21"/>
                    </a:lnTo>
                    <a:lnTo>
                      <a:pt x="14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95" name="Freeform 517"/>
              <p:cNvSpPr>
                <a:spLocks/>
              </p:cNvSpPr>
              <p:nvPr/>
            </p:nvSpPr>
            <p:spPr bwMode="auto">
              <a:xfrm>
                <a:off x="3810" y="3049"/>
                <a:ext cx="13" cy="20"/>
              </a:xfrm>
              <a:custGeom>
                <a:avLst/>
                <a:gdLst>
                  <a:gd name="T0" fmla="*/ 0 w 13"/>
                  <a:gd name="T1" fmla="*/ 12 h 20"/>
                  <a:gd name="T2" fmla="*/ 13 w 13"/>
                  <a:gd name="T3" fmla="*/ 0 h 20"/>
                  <a:gd name="T4" fmla="*/ 13 w 13"/>
                  <a:gd name="T5" fmla="*/ 20 h 20"/>
                  <a:gd name="T6" fmla="*/ 0 w 13"/>
                  <a:gd name="T7" fmla="*/ 12 h 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"/>
                  <a:gd name="T13" fmla="*/ 0 h 20"/>
                  <a:gd name="T14" fmla="*/ 13 w 13"/>
                  <a:gd name="T15" fmla="*/ 20 h 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" h="20">
                    <a:moveTo>
                      <a:pt x="0" y="12"/>
                    </a:moveTo>
                    <a:lnTo>
                      <a:pt x="13" y="0"/>
                    </a:lnTo>
                    <a:lnTo>
                      <a:pt x="13" y="2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9320" name="Group 518"/>
          <p:cNvGrpSpPr>
            <a:grpSpLocks/>
          </p:cNvGrpSpPr>
          <p:nvPr/>
        </p:nvGrpSpPr>
        <p:grpSpPr bwMode="auto">
          <a:xfrm>
            <a:off x="0" y="1185863"/>
            <a:ext cx="9144000" cy="3011487"/>
            <a:chOff x="0" y="2094"/>
            <a:chExt cx="5760" cy="1897"/>
          </a:xfrm>
        </p:grpSpPr>
        <p:grpSp>
          <p:nvGrpSpPr>
            <p:cNvPr id="49333" name="Group 519"/>
            <p:cNvGrpSpPr>
              <a:grpSpLocks/>
            </p:cNvGrpSpPr>
            <p:nvPr/>
          </p:nvGrpSpPr>
          <p:grpSpPr bwMode="auto">
            <a:xfrm>
              <a:off x="0" y="2094"/>
              <a:ext cx="5760" cy="1897"/>
              <a:chOff x="0" y="2033"/>
              <a:chExt cx="5760" cy="1897"/>
            </a:xfrm>
          </p:grpSpPr>
          <p:grpSp>
            <p:nvGrpSpPr>
              <p:cNvPr id="49343" name="Group 520"/>
              <p:cNvGrpSpPr>
                <a:grpSpLocks/>
              </p:cNvGrpSpPr>
              <p:nvPr/>
            </p:nvGrpSpPr>
            <p:grpSpPr bwMode="auto">
              <a:xfrm>
                <a:off x="0" y="2033"/>
                <a:ext cx="5760" cy="1897"/>
                <a:chOff x="0" y="2043"/>
                <a:chExt cx="5760" cy="1897"/>
              </a:xfrm>
            </p:grpSpPr>
            <p:grpSp>
              <p:nvGrpSpPr>
                <p:cNvPr id="49365" name="Group 521"/>
                <p:cNvGrpSpPr>
                  <a:grpSpLocks/>
                </p:cNvGrpSpPr>
                <p:nvPr/>
              </p:nvGrpSpPr>
              <p:grpSpPr bwMode="auto">
                <a:xfrm>
                  <a:off x="0" y="2043"/>
                  <a:ext cx="5760" cy="1897"/>
                  <a:chOff x="0" y="2240"/>
                  <a:chExt cx="5760" cy="1897"/>
                </a:xfrm>
              </p:grpSpPr>
              <p:grpSp>
                <p:nvGrpSpPr>
                  <p:cNvPr id="49372" name="Group 522"/>
                  <p:cNvGrpSpPr>
                    <a:grpSpLocks/>
                  </p:cNvGrpSpPr>
                  <p:nvPr/>
                </p:nvGrpSpPr>
                <p:grpSpPr bwMode="auto">
                  <a:xfrm>
                    <a:off x="0" y="2560"/>
                    <a:ext cx="5760" cy="1247"/>
                    <a:chOff x="0" y="683"/>
                    <a:chExt cx="5760" cy="1247"/>
                  </a:xfrm>
                </p:grpSpPr>
                <p:sp>
                  <p:nvSpPr>
                    <p:cNvPr id="49380" name="Line 5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932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81" name="Line 5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930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82" name="Line 5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0" y="1431"/>
                      <a:ext cx="5760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83" name="Line 5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683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84" name="Line 5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679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85" name="Line 5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182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9373" name="Group 529"/>
                  <p:cNvGrpSpPr>
                    <a:grpSpLocks/>
                  </p:cNvGrpSpPr>
                  <p:nvPr/>
                </p:nvGrpSpPr>
                <p:grpSpPr bwMode="auto">
                  <a:xfrm>
                    <a:off x="3463" y="2240"/>
                    <a:ext cx="712" cy="1897"/>
                    <a:chOff x="469" y="1007"/>
                    <a:chExt cx="1410" cy="2380"/>
                  </a:xfrm>
                </p:grpSpPr>
                <p:sp>
                  <p:nvSpPr>
                    <p:cNvPr id="49374" name="AutoShape 530"/>
                    <p:cNvSpPr>
                      <a:spLocks noChangeArrowheads="1"/>
                    </p:cNvSpPr>
                    <p:nvPr/>
                  </p:nvSpPr>
                  <p:spPr bwMode="auto">
                    <a:xfrm rot="16200000" flipH="1">
                      <a:off x="-24" y="1501"/>
                      <a:ext cx="2362" cy="1374"/>
                    </a:xfrm>
                    <a:prstGeom prst="parallelogram">
                      <a:avLst>
                        <a:gd name="adj" fmla="val 42977"/>
                      </a:avLst>
                    </a:prstGeom>
                    <a:solidFill>
                      <a:srgbClr val="DDDDDD"/>
                    </a:solidFill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75" name="Line 5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1" y="1598"/>
                      <a:ext cx="36" cy="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76" name="Line 5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" y="3371"/>
                      <a:ext cx="28" cy="1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77" name="Line 5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43" y="1008"/>
                      <a:ext cx="36" cy="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78" name="Freeform 534"/>
                    <p:cNvSpPr>
                      <a:spLocks/>
                    </p:cNvSpPr>
                    <p:nvPr/>
                  </p:nvSpPr>
                  <p:spPr bwMode="auto">
                    <a:xfrm>
                      <a:off x="470" y="3332"/>
                      <a:ext cx="27" cy="49"/>
                    </a:xfrm>
                    <a:custGeom>
                      <a:avLst/>
                      <a:gdLst>
                        <a:gd name="T0" fmla="*/ 0 w 29"/>
                        <a:gd name="T1" fmla="*/ 34 h 49"/>
                        <a:gd name="T2" fmla="*/ 14 w 29"/>
                        <a:gd name="T3" fmla="*/ 49 h 49"/>
                        <a:gd name="T4" fmla="*/ 15 w 29"/>
                        <a:gd name="T5" fmla="*/ 3 h 49"/>
                        <a:gd name="T6" fmla="*/ 5 w 29"/>
                        <a:gd name="T7" fmla="*/ 0 h 49"/>
                        <a:gd name="T8" fmla="*/ 0 w 29"/>
                        <a:gd name="T9" fmla="*/ 34 h 4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9"/>
                        <a:gd name="T16" fmla="*/ 0 h 49"/>
                        <a:gd name="T17" fmla="*/ 29 w 29"/>
                        <a:gd name="T18" fmla="*/ 49 h 4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9" h="49">
                          <a:moveTo>
                            <a:pt x="0" y="34"/>
                          </a:moveTo>
                          <a:lnTo>
                            <a:pt x="27" y="49"/>
                          </a:lnTo>
                          <a:lnTo>
                            <a:pt x="29" y="3"/>
                          </a:lnTo>
                          <a:lnTo>
                            <a:pt x="5" y="0"/>
                          </a:lnTo>
                          <a:lnTo>
                            <a:pt x="0" y="34"/>
                          </a:lnTo>
                          <a:close/>
                        </a:path>
                      </a:pathLst>
                    </a:custGeom>
                    <a:solidFill>
                      <a:srgbClr val="DDDDDD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79" name="AutoShape 535"/>
                    <p:cNvSpPr>
                      <a:spLocks noChangeArrowheads="1"/>
                    </p:cNvSpPr>
                    <p:nvPr/>
                  </p:nvSpPr>
                  <p:spPr bwMode="auto">
                    <a:xfrm rot="16200000" flipH="1">
                      <a:off x="3" y="1519"/>
                      <a:ext cx="2362" cy="1374"/>
                    </a:xfrm>
                    <a:prstGeom prst="parallelogram">
                      <a:avLst>
                        <a:gd name="adj" fmla="val 42977"/>
                      </a:avLst>
                    </a:prstGeom>
                    <a:solidFill>
                      <a:srgbClr val="DDDDDD"/>
                    </a:solidFill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9366" name="Line 536"/>
                <p:cNvSpPr>
                  <a:spLocks noChangeShapeType="1"/>
                </p:cNvSpPr>
                <p:nvPr/>
              </p:nvSpPr>
              <p:spPr bwMode="auto">
                <a:xfrm>
                  <a:off x="4022" y="2361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67" name="Line 537"/>
                <p:cNvSpPr>
                  <a:spLocks noChangeShapeType="1"/>
                </p:cNvSpPr>
                <p:nvPr/>
              </p:nvSpPr>
              <p:spPr bwMode="auto">
                <a:xfrm flipV="1">
                  <a:off x="3594" y="2610"/>
                  <a:ext cx="621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68" name="Line 538"/>
                <p:cNvSpPr>
                  <a:spLocks noChangeShapeType="1"/>
                </p:cNvSpPr>
                <p:nvPr/>
              </p:nvSpPr>
              <p:spPr bwMode="auto">
                <a:xfrm>
                  <a:off x="4022" y="2863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69" name="Line 539"/>
                <p:cNvSpPr>
                  <a:spLocks noChangeShapeType="1"/>
                </p:cNvSpPr>
                <p:nvPr/>
              </p:nvSpPr>
              <p:spPr bwMode="auto">
                <a:xfrm>
                  <a:off x="4019" y="3358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70" name="Line 540"/>
                <p:cNvSpPr>
                  <a:spLocks noChangeShapeType="1"/>
                </p:cNvSpPr>
                <p:nvPr/>
              </p:nvSpPr>
              <p:spPr bwMode="auto">
                <a:xfrm flipV="1">
                  <a:off x="3594" y="3111"/>
                  <a:ext cx="621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71" name="Line 541"/>
                <p:cNvSpPr>
                  <a:spLocks noChangeShapeType="1"/>
                </p:cNvSpPr>
                <p:nvPr/>
              </p:nvSpPr>
              <p:spPr bwMode="auto">
                <a:xfrm flipV="1">
                  <a:off x="3600" y="3611"/>
                  <a:ext cx="621" cy="0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344" name="Group 542"/>
              <p:cNvGrpSpPr>
                <a:grpSpLocks/>
              </p:cNvGrpSpPr>
              <p:nvPr/>
            </p:nvGrpSpPr>
            <p:grpSpPr bwMode="auto">
              <a:xfrm>
                <a:off x="2793" y="2354"/>
                <a:ext cx="122" cy="1245"/>
                <a:chOff x="2793" y="2354"/>
                <a:chExt cx="122" cy="1245"/>
              </a:xfrm>
            </p:grpSpPr>
            <p:sp>
              <p:nvSpPr>
                <p:cNvPr id="49359" name="Line 543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60" name="Line 544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61" name="Line 545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62" name="Line 546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63" name="Line 547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64" name="Line 548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345" name="Group 549"/>
              <p:cNvGrpSpPr>
                <a:grpSpLocks/>
              </p:cNvGrpSpPr>
              <p:nvPr/>
            </p:nvGrpSpPr>
            <p:grpSpPr bwMode="auto">
              <a:xfrm>
                <a:off x="899" y="2353"/>
                <a:ext cx="122" cy="1245"/>
                <a:chOff x="2793" y="2354"/>
                <a:chExt cx="122" cy="1245"/>
              </a:xfrm>
            </p:grpSpPr>
            <p:sp>
              <p:nvSpPr>
                <p:cNvPr id="49353" name="Line 550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54" name="Line 551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55" name="Line 552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56" name="Line 553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57" name="Line 554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58" name="Line 555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346" name="Group 556"/>
              <p:cNvGrpSpPr>
                <a:grpSpLocks/>
              </p:cNvGrpSpPr>
              <p:nvPr/>
            </p:nvGrpSpPr>
            <p:grpSpPr bwMode="auto">
              <a:xfrm flipH="1">
                <a:off x="4683" y="2352"/>
                <a:ext cx="122" cy="1245"/>
                <a:chOff x="2793" y="2354"/>
                <a:chExt cx="122" cy="1245"/>
              </a:xfrm>
            </p:grpSpPr>
            <p:sp>
              <p:nvSpPr>
                <p:cNvPr id="49347" name="Line 557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48" name="Line 558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49" name="Line 559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50" name="Line 560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51" name="Line 561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52" name="Line 562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9334" name="Group 563"/>
            <p:cNvGrpSpPr>
              <a:grpSpLocks/>
            </p:cNvGrpSpPr>
            <p:nvPr/>
          </p:nvGrpSpPr>
          <p:grpSpPr bwMode="auto">
            <a:xfrm>
              <a:off x="3684" y="2878"/>
              <a:ext cx="377" cy="324"/>
              <a:chOff x="3684" y="2878"/>
              <a:chExt cx="377" cy="324"/>
            </a:xfrm>
          </p:grpSpPr>
          <p:sp>
            <p:nvSpPr>
              <p:cNvPr id="49335" name="WordArt 564"/>
              <p:cNvSpPr>
                <a:spLocks noChangeArrowheads="1" noChangeShapeType="1" noTextEdit="1"/>
              </p:cNvSpPr>
              <p:nvPr/>
            </p:nvSpPr>
            <p:spPr bwMode="auto">
              <a:xfrm rot="-1163922">
                <a:off x="3833" y="2878"/>
                <a:ext cx="228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615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s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49336" name="Line 565"/>
              <p:cNvSpPr>
                <a:spLocks noChangeShapeType="1"/>
              </p:cNvSpPr>
              <p:nvPr/>
            </p:nvSpPr>
            <p:spPr bwMode="auto">
              <a:xfrm flipV="1">
                <a:off x="3697" y="3061"/>
                <a:ext cx="124" cy="106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37" name="WordArt 566"/>
              <p:cNvSpPr>
                <a:spLocks noChangeArrowheads="1" noChangeShapeType="1" noTextEdit="1"/>
              </p:cNvSpPr>
              <p:nvPr/>
            </p:nvSpPr>
            <p:spPr bwMode="auto">
              <a:xfrm rot="-1163922">
                <a:off x="3832" y="2881"/>
                <a:ext cx="228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615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338" name="Line 567"/>
              <p:cNvSpPr>
                <a:spLocks noChangeShapeType="1"/>
              </p:cNvSpPr>
              <p:nvPr/>
            </p:nvSpPr>
            <p:spPr bwMode="auto">
              <a:xfrm flipV="1">
                <a:off x="3696" y="3064"/>
                <a:ext cx="124" cy="1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39" name="Freeform 568"/>
              <p:cNvSpPr>
                <a:spLocks/>
              </p:cNvSpPr>
              <p:nvPr/>
            </p:nvSpPr>
            <p:spPr bwMode="auto">
              <a:xfrm>
                <a:off x="3684" y="3153"/>
                <a:ext cx="27" cy="49"/>
              </a:xfrm>
              <a:custGeom>
                <a:avLst/>
                <a:gdLst>
                  <a:gd name="T0" fmla="*/ 0 w 27"/>
                  <a:gd name="T1" fmla="*/ 0 h 49"/>
                  <a:gd name="T2" fmla="*/ 0 w 27"/>
                  <a:gd name="T3" fmla="*/ 49 h 49"/>
                  <a:gd name="T4" fmla="*/ 27 w 27"/>
                  <a:gd name="T5" fmla="*/ 31 h 49"/>
                  <a:gd name="T6" fmla="*/ 0 w 27"/>
                  <a:gd name="T7" fmla="*/ 0 h 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49"/>
                  <a:gd name="T14" fmla="*/ 27 w 27"/>
                  <a:gd name="T15" fmla="*/ 49 h 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49">
                    <a:moveTo>
                      <a:pt x="0" y="0"/>
                    </a:moveTo>
                    <a:lnTo>
                      <a:pt x="0" y="49"/>
                    </a:lnTo>
                    <a:lnTo>
                      <a:pt x="27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40" name="Freeform 569"/>
              <p:cNvSpPr>
                <a:spLocks/>
              </p:cNvSpPr>
              <p:nvPr/>
            </p:nvSpPr>
            <p:spPr bwMode="auto">
              <a:xfrm>
                <a:off x="3807" y="3021"/>
                <a:ext cx="28" cy="58"/>
              </a:xfrm>
              <a:custGeom>
                <a:avLst/>
                <a:gdLst>
                  <a:gd name="T0" fmla="*/ 28 w 28"/>
                  <a:gd name="T1" fmla="*/ 58 h 58"/>
                  <a:gd name="T2" fmla="*/ 28 w 28"/>
                  <a:gd name="T3" fmla="*/ 0 h 58"/>
                  <a:gd name="T4" fmla="*/ 0 w 28"/>
                  <a:gd name="T5" fmla="*/ 24 h 58"/>
                  <a:gd name="T6" fmla="*/ 28 w 28"/>
                  <a:gd name="T7" fmla="*/ 58 h 5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"/>
                  <a:gd name="T13" fmla="*/ 0 h 58"/>
                  <a:gd name="T14" fmla="*/ 28 w 28"/>
                  <a:gd name="T15" fmla="*/ 58 h 5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" h="58">
                    <a:moveTo>
                      <a:pt x="28" y="58"/>
                    </a:moveTo>
                    <a:lnTo>
                      <a:pt x="28" y="0"/>
                    </a:lnTo>
                    <a:lnTo>
                      <a:pt x="0" y="24"/>
                    </a:lnTo>
                    <a:lnTo>
                      <a:pt x="28" y="5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41" name="Freeform 570"/>
              <p:cNvSpPr>
                <a:spLocks/>
              </p:cNvSpPr>
              <p:nvPr/>
            </p:nvSpPr>
            <p:spPr bwMode="auto">
              <a:xfrm>
                <a:off x="3694" y="316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2 w 14"/>
                  <a:gd name="T3" fmla="*/ 21 h 21"/>
                  <a:gd name="T4" fmla="*/ 14 w 14"/>
                  <a:gd name="T5" fmla="*/ 11 h 21"/>
                  <a:gd name="T6" fmla="*/ 0 w 14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"/>
                  <a:gd name="T13" fmla="*/ 0 h 21"/>
                  <a:gd name="T14" fmla="*/ 14 w 14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" h="21">
                    <a:moveTo>
                      <a:pt x="0" y="0"/>
                    </a:moveTo>
                    <a:lnTo>
                      <a:pt x="2" y="21"/>
                    </a:lnTo>
                    <a:lnTo>
                      <a:pt x="14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42" name="Freeform 571"/>
              <p:cNvSpPr>
                <a:spLocks/>
              </p:cNvSpPr>
              <p:nvPr/>
            </p:nvSpPr>
            <p:spPr bwMode="auto">
              <a:xfrm>
                <a:off x="3810" y="3049"/>
                <a:ext cx="13" cy="20"/>
              </a:xfrm>
              <a:custGeom>
                <a:avLst/>
                <a:gdLst>
                  <a:gd name="T0" fmla="*/ 0 w 13"/>
                  <a:gd name="T1" fmla="*/ 12 h 20"/>
                  <a:gd name="T2" fmla="*/ 13 w 13"/>
                  <a:gd name="T3" fmla="*/ 0 h 20"/>
                  <a:gd name="T4" fmla="*/ 13 w 13"/>
                  <a:gd name="T5" fmla="*/ 20 h 20"/>
                  <a:gd name="T6" fmla="*/ 0 w 13"/>
                  <a:gd name="T7" fmla="*/ 12 h 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"/>
                  <a:gd name="T13" fmla="*/ 0 h 20"/>
                  <a:gd name="T14" fmla="*/ 13 w 13"/>
                  <a:gd name="T15" fmla="*/ 20 h 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" h="20">
                    <a:moveTo>
                      <a:pt x="0" y="12"/>
                    </a:moveTo>
                    <a:lnTo>
                      <a:pt x="13" y="0"/>
                    </a:lnTo>
                    <a:lnTo>
                      <a:pt x="13" y="2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9386" name="Group 572"/>
          <p:cNvGrpSpPr>
            <a:grpSpLocks/>
          </p:cNvGrpSpPr>
          <p:nvPr/>
        </p:nvGrpSpPr>
        <p:grpSpPr bwMode="auto">
          <a:xfrm>
            <a:off x="0" y="396875"/>
            <a:ext cx="9144000" cy="3011488"/>
            <a:chOff x="0" y="2094"/>
            <a:chExt cx="5760" cy="1897"/>
          </a:xfrm>
        </p:grpSpPr>
        <p:grpSp>
          <p:nvGrpSpPr>
            <p:cNvPr id="49280" name="Group 573"/>
            <p:cNvGrpSpPr>
              <a:grpSpLocks/>
            </p:cNvGrpSpPr>
            <p:nvPr/>
          </p:nvGrpSpPr>
          <p:grpSpPr bwMode="auto">
            <a:xfrm>
              <a:off x="0" y="2094"/>
              <a:ext cx="5760" cy="1897"/>
              <a:chOff x="0" y="2033"/>
              <a:chExt cx="5760" cy="1897"/>
            </a:xfrm>
          </p:grpSpPr>
          <p:grpSp>
            <p:nvGrpSpPr>
              <p:cNvPr id="49290" name="Group 574"/>
              <p:cNvGrpSpPr>
                <a:grpSpLocks/>
              </p:cNvGrpSpPr>
              <p:nvPr/>
            </p:nvGrpSpPr>
            <p:grpSpPr bwMode="auto">
              <a:xfrm>
                <a:off x="0" y="2033"/>
                <a:ext cx="5760" cy="1897"/>
                <a:chOff x="0" y="2043"/>
                <a:chExt cx="5760" cy="1897"/>
              </a:xfrm>
            </p:grpSpPr>
            <p:grpSp>
              <p:nvGrpSpPr>
                <p:cNvPr id="49312" name="Group 575"/>
                <p:cNvGrpSpPr>
                  <a:grpSpLocks/>
                </p:cNvGrpSpPr>
                <p:nvPr/>
              </p:nvGrpSpPr>
              <p:grpSpPr bwMode="auto">
                <a:xfrm>
                  <a:off x="0" y="2043"/>
                  <a:ext cx="5760" cy="1897"/>
                  <a:chOff x="0" y="2240"/>
                  <a:chExt cx="5760" cy="1897"/>
                </a:xfrm>
              </p:grpSpPr>
              <p:grpSp>
                <p:nvGrpSpPr>
                  <p:cNvPr id="49319" name="Group 576"/>
                  <p:cNvGrpSpPr>
                    <a:grpSpLocks/>
                  </p:cNvGrpSpPr>
                  <p:nvPr/>
                </p:nvGrpSpPr>
                <p:grpSpPr bwMode="auto">
                  <a:xfrm>
                    <a:off x="0" y="2560"/>
                    <a:ext cx="5760" cy="1247"/>
                    <a:chOff x="0" y="683"/>
                    <a:chExt cx="5760" cy="1247"/>
                  </a:xfrm>
                </p:grpSpPr>
                <p:sp>
                  <p:nvSpPr>
                    <p:cNvPr id="49327" name="Line 5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932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28" name="Line 5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930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29" name="Line 5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0" y="1431"/>
                      <a:ext cx="5760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30" name="Line 5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683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31" name="Line 5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679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32" name="Line 5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182"/>
                      <a:ext cx="576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" name="Group 583"/>
                  <p:cNvGrpSpPr>
                    <a:grpSpLocks/>
                  </p:cNvGrpSpPr>
                  <p:nvPr/>
                </p:nvGrpSpPr>
                <p:grpSpPr bwMode="auto">
                  <a:xfrm>
                    <a:off x="3463" y="2240"/>
                    <a:ext cx="712" cy="1897"/>
                    <a:chOff x="469" y="1007"/>
                    <a:chExt cx="1410" cy="2380"/>
                  </a:xfrm>
                </p:grpSpPr>
                <p:sp>
                  <p:nvSpPr>
                    <p:cNvPr id="49321" name="AutoShape 584"/>
                    <p:cNvSpPr>
                      <a:spLocks noChangeArrowheads="1"/>
                    </p:cNvSpPr>
                    <p:nvPr/>
                  </p:nvSpPr>
                  <p:spPr bwMode="auto">
                    <a:xfrm rot="16200000" flipH="1">
                      <a:off x="-24" y="1501"/>
                      <a:ext cx="2362" cy="1374"/>
                    </a:xfrm>
                    <a:prstGeom prst="parallelogram">
                      <a:avLst>
                        <a:gd name="adj" fmla="val 42977"/>
                      </a:avLst>
                    </a:prstGeom>
                    <a:solidFill>
                      <a:srgbClr val="DDDDDD"/>
                    </a:solidFill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22" name="Line 5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1" y="1598"/>
                      <a:ext cx="36" cy="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23" name="Line 5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" y="3371"/>
                      <a:ext cx="28" cy="1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24" name="Line 5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43" y="1008"/>
                      <a:ext cx="36" cy="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25" name="Freeform 588"/>
                    <p:cNvSpPr>
                      <a:spLocks/>
                    </p:cNvSpPr>
                    <p:nvPr/>
                  </p:nvSpPr>
                  <p:spPr bwMode="auto">
                    <a:xfrm>
                      <a:off x="470" y="3332"/>
                      <a:ext cx="27" cy="49"/>
                    </a:xfrm>
                    <a:custGeom>
                      <a:avLst/>
                      <a:gdLst>
                        <a:gd name="T0" fmla="*/ 0 w 29"/>
                        <a:gd name="T1" fmla="*/ 34 h 49"/>
                        <a:gd name="T2" fmla="*/ 14 w 29"/>
                        <a:gd name="T3" fmla="*/ 49 h 49"/>
                        <a:gd name="T4" fmla="*/ 15 w 29"/>
                        <a:gd name="T5" fmla="*/ 3 h 49"/>
                        <a:gd name="T6" fmla="*/ 5 w 29"/>
                        <a:gd name="T7" fmla="*/ 0 h 49"/>
                        <a:gd name="T8" fmla="*/ 0 w 29"/>
                        <a:gd name="T9" fmla="*/ 34 h 4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9"/>
                        <a:gd name="T16" fmla="*/ 0 h 49"/>
                        <a:gd name="T17" fmla="*/ 29 w 29"/>
                        <a:gd name="T18" fmla="*/ 49 h 4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9" h="49">
                          <a:moveTo>
                            <a:pt x="0" y="34"/>
                          </a:moveTo>
                          <a:lnTo>
                            <a:pt x="27" y="49"/>
                          </a:lnTo>
                          <a:lnTo>
                            <a:pt x="29" y="3"/>
                          </a:lnTo>
                          <a:lnTo>
                            <a:pt x="5" y="0"/>
                          </a:lnTo>
                          <a:lnTo>
                            <a:pt x="0" y="34"/>
                          </a:lnTo>
                          <a:close/>
                        </a:path>
                      </a:pathLst>
                    </a:custGeom>
                    <a:solidFill>
                      <a:srgbClr val="DDDDDD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326" name="AutoShape 589"/>
                    <p:cNvSpPr>
                      <a:spLocks noChangeArrowheads="1"/>
                    </p:cNvSpPr>
                    <p:nvPr/>
                  </p:nvSpPr>
                  <p:spPr bwMode="auto">
                    <a:xfrm rot="16200000" flipH="1">
                      <a:off x="3" y="1519"/>
                      <a:ext cx="2362" cy="1374"/>
                    </a:xfrm>
                    <a:prstGeom prst="parallelogram">
                      <a:avLst>
                        <a:gd name="adj" fmla="val 42977"/>
                      </a:avLst>
                    </a:prstGeom>
                    <a:solidFill>
                      <a:srgbClr val="DDDDDD"/>
                    </a:solidFill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9313" name="Line 590"/>
                <p:cNvSpPr>
                  <a:spLocks noChangeShapeType="1"/>
                </p:cNvSpPr>
                <p:nvPr/>
              </p:nvSpPr>
              <p:spPr bwMode="auto">
                <a:xfrm>
                  <a:off x="4022" y="2361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4" name="Line 591"/>
                <p:cNvSpPr>
                  <a:spLocks noChangeShapeType="1"/>
                </p:cNvSpPr>
                <p:nvPr/>
              </p:nvSpPr>
              <p:spPr bwMode="auto">
                <a:xfrm flipV="1">
                  <a:off x="3594" y="2610"/>
                  <a:ext cx="621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5" name="Line 592"/>
                <p:cNvSpPr>
                  <a:spLocks noChangeShapeType="1"/>
                </p:cNvSpPr>
                <p:nvPr/>
              </p:nvSpPr>
              <p:spPr bwMode="auto">
                <a:xfrm>
                  <a:off x="4022" y="2863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6" name="Line 593"/>
                <p:cNvSpPr>
                  <a:spLocks noChangeShapeType="1"/>
                </p:cNvSpPr>
                <p:nvPr/>
              </p:nvSpPr>
              <p:spPr bwMode="auto">
                <a:xfrm>
                  <a:off x="4019" y="3358"/>
                  <a:ext cx="280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7" name="Line 594"/>
                <p:cNvSpPr>
                  <a:spLocks noChangeShapeType="1"/>
                </p:cNvSpPr>
                <p:nvPr/>
              </p:nvSpPr>
              <p:spPr bwMode="auto">
                <a:xfrm flipV="1">
                  <a:off x="3594" y="3111"/>
                  <a:ext cx="621" cy="1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8" name="Line 595"/>
                <p:cNvSpPr>
                  <a:spLocks noChangeShapeType="1"/>
                </p:cNvSpPr>
                <p:nvPr/>
              </p:nvSpPr>
              <p:spPr bwMode="auto">
                <a:xfrm flipV="1">
                  <a:off x="3600" y="3611"/>
                  <a:ext cx="621" cy="0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291" name="Group 596"/>
              <p:cNvGrpSpPr>
                <a:grpSpLocks/>
              </p:cNvGrpSpPr>
              <p:nvPr/>
            </p:nvGrpSpPr>
            <p:grpSpPr bwMode="auto">
              <a:xfrm>
                <a:off x="2793" y="2354"/>
                <a:ext cx="122" cy="1245"/>
                <a:chOff x="2793" y="2354"/>
                <a:chExt cx="122" cy="1245"/>
              </a:xfrm>
            </p:grpSpPr>
            <p:sp>
              <p:nvSpPr>
                <p:cNvPr id="49306" name="Line 597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07" name="Line 598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08" name="Line 599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09" name="Line 600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0" name="Line 601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1" name="Line 602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292" name="Group 603"/>
              <p:cNvGrpSpPr>
                <a:grpSpLocks/>
              </p:cNvGrpSpPr>
              <p:nvPr/>
            </p:nvGrpSpPr>
            <p:grpSpPr bwMode="auto">
              <a:xfrm>
                <a:off x="899" y="2353"/>
                <a:ext cx="122" cy="1245"/>
                <a:chOff x="2793" y="2354"/>
                <a:chExt cx="122" cy="1245"/>
              </a:xfrm>
            </p:grpSpPr>
            <p:sp>
              <p:nvSpPr>
                <p:cNvPr id="49300" name="Line 604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01" name="Line 605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02" name="Line 606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03" name="Line 607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04" name="Line 608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05" name="Line 609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293" name="Group 610"/>
              <p:cNvGrpSpPr>
                <a:grpSpLocks/>
              </p:cNvGrpSpPr>
              <p:nvPr/>
            </p:nvGrpSpPr>
            <p:grpSpPr bwMode="auto">
              <a:xfrm flipH="1">
                <a:off x="4683" y="2352"/>
                <a:ext cx="122" cy="1245"/>
                <a:chOff x="2793" y="2354"/>
                <a:chExt cx="122" cy="1245"/>
              </a:xfrm>
            </p:grpSpPr>
            <p:sp>
              <p:nvSpPr>
                <p:cNvPr id="49294" name="Line 611"/>
                <p:cNvSpPr>
                  <a:spLocks noChangeShapeType="1"/>
                </p:cNvSpPr>
                <p:nvPr/>
              </p:nvSpPr>
              <p:spPr bwMode="auto">
                <a:xfrm>
                  <a:off x="2794" y="359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95" name="Line 612"/>
                <p:cNvSpPr>
                  <a:spLocks noChangeShapeType="1"/>
                </p:cNvSpPr>
                <p:nvPr/>
              </p:nvSpPr>
              <p:spPr bwMode="auto">
                <a:xfrm>
                  <a:off x="2805" y="2852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96" name="Line 613"/>
                <p:cNvSpPr>
                  <a:spLocks noChangeShapeType="1"/>
                </p:cNvSpPr>
                <p:nvPr/>
              </p:nvSpPr>
              <p:spPr bwMode="auto">
                <a:xfrm>
                  <a:off x="2798" y="2354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97" name="Line 614"/>
                <p:cNvSpPr>
                  <a:spLocks noChangeShapeType="1"/>
                </p:cNvSpPr>
                <p:nvPr/>
              </p:nvSpPr>
              <p:spPr bwMode="auto">
                <a:xfrm>
                  <a:off x="2798" y="2603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98" name="Line 615"/>
                <p:cNvSpPr>
                  <a:spLocks noChangeShapeType="1"/>
                </p:cNvSpPr>
                <p:nvPr/>
              </p:nvSpPr>
              <p:spPr bwMode="auto">
                <a:xfrm>
                  <a:off x="2793" y="3101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299" name="Line 616"/>
                <p:cNvSpPr>
                  <a:spLocks noChangeShapeType="1"/>
                </p:cNvSpPr>
                <p:nvPr/>
              </p:nvSpPr>
              <p:spPr bwMode="auto">
                <a:xfrm>
                  <a:off x="2795" y="3349"/>
                  <a:ext cx="110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9281" name="Group 617"/>
            <p:cNvGrpSpPr>
              <a:grpSpLocks/>
            </p:cNvGrpSpPr>
            <p:nvPr/>
          </p:nvGrpSpPr>
          <p:grpSpPr bwMode="auto">
            <a:xfrm>
              <a:off x="3684" y="2878"/>
              <a:ext cx="377" cy="324"/>
              <a:chOff x="3684" y="2878"/>
              <a:chExt cx="377" cy="324"/>
            </a:xfrm>
          </p:grpSpPr>
          <p:sp>
            <p:nvSpPr>
              <p:cNvPr id="49282" name="WordArt 618"/>
              <p:cNvSpPr>
                <a:spLocks noChangeArrowheads="1" noChangeShapeType="1" noTextEdit="1"/>
              </p:cNvSpPr>
              <p:nvPr/>
            </p:nvSpPr>
            <p:spPr bwMode="auto">
              <a:xfrm rot="-1163922">
                <a:off x="3833" y="2878"/>
                <a:ext cx="228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615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s</a:t>
                </a:r>
                <a:endParaRPr lang="zh-CN" altLang="en-US" sz="3600" i="1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  <p:sp>
            <p:nvSpPr>
              <p:cNvPr id="49283" name="Line 619"/>
              <p:cNvSpPr>
                <a:spLocks noChangeShapeType="1"/>
              </p:cNvSpPr>
              <p:nvPr/>
            </p:nvSpPr>
            <p:spPr bwMode="auto">
              <a:xfrm flipV="1">
                <a:off x="3697" y="3061"/>
                <a:ext cx="124" cy="106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4" name="WordArt 620"/>
              <p:cNvSpPr>
                <a:spLocks noChangeArrowheads="1" noChangeShapeType="1" noTextEdit="1"/>
              </p:cNvSpPr>
              <p:nvPr/>
            </p:nvSpPr>
            <p:spPr bwMode="auto">
              <a:xfrm rot="-1163922">
                <a:off x="3832" y="2881"/>
                <a:ext cx="228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615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49285" name="Line 621"/>
              <p:cNvSpPr>
                <a:spLocks noChangeShapeType="1"/>
              </p:cNvSpPr>
              <p:nvPr/>
            </p:nvSpPr>
            <p:spPr bwMode="auto">
              <a:xfrm flipV="1">
                <a:off x="3696" y="3064"/>
                <a:ext cx="124" cy="1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6" name="Freeform 622"/>
              <p:cNvSpPr>
                <a:spLocks/>
              </p:cNvSpPr>
              <p:nvPr/>
            </p:nvSpPr>
            <p:spPr bwMode="auto">
              <a:xfrm>
                <a:off x="3684" y="3153"/>
                <a:ext cx="27" cy="49"/>
              </a:xfrm>
              <a:custGeom>
                <a:avLst/>
                <a:gdLst>
                  <a:gd name="T0" fmla="*/ 0 w 27"/>
                  <a:gd name="T1" fmla="*/ 0 h 49"/>
                  <a:gd name="T2" fmla="*/ 0 w 27"/>
                  <a:gd name="T3" fmla="*/ 49 h 49"/>
                  <a:gd name="T4" fmla="*/ 27 w 27"/>
                  <a:gd name="T5" fmla="*/ 31 h 49"/>
                  <a:gd name="T6" fmla="*/ 0 w 27"/>
                  <a:gd name="T7" fmla="*/ 0 h 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49"/>
                  <a:gd name="T14" fmla="*/ 27 w 27"/>
                  <a:gd name="T15" fmla="*/ 49 h 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49">
                    <a:moveTo>
                      <a:pt x="0" y="0"/>
                    </a:moveTo>
                    <a:lnTo>
                      <a:pt x="0" y="49"/>
                    </a:lnTo>
                    <a:lnTo>
                      <a:pt x="27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7" name="Freeform 623"/>
              <p:cNvSpPr>
                <a:spLocks/>
              </p:cNvSpPr>
              <p:nvPr/>
            </p:nvSpPr>
            <p:spPr bwMode="auto">
              <a:xfrm>
                <a:off x="3807" y="3021"/>
                <a:ext cx="28" cy="58"/>
              </a:xfrm>
              <a:custGeom>
                <a:avLst/>
                <a:gdLst>
                  <a:gd name="T0" fmla="*/ 28 w 28"/>
                  <a:gd name="T1" fmla="*/ 58 h 58"/>
                  <a:gd name="T2" fmla="*/ 28 w 28"/>
                  <a:gd name="T3" fmla="*/ 0 h 58"/>
                  <a:gd name="T4" fmla="*/ 0 w 28"/>
                  <a:gd name="T5" fmla="*/ 24 h 58"/>
                  <a:gd name="T6" fmla="*/ 28 w 28"/>
                  <a:gd name="T7" fmla="*/ 58 h 5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"/>
                  <a:gd name="T13" fmla="*/ 0 h 58"/>
                  <a:gd name="T14" fmla="*/ 28 w 28"/>
                  <a:gd name="T15" fmla="*/ 58 h 5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" h="58">
                    <a:moveTo>
                      <a:pt x="28" y="58"/>
                    </a:moveTo>
                    <a:lnTo>
                      <a:pt x="28" y="0"/>
                    </a:lnTo>
                    <a:lnTo>
                      <a:pt x="0" y="24"/>
                    </a:lnTo>
                    <a:lnTo>
                      <a:pt x="28" y="5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8" name="Freeform 624"/>
              <p:cNvSpPr>
                <a:spLocks/>
              </p:cNvSpPr>
              <p:nvPr/>
            </p:nvSpPr>
            <p:spPr bwMode="auto">
              <a:xfrm>
                <a:off x="3694" y="3160"/>
                <a:ext cx="14" cy="21"/>
              </a:xfrm>
              <a:custGeom>
                <a:avLst/>
                <a:gdLst>
                  <a:gd name="T0" fmla="*/ 0 w 14"/>
                  <a:gd name="T1" fmla="*/ 0 h 21"/>
                  <a:gd name="T2" fmla="*/ 2 w 14"/>
                  <a:gd name="T3" fmla="*/ 21 h 21"/>
                  <a:gd name="T4" fmla="*/ 14 w 14"/>
                  <a:gd name="T5" fmla="*/ 11 h 21"/>
                  <a:gd name="T6" fmla="*/ 0 w 14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"/>
                  <a:gd name="T13" fmla="*/ 0 h 21"/>
                  <a:gd name="T14" fmla="*/ 14 w 14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" h="21">
                    <a:moveTo>
                      <a:pt x="0" y="0"/>
                    </a:moveTo>
                    <a:lnTo>
                      <a:pt x="2" y="21"/>
                    </a:lnTo>
                    <a:lnTo>
                      <a:pt x="14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89" name="Freeform 625"/>
              <p:cNvSpPr>
                <a:spLocks/>
              </p:cNvSpPr>
              <p:nvPr/>
            </p:nvSpPr>
            <p:spPr bwMode="auto">
              <a:xfrm>
                <a:off x="3810" y="3049"/>
                <a:ext cx="13" cy="20"/>
              </a:xfrm>
              <a:custGeom>
                <a:avLst/>
                <a:gdLst>
                  <a:gd name="T0" fmla="*/ 0 w 13"/>
                  <a:gd name="T1" fmla="*/ 12 h 20"/>
                  <a:gd name="T2" fmla="*/ 13 w 13"/>
                  <a:gd name="T3" fmla="*/ 0 h 20"/>
                  <a:gd name="T4" fmla="*/ 13 w 13"/>
                  <a:gd name="T5" fmla="*/ 20 h 20"/>
                  <a:gd name="T6" fmla="*/ 0 w 13"/>
                  <a:gd name="T7" fmla="*/ 12 h 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"/>
                  <a:gd name="T13" fmla="*/ 0 h 20"/>
                  <a:gd name="T14" fmla="*/ 13 w 13"/>
                  <a:gd name="T15" fmla="*/ 20 h 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" h="20">
                    <a:moveTo>
                      <a:pt x="0" y="12"/>
                    </a:moveTo>
                    <a:lnTo>
                      <a:pt x="13" y="0"/>
                    </a:lnTo>
                    <a:lnTo>
                      <a:pt x="13" y="2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9440" name="Group 917"/>
          <p:cNvGrpSpPr>
            <a:grpSpLocks/>
          </p:cNvGrpSpPr>
          <p:nvPr/>
        </p:nvGrpSpPr>
        <p:grpSpPr bwMode="auto">
          <a:xfrm>
            <a:off x="254000" y="5991225"/>
            <a:ext cx="7380288" cy="561975"/>
            <a:chOff x="160" y="3774"/>
            <a:chExt cx="4649" cy="354"/>
          </a:xfrm>
        </p:grpSpPr>
        <p:grpSp>
          <p:nvGrpSpPr>
            <p:cNvPr id="49257" name="Group 918"/>
            <p:cNvGrpSpPr>
              <a:grpSpLocks/>
            </p:cNvGrpSpPr>
            <p:nvPr/>
          </p:nvGrpSpPr>
          <p:grpSpPr bwMode="auto">
            <a:xfrm>
              <a:off x="2602" y="3774"/>
              <a:ext cx="2207" cy="354"/>
              <a:chOff x="949" y="141"/>
              <a:chExt cx="2207" cy="354"/>
            </a:xfrm>
          </p:grpSpPr>
          <p:grpSp>
            <p:nvGrpSpPr>
              <p:cNvPr id="49264" name="Group 919"/>
              <p:cNvGrpSpPr>
                <a:grpSpLocks/>
              </p:cNvGrpSpPr>
              <p:nvPr/>
            </p:nvGrpSpPr>
            <p:grpSpPr bwMode="auto">
              <a:xfrm>
                <a:off x="949" y="146"/>
                <a:ext cx="454" cy="349"/>
                <a:chOff x="1727" y="1834"/>
                <a:chExt cx="454" cy="349"/>
              </a:xfrm>
            </p:grpSpPr>
            <p:sp>
              <p:nvSpPr>
                <p:cNvPr id="49273" name="WordArt 9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3" y="1834"/>
                  <a:ext cx="16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49274" name="Group 921"/>
                <p:cNvGrpSpPr>
                  <a:grpSpLocks/>
                </p:cNvGrpSpPr>
                <p:nvPr/>
              </p:nvGrpSpPr>
              <p:grpSpPr bwMode="auto">
                <a:xfrm>
                  <a:off x="1796" y="2034"/>
                  <a:ext cx="309" cy="149"/>
                  <a:chOff x="1548" y="3532"/>
                  <a:chExt cx="331" cy="179"/>
                </a:xfrm>
              </p:grpSpPr>
              <p:sp>
                <p:nvSpPr>
                  <p:cNvPr id="49276" name="WordArt 9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48" y="3533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49277" name="Group 923"/>
                  <p:cNvGrpSpPr>
                    <a:grpSpLocks/>
                  </p:cNvGrpSpPr>
                  <p:nvPr/>
                </p:nvGrpSpPr>
                <p:grpSpPr bwMode="auto">
                  <a:xfrm>
                    <a:off x="1687" y="3532"/>
                    <a:ext cx="192" cy="179"/>
                    <a:chOff x="1687" y="3532"/>
                    <a:chExt cx="192" cy="179"/>
                  </a:xfrm>
                </p:grpSpPr>
                <p:sp>
                  <p:nvSpPr>
                    <p:cNvPr id="49278" name="WordArt 92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87" y="3532"/>
                      <a:ext cx="113" cy="14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49279" name="WordArt 92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14" y="3611"/>
                      <a:ext cx="65" cy="10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49275" name="Line 926"/>
                <p:cNvSpPr>
                  <a:spLocks noChangeShapeType="1"/>
                </p:cNvSpPr>
                <p:nvPr/>
              </p:nvSpPr>
              <p:spPr bwMode="auto">
                <a:xfrm flipH="1">
                  <a:off x="1727" y="1993"/>
                  <a:ext cx="45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265" name="Group 927"/>
              <p:cNvGrpSpPr>
                <a:grpSpLocks/>
              </p:cNvGrpSpPr>
              <p:nvPr/>
            </p:nvGrpSpPr>
            <p:grpSpPr bwMode="auto">
              <a:xfrm>
                <a:off x="2702" y="141"/>
                <a:ext cx="454" cy="349"/>
                <a:chOff x="1727" y="1834"/>
                <a:chExt cx="454" cy="349"/>
              </a:xfrm>
            </p:grpSpPr>
            <p:sp>
              <p:nvSpPr>
                <p:cNvPr id="49266" name="WordArt 9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3" y="1834"/>
                  <a:ext cx="16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49267" name="Group 929"/>
                <p:cNvGrpSpPr>
                  <a:grpSpLocks/>
                </p:cNvGrpSpPr>
                <p:nvPr/>
              </p:nvGrpSpPr>
              <p:grpSpPr bwMode="auto">
                <a:xfrm>
                  <a:off x="1796" y="2034"/>
                  <a:ext cx="309" cy="149"/>
                  <a:chOff x="1548" y="3532"/>
                  <a:chExt cx="331" cy="179"/>
                </a:xfrm>
              </p:grpSpPr>
              <p:sp>
                <p:nvSpPr>
                  <p:cNvPr id="49269" name="WordArt 9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48" y="3533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49270" name="Group 931"/>
                  <p:cNvGrpSpPr>
                    <a:grpSpLocks/>
                  </p:cNvGrpSpPr>
                  <p:nvPr/>
                </p:nvGrpSpPr>
                <p:grpSpPr bwMode="auto">
                  <a:xfrm>
                    <a:off x="1687" y="3532"/>
                    <a:ext cx="192" cy="179"/>
                    <a:chOff x="1687" y="3532"/>
                    <a:chExt cx="192" cy="179"/>
                  </a:xfrm>
                </p:grpSpPr>
                <p:sp>
                  <p:nvSpPr>
                    <p:cNvPr id="49271" name="WordArt 93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87" y="3532"/>
                      <a:ext cx="113" cy="14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49272" name="WordArt 93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14" y="3611"/>
                      <a:ext cx="65" cy="10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49268" name="Line 934"/>
                <p:cNvSpPr>
                  <a:spLocks noChangeShapeType="1"/>
                </p:cNvSpPr>
                <p:nvPr/>
              </p:nvSpPr>
              <p:spPr bwMode="auto">
                <a:xfrm flipH="1">
                  <a:off x="1727" y="1993"/>
                  <a:ext cx="45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9258" name="Group 935"/>
            <p:cNvGrpSpPr>
              <a:grpSpLocks/>
            </p:cNvGrpSpPr>
            <p:nvPr/>
          </p:nvGrpSpPr>
          <p:grpSpPr bwMode="auto">
            <a:xfrm>
              <a:off x="160" y="3849"/>
              <a:ext cx="458" cy="225"/>
              <a:chOff x="181" y="3819"/>
              <a:chExt cx="458" cy="225"/>
            </a:xfrm>
          </p:grpSpPr>
          <p:grpSp>
            <p:nvGrpSpPr>
              <p:cNvPr id="49260" name="Group 936"/>
              <p:cNvGrpSpPr>
                <a:grpSpLocks/>
              </p:cNvGrpSpPr>
              <p:nvPr/>
            </p:nvGrpSpPr>
            <p:grpSpPr bwMode="auto">
              <a:xfrm>
                <a:off x="181" y="3819"/>
                <a:ext cx="325" cy="225"/>
                <a:chOff x="181" y="3819"/>
                <a:chExt cx="325" cy="225"/>
              </a:xfrm>
            </p:grpSpPr>
            <p:sp>
              <p:nvSpPr>
                <p:cNvPr id="49262" name="WordArt 9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1" y="3819"/>
                  <a:ext cx="215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63" name="WordArt 9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" y="3952"/>
                  <a:ext cx="108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sp>
            <p:nvSpPr>
              <p:cNvPr id="49261" name="WordArt 9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2" y="3958"/>
                <a:ext cx="27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: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9259" name="Line 940"/>
            <p:cNvSpPr>
              <a:spLocks noChangeShapeType="1"/>
            </p:cNvSpPr>
            <p:nvPr/>
          </p:nvSpPr>
          <p:spPr bwMode="auto">
            <a:xfrm flipV="1">
              <a:off x="4144" y="3933"/>
              <a:ext cx="151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494" name="Group 1009"/>
          <p:cNvGrpSpPr>
            <a:grpSpLocks/>
          </p:cNvGrpSpPr>
          <p:nvPr/>
        </p:nvGrpSpPr>
        <p:grpSpPr bwMode="auto">
          <a:xfrm>
            <a:off x="214313" y="192088"/>
            <a:ext cx="4333875" cy="561975"/>
            <a:chOff x="124" y="136"/>
            <a:chExt cx="2730" cy="354"/>
          </a:xfrm>
        </p:grpSpPr>
        <p:grpSp>
          <p:nvGrpSpPr>
            <p:cNvPr id="49235" name="Group 1010"/>
            <p:cNvGrpSpPr>
              <a:grpSpLocks/>
            </p:cNvGrpSpPr>
            <p:nvPr/>
          </p:nvGrpSpPr>
          <p:grpSpPr bwMode="auto">
            <a:xfrm>
              <a:off x="1405" y="136"/>
              <a:ext cx="454" cy="349"/>
              <a:chOff x="1727" y="1834"/>
              <a:chExt cx="454" cy="349"/>
            </a:xfrm>
          </p:grpSpPr>
          <p:sp>
            <p:nvSpPr>
              <p:cNvPr id="49250" name="WordArt 10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3" y="1834"/>
                <a:ext cx="16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9251" name="Group 1012"/>
              <p:cNvGrpSpPr>
                <a:grpSpLocks/>
              </p:cNvGrpSpPr>
              <p:nvPr/>
            </p:nvGrpSpPr>
            <p:grpSpPr bwMode="auto">
              <a:xfrm>
                <a:off x="1796" y="2034"/>
                <a:ext cx="309" cy="149"/>
                <a:chOff x="1548" y="3532"/>
                <a:chExt cx="331" cy="179"/>
              </a:xfrm>
            </p:grpSpPr>
            <p:sp>
              <p:nvSpPr>
                <p:cNvPr id="49253" name="WordArt 10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48" y="3533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9254" name="Group 1014"/>
                <p:cNvGrpSpPr>
                  <a:grpSpLocks/>
                </p:cNvGrpSpPr>
                <p:nvPr/>
              </p:nvGrpSpPr>
              <p:grpSpPr bwMode="auto">
                <a:xfrm>
                  <a:off x="1687" y="3532"/>
                  <a:ext cx="192" cy="179"/>
                  <a:chOff x="1687" y="3532"/>
                  <a:chExt cx="192" cy="179"/>
                </a:xfrm>
              </p:grpSpPr>
              <p:sp>
                <p:nvSpPr>
                  <p:cNvPr id="49255" name="WordArt 10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87" y="3532"/>
                    <a:ext cx="113" cy="14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9256" name="WordArt 10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14" y="3611"/>
                    <a:ext cx="65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49252" name="Line 1017"/>
              <p:cNvSpPr>
                <a:spLocks noChangeShapeType="1"/>
              </p:cNvSpPr>
              <p:nvPr/>
            </p:nvSpPr>
            <p:spPr bwMode="auto">
              <a:xfrm flipH="1">
                <a:off x="1727" y="1993"/>
                <a:ext cx="4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236" name="Group 1018"/>
            <p:cNvGrpSpPr>
              <a:grpSpLocks/>
            </p:cNvGrpSpPr>
            <p:nvPr/>
          </p:nvGrpSpPr>
          <p:grpSpPr bwMode="auto">
            <a:xfrm>
              <a:off x="2400" y="141"/>
              <a:ext cx="454" cy="349"/>
              <a:chOff x="1727" y="1834"/>
              <a:chExt cx="454" cy="349"/>
            </a:xfrm>
          </p:grpSpPr>
          <p:sp>
            <p:nvSpPr>
              <p:cNvPr id="49243" name="WordArt 10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3" y="1834"/>
                <a:ext cx="16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9244" name="Group 1020"/>
              <p:cNvGrpSpPr>
                <a:grpSpLocks/>
              </p:cNvGrpSpPr>
              <p:nvPr/>
            </p:nvGrpSpPr>
            <p:grpSpPr bwMode="auto">
              <a:xfrm>
                <a:off x="1796" y="2034"/>
                <a:ext cx="309" cy="149"/>
                <a:chOff x="1548" y="3532"/>
                <a:chExt cx="331" cy="179"/>
              </a:xfrm>
            </p:grpSpPr>
            <p:sp>
              <p:nvSpPr>
                <p:cNvPr id="49246" name="WordArt 10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48" y="3533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9247" name="Group 1022"/>
                <p:cNvGrpSpPr>
                  <a:grpSpLocks/>
                </p:cNvGrpSpPr>
                <p:nvPr/>
              </p:nvGrpSpPr>
              <p:grpSpPr bwMode="auto">
                <a:xfrm>
                  <a:off x="1687" y="3532"/>
                  <a:ext cx="192" cy="179"/>
                  <a:chOff x="1687" y="3532"/>
                  <a:chExt cx="192" cy="179"/>
                </a:xfrm>
              </p:grpSpPr>
              <p:sp>
                <p:nvSpPr>
                  <p:cNvPr id="49248" name="WordArt 10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87" y="3532"/>
                    <a:ext cx="113" cy="14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9249" name="WordArt 10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14" y="3611"/>
                    <a:ext cx="65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49245" name="Line 1025"/>
              <p:cNvSpPr>
                <a:spLocks noChangeShapeType="1"/>
              </p:cNvSpPr>
              <p:nvPr/>
            </p:nvSpPr>
            <p:spPr bwMode="auto">
              <a:xfrm flipH="1">
                <a:off x="1727" y="1993"/>
                <a:ext cx="4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237" name="Line 1026"/>
            <p:cNvSpPr>
              <a:spLocks noChangeShapeType="1"/>
            </p:cNvSpPr>
            <p:nvPr/>
          </p:nvSpPr>
          <p:spPr bwMode="auto">
            <a:xfrm flipV="1">
              <a:off x="1165" y="288"/>
              <a:ext cx="172" cy="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9238" name="Group 1027"/>
            <p:cNvGrpSpPr>
              <a:grpSpLocks/>
            </p:cNvGrpSpPr>
            <p:nvPr/>
          </p:nvGrpSpPr>
          <p:grpSpPr bwMode="auto">
            <a:xfrm>
              <a:off x="124" y="186"/>
              <a:ext cx="458" cy="225"/>
              <a:chOff x="181" y="3819"/>
              <a:chExt cx="458" cy="225"/>
            </a:xfrm>
          </p:grpSpPr>
          <p:grpSp>
            <p:nvGrpSpPr>
              <p:cNvPr id="49239" name="Group 1028"/>
              <p:cNvGrpSpPr>
                <a:grpSpLocks/>
              </p:cNvGrpSpPr>
              <p:nvPr/>
            </p:nvGrpSpPr>
            <p:grpSpPr bwMode="auto">
              <a:xfrm>
                <a:off x="181" y="3819"/>
                <a:ext cx="325" cy="225"/>
                <a:chOff x="181" y="3819"/>
                <a:chExt cx="325" cy="225"/>
              </a:xfrm>
            </p:grpSpPr>
            <p:sp>
              <p:nvSpPr>
                <p:cNvPr id="49241" name="WordArt 10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1" y="3819"/>
                  <a:ext cx="215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42" name="WordArt 10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" y="3952"/>
                  <a:ext cx="108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sp>
            <p:nvSpPr>
              <p:cNvPr id="49240" name="WordArt 10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2" y="3958"/>
                <a:ext cx="27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: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49553" name="Group 1032"/>
          <p:cNvGrpSpPr>
            <a:grpSpLocks/>
          </p:cNvGrpSpPr>
          <p:nvPr/>
        </p:nvGrpSpPr>
        <p:grpSpPr bwMode="auto">
          <a:xfrm>
            <a:off x="1087438" y="192088"/>
            <a:ext cx="7704137" cy="576262"/>
            <a:chOff x="635" y="121"/>
            <a:chExt cx="4853" cy="363"/>
          </a:xfrm>
        </p:grpSpPr>
        <p:grpSp>
          <p:nvGrpSpPr>
            <p:cNvPr id="49200" name="Group 1033"/>
            <p:cNvGrpSpPr>
              <a:grpSpLocks/>
            </p:cNvGrpSpPr>
            <p:nvPr/>
          </p:nvGrpSpPr>
          <p:grpSpPr bwMode="auto">
            <a:xfrm>
              <a:off x="635" y="135"/>
              <a:ext cx="454" cy="349"/>
              <a:chOff x="1727" y="1834"/>
              <a:chExt cx="454" cy="349"/>
            </a:xfrm>
          </p:grpSpPr>
          <p:sp>
            <p:nvSpPr>
              <p:cNvPr id="49228" name="WordArt 10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3" y="1834"/>
                <a:ext cx="16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9229" name="Group 1035"/>
              <p:cNvGrpSpPr>
                <a:grpSpLocks/>
              </p:cNvGrpSpPr>
              <p:nvPr/>
            </p:nvGrpSpPr>
            <p:grpSpPr bwMode="auto">
              <a:xfrm>
                <a:off x="1796" y="2034"/>
                <a:ext cx="309" cy="149"/>
                <a:chOff x="1548" y="3532"/>
                <a:chExt cx="331" cy="179"/>
              </a:xfrm>
            </p:grpSpPr>
            <p:sp>
              <p:nvSpPr>
                <p:cNvPr id="49231" name="WordArt 10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48" y="3533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9232" name="Group 1037"/>
                <p:cNvGrpSpPr>
                  <a:grpSpLocks/>
                </p:cNvGrpSpPr>
                <p:nvPr/>
              </p:nvGrpSpPr>
              <p:grpSpPr bwMode="auto">
                <a:xfrm>
                  <a:off x="1687" y="3532"/>
                  <a:ext cx="192" cy="179"/>
                  <a:chOff x="1687" y="3532"/>
                  <a:chExt cx="192" cy="179"/>
                </a:xfrm>
              </p:grpSpPr>
              <p:sp>
                <p:nvSpPr>
                  <p:cNvPr id="49233" name="WordArt 10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87" y="3532"/>
                    <a:ext cx="113" cy="14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9234" name="WordArt 10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14" y="3611"/>
                    <a:ext cx="65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49230" name="Line 1040"/>
              <p:cNvSpPr>
                <a:spLocks noChangeShapeType="1"/>
              </p:cNvSpPr>
              <p:nvPr/>
            </p:nvSpPr>
            <p:spPr bwMode="auto">
              <a:xfrm flipH="1">
                <a:off x="1727" y="1993"/>
                <a:ext cx="4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201" name="Group 1041"/>
            <p:cNvGrpSpPr>
              <a:grpSpLocks/>
            </p:cNvGrpSpPr>
            <p:nvPr/>
          </p:nvGrpSpPr>
          <p:grpSpPr bwMode="auto">
            <a:xfrm>
              <a:off x="3125" y="121"/>
              <a:ext cx="454" cy="349"/>
              <a:chOff x="1727" y="1834"/>
              <a:chExt cx="454" cy="349"/>
            </a:xfrm>
          </p:grpSpPr>
          <p:sp>
            <p:nvSpPr>
              <p:cNvPr id="49221" name="WordArt 10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3" y="1834"/>
                <a:ext cx="161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49222" name="Group 1043"/>
              <p:cNvGrpSpPr>
                <a:grpSpLocks/>
              </p:cNvGrpSpPr>
              <p:nvPr/>
            </p:nvGrpSpPr>
            <p:grpSpPr bwMode="auto">
              <a:xfrm>
                <a:off x="1796" y="2034"/>
                <a:ext cx="309" cy="149"/>
                <a:chOff x="1548" y="3532"/>
                <a:chExt cx="331" cy="179"/>
              </a:xfrm>
            </p:grpSpPr>
            <p:sp>
              <p:nvSpPr>
                <p:cNvPr id="49224" name="WordArt 10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48" y="3533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9225" name="Group 1045"/>
                <p:cNvGrpSpPr>
                  <a:grpSpLocks/>
                </p:cNvGrpSpPr>
                <p:nvPr/>
              </p:nvGrpSpPr>
              <p:grpSpPr bwMode="auto">
                <a:xfrm>
                  <a:off x="1687" y="3532"/>
                  <a:ext cx="192" cy="179"/>
                  <a:chOff x="1687" y="3532"/>
                  <a:chExt cx="192" cy="179"/>
                </a:xfrm>
              </p:grpSpPr>
              <p:sp>
                <p:nvSpPr>
                  <p:cNvPr id="49226" name="WordArt 10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87" y="3532"/>
                    <a:ext cx="113" cy="14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49227" name="WordArt 10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14" y="3611"/>
                    <a:ext cx="65" cy="1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49223" name="Line 1048"/>
              <p:cNvSpPr>
                <a:spLocks noChangeShapeType="1"/>
              </p:cNvSpPr>
              <p:nvPr/>
            </p:nvSpPr>
            <p:spPr bwMode="auto">
              <a:xfrm flipH="1">
                <a:off x="1727" y="1993"/>
                <a:ext cx="4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202" name="WordArt 1049"/>
            <p:cNvSpPr>
              <a:spLocks noChangeArrowheads="1" noChangeShapeType="1" noTextEdit="1"/>
            </p:cNvSpPr>
            <p:nvPr/>
          </p:nvSpPr>
          <p:spPr bwMode="auto">
            <a:xfrm>
              <a:off x="2901" y="235"/>
              <a:ext cx="183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49203" name="Group 1050"/>
            <p:cNvGrpSpPr>
              <a:grpSpLocks/>
            </p:cNvGrpSpPr>
            <p:nvPr/>
          </p:nvGrpSpPr>
          <p:grpSpPr bwMode="auto">
            <a:xfrm>
              <a:off x="4310" y="121"/>
              <a:ext cx="1178" cy="359"/>
              <a:chOff x="4270" y="121"/>
              <a:chExt cx="1178" cy="359"/>
            </a:xfrm>
          </p:grpSpPr>
          <p:grpSp>
            <p:nvGrpSpPr>
              <p:cNvPr id="49204" name="Group 1051"/>
              <p:cNvGrpSpPr>
                <a:grpSpLocks/>
              </p:cNvGrpSpPr>
              <p:nvPr/>
            </p:nvGrpSpPr>
            <p:grpSpPr bwMode="auto">
              <a:xfrm>
                <a:off x="4270" y="121"/>
                <a:ext cx="454" cy="349"/>
                <a:chOff x="1727" y="1834"/>
                <a:chExt cx="454" cy="349"/>
              </a:xfrm>
            </p:grpSpPr>
            <p:sp>
              <p:nvSpPr>
                <p:cNvPr id="49214" name="WordArt 10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3" y="1834"/>
                  <a:ext cx="16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49215" name="Group 1053"/>
                <p:cNvGrpSpPr>
                  <a:grpSpLocks/>
                </p:cNvGrpSpPr>
                <p:nvPr/>
              </p:nvGrpSpPr>
              <p:grpSpPr bwMode="auto">
                <a:xfrm>
                  <a:off x="1796" y="2034"/>
                  <a:ext cx="309" cy="149"/>
                  <a:chOff x="1548" y="3532"/>
                  <a:chExt cx="331" cy="179"/>
                </a:xfrm>
              </p:grpSpPr>
              <p:sp>
                <p:nvSpPr>
                  <p:cNvPr id="49217" name="WordArt 10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48" y="3533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49218" name="Group 1055"/>
                  <p:cNvGrpSpPr>
                    <a:grpSpLocks/>
                  </p:cNvGrpSpPr>
                  <p:nvPr/>
                </p:nvGrpSpPr>
                <p:grpSpPr bwMode="auto">
                  <a:xfrm>
                    <a:off x="1687" y="3532"/>
                    <a:ext cx="192" cy="179"/>
                    <a:chOff x="1687" y="3532"/>
                    <a:chExt cx="192" cy="179"/>
                  </a:xfrm>
                </p:grpSpPr>
                <p:sp>
                  <p:nvSpPr>
                    <p:cNvPr id="49219" name="WordArt 105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87" y="3532"/>
                      <a:ext cx="113" cy="14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49220" name="WordArt 105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14" y="3611"/>
                      <a:ext cx="65" cy="10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49216" name="Line 1058"/>
                <p:cNvSpPr>
                  <a:spLocks noChangeShapeType="1"/>
                </p:cNvSpPr>
                <p:nvPr/>
              </p:nvSpPr>
              <p:spPr bwMode="auto">
                <a:xfrm flipH="1">
                  <a:off x="1727" y="1993"/>
                  <a:ext cx="45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05" name="Line 1059"/>
              <p:cNvSpPr>
                <a:spLocks noChangeShapeType="1"/>
              </p:cNvSpPr>
              <p:nvPr/>
            </p:nvSpPr>
            <p:spPr bwMode="auto">
              <a:xfrm flipV="1">
                <a:off x="4768" y="277"/>
                <a:ext cx="177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9206" name="Group 1060"/>
              <p:cNvGrpSpPr>
                <a:grpSpLocks/>
              </p:cNvGrpSpPr>
              <p:nvPr/>
            </p:nvGrpSpPr>
            <p:grpSpPr bwMode="auto">
              <a:xfrm>
                <a:off x="4994" y="131"/>
                <a:ext cx="454" cy="349"/>
                <a:chOff x="1727" y="1834"/>
                <a:chExt cx="454" cy="349"/>
              </a:xfrm>
            </p:grpSpPr>
            <p:sp>
              <p:nvSpPr>
                <p:cNvPr id="49207" name="WordArt 10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3" y="1834"/>
                  <a:ext cx="161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49208" name="Group 1062"/>
                <p:cNvGrpSpPr>
                  <a:grpSpLocks/>
                </p:cNvGrpSpPr>
                <p:nvPr/>
              </p:nvGrpSpPr>
              <p:grpSpPr bwMode="auto">
                <a:xfrm>
                  <a:off x="1796" y="2034"/>
                  <a:ext cx="309" cy="149"/>
                  <a:chOff x="1548" y="3532"/>
                  <a:chExt cx="331" cy="179"/>
                </a:xfrm>
              </p:grpSpPr>
              <p:sp>
                <p:nvSpPr>
                  <p:cNvPr id="49210" name="WordArt 10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48" y="3533"/>
                    <a:ext cx="112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49211" name="Group 1064"/>
                  <p:cNvGrpSpPr>
                    <a:grpSpLocks/>
                  </p:cNvGrpSpPr>
                  <p:nvPr/>
                </p:nvGrpSpPr>
                <p:grpSpPr bwMode="auto">
                  <a:xfrm>
                    <a:off x="1687" y="3532"/>
                    <a:ext cx="192" cy="179"/>
                    <a:chOff x="1687" y="3532"/>
                    <a:chExt cx="192" cy="179"/>
                  </a:xfrm>
                </p:grpSpPr>
                <p:sp>
                  <p:nvSpPr>
                    <p:cNvPr id="49212" name="WordArt 106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87" y="3532"/>
                      <a:ext cx="113" cy="14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49213" name="WordArt 106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14" y="3611"/>
                      <a:ext cx="65" cy="10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49209" name="Line 1067"/>
                <p:cNvSpPr>
                  <a:spLocks noChangeShapeType="1"/>
                </p:cNvSpPr>
                <p:nvPr/>
              </p:nvSpPr>
              <p:spPr bwMode="auto">
                <a:xfrm flipH="1">
                  <a:off x="1727" y="1993"/>
                  <a:ext cx="45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49567" name="Group 1068"/>
          <p:cNvGrpSpPr>
            <a:grpSpLocks/>
          </p:cNvGrpSpPr>
          <p:nvPr/>
        </p:nvGrpSpPr>
        <p:grpSpPr bwMode="auto">
          <a:xfrm>
            <a:off x="0" y="0"/>
            <a:ext cx="9144000" cy="3433763"/>
            <a:chOff x="0" y="0"/>
            <a:chExt cx="5760" cy="2163"/>
          </a:xfrm>
        </p:grpSpPr>
        <p:grpSp>
          <p:nvGrpSpPr>
            <p:cNvPr id="49167" name="Group 1069"/>
            <p:cNvGrpSpPr>
              <a:grpSpLocks/>
            </p:cNvGrpSpPr>
            <p:nvPr/>
          </p:nvGrpSpPr>
          <p:grpSpPr bwMode="auto">
            <a:xfrm>
              <a:off x="0" y="0"/>
              <a:ext cx="5760" cy="2163"/>
              <a:chOff x="0" y="0"/>
              <a:chExt cx="5760" cy="2163"/>
            </a:xfrm>
          </p:grpSpPr>
          <p:sp>
            <p:nvSpPr>
              <p:cNvPr id="49172" name="Freeform 1070"/>
              <p:cNvSpPr>
                <a:spLocks/>
              </p:cNvSpPr>
              <p:nvPr/>
            </p:nvSpPr>
            <p:spPr bwMode="auto">
              <a:xfrm>
                <a:off x="0" y="0"/>
                <a:ext cx="2274" cy="2142"/>
              </a:xfrm>
              <a:custGeom>
                <a:avLst/>
                <a:gdLst>
                  <a:gd name="T0" fmla="*/ 1546 w 2274"/>
                  <a:gd name="T1" fmla="*/ 768 h 2142"/>
                  <a:gd name="T2" fmla="*/ 2274 w 2274"/>
                  <a:gd name="T3" fmla="*/ 273 h 2142"/>
                  <a:gd name="T4" fmla="*/ 2274 w 2274"/>
                  <a:gd name="T5" fmla="*/ 0 h 2142"/>
                  <a:gd name="T6" fmla="*/ 0 w 2274"/>
                  <a:gd name="T7" fmla="*/ 0 h 2142"/>
                  <a:gd name="T8" fmla="*/ 0 w 2274"/>
                  <a:gd name="T9" fmla="*/ 2142 h 2142"/>
                  <a:gd name="T10" fmla="*/ 1536 w 2274"/>
                  <a:gd name="T11" fmla="*/ 2142 h 2142"/>
                  <a:gd name="T12" fmla="*/ 1536 w 2274"/>
                  <a:gd name="T13" fmla="*/ 849 h 2142"/>
                  <a:gd name="T14" fmla="*/ 1546 w 2274"/>
                  <a:gd name="T15" fmla="*/ 768 h 214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274"/>
                  <a:gd name="T25" fmla="*/ 0 h 2142"/>
                  <a:gd name="T26" fmla="*/ 2274 w 2274"/>
                  <a:gd name="T27" fmla="*/ 2142 h 214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274" h="2142">
                    <a:moveTo>
                      <a:pt x="1546" y="768"/>
                    </a:moveTo>
                    <a:lnTo>
                      <a:pt x="2274" y="273"/>
                    </a:lnTo>
                    <a:lnTo>
                      <a:pt x="2274" y="0"/>
                    </a:lnTo>
                    <a:lnTo>
                      <a:pt x="0" y="0"/>
                    </a:lnTo>
                    <a:lnTo>
                      <a:pt x="0" y="2142"/>
                    </a:lnTo>
                    <a:lnTo>
                      <a:pt x="1536" y="2142"/>
                    </a:lnTo>
                    <a:lnTo>
                      <a:pt x="1536" y="849"/>
                    </a:lnTo>
                    <a:lnTo>
                      <a:pt x="1546" y="76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3" name="Rectangle 1071"/>
              <p:cNvSpPr>
                <a:spLocks noChangeArrowheads="1"/>
              </p:cNvSpPr>
              <p:nvPr/>
            </p:nvSpPr>
            <p:spPr bwMode="auto">
              <a:xfrm>
                <a:off x="2324" y="0"/>
                <a:ext cx="1364" cy="50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4" name="Rectangle 1072"/>
              <p:cNvSpPr>
                <a:spLocks noChangeArrowheads="1"/>
              </p:cNvSpPr>
              <p:nvPr/>
            </p:nvSpPr>
            <p:spPr bwMode="auto">
              <a:xfrm>
                <a:off x="4204" y="0"/>
                <a:ext cx="1556" cy="216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5" name="WordArt 10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4" y="1035"/>
                <a:ext cx="216" cy="3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49176" name="WordArt 10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0" y="959"/>
                <a:ext cx="216" cy="3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49177" name="Group 1075"/>
              <p:cNvGrpSpPr>
                <a:grpSpLocks/>
              </p:cNvGrpSpPr>
              <p:nvPr/>
            </p:nvGrpSpPr>
            <p:grpSpPr bwMode="auto">
              <a:xfrm>
                <a:off x="2586" y="880"/>
                <a:ext cx="496" cy="667"/>
                <a:chOff x="1283" y="3335"/>
                <a:chExt cx="496" cy="667"/>
              </a:xfrm>
            </p:grpSpPr>
            <p:sp>
              <p:nvSpPr>
                <p:cNvPr id="49195" name="Rectangle 1076"/>
                <p:cNvSpPr>
                  <a:spLocks noChangeArrowheads="1"/>
                </p:cNvSpPr>
                <p:nvPr/>
              </p:nvSpPr>
              <p:spPr bwMode="auto">
                <a:xfrm>
                  <a:off x="1283" y="3335"/>
                  <a:ext cx="496" cy="6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96" name="WordArt 10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39" y="3390"/>
                  <a:ext cx="252" cy="2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9197" name="WordArt 10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00" y="3722"/>
                  <a:ext cx="171" cy="2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49198" name="WordArt 10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72" y="3860"/>
                  <a:ext cx="107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49199" name="Line 1080"/>
                <p:cNvSpPr>
                  <a:spLocks noChangeShapeType="1"/>
                </p:cNvSpPr>
                <p:nvPr/>
              </p:nvSpPr>
              <p:spPr bwMode="auto">
                <a:xfrm flipH="1">
                  <a:off x="1303" y="3680"/>
                  <a:ext cx="45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178" name="Freeform 1081"/>
              <p:cNvSpPr>
                <a:spLocks/>
              </p:cNvSpPr>
              <p:nvPr/>
            </p:nvSpPr>
            <p:spPr bwMode="auto">
              <a:xfrm>
                <a:off x="3748" y="1657"/>
                <a:ext cx="495" cy="314"/>
              </a:xfrm>
              <a:custGeom>
                <a:avLst/>
                <a:gdLst>
                  <a:gd name="T0" fmla="*/ 0 w 495"/>
                  <a:gd name="T1" fmla="*/ 304 h 314"/>
                  <a:gd name="T2" fmla="*/ 495 w 495"/>
                  <a:gd name="T3" fmla="*/ 0 h 314"/>
                  <a:gd name="T4" fmla="*/ 495 w 495"/>
                  <a:gd name="T5" fmla="*/ 314 h 314"/>
                  <a:gd name="T6" fmla="*/ 0 w 495"/>
                  <a:gd name="T7" fmla="*/ 304 h 3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5"/>
                  <a:gd name="T13" fmla="*/ 0 h 314"/>
                  <a:gd name="T14" fmla="*/ 495 w 495"/>
                  <a:gd name="T15" fmla="*/ 314 h 3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5" h="314">
                    <a:moveTo>
                      <a:pt x="0" y="304"/>
                    </a:moveTo>
                    <a:lnTo>
                      <a:pt x="495" y="0"/>
                    </a:lnTo>
                    <a:lnTo>
                      <a:pt x="495" y="314"/>
                    </a:lnTo>
                    <a:lnTo>
                      <a:pt x="0" y="30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9179" name="Group 1082"/>
              <p:cNvGrpSpPr>
                <a:grpSpLocks/>
              </p:cNvGrpSpPr>
              <p:nvPr/>
            </p:nvGrpSpPr>
            <p:grpSpPr bwMode="auto">
              <a:xfrm>
                <a:off x="3592" y="475"/>
                <a:ext cx="582" cy="1359"/>
                <a:chOff x="3592" y="475"/>
                <a:chExt cx="582" cy="1359"/>
              </a:xfrm>
            </p:grpSpPr>
            <p:sp>
              <p:nvSpPr>
                <p:cNvPr id="49180" name="Rectangle 1083"/>
                <p:cNvSpPr>
                  <a:spLocks noChangeArrowheads="1"/>
                </p:cNvSpPr>
                <p:nvPr/>
              </p:nvSpPr>
              <p:spPr bwMode="auto">
                <a:xfrm>
                  <a:off x="4012" y="475"/>
                  <a:ext cx="151" cy="152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81" name="Rectangle 1084"/>
                <p:cNvSpPr>
                  <a:spLocks noChangeArrowheads="1"/>
                </p:cNvSpPr>
                <p:nvPr/>
              </p:nvSpPr>
              <p:spPr bwMode="auto">
                <a:xfrm>
                  <a:off x="3592" y="753"/>
                  <a:ext cx="576" cy="152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82" name="Rectangle 1085"/>
                <p:cNvSpPr>
                  <a:spLocks noChangeArrowheads="1"/>
                </p:cNvSpPr>
                <p:nvPr/>
              </p:nvSpPr>
              <p:spPr bwMode="auto">
                <a:xfrm>
                  <a:off x="3602" y="1758"/>
                  <a:ext cx="338" cy="71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83" name="Rectangle 1086"/>
                <p:cNvSpPr>
                  <a:spLocks noChangeArrowheads="1"/>
                </p:cNvSpPr>
                <p:nvPr/>
              </p:nvSpPr>
              <p:spPr bwMode="auto">
                <a:xfrm>
                  <a:off x="3845" y="1510"/>
                  <a:ext cx="323" cy="71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84" name="Rectangle 1087"/>
                <p:cNvSpPr>
                  <a:spLocks noChangeArrowheads="1"/>
                </p:cNvSpPr>
                <p:nvPr/>
              </p:nvSpPr>
              <p:spPr bwMode="auto">
                <a:xfrm>
                  <a:off x="4042" y="999"/>
                  <a:ext cx="132" cy="355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185" name="Line 1088"/>
                <p:cNvSpPr>
                  <a:spLocks noChangeShapeType="1"/>
                </p:cNvSpPr>
                <p:nvPr/>
              </p:nvSpPr>
              <p:spPr bwMode="auto">
                <a:xfrm>
                  <a:off x="3597" y="1314"/>
                  <a:ext cx="93" cy="1"/>
                </a:xfrm>
                <a:prstGeom prst="line">
                  <a:avLst/>
                </a:prstGeom>
                <a:noFill/>
                <a:ln w="76200">
                  <a:solidFill>
                    <a:srgbClr val="DDDDD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6" name="Line 1089"/>
                <p:cNvSpPr>
                  <a:spLocks noChangeShapeType="1"/>
                </p:cNvSpPr>
                <p:nvPr/>
              </p:nvSpPr>
              <p:spPr bwMode="auto">
                <a:xfrm>
                  <a:off x="3767" y="1327"/>
                  <a:ext cx="122" cy="0"/>
                </a:xfrm>
                <a:prstGeom prst="line">
                  <a:avLst/>
                </a:prstGeom>
                <a:noFill/>
                <a:ln w="76200">
                  <a:solidFill>
                    <a:srgbClr val="DDDDD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7" name="Line 1090"/>
                <p:cNvSpPr>
                  <a:spLocks noChangeShapeType="1"/>
                </p:cNvSpPr>
                <p:nvPr/>
              </p:nvSpPr>
              <p:spPr bwMode="auto">
                <a:xfrm flipV="1">
                  <a:off x="3744" y="1302"/>
                  <a:ext cx="53" cy="44"/>
                </a:xfrm>
                <a:prstGeom prst="line">
                  <a:avLst/>
                </a:prstGeom>
                <a:noFill/>
                <a:ln w="57150">
                  <a:solidFill>
                    <a:srgbClr val="DDDDD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8" name="Line 1091"/>
                <p:cNvSpPr>
                  <a:spLocks noChangeShapeType="1"/>
                </p:cNvSpPr>
                <p:nvPr/>
              </p:nvSpPr>
              <p:spPr bwMode="auto">
                <a:xfrm>
                  <a:off x="3971" y="1323"/>
                  <a:ext cx="122" cy="0"/>
                </a:xfrm>
                <a:prstGeom prst="line">
                  <a:avLst/>
                </a:prstGeom>
                <a:noFill/>
                <a:ln w="76200">
                  <a:solidFill>
                    <a:srgbClr val="DDDDD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9" name="Line 1092"/>
                <p:cNvSpPr>
                  <a:spLocks noChangeShapeType="1"/>
                </p:cNvSpPr>
                <p:nvPr/>
              </p:nvSpPr>
              <p:spPr bwMode="auto">
                <a:xfrm flipV="1">
                  <a:off x="3938" y="1296"/>
                  <a:ext cx="72" cy="47"/>
                </a:xfrm>
                <a:prstGeom prst="line">
                  <a:avLst/>
                </a:prstGeom>
                <a:noFill/>
                <a:ln w="57150">
                  <a:solidFill>
                    <a:srgbClr val="DDDDD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0" name="Line 1093"/>
                <p:cNvSpPr>
                  <a:spLocks noChangeShapeType="1"/>
                </p:cNvSpPr>
                <p:nvPr/>
              </p:nvSpPr>
              <p:spPr bwMode="auto">
                <a:xfrm>
                  <a:off x="3863" y="1307"/>
                  <a:ext cx="87" cy="42"/>
                </a:xfrm>
                <a:prstGeom prst="line">
                  <a:avLst/>
                </a:prstGeom>
                <a:noFill/>
                <a:ln w="38100">
                  <a:solidFill>
                    <a:srgbClr val="DDDDD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1" name="Line 1094"/>
                <p:cNvSpPr>
                  <a:spLocks noChangeShapeType="1"/>
                </p:cNvSpPr>
                <p:nvPr/>
              </p:nvSpPr>
              <p:spPr bwMode="auto">
                <a:xfrm flipV="1">
                  <a:off x="4029" y="1062"/>
                  <a:ext cx="30" cy="18"/>
                </a:xfrm>
                <a:prstGeom prst="line">
                  <a:avLst/>
                </a:prstGeom>
                <a:noFill/>
                <a:ln w="38100">
                  <a:solidFill>
                    <a:srgbClr val="DDDDD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2" name="Line 1095"/>
                <p:cNvSpPr>
                  <a:spLocks noChangeShapeType="1"/>
                </p:cNvSpPr>
                <p:nvPr/>
              </p:nvSpPr>
              <p:spPr bwMode="auto">
                <a:xfrm flipV="1">
                  <a:off x="3915" y="1321"/>
                  <a:ext cx="36" cy="3"/>
                </a:xfrm>
                <a:prstGeom prst="line">
                  <a:avLst/>
                </a:prstGeom>
                <a:noFill/>
                <a:ln w="9525">
                  <a:solidFill>
                    <a:srgbClr val="DDDDD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3" name="Line 1096"/>
                <p:cNvSpPr>
                  <a:spLocks noChangeShapeType="1"/>
                </p:cNvSpPr>
                <p:nvPr/>
              </p:nvSpPr>
              <p:spPr bwMode="auto">
                <a:xfrm flipV="1">
                  <a:off x="3906" y="1750"/>
                  <a:ext cx="128" cy="84"/>
                </a:xfrm>
                <a:prstGeom prst="line">
                  <a:avLst/>
                </a:prstGeom>
                <a:noFill/>
                <a:ln w="57150">
                  <a:solidFill>
                    <a:srgbClr val="DDDDD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94" name="Line 1097"/>
                <p:cNvSpPr>
                  <a:spLocks noChangeShapeType="1"/>
                </p:cNvSpPr>
                <p:nvPr/>
              </p:nvSpPr>
              <p:spPr bwMode="auto">
                <a:xfrm>
                  <a:off x="4166" y="506"/>
                  <a:ext cx="0" cy="369"/>
                </a:xfrm>
                <a:prstGeom prst="line">
                  <a:avLst/>
                </a:prstGeom>
                <a:noFill/>
                <a:ln w="38100">
                  <a:solidFill>
                    <a:srgbClr val="DDDDD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9168" name="Group 1098"/>
            <p:cNvGrpSpPr>
              <a:grpSpLocks/>
            </p:cNvGrpSpPr>
            <p:nvPr/>
          </p:nvGrpSpPr>
          <p:grpSpPr bwMode="auto">
            <a:xfrm>
              <a:off x="4168" y="226"/>
              <a:ext cx="70" cy="1468"/>
              <a:chOff x="4168" y="230"/>
              <a:chExt cx="70" cy="1468"/>
            </a:xfrm>
          </p:grpSpPr>
          <p:sp>
            <p:nvSpPr>
              <p:cNvPr id="49170" name="Rectangle 1099"/>
              <p:cNvSpPr>
                <a:spLocks noChangeArrowheads="1"/>
              </p:cNvSpPr>
              <p:nvPr/>
            </p:nvSpPr>
            <p:spPr bwMode="auto">
              <a:xfrm>
                <a:off x="4168" y="230"/>
                <a:ext cx="70" cy="146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71" name="Line 1100"/>
              <p:cNvSpPr>
                <a:spLocks noChangeShapeType="1"/>
              </p:cNvSpPr>
              <p:nvPr/>
            </p:nvSpPr>
            <p:spPr bwMode="auto">
              <a:xfrm>
                <a:off x="4170" y="252"/>
                <a:ext cx="0" cy="14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169" name="Line 1101"/>
            <p:cNvSpPr>
              <a:spLocks noChangeShapeType="1"/>
            </p:cNvSpPr>
            <p:nvPr/>
          </p:nvSpPr>
          <p:spPr bwMode="auto">
            <a:xfrm flipV="1">
              <a:off x="3480" y="1674"/>
              <a:ext cx="696" cy="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57" name="Group 852"/>
          <p:cNvGrpSpPr>
            <a:grpSpLocks/>
          </p:cNvGrpSpPr>
          <p:nvPr/>
        </p:nvGrpSpPr>
        <p:grpSpPr bwMode="auto">
          <a:xfrm>
            <a:off x="0" y="3271838"/>
            <a:ext cx="8837613" cy="258762"/>
            <a:chOff x="0" y="2061"/>
            <a:chExt cx="5567" cy="163"/>
          </a:xfrm>
        </p:grpSpPr>
        <p:sp>
          <p:nvSpPr>
            <p:cNvPr id="49165" name="Line 850"/>
            <p:cNvSpPr>
              <a:spLocks noChangeShapeType="1"/>
            </p:cNvSpPr>
            <p:nvPr/>
          </p:nvSpPr>
          <p:spPr bwMode="auto">
            <a:xfrm>
              <a:off x="0" y="2173"/>
              <a:ext cx="530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6" name="WordArt 851"/>
            <p:cNvSpPr>
              <a:spLocks noChangeArrowheads="1" noChangeShapeType="1" noTextEdit="1"/>
            </p:cNvSpPr>
            <p:nvPr/>
          </p:nvSpPr>
          <p:spPr bwMode="auto">
            <a:xfrm>
              <a:off x="5364" y="2061"/>
              <a:ext cx="203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chemeClr val="accent1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4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285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电荷守恒</a:t>
            </a:r>
          </a:p>
        </p:txBody>
      </p:sp>
      <p:sp>
        <p:nvSpPr>
          <p:cNvPr id="10243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42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Rectangle 4" descr="羊皮纸"/>
          <p:cNvSpPr>
            <a:spLocks noChangeArrowheads="1"/>
          </p:cNvSpPr>
          <p:nvPr/>
        </p:nvSpPr>
        <p:spPr bwMode="auto">
          <a:xfrm>
            <a:off x="0" y="6715125"/>
            <a:ext cx="9144000" cy="1428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673431" y="2401556"/>
            <a:ext cx="7894308" cy="1741820"/>
            <a:chOff x="673431" y="2401556"/>
            <a:chExt cx="7894308" cy="1741820"/>
          </a:xfrm>
        </p:grpSpPr>
        <p:grpSp>
          <p:nvGrpSpPr>
            <p:cNvPr id="10271" name="Group 46"/>
            <p:cNvGrpSpPr>
              <a:grpSpLocks/>
            </p:cNvGrpSpPr>
            <p:nvPr/>
          </p:nvGrpSpPr>
          <p:grpSpPr bwMode="auto">
            <a:xfrm>
              <a:off x="714376" y="3192463"/>
              <a:ext cx="7853363" cy="950913"/>
              <a:chOff x="615" y="2011"/>
              <a:chExt cx="4582" cy="599"/>
            </a:xfrm>
          </p:grpSpPr>
          <p:sp>
            <p:nvSpPr>
              <p:cNvPr id="10275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8" y="2011"/>
                <a:ext cx="4476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在一个与外界没有电荷交换的系统内，任一时刻</a:t>
                </a:r>
              </a:p>
            </p:txBody>
          </p:sp>
          <p:sp>
            <p:nvSpPr>
              <p:cNvPr id="10276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5" y="2395"/>
                <a:ext cx="4582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存在于系统中的正、负电荷的代数和始终保持不变。</a:t>
                </a:r>
              </a:p>
            </p:txBody>
          </p:sp>
        </p:grpSp>
        <p:sp>
          <p:nvSpPr>
            <p:cNvPr id="10273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673431" y="2401556"/>
              <a:ext cx="4421083" cy="4829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+mn-lt"/>
                  <a:ea typeface="华文中宋"/>
                </a:rPr>
                <a:t>10.1.2</a:t>
              </a:r>
              <a:r>
                <a:rPr lang="en-US" altLang="zh-CN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   </a:t>
              </a:r>
              <a:r>
                <a:rPr lang="zh-CN" altLang="en-US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电荷守恒定律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endParaRPr>
            </a:p>
          </p:txBody>
        </p:sp>
      </p:grpSp>
      <p:sp>
        <p:nvSpPr>
          <p:cNvPr id="10246" name="WordArt 17"/>
          <p:cNvSpPr>
            <a:spLocks noChangeArrowheads="1" noChangeShapeType="1" noTextEdit="1"/>
          </p:cNvSpPr>
          <p:nvPr/>
        </p:nvSpPr>
        <p:spPr bwMode="auto">
          <a:xfrm>
            <a:off x="2551951" y="391887"/>
            <a:ext cx="3024885" cy="4552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荷的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量子性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sp>
        <p:nvSpPr>
          <p:cNvPr id="10247" name="WordArt 26"/>
          <p:cNvSpPr>
            <a:spLocks noChangeArrowheads="1" noChangeShapeType="1" noTextEdit="1"/>
          </p:cNvSpPr>
          <p:nvPr/>
        </p:nvSpPr>
        <p:spPr bwMode="auto">
          <a:xfrm>
            <a:off x="647699" y="439738"/>
            <a:ext cx="1492599" cy="3349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10.1.1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grpSp>
        <p:nvGrpSpPr>
          <p:cNvPr id="10248" name="Group 38"/>
          <p:cNvGrpSpPr>
            <a:grpSpLocks/>
          </p:cNvGrpSpPr>
          <p:nvPr/>
        </p:nvGrpSpPr>
        <p:grpSpPr bwMode="auto">
          <a:xfrm>
            <a:off x="579438" y="1081088"/>
            <a:ext cx="8250238" cy="1076325"/>
            <a:chOff x="365" y="681"/>
            <a:chExt cx="4881" cy="678"/>
          </a:xfrm>
        </p:grpSpPr>
        <p:sp>
          <p:nvSpPr>
            <p:cNvPr id="10256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443" y="681"/>
              <a:ext cx="4791" cy="2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自然界中任何带电体的电量总是等于电荷基本单元</a:t>
              </a:r>
            </a:p>
          </p:txBody>
        </p:sp>
        <p:grpSp>
          <p:nvGrpSpPr>
            <p:cNvPr id="10257" name="Group 19"/>
            <p:cNvGrpSpPr>
              <a:grpSpLocks/>
            </p:cNvGrpSpPr>
            <p:nvPr/>
          </p:nvGrpSpPr>
          <p:grpSpPr bwMode="auto">
            <a:xfrm>
              <a:off x="2163" y="1104"/>
              <a:ext cx="1038" cy="252"/>
              <a:chOff x="3620" y="812"/>
              <a:chExt cx="1038" cy="229"/>
            </a:xfrm>
          </p:grpSpPr>
          <p:grpSp>
            <p:nvGrpSpPr>
              <p:cNvPr id="10265" name="Group 20"/>
              <p:cNvGrpSpPr>
                <a:grpSpLocks/>
              </p:cNvGrpSpPr>
              <p:nvPr/>
            </p:nvGrpSpPr>
            <p:grpSpPr bwMode="auto">
              <a:xfrm rot="5400000">
                <a:off x="3992" y="820"/>
                <a:ext cx="80" cy="210"/>
                <a:chOff x="2928" y="3216"/>
                <a:chExt cx="48" cy="240"/>
              </a:xfrm>
            </p:grpSpPr>
            <p:sp>
              <p:nvSpPr>
                <p:cNvPr id="10269" name="Line 2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0" name="Line 2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266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7" y="845"/>
                <a:ext cx="199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0267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85" y="861"/>
                <a:ext cx="173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0268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0" y="812"/>
                <a:ext cx="213" cy="2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991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0258" name="Group 33"/>
            <p:cNvGrpSpPr>
              <a:grpSpLocks/>
            </p:cNvGrpSpPr>
            <p:nvPr/>
          </p:nvGrpSpPr>
          <p:grpSpPr bwMode="auto">
            <a:xfrm>
              <a:off x="365" y="1028"/>
              <a:ext cx="1631" cy="223"/>
              <a:chOff x="423" y="934"/>
              <a:chExt cx="1502" cy="199"/>
            </a:xfrm>
          </p:grpSpPr>
          <p:sp>
            <p:nvSpPr>
              <p:cNvPr id="10263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" y="950"/>
                <a:ext cx="17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0264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1" y="934"/>
                <a:ext cx="1474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   的整数倍，即：</a:t>
                </a:r>
              </a:p>
            </p:txBody>
          </p:sp>
        </p:grpSp>
        <p:grpSp>
          <p:nvGrpSpPr>
            <p:cNvPr id="10259" name="Group 37"/>
            <p:cNvGrpSpPr>
              <a:grpSpLocks/>
            </p:cNvGrpSpPr>
            <p:nvPr/>
          </p:nvGrpSpPr>
          <p:grpSpPr bwMode="auto">
            <a:xfrm>
              <a:off x="3754" y="1149"/>
              <a:ext cx="1492" cy="210"/>
              <a:chOff x="3754" y="1149"/>
              <a:chExt cx="1492" cy="210"/>
            </a:xfrm>
          </p:grpSpPr>
          <p:sp>
            <p:nvSpPr>
              <p:cNvPr id="10260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4" y="1151"/>
                <a:ext cx="199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0261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4" y="1149"/>
                <a:ext cx="802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400" kern="10" dirty="0" smtClean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方正姚体"/>
                    <a:ea typeface="方正姚体"/>
                  </a:rPr>
                  <a:t>量子数（整数）</a:t>
                </a:r>
                <a:endParaRPr lang="zh-CN" altLang="en-US" sz="24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endParaRPr>
              </a:p>
            </p:txBody>
          </p:sp>
          <p:sp>
            <p:nvSpPr>
              <p:cNvPr id="10262" name="Line 34"/>
              <p:cNvSpPr>
                <a:spLocks noChangeShapeType="1"/>
              </p:cNvSpPr>
              <p:nvPr/>
            </p:nvSpPr>
            <p:spPr bwMode="auto">
              <a:xfrm>
                <a:off x="4033" y="1258"/>
                <a:ext cx="3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346075" y="4616450"/>
            <a:ext cx="8483600" cy="1897063"/>
            <a:chOff x="218" y="2908"/>
            <a:chExt cx="5344" cy="1195"/>
          </a:xfrm>
        </p:grpSpPr>
        <p:sp>
          <p:nvSpPr>
            <p:cNvPr id="10250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10" y="3875"/>
              <a:ext cx="4143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荷守恒定律对宏观过程和微观过程均适用。</a:t>
              </a:r>
            </a:p>
          </p:txBody>
        </p:sp>
        <p:sp>
          <p:nvSpPr>
            <p:cNvPr id="10251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520" y="2908"/>
              <a:ext cx="4969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孤立系统中正、负电荷各自的量可能发生变化，但其代数和保持不变。</a:t>
              </a:r>
            </a:p>
          </p:txBody>
        </p:sp>
        <p:sp>
          <p:nvSpPr>
            <p:cNvPr id="10252" name="Oval 44"/>
            <p:cNvSpPr>
              <a:spLocks noChangeArrowheads="1"/>
            </p:cNvSpPr>
            <p:nvPr/>
          </p:nvSpPr>
          <p:spPr bwMode="auto">
            <a:xfrm>
              <a:off x="247" y="3901"/>
              <a:ext cx="191" cy="192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CC66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3" name="Oval 45"/>
            <p:cNvSpPr>
              <a:spLocks noChangeArrowheads="1"/>
            </p:cNvSpPr>
            <p:nvPr/>
          </p:nvSpPr>
          <p:spPr bwMode="auto">
            <a:xfrm>
              <a:off x="218" y="2921"/>
              <a:ext cx="191" cy="192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CC66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4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479" y="3233"/>
              <a:ext cx="5083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例如，正、负电子相遇时可以转化为两个光子，使正负电荷数</a:t>
              </a:r>
            </a:p>
          </p:txBody>
        </p:sp>
        <p:sp>
          <p:nvSpPr>
            <p:cNvPr id="10255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509" y="3512"/>
              <a:ext cx="3874" cy="2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同时减少，但系统中电荷的代数和保持不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2588" y="0"/>
            <a:ext cx="7772400" cy="1666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四节</a:t>
            </a:r>
          </a:p>
        </p:txBody>
      </p:sp>
      <p:grpSp>
        <p:nvGrpSpPr>
          <p:cNvPr id="51203" name="Group 2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1205" name="Group 19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51211" name="Rectangle 3" descr="羊皮纸"/>
              <p:cNvSpPr>
                <a:spLocks noChangeArrowheads="1"/>
              </p:cNvSpPr>
              <p:nvPr/>
            </p:nvSpPr>
            <p:spPr bwMode="auto">
              <a:xfrm>
                <a:off x="0" y="3286"/>
                <a:ext cx="5760" cy="103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2" name="Rectangle 4" descr="羊皮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895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3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6" y="2188"/>
                <a:ext cx="2312" cy="3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circuital  </a:t>
                </a:r>
                <a:r>
                  <a:rPr lang="en-US" altLang="zh-CN" sz="3600" b="1" kern="10" dirty="0" smtClean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theorem</a:t>
                </a:r>
                <a:endPara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1214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7" y="1341"/>
                <a:ext cx="2981" cy="5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环路</a:t>
                </a:r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定理</a:t>
                </a:r>
              </a:p>
            </p:txBody>
          </p:sp>
          <p:sp>
            <p:nvSpPr>
              <p:cNvPr id="51215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8" y="1360"/>
                <a:ext cx="1131" cy="4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电势</a:t>
                </a:r>
                <a:endPara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1216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7" y="2195"/>
                <a:ext cx="2051" cy="3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 smtClean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potential </a:t>
                </a:r>
                <a:r>
                  <a:rPr lang="en-US" altLang="zh-CN" sz="3600" b="1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energy</a:t>
                </a:r>
                <a:endPara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1206" name="Group 24"/>
            <p:cNvGrpSpPr>
              <a:grpSpLocks/>
            </p:cNvGrpSpPr>
            <p:nvPr/>
          </p:nvGrpSpPr>
          <p:grpSpPr bwMode="auto">
            <a:xfrm>
              <a:off x="5010" y="4153"/>
              <a:ext cx="750" cy="167"/>
              <a:chOff x="5010" y="4153"/>
              <a:chExt cx="750" cy="167"/>
            </a:xfrm>
          </p:grpSpPr>
          <p:sp>
            <p:nvSpPr>
              <p:cNvPr id="51207" name="AutoShape 20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207" y="4153"/>
                <a:ext cx="179" cy="161"/>
              </a:xfrm>
              <a:prstGeom prst="actionButtonBackPrevious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8" name="AutoShape 21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403" y="4153"/>
                <a:ext cx="178" cy="161"/>
              </a:xfrm>
              <a:prstGeom prst="actionButtonForwardNext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09" name="AutoShape 22">
                <a:hlinkClick r:id="rId6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010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0" name="AutoShape 23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600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292100" y="681038"/>
            <a:ext cx="20473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 dirty="0" smtClean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§</a:t>
            </a:r>
            <a:r>
              <a:rPr lang="en-US" altLang="zh-CN" sz="4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10.4</a:t>
            </a:r>
            <a:endParaRPr lang="zh-CN" altLang="en-US" sz="4800" b="1" dirty="0">
              <a:solidFill>
                <a:srgbClr val="FF0000"/>
              </a:solidFill>
              <a:latin typeface="隶书" pitchFamily="49" charset="-122"/>
              <a:ea typeface="隶书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51038" y="0"/>
            <a:ext cx="7192962" cy="19843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静电力作功特点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609600" y="0"/>
            <a:ext cx="5738813" cy="7466013"/>
            <a:chOff x="-384" y="0"/>
            <a:chExt cx="3615" cy="4703"/>
          </a:xfrm>
        </p:grpSpPr>
        <p:sp>
          <p:nvSpPr>
            <p:cNvPr id="52461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462" name="Line 5"/>
            <p:cNvSpPr>
              <a:spLocks noChangeShapeType="1"/>
            </p:cNvSpPr>
            <p:nvPr/>
          </p:nvSpPr>
          <p:spPr bwMode="auto">
            <a:xfrm rot="-1202823">
              <a:off x="385" y="2121"/>
              <a:ext cx="7" cy="219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63" name="Line 6"/>
            <p:cNvSpPr>
              <a:spLocks noChangeShapeType="1"/>
            </p:cNvSpPr>
            <p:nvPr/>
          </p:nvSpPr>
          <p:spPr bwMode="auto">
            <a:xfrm rot="79184" flipH="1">
              <a:off x="531" y="133"/>
              <a:ext cx="570" cy="418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64" name="Line 7"/>
            <p:cNvSpPr>
              <a:spLocks noChangeShapeType="1"/>
            </p:cNvSpPr>
            <p:nvPr/>
          </p:nvSpPr>
          <p:spPr bwMode="auto">
            <a:xfrm rot="1286718" flipH="1">
              <a:off x="1036" y="196"/>
              <a:ext cx="586" cy="432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465" name="Group 8"/>
            <p:cNvGrpSpPr>
              <a:grpSpLocks/>
            </p:cNvGrpSpPr>
            <p:nvPr/>
          </p:nvGrpSpPr>
          <p:grpSpPr bwMode="auto">
            <a:xfrm>
              <a:off x="-384" y="133"/>
              <a:ext cx="3615" cy="4570"/>
              <a:chOff x="-384" y="133"/>
              <a:chExt cx="3615" cy="4570"/>
            </a:xfrm>
          </p:grpSpPr>
          <p:sp>
            <p:nvSpPr>
              <p:cNvPr id="3" name="Line 9"/>
              <p:cNvSpPr>
                <a:spLocks noChangeShapeType="1"/>
              </p:cNvSpPr>
              <p:nvPr/>
            </p:nvSpPr>
            <p:spPr bwMode="auto">
              <a:xfrm flipH="1">
                <a:off x="576" y="565"/>
                <a:ext cx="0" cy="355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78" name="Line 10"/>
              <p:cNvSpPr>
                <a:spLocks noChangeShapeType="1"/>
              </p:cNvSpPr>
              <p:nvPr/>
            </p:nvSpPr>
            <p:spPr bwMode="auto">
              <a:xfrm rot="-5425466" flipH="1" flipV="1">
                <a:off x="1436" y="2277"/>
                <a:ext cx="0" cy="287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79" name="Line 11"/>
              <p:cNvSpPr>
                <a:spLocks noChangeShapeType="1"/>
              </p:cNvSpPr>
              <p:nvPr/>
            </p:nvSpPr>
            <p:spPr bwMode="auto">
              <a:xfrm rot="1913899" flipH="1">
                <a:off x="1208" y="516"/>
                <a:ext cx="570" cy="4187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80" name="Line 12"/>
              <p:cNvSpPr>
                <a:spLocks noChangeShapeType="1"/>
              </p:cNvSpPr>
              <p:nvPr/>
            </p:nvSpPr>
            <p:spPr bwMode="auto">
              <a:xfrm rot="3858364" flipH="1">
                <a:off x="1433" y="1697"/>
                <a:ext cx="1" cy="321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81" name="Line 13"/>
              <p:cNvSpPr>
                <a:spLocks noChangeShapeType="1"/>
              </p:cNvSpPr>
              <p:nvPr/>
            </p:nvSpPr>
            <p:spPr bwMode="auto">
              <a:xfrm rot="18815728" flipH="1">
                <a:off x="503" y="2928"/>
                <a:ext cx="69" cy="150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82" name="Line 14"/>
              <p:cNvSpPr>
                <a:spLocks noChangeShapeType="1"/>
              </p:cNvSpPr>
              <p:nvPr/>
            </p:nvSpPr>
            <p:spPr bwMode="auto">
              <a:xfrm rot="691165" flipH="1">
                <a:off x="808" y="133"/>
                <a:ext cx="570" cy="4187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83" name="Line 15"/>
              <p:cNvSpPr>
                <a:spLocks noChangeShapeType="1"/>
              </p:cNvSpPr>
              <p:nvPr/>
            </p:nvSpPr>
            <p:spPr bwMode="auto">
              <a:xfrm rot="17280858" flipH="1">
                <a:off x="803" y="2923"/>
                <a:ext cx="82" cy="179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84" name="Line 16"/>
              <p:cNvSpPr>
                <a:spLocks noChangeShapeType="1"/>
              </p:cNvSpPr>
              <p:nvPr/>
            </p:nvSpPr>
            <p:spPr bwMode="auto">
              <a:xfrm rot="20533293" flipH="1">
                <a:off x="62" y="455"/>
                <a:ext cx="548" cy="3675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85" name="Line 17"/>
              <p:cNvSpPr>
                <a:spLocks noChangeShapeType="1"/>
              </p:cNvSpPr>
              <p:nvPr/>
            </p:nvSpPr>
            <p:spPr bwMode="auto">
              <a:xfrm rot="3106765" flipH="1">
                <a:off x="1423" y="1253"/>
                <a:ext cx="2" cy="36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86" name="Line 18"/>
              <p:cNvSpPr>
                <a:spLocks noChangeShapeType="1"/>
              </p:cNvSpPr>
              <p:nvPr/>
            </p:nvSpPr>
            <p:spPr bwMode="auto">
              <a:xfrm rot="18971656" flipH="1">
                <a:off x="270" y="2655"/>
                <a:ext cx="326" cy="167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87" name="Line 19"/>
              <p:cNvSpPr>
                <a:spLocks noChangeShapeType="1"/>
              </p:cNvSpPr>
              <p:nvPr/>
            </p:nvSpPr>
            <p:spPr bwMode="auto">
              <a:xfrm rot="4654816" flipH="1" flipV="1">
                <a:off x="1474" y="2049"/>
                <a:ext cx="3" cy="295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88" name="Line 20"/>
              <p:cNvSpPr>
                <a:spLocks noChangeShapeType="1"/>
              </p:cNvSpPr>
              <p:nvPr/>
            </p:nvSpPr>
            <p:spPr bwMode="auto">
              <a:xfrm rot="6053953" flipH="1" flipV="1">
                <a:off x="1418" y="2419"/>
                <a:ext cx="60" cy="289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89" name="Line 21"/>
              <p:cNvSpPr>
                <a:spLocks noChangeShapeType="1"/>
              </p:cNvSpPr>
              <p:nvPr/>
            </p:nvSpPr>
            <p:spPr bwMode="auto">
              <a:xfrm rot="17662826" flipH="1">
                <a:off x="566" y="2949"/>
                <a:ext cx="237" cy="167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490" name="Group 22"/>
              <p:cNvGrpSpPr>
                <a:grpSpLocks/>
              </p:cNvGrpSpPr>
              <p:nvPr/>
            </p:nvGrpSpPr>
            <p:grpSpPr bwMode="auto">
              <a:xfrm>
                <a:off x="299" y="3661"/>
                <a:ext cx="331" cy="263"/>
                <a:chOff x="310" y="3424"/>
                <a:chExt cx="331" cy="263"/>
              </a:xfrm>
            </p:grpSpPr>
            <p:grpSp>
              <p:nvGrpSpPr>
                <p:cNvPr id="52491" name="Group 23"/>
                <p:cNvGrpSpPr>
                  <a:grpSpLocks/>
                </p:cNvGrpSpPr>
                <p:nvPr/>
              </p:nvGrpSpPr>
              <p:grpSpPr bwMode="auto">
                <a:xfrm>
                  <a:off x="516" y="3424"/>
                  <a:ext cx="125" cy="120"/>
                  <a:chOff x="558" y="2361"/>
                  <a:chExt cx="125" cy="120"/>
                </a:xfrm>
              </p:grpSpPr>
              <p:sp>
                <p:nvSpPr>
                  <p:cNvPr id="52493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558" y="2361"/>
                    <a:ext cx="125" cy="12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tx1"/>
                      </a:gs>
                    </a:gsLst>
                    <a:path path="rect">
                      <a:fillToRect r="100000" b="100000"/>
                    </a:path>
                  </a:gradFill>
                  <a:ln w="19050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494" name="WordArt 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81" y="2382"/>
                    <a:ext cx="79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kern="10">
                        <a:ln w="50800">
                          <a:noFill/>
                          <a:round/>
                          <a:headEnd/>
                          <a:tailEnd/>
                        </a:ln>
                        <a:solidFill>
                          <a:srgbClr val="FFFFFF"/>
                        </a:solidFill>
                        <a:latin typeface="黑体"/>
                        <a:ea typeface="黑体"/>
                      </a:rPr>
                      <a:t>+</a:t>
                    </a:r>
                    <a:endParaRPr lang="zh-CN" altLang="en-US" sz="3600" b="1" kern="10">
                      <a:ln w="50800">
                        <a:noFill/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latin typeface="黑体"/>
                      <a:ea typeface="黑体"/>
                    </a:endParaRPr>
                  </a:p>
                </p:txBody>
              </p:sp>
            </p:grpSp>
            <p:sp>
              <p:nvSpPr>
                <p:cNvPr id="52492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0" y="3494"/>
                  <a:ext cx="12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52466" name="Line 27"/>
            <p:cNvSpPr>
              <a:spLocks noChangeShapeType="1"/>
            </p:cNvSpPr>
            <p:nvPr/>
          </p:nvSpPr>
          <p:spPr bwMode="auto">
            <a:xfrm>
              <a:off x="2628" y="3708"/>
              <a:ext cx="13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67" name="Line 28"/>
            <p:cNvSpPr>
              <a:spLocks noChangeShapeType="1"/>
            </p:cNvSpPr>
            <p:nvPr/>
          </p:nvSpPr>
          <p:spPr bwMode="auto">
            <a:xfrm>
              <a:off x="2505" y="4053"/>
              <a:ext cx="153" cy="2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68" name="Line 29"/>
            <p:cNvSpPr>
              <a:spLocks noChangeShapeType="1"/>
            </p:cNvSpPr>
            <p:nvPr/>
          </p:nvSpPr>
          <p:spPr bwMode="auto">
            <a:xfrm flipV="1">
              <a:off x="2556" y="3258"/>
              <a:ext cx="150" cy="3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69" name="Line 30"/>
            <p:cNvSpPr>
              <a:spLocks noChangeShapeType="1"/>
            </p:cNvSpPr>
            <p:nvPr/>
          </p:nvSpPr>
          <p:spPr bwMode="auto">
            <a:xfrm flipV="1">
              <a:off x="2397" y="2784"/>
              <a:ext cx="135" cy="6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70" name="Line 31"/>
            <p:cNvSpPr>
              <a:spLocks noChangeShapeType="1"/>
            </p:cNvSpPr>
            <p:nvPr/>
          </p:nvSpPr>
          <p:spPr bwMode="auto">
            <a:xfrm flipV="1">
              <a:off x="2154" y="2397"/>
              <a:ext cx="120" cy="9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71" name="Line 32"/>
            <p:cNvSpPr>
              <a:spLocks noChangeShapeType="1"/>
            </p:cNvSpPr>
            <p:nvPr/>
          </p:nvSpPr>
          <p:spPr bwMode="auto">
            <a:xfrm flipV="1">
              <a:off x="1839" y="2082"/>
              <a:ext cx="99" cy="11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72" name="Line 33"/>
            <p:cNvSpPr>
              <a:spLocks noChangeShapeType="1"/>
            </p:cNvSpPr>
            <p:nvPr/>
          </p:nvSpPr>
          <p:spPr bwMode="auto">
            <a:xfrm flipV="1">
              <a:off x="1542" y="1857"/>
              <a:ext cx="72" cy="13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73" name="Line 34"/>
            <p:cNvSpPr>
              <a:spLocks noChangeShapeType="1"/>
            </p:cNvSpPr>
            <p:nvPr/>
          </p:nvSpPr>
          <p:spPr bwMode="auto">
            <a:xfrm flipV="1">
              <a:off x="1212" y="1725"/>
              <a:ext cx="54" cy="16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74" name="Line 35"/>
            <p:cNvSpPr>
              <a:spLocks noChangeShapeType="1"/>
            </p:cNvSpPr>
            <p:nvPr/>
          </p:nvSpPr>
          <p:spPr bwMode="auto">
            <a:xfrm flipV="1">
              <a:off x="882" y="1638"/>
              <a:ext cx="30" cy="16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75" name="Line 36"/>
            <p:cNvSpPr>
              <a:spLocks noChangeShapeType="1"/>
            </p:cNvSpPr>
            <p:nvPr/>
          </p:nvSpPr>
          <p:spPr bwMode="auto">
            <a:xfrm flipV="1">
              <a:off x="579" y="1617"/>
              <a:ext cx="3" cy="1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76" name="Line 37"/>
            <p:cNvSpPr>
              <a:spLocks noChangeShapeType="1"/>
            </p:cNvSpPr>
            <p:nvPr/>
          </p:nvSpPr>
          <p:spPr bwMode="auto">
            <a:xfrm flipH="1" flipV="1">
              <a:off x="231" y="1659"/>
              <a:ext cx="21" cy="16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28" name="Rectangle 38" descr="羊皮纸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63" name="Arc 39"/>
          <p:cNvSpPr>
            <a:spLocks/>
          </p:cNvSpPr>
          <p:nvPr/>
        </p:nvSpPr>
        <p:spPr bwMode="auto">
          <a:xfrm rot="1772593">
            <a:off x="-447675" y="2378075"/>
            <a:ext cx="4716463" cy="3754438"/>
          </a:xfrm>
          <a:custGeom>
            <a:avLst/>
            <a:gdLst>
              <a:gd name="T0" fmla="*/ 0 w 25729"/>
              <a:gd name="T1" fmla="*/ 2147483647 h 21600"/>
              <a:gd name="T2" fmla="*/ 2147483647 w 25729"/>
              <a:gd name="T3" fmla="*/ 2147483647 h 21600"/>
              <a:gd name="T4" fmla="*/ 2147483647 w 25729"/>
              <a:gd name="T5" fmla="*/ 2147483647 h 21600"/>
              <a:gd name="T6" fmla="*/ 0 60000 65536"/>
              <a:gd name="T7" fmla="*/ 0 60000 65536"/>
              <a:gd name="T8" fmla="*/ 0 60000 65536"/>
              <a:gd name="T9" fmla="*/ 0 w 25729"/>
              <a:gd name="T10" fmla="*/ 0 h 21600"/>
              <a:gd name="T11" fmla="*/ 25729 w 2572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29" h="21600" fill="none" extrusionOk="0">
                <a:moveTo>
                  <a:pt x="-1" y="555"/>
                </a:moveTo>
                <a:cubicBezTo>
                  <a:pt x="1596" y="186"/>
                  <a:pt x="3230" y="-1"/>
                  <a:pt x="4869" y="0"/>
                </a:cubicBezTo>
                <a:cubicBezTo>
                  <a:pt x="14639" y="0"/>
                  <a:pt x="23193" y="6558"/>
                  <a:pt x="25729" y="15994"/>
                </a:cubicBezTo>
              </a:path>
              <a:path w="25729" h="21600" stroke="0" extrusionOk="0">
                <a:moveTo>
                  <a:pt x="-1" y="555"/>
                </a:moveTo>
                <a:cubicBezTo>
                  <a:pt x="1596" y="186"/>
                  <a:pt x="3230" y="-1"/>
                  <a:pt x="4869" y="0"/>
                </a:cubicBezTo>
                <a:cubicBezTo>
                  <a:pt x="14639" y="0"/>
                  <a:pt x="23193" y="6558"/>
                  <a:pt x="25729" y="15994"/>
                </a:cubicBezTo>
                <a:lnTo>
                  <a:pt x="4869" y="21600"/>
                </a:lnTo>
                <a:close/>
              </a:path>
            </a:pathLst>
          </a:custGeom>
          <a:noFill/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64" name="Line 40"/>
          <p:cNvSpPr>
            <a:spLocks noChangeShapeType="1"/>
          </p:cNvSpPr>
          <p:nvPr/>
        </p:nvSpPr>
        <p:spPr bwMode="auto">
          <a:xfrm flipV="1">
            <a:off x="1000125" y="3673475"/>
            <a:ext cx="2162175" cy="21574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65" name="Line 41"/>
          <p:cNvSpPr>
            <a:spLocks noChangeShapeType="1"/>
          </p:cNvSpPr>
          <p:nvPr/>
        </p:nvSpPr>
        <p:spPr bwMode="auto">
          <a:xfrm flipV="1">
            <a:off x="969963" y="2795588"/>
            <a:ext cx="1682750" cy="3008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2982913" y="3951288"/>
            <a:ext cx="357187" cy="373062"/>
            <a:chOff x="1924" y="2704"/>
            <a:chExt cx="225" cy="235"/>
          </a:xfrm>
        </p:grpSpPr>
        <p:sp>
          <p:nvSpPr>
            <p:cNvPr id="52459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1924" y="2704"/>
              <a:ext cx="125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460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2061" y="2823"/>
              <a:ext cx="88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52269" name="Line 45"/>
          <p:cNvSpPr>
            <a:spLocks noChangeShapeType="1"/>
          </p:cNvSpPr>
          <p:nvPr/>
        </p:nvSpPr>
        <p:spPr bwMode="auto">
          <a:xfrm flipV="1">
            <a:off x="3190875" y="2600325"/>
            <a:ext cx="1039813" cy="1039813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70" name="Line 46"/>
          <p:cNvSpPr>
            <a:spLocks noChangeShapeType="1"/>
          </p:cNvSpPr>
          <p:nvPr/>
        </p:nvSpPr>
        <p:spPr bwMode="auto">
          <a:xfrm flipH="1" flipV="1">
            <a:off x="2668588" y="2806700"/>
            <a:ext cx="517525" cy="782638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71" name="Oval 47"/>
          <p:cNvSpPr>
            <a:spLocks noChangeArrowheads="1"/>
          </p:cNvSpPr>
          <p:nvPr/>
        </p:nvSpPr>
        <p:spPr bwMode="auto">
          <a:xfrm>
            <a:off x="3152775" y="3568700"/>
            <a:ext cx="127000" cy="125413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2" name="WordArt 48"/>
          <p:cNvSpPr>
            <a:spLocks noChangeArrowheads="1" noChangeShapeType="1" noTextEdit="1"/>
          </p:cNvSpPr>
          <p:nvPr/>
        </p:nvSpPr>
        <p:spPr bwMode="auto">
          <a:xfrm>
            <a:off x="3154363" y="2884488"/>
            <a:ext cx="198437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rPr>
              <a:t>q</a:t>
            </a:r>
            <a:endParaRPr lang="zh-CN" altLang="en-US" sz="3600" i="1" kern="10">
              <a:ln w="9525">
                <a:solidFill>
                  <a:srgbClr val="FF6600"/>
                </a:solidFill>
                <a:round/>
                <a:headEnd/>
                <a:tailEnd/>
              </a:ln>
              <a:solidFill>
                <a:srgbClr val="FF6600"/>
              </a:solidFill>
              <a:latin typeface="Symbol"/>
            </a:endParaRPr>
          </a:p>
        </p:txBody>
      </p:sp>
      <p:sp>
        <p:nvSpPr>
          <p:cNvPr id="52273" name="WordArt 49"/>
          <p:cNvSpPr>
            <a:spLocks noChangeArrowheads="1" noChangeShapeType="1" noTextEdit="1"/>
          </p:cNvSpPr>
          <p:nvPr/>
        </p:nvSpPr>
        <p:spPr bwMode="auto">
          <a:xfrm>
            <a:off x="3336925" y="3575050"/>
            <a:ext cx="222250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c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3783013" y="2187575"/>
            <a:ext cx="501650" cy="463550"/>
            <a:chOff x="2383" y="1378"/>
            <a:chExt cx="316" cy="292"/>
          </a:xfrm>
        </p:grpSpPr>
        <p:sp>
          <p:nvSpPr>
            <p:cNvPr id="52457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2383" y="1444"/>
              <a:ext cx="274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20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2458" name="Line 52"/>
            <p:cNvSpPr>
              <a:spLocks noChangeShapeType="1"/>
            </p:cNvSpPr>
            <p:nvPr/>
          </p:nvSpPr>
          <p:spPr bwMode="auto">
            <a:xfrm>
              <a:off x="2440" y="1378"/>
              <a:ext cx="259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77" name="Line 53"/>
          <p:cNvSpPr>
            <a:spLocks noChangeShapeType="1"/>
          </p:cNvSpPr>
          <p:nvPr/>
        </p:nvSpPr>
        <p:spPr bwMode="auto">
          <a:xfrm flipV="1">
            <a:off x="3259138" y="3035300"/>
            <a:ext cx="538162" cy="538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3781425" y="3127375"/>
            <a:ext cx="546100" cy="460375"/>
            <a:chOff x="3602" y="1563"/>
            <a:chExt cx="322" cy="267"/>
          </a:xfrm>
        </p:grpSpPr>
        <p:sp>
          <p:nvSpPr>
            <p:cNvPr id="52455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3602" y="1630"/>
              <a:ext cx="256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2456" name="Line 56"/>
            <p:cNvSpPr>
              <a:spLocks noChangeShapeType="1"/>
            </p:cNvSpPr>
            <p:nvPr/>
          </p:nvSpPr>
          <p:spPr bwMode="auto">
            <a:xfrm>
              <a:off x="3665" y="1563"/>
              <a:ext cx="2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2682875" y="2249488"/>
            <a:ext cx="533400" cy="457200"/>
            <a:chOff x="3858" y="1485"/>
            <a:chExt cx="336" cy="288"/>
          </a:xfrm>
        </p:grpSpPr>
        <p:sp>
          <p:nvSpPr>
            <p:cNvPr id="52452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3858" y="1501"/>
              <a:ext cx="124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2453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4032" y="1543"/>
              <a:ext cx="72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2454" name="Line 60"/>
            <p:cNvSpPr>
              <a:spLocks noChangeShapeType="1"/>
            </p:cNvSpPr>
            <p:nvPr/>
          </p:nvSpPr>
          <p:spPr bwMode="auto">
            <a:xfrm flipV="1">
              <a:off x="3980" y="1485"/>
              <a:ext cx="214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85" name="Arc 61"/>
          <p:cNvSpPr>
            <a:spLocks/>
          </p:cNvSpPr>
          <p:nvPr/>
        </p:nvSpPr>
        <p:spPr bwMode="auto">
          <a:xfrm rot="1217212">
            <a:off x="3041650" y="3316288"/>
            <a:ext cx="284163" cy="387350"/>
          </a:xfrm>
          <a:custGeom>
            <a:avLst/>
            <a:gdLst>
              <a:gd name="T0" fmla="*/ 0 w 25443"/>
              <a:gd name="T1" fmla="*/ 2147483647 h 21600"/>
              <a:gd name="T2" fmla="*/ 2147483647 w 25443"/>
              <a:gd name="T3" fmla="*/ 2147483647 h 21600"/>
              <a:gd name="T4" fmla="*/ 2147483647 w 25443"/>
              <a:gd name="T5" fmla="*/ 2147483647 h 21600"/>
              <a:gd name="T6" fmla="*/ 0 60000 65536"/>
              <a:gd name="T7" fmla="*/ 0 60000 65536"/>
              <a:gd name="T8" fmla="*/ 0 60000 65536"/>
              <a:gd name="T9" fmla="*/ 0 w 25443"/>
              <a:gd name="T10" fmla="*/ 0 h 21600"/>
              <a:gd name="T11" fmla="*/ 25443 w 2544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3" h="21600" fill="none" extrusionOk="0">
                <a:moveTo>
                  <a:pt x="-1" y="6321"/>
                </a:moveTo>
                <a:cubicBezTo>
                  <a:pt x="4050" y="2273"/>
                  <a:pt x="9542" y="-1"/>
                  <a:pt x="15269" y="0"/>
                </a:cubicBezTo>
                <a:cubicBezTo>
                  <a:pt x="18817" y="0"/>
                  <a:pt x="22312" y="874"/>
                  <a:pt x="25442" y="2546"/>
                </a:cubicBezTo>
              </a:path>
              <a:path w="25443" h="21600" stroke="0" extrusionOk="0">
                <a:moveTo>
                  <a:pt x="-1" y="6321"/>
                </a:moveTo>
                <a:cubicBezTo>
                  <a:pt x="4050" y="2273"/>
                  <a:pt x="9542" y="-1"/>
                  <a:pt x="15269" y="0"/>
                </a:cubicBezTo>
                <a:cubicBezTo>
                  <a:pt x="18817" y="0"/>
                  <a:pt x="22312" y="874"/>
                  <a:pt x="25442" y="2546"/>
                </a:cubicBezTo>
                <a:lnTo>
                  <a:pt x="15269" y="21600"/>
                </a:lnTo>
                <a:close/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86" name="WordArt 62"/>
          <p:cNvSpPr>
            <a:spLocks noChangeArrowheads="1" noChangeShapeType="1" noTextEdit="1"/>
          </p:cNvSpPr>
          <p:nvPr/>
        </p:nvSpPr>
        <p:spPr bwMode="auto">
          <a:xfrm rot="-699987">
            <a:off x="2268538" y="4654550"/>
            <a:ext cx="239712" cy="338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r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13" name="Group 63"/>
          <p:cNvGrpSpPr>
            <a:grpSpLocks/>
          </p:cNvGrpSpPr>
          <p:nvPr/>
        </p:nvGrpSpPr>
        <p:grpSpPr bwMode="auto">
          <a:xfrm rot="-3666591">
            <a:off x="1233488" y="3622675"/>
            <a:ext cx="927100" cy="387350"/>
            <a:chOff x="3542" y="3658"/>
            <a:chExt cx="584" cy="244"/>
          </a:xfrm>
        </p:grpSpPr>
        <p:sp>
          <p:nvSpPr>
            <p:cNvPr id="52447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713" y="3741"/>
              <a:ext cx="149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4" name="Group 65"/>
            <p:cNvGrpSpPr>
              <a:grpSpLocks/>
            </p:cNvGrpSpPr>
            <p:nvPr/>
          </p:nvGrpSpPr>
          <p:grpSpPr bwMode="auto">
            <a:xfrm>
              <a:off x="3926" y="3658"/>
              <a:ext cx="200" cy="227"/>
              <a:chOff x="3587" y="1761"/>
              <a:chExt cx="200" cy="227"/>
            </a:xfrm>
          </p:grpSpPr>
          <p:sp>
            <p:nvSpPr>
              <p:cNvPr id="52450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1" y="1802"/>
                <a:ext cx="76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451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7" y="1761"/>
                <a:ext cx="90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2449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542" y="3710"/>
              <a:ext cx="121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8" name="Group 69"/>
          <p:cNvGrpSpPr>
            <a:grpSpLocks/>
          </p:cNvGrpSpPr>
          <p:nvPr/>
        </p:nvGrpSpPr>
        <p:grpSpPr bwMode="auto">
          <a:xfrm>
            <a:off x="1947863" y="2601913"/>
            <a:ext cx="595312" cy="509587"/>
            <a:chOff x="1227" y="1639"/>
            <a:chExt cx="375" cy="321"/>
          </a:xfrm>
        </p:grpSpPr>
        <p:grpSp>
          <p:nvGrpSpPr>
            <p:cNvPr id="52443" name="Group 70"/>
            <p:cNvGrpSpPr>
              <a:grpSpLocks/>
            </p:cNvGrpSpPr>
            <p:nvPr/>
          </p:nvGrpSpPr>
          <p:grpSpPr bwMode="auto">
            <a:xfrm rot="393933">
              <a:off x="1227" y="1639"/>
              <a:ext cx="200" cy="227"/>
              <a:chOff x="3587" y="1761"/>
              <a:chExt cx="200" cy="227"/>
            </a:xfrm>
          </p:grpSpPr>
          <p:sp>
            <p:nvSpPr>
              <p:cNvPr id="52445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1" y="1802"/>
                <a:ext cx="76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446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7" y="1761"/>
                <a:ext cx="90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2444" name="AutoShape 73"/>
            <p:cNvSpPr>
              <a:spLocks/>
            </p:cNvSpPr>
            <p:nvPr/>
          </p:nvSpPr>
          <p:spPr bwMode="auto">
            <a:xfrm rot="1821977">
              <a:off x="1440" y="1711"/>
              <a:ext cx="162" cy="249"/>
            </a:xfrm>
            <a:prstGeom prst="leftBrace">
              <a:avLst>
                <a:gd name="adj1" fmla="val 1280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74"/>
          <p:cNvGrpSpPr>
            <a:grpSpLocks/>
          </p:cNvGrpSpPr>
          <p:nvPr/>
        </p:nvGrpSpPr>
        <p:grpSpPr bwMode="auto">
          <a:xfrm>
            <a:off x="736600" y="1852613"/>
            <a:ext cx="850900" cy="3932237"/>
            <a:chOff x="464" y="1167"/>
            <a:chExt cx="536" cy="2477"/>
          </a:xfrm>
        </p:grpSpPr>
        <p:sp>
          <p:nvSpPr>
            <p:cNvPr id="52437" name="Line 75"/>
            <p:cNvSpPr>
              <a:spLocks noChangeShapeType="1"/>
            </p:cNvSpPr>
            <p:nvPr/>
          </p:nvSpPr>
          <p:spPr bwMode="auto">
            <a:xfrm flipV="1">
              <a:off x="587" y="1186"/>
              <a:ext cx="384" cy="2458"/>
            </a:xfrm>
            <a:prstGeom prst="line">
              <a:avLst/>
            </a:prstGeom>
            <a:noFill/>
            <a:ln w="57150">
              <a:solidFill>
                <a:srgbClr val="77777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38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712" y="1167"/>
              <a:ext cx="147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439" name="Oval 77"/>
            <p:cNvSpPr>
              <a:spLocks noChangeArrowheads="1"/>
            </p:cNvSpPr>
            <p:nvPr/>
          </p:nvSpPr>
          <p:spPr bwMode="auto">
            <a:xfrm>
              <a:off x="943" y="1171"/>
              <a:ext cx="57" cy="5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440" name="Group 78"/>
            <p:cNvGrpSpPr>
              <a:grpSpLocks/>
            </p:cNvGrpSpPr>
            <p:nvPr/>
          </p:nvGrpSpPr>
          <p:grpSpPr bwMode="auto">
            <a:xfrm>
              <a:off x="464" y="2282"/>
              <a:ext cx="211" cy="259"/>
              <a:chOff x="3445" y="3400"/>
              <a:chExt cx="211" cy="259"/>
            </a:xfrm>
          </p:grpSpPr>
          <p:sp>
            <p:nvSpPr>
              <p:cNvPr id="52441" name="WordArt 79"/>
              <p:cNvSpPr>
                <a:spLocks noChangeArrowheads="1" noChangeShapeType="1" noTextEdit="1"/>
              </p:cNvSpPr>
              <p:nvPr/>
            </p:nvSpPr>
            <p:spPr bwMode="auto">
              <a:xfrm rot="-699987">
                <a:off x="3445" y="3400"/>
                <a:ext cx="151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442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3" y="3499"/>
                <a:ext cx="103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52307" name="WordArt 83"/>
          <p:cNvSpPr>
            <a:spLocks noChangeArrowheads="1" noChangeShapeType="1" noTextEdit="1"/>
          </p:cNvSpPr>
          <p:nvPr/>
        </p:nvSpPr>
        <p:spPr bwMode="auto">
          <a:xfrm>
            <a:off x="879475" y="342900"/>
            <a:ext cx="4616973" cy="549275"/>
          </a:xfrm>
          <a:prstGeom prst="rect">
            <a:avLst/>
          </a:prstGeom>
          <a:solidFill>
            <a:schemeClr val="bg1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4.1  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静电场力的功</a:t>
            </a:r>
            <a:endParaRPr lang="zh-CN" altLang="en-US" sz="3600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sp>
        <p:nvSpPr>
          <p:cNvPr id="52248" name="Rectangle 84" descr="羊皮纸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" name="Group 89"/>
          <p:cNvGrpSpPr>
            <a:grpSpLocks/>
          </p:cNvGrpSpPr>
          <p:nvPr/>
        </p:nvGrpSpPr>
        <p:grpSpPr bwMode="auto">
          <a:xfrm>
            <a:off x="4689475" y="1271588"/>
            <a:ext cx="3806825" cy="450850"/>
            <a:chOff x="3012" y="1151"/>
            <a:chExt cx="2398" cy="284"/>
          </a:xfrm>
        </p:grpSpPr>
        <p:grpSp>
          <p:nvGrpSpPr>
            <p:cNvPr id="52410" name="Group 90"/>
            <p:cNvGrpSpPr>
              <a:grpSpLocks/>
            </p:cNvGrpSpPr>
            <p:nvPr/>
          </p:nvGrpSpPr>
          <p:grpSpPr bwMode="auto">
            <a:xfrm rot="5400000">
              <a:off x="3432" y="1232"/>
              <a:ext cx="77" cy="150"/>
              <a:chOff x="2928" y="3216"/>
              <a:chExt cx="48" cy="240"/>
            </a:xfrm>
          </p:grpSpPr>
          <p:sp>
            <p:nvSpPr>
              <p:cNvPr id="52435" name="Line 9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36" name="Line 9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411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3177" y="1187"/>
              <a:ext cx="170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412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3012" y="1161"/>
              <a:ext cx="120" cy="2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413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3847" y="1327"/>
              <a:ext cx="50" cy="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52414" name="Group 96"/>
            <p:cNvGrpSpPr>
              <a:grpSpLocks/>
            </p:cNvGrpSpPr>
            <p:nvPr/>
          </p:nvGrpSpPr>
          <p:grpSpPr bwMode="auto">
            <a:xfrm>
              <a:off x="3583" y="1158"/>
              <a:ext cx="281" cy="274"/>
              <a:chOff x="2383" y="1378"/>
              <a:chExt cx="316" cy="292"/>
            </a:xfrm>
          </p:grpSpPr>
          <p:sp>
            <p:nvSpPr>
              <p:cNvPr id="52433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3" y="1444"/>
                <a:ext cx="274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b="1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b="1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2434" name="Line 98"/>
              <p:cNvSpPr>
                <a:spLocks noChangeShapeType="1"/>
              </p:cNvSpPr>
              <p:nvPr/>
            </p:nvSpPr>
            <p:spPr bwMode="auto">
              <a:xfrm>
                <a:off x="2440" y="1378"/>
                <a:ext cx="259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415" name="Group 99"/>
            <p:cNvGrpSpPr>
              <a:grpSpLocks/>
            </p:cNvGrpSpPr>
            <p:nvPr/>
          </p:nvGrpSpPr>
          <p:grpSpPr bwMode="auto">
            <a:xfrm>
              <a:off x="3953" y="1152"/>
              <a:ext cx="299" cy="270"/>
              <a:chOff x="3858" y="1485"/>
              <a:chExt cx="336" cy="288"/>
            </a:xfrm>
          </p:grpSpPr>
          <p:sp>
            <p:nvSpPr>
              <p:cNvPr id="52430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8" y="1501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2431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2" y="1543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2432" name="Line 102"/>
              <p:cNvSpPr>
                <a:spLocks noChangeShapeType="1"/>
              </p:cNvSpPr>
              <p:nvPr/>
            </p:nvSpPr>
            <p:spPr bwMode="auto">
              <a:xfrm flipV="1">
                <a:off x="3980" y="1485"/>
                <a:ext cx="214" cy="0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416" name="Group 103"/>
            <p:cNvGrpSpPr>
              <a:grpSpLocks/>
            </p:cNvGrpSpPr>
            <p:nvPr/>
          </p:nvGrpSpPr>
          <p:grpSpPr bwMode="auto">
            <a:xfrm rot="5400000">
              <a:off x="4263" y="1247"/>
              <a:ext cx="77" cy="150"/>
              <a:chOff x="2928" y="3216"/>
              <a:chExt cx="48" cy="240"/>
            </a:xfrm>
          </p:grpSpPr>
          <p:sp>
            <p:nvSpPr>
              <p:cNvPr id="52428" name="Line 10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29" name="Line 10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417" name="Group 106"/>
            <p:cNvGrpSpPr>
              <a:grpSpLocks/>
            </p:cNvGrpSpPr>
            <p:nvPr/>
          </p:nvGrpSpPr>
          <p:grpSpPr bwMode="auto">
            <a:xfrm>
              <a:off x="4443" y="1214"/>
              <a:ext cx="201" cy="221"/>
              <a:chOff x="1924" y="2704"/>
              <a:chExt cx="225" cy="235"/>
            </a:xfrm>
          </p:grpSpPr>
          <p:sp>
            <p:nvSpPr>
              <p:cNvPr id="52426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4" y="2704"/>
                <a:ext cx="12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427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61" y="2823"/>
                <a:ext cx="88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2418" name="Group 109"/>
            <p:cNvGrpSpPr>
              <a:grpSpLocks/>
            </p:cNvGrpSpPr>
            <p:nvPr/>
          </p:nvGrpSpPr>
          <p:grpSpPr bwMode="auto">
            <a:xfrm>
              <a:off x="4691" y="1151"/>
              <a:ext cx="307" cy="272"/>
              <a:chOff x="3602" y="1563"/>
              <a:chExt cx="322" cy="267"/>
            </a:xfrm>
          </p:grpSpPr>
          <p:sp>
            <p:nvSpPr>
              <p:cNvPr id="52424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2" y="1630"/>
                <a:ext cx="256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2425" name="Line 111"/>
              <p:cNvSpPr>
                <a:spLocks noChangeShapeType="1"/>
              </p:cNvSpPr>
              <p:nvPr/>
            </p:nvSpPr>
            <p:spPr bwMode="auto">
              <a:xfrm>
                <a:off x="3665" y="1563"/>
                <a:ext cx="25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419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4979" y="1310"/>
              <a:ext cx="51" cy="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52420" name="Group 113"/>
            <p:cNvGrpSpPr>
              <a:grpSpLocks/>
            </p:cNvGrpSpPr>
            <p:nvPr/>
          </p:nvGrpSpPr>
          <p:grpSpPr bwMode="auto">
            <a:xfrm>
              <a:off x="5111" y="1157"/>
              <a:ext cx="299" cy="270"/>
              <a:chOff x="3858" y="1485"/>
              <a:chExt cx="336" cy="288"/>
            </a:xfrm>
          </p:grpSpPr>
          <p:sp>
            <p:nvSpPr>
              <p:cNvPr id="52421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8" y="1501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2422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2" y="1543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2423" name="Line 116"/>
              <p:cNvSpPr>
                <a:spLocks noChangeShapeType="1"/>
              </p:cNvSpPr>
              <p:nvPr/>
            </p:nvSpPr>
            <p:spPr bwMode="auto">
              <a:xfrm flipV="1">
                <a:off x="3980" y="1485"/>
                <a:ext cx="214" cy="0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2224" name="Group 117"/>
          <p:cNvGrpSpPr>
            <a:grpSpLocks/>
          </p:cNvGrpSpPr>
          <p:nvPr/>
        </p:nvGrpSpPr>
        <p:grpSpPr bwMode="auto">
          <a:xfrm>
            <a:off x="4937125" y="2047875"/>
            <a:ext cx="2478088" cy="404813"/>
            <a:chOff x="3086" y="1591"/>
            <a:chExt cx="1561" cy="255"/>
          </a:xfrm>
        </p:grpSpPr>
        <p:grpSp>
          <p:nvGrpSpPr>
            <p:cNvPr id="52398" name="Group 118"/>
            <p:cNvGrpSpPr>
              <a:grpSpLocks/>
            </p:cNvGrpSpPr>
            <p:nvPr/>
          </p:nvGrpSpPr>
          <p:grpSpPr bwMode="auto">
            <a:xfrm rot="5400000">
              <a:off x="3122" y="1650"/>
              <a:ext cx="77" cy="150"/>
              <a:chOff x="2928" y="3216"/>
              <a:chExt cx="48" cy="240"/>
            </a:xfrm>
          </p:grpSpPr>
          <p:sp>
            <p:nvSpPr>
              <p:cNvPr id="52408" name="Line 11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09" name="Line 12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399" name="Group 121"/>
            <p:cNvGrpSpPr>
              <a:grpSpLocks/>
            </p:cNvGrpSpPr>
            <p:nvPr/>
          </p:nvGrpSpPr>
          <p:grpSpPr bwMode="auto">
            <a:xfrm>
              <a:off x="3318" y="1643"/>
              <a:ext cx="190" cy="200"/>
              <a:chOff x="3634" y="1643"/>
              <a:chExt cx="190" cy="200"/>
            </a:xfrm>
          </p:grpSpPr>
          <p:sp>
            <p:nvSpPr>
              <p:cNvPr id="52406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4" y="1643"/>
                <a:ext cx="111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407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5" y="1734"/>
                <a:ext cx="79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5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3565" y="1617"/>
              <a:ext cx="244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240" y="1646"/>
              <a:ext cx="132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endParaRPr>
            </a:p>
          </p:txBody>
        </p:sp>
        <p:sp>
          <p:nvSpPr>
            <p:cNvPr id="52402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3855" y="1682"/>
              <a:ext cx="336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2403" name="Group 127"/>
            <p:cNvGrpSpPr>
              <a:grpSpLocks/>
            </p:cNvGrpSpPr>
            <p:nvPr/>
          </p:nvGrpSpPr>
          <p:grpSpPr bwMode="auto">
            <a:xfrm>
              <a:off x="4428" y="1591"/>
              <a:ext cx="219" cy="255"/>
              <a:chOff x="4368" y="1980"/>
              <a:chExt cx="246" cy="272"/>
            </a:xfrm>
          </p:grpSpPr>
          <p:sp>
            <p:nvSpPr>
              <p:cNvPr id="52404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8" y="1980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2405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2" y="2022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52230" name="Group 130"/>
          <p:cNvGrpSpPr>
            <a:grpSpLocks/>
          </p:cNvGrpSpPr>
          <p:nvPr/>
        </p:nvGrpSpPr>
        <p:grpSpPr bwMode="auto">
          <a:xfrm>
            <a:off x="4867275" y="2690813"/>
            <a:ext cx="3733800" cy="758825"/>
            <a:chOff x="3080" y="1937"/>
            <a:chExt cx="2352" cy="443"/>
          </a:xfrm>
        </p:grpSpPr>
        <p:grpSp>
          <p:nvGrpSpPr>
            <p:cNvPr id="52374" name="Group 131"/>
            <p:cNvGrpSpPr>
              <a:grpSpLocks/>
            </p:cNvGrpSpPr>
            <p:nvPr/>
          </p:nvGrpSpPr>
          <p:grpSpPr bwMode="auto">
            <a:xfrm rot="5400000">
              <a:off x="3116" y="2108"/>
              <a:ext cx="77" cy="150"/>
              <a:chOff x="2928" y="3216"/>
              <a:chExt cx="48" cy="240"/>
            </a:xfrm>
          </p:grpSpPr>
          <p:sp>
            <p:nvSpPr>
              <p:cNvPr id="52396" name="Line 13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97" name="Line 13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375" name="Group 134"/>
            <p:cNvGrpSpPr>
              <a:grpSpLocks/>
            </p:cNvGrpSpPr>
            <p:nvPr/>
          </p:nvGrpSpPr>
          <p:grpSpPr bwMode="auto">
            <a:xfrm>
              <a:off x="3301" y="2089"/>
              <a:ext cx="190" cy="200"/>
              <a:chOff x="3634" y="1643"/>
              <a:chExt cx="190" cy="200"/>
            </a:xfrm>
          </p:grpSpPr>
          <p:sp>
            <p:nvSpPr>
              <p:cNvPr id="52394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4" y="1643"/>
                <a:ext cx="111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95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5" y="1734"/>
                <a:ext cx="79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2376" name="Group 137"/>
            <p:cNvGrpSpPr>
              <a:grpSpLocks/>
            </p:cNvGrpSpPr>
            <p:nvPr/>
          </p:nvGrpSpPr>
          <p:grpSpPr bwMode="auto">
            <a:xfrm>
              <a:off x="3556" y="1937"/>
              <a:ext cx="1023" cy="443"/>
              <a:chOff x="3566" y="1937"/>
              <a:chExt cx="1023" cy="443"/>
            </a:xfrm>
          </p:grpSpPr>
          <p:grpSp>
            <p:nvGrpSpPr>
              <p:cNvPr id="52382" name="Group 138"/>
              <p:cNvGrpSpPr>
                <a:grpSpLocks/>
              </p:cNvGrpSpPr>
              <p:nvPr/>
            </p:nvGrpSpPr>
            <p:grpSpPr bwMode="auto">
              <a:xfrm>
                <a:off x="4159" y="1937"/>
                <a:ext cx="430" cy="428"/>
                <a:chOff x="4249" y="1948"/>
                <a:chExt cx="430" cy="428"/>
              </a:xfrm>
            </p:grpSpPr>
            <p:sp>
              <p:nvSpPr>
                <p:cNvPr id="52390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4249" y="2169"/>
                  <a:ext cx="430" cy="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91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90" y="1948"/>
                  <a:ext cx="117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92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67" y="2226"/>
                  <a:ext cx="130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597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93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46" y="2224"/>
                  <a:ext cx="53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52383" name="Group 143"/>
              <p:cNvGrpSpPr>
                <a:grpSpLocks/>
              </p:cNvGrpSpPr>
              <p:nvPr/>
            </p:nvGrpSpPr>
            <p:grpSpPr bwMode="auto">
              <a:xfrm>
                <a:off x="3933" y="2218"/>
                <a:ext cx="185" cy="162"/>
                <a:chOff x="4754" y="2842"/>
                <a:chExt cx="221" cy="189"/>
              </a:xfrm>
            </p:grpSpPr>
            <p:sp>
              <p:nvSpPr>
                <p:cNvPr id="52388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2389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52384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6" y="2203"/>
                <a:ext cx="126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385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4" y="2238"/>
                <a:ext cx="164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52386" name="Line 148"/>
              <p:cNvSpPr>
                <a:spLocks noChangeShapeType="1"/>
              </p:cNvSpPr>
              <p:nvPr/>
            </p:nvSpPr>
            <p:spPr bwMode="auto">
              <a:xfrm flipV="1">
                <a:off x="3566" y="2169"/>
                <a:ext cx="519" cy="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87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5" y="1976"/>
                <a:ext cx="52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52377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5025" y="2080"/>
              <a:ext cx="132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endParaRPr>
            </a:p>
          </p:txBody>
        </p:sp>
        <p:sp>
          <p:nvSpPr>
            <p:cNvPr id="52378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4640" y="2116"/>
              <a:ext cx="336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2379" name="Group 152"/>
            <p:cNvGrpSpPr>
              <a:grpSpLocks/>
            </p:cNvGrpSpPr>
            <p:nvPr/>
          </p:nvGrpSpPr>
          <p:grpSpPr bwMode="auto">
            <a:xfrm>
              <a:off x="5213" y="2025"/>
              <a:ext cx="219" cy="255"/>
              <a:chOff x="4368" y="1980"/>
              <a:chExt cx="246" cy="272"/>
            </a:xfrm>
          </p:grpSpPr>
          <p:sp>
            <p:nvSpPr>
              <p:cNvPr id="52380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8" y="1980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2381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2" y="2022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52237" name="Group 155"/>
          <p:cNvGrpSpPr>
            <a:grpSpLocks/>
          </p:cNvGrpSpPr>
          <p:nvPr/>
        </p:nvGrpSpPr>
        <p:grpSpPr bwMode="auto">
          <a:xfrm>
            <a:off x="4968875" y="3697288"/>
            <a:ext cx="2486025" cy="693737"/>
            <a:chOff x="3097" y="2546"/>
            <a:chExt cx="1566" cy="437"/>
          </a:xfrm>
        </p:grpSpPr>
        <p:grpSp>
          <p:nvGrpSpPr>
            <p:cNvPr id="52354" name="Group 156"/>
            <p:cNvGrpSpPr>
              <a:grpSpLocks/>
            </p:cNvGrpSpPr>
            <p:nvPr/>
          </p:nvGrpSpPr>
          <p:grpSpPr bwMode="auto">
            <a:xfrm rot="5400000">
              <a:off x="3133" y="2690"/>
              <a:ext cx="77" cy="150"/>
              <a:chOff x="2928" y="3216"/>
              <a:chExt cx="48" cy="240"/>
            </a:xfrm>
          </p:grpSpPr>
          <p:sp>
            <p:nvSpPr>
              <p:cNvPr id="52372" name="Line 15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73" name="Line 15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55" name="Line 159"/>
            <p:cNvSpPr>
              <a:spLocks noChangeShapeType="1"/>
            </p:cNvSpPr>
            <p:nvPr/>
          </p:nvSpPr>
          <p:spPr bwMode="auto">
            <a:xfrm flipV="1">
              <a:off x="3917" y="2772"/>
              <a:ext cx="430" cy="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56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3956" y="2562"/>
              <a:ext cx="117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357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4035" y="2829"/>
              <a:ext cx="130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97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358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4214" y="2827"/>
              <a:ext cx="53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2359" name="Group 163"/>
            <p:cNvGrpSpPr>
              <a:grpSpLocks/>
            </p:cNvGrpSpPr>
            <p:nvPr/>
          </p:nvGrpSpPr>
          <p:grpSpPr bwMode="auto">
            <a:xfrm>
              <a:off x="3691" y="2821"/>
              <a:ext cx="185" cy="162"/>
              <a:chOff x="4754" y="2842"/>
              <a:chExt cx="221" cy="189"/>
            </a:xfrm>
          </p:grpSpPr>
          <p:sp>
            <p:nvSpPr>
              <p:cNvPr id="52370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371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52360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3364" y="2806"/>
              <a:ext cx="126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2361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3512" y="2841"/>
              <a:ext cx="164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52362" name="Line 168"/>
            <p:cNvSpPr>
              <a:spLocks noChangeShapeType="1"/>
            </p:cNvSpPr>
            <p:nvPr/>
          </p:nvSpPr>
          <p:spPr bwMode="auto">
            <a:xfrm flipV="1">
              <a:off x="3324" y="2772"/>
              <a:ext cx="519" cy="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63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3553" y="2579"/>
              <a:ext cx="52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2364" name="Group 170"/>
            <p:cNvGrpSpPr>
              <a:grpSpLocks/>
            </p:cNvGrpSpPr>
            <p:nvPr/>
          </p:nvGrpSpPr>
          <p:grpSpPr bwMode="auto">
            <a:xfrm>
              <a:off x="4142" y="2546"/>
              <a:ext cx="190" cy="200"/>
              <a:chOff x="3634" y="1643"/>
              <a:chExt cx="190" cy="200"/>
            </a:xfrm>
          </p:grpSpPr>
          <p:sp>
            <p:nvSpPr>
              <p:cNvPr id="52368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4" y="1643"/>
                <a:ext cx="111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69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5" y="1734"/>
                <a:ext cx="79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2365" name="Group 173"/>
            <p:cNvGrpSpPr>
              <a:grpSpLocks/>
            </p:cNvGrpSpPr>
            <p:nvPr/>
          </p:nvGrpSpPr>
          <p:grpSpPr bwMode="auto">
            <a:xfrm rot="393933">
              <a:off x="4463" y="2684"/>
              <a:ext cx="200" cy="227"/>
              <a:chOff x="3587" y="1761"/>
              <a:chExt cx="200" cy="227"/>
            </a:xfrm>
          </p:grpSpPr>
          <p:sp>
            <p:nvSpPr>
              <p:cNvPr id="52366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1" y="1802"/>
                <a:ext cx="76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67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7" y="1761"/>
                <a:ext cx="90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52400" name="Line 176"/>
          <p:cNvSpPr>
            <a:spLocks noChangeShapeType="1"/>
          </p:cNvSpPr>
          <p:nvPr/>
        </p:nvSpPr>
        <p:spPr bwMode="auto">
          <a:xfrm flipH="1" flipV="1">
            <a:off x="2474913" y="3173413"/>
            <a:ext cx="681037" cy="44767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401" name="Arc 177"/>
          <p:cNvSpPr>
            <a:spLocks/>
          </p:cNvSpPr>
          <p:nvPr/>
        </p:nvSpPr>
        <p:spPr bwMode="auto">
          <a:xfrm rot="21292635" flipV="1">
            <a:off x="2511425" y="2892425"/>
            <a:ext cx="255588" cy="242888"/>
          </a:xfrm>
          <a:custGeom>
            <a:avLst/>
            <a:gdLst>
              <a:gd name="T0" fmla="*/ 0 w 30462"/>
              <a:gd name="T1" fmla="*/ 2147483647 h 21600"/>
              <a:gd name="T2" fmla="*/ 2147483647 w 30462"/>
              <a:gd name="T3" fmla="*/ 2147483647 h 21600"/>
              <a:gd name="T4" fmla="*/ 2147483647 w 30462"/>
              <a:gd name="T5" fmla="*/ 2147483647 h 21600"/>
              <a:gd name="T6" fmla="*/ 0 60000 65536"/>
              <a:gd name="T7" fmla="*/ 0 60000 65536"/>
              <a:gd name="T8" fmla="*/ 0 60000 65536"/>
              <a:gd name="T9" fmla="*/ 0 w 30462"/>
              <a:gd name="T10" fmla="*/ 0 h 21600"/>
              <a:gd name="T11" fmla="*/ 30462 w 3046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62" h="21600" fill="none" extrusionOk="0">
                <a:moveTo>
                  <a:pt x="0" y="6010"/>
                </a:moveTo>
                <a:cubicBezTo>
                  <a:pt x="4022" y="2153"/>
                  <a:pt x="9378" y="-1"/>
                  <a:pt x="14951" y="0"/>
                </a:cubicBezTo>
                <a:cubicBezTo>
                  <a:pt x="20797" y="0"/>
                  <a:pt x="26393" y="2369"/>
                  <a:pt x="30462" y="6567"/>
                </a:cubicBezTo>
              </a:path>
              <a:path w="30462" h="21600" stroke="0" extrusionOk="0">
                <a:moveTo>
                  <a:pt x="0" y="6010"/>
                </a:moveTo>
                <a:cubicBezTo>
                  <a:pt x="4022" y="2153"/>
                  <a:pt x="9378" y="-1"/>
                  <a:pt x="14951" y="0"/>
                </a:cubicBezTo>
                <a:cubicBezTo>
                  <a:pt x="20797" y="0"/>
                  <a:pt x="26393" y="2369"/>
                  <a:pt x="30462" y="6567"/>
                </a:cubicBezTo>
                <a:lnTo>
                  <a:pt x="14951" y="21600"/>
                </a:lnTo>
                <a:close/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2242" name="Group 178"/>
          <p:cNvGrpSpPr>
            <a:grpSpLocks/>
          </p:cNvGrpSpPr>
          <p:nvPr/>
        </p:nvGrpSpPr>
        <p:grpSpPr bwMode="auto">
          <a:xfrm>
            <a:off x="4608513" y="4605338"/>
            <a:ext cx="4283075" cy="714375"/>
            <a:chOff x="2903" y="2901"/>
            <a:chExt cx="2698" cy="450"/>
          </a:xfrm>
        </p:grpSpPr>
        <p:grpSp>
          <p:nvGrpSpPr>
            <p:cNvPr id="7" name="Group 179"/>
            <p:cNvGrpSpPr>
              <a:grpSpLocks/>
            </p:cNvGrpSpPr>
            <p:nvPr/>
          </p:nvGrpSpPr>
          <p:grpSpPr bwMode="auto">
            <a:xfrm rot="5400000">
              <a:off x="3171" y="3052"/>
              <a:ext cx="81" cy="145"/>
              <a:chOff x="2928" y="3216"/>
              <a:chExt cx="48" cy="240"/>
            </a:xfrm>
          </p:grpSpPr>
          <p:sp>
            <p:nvSpPr>
              <p:cNvPr id="52352" name="Line 18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53" name="Line 18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08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2903" y="3007"/>
              <a:ext cx="203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2309" name="Group 183"/>
            <p:cNvGrpSpPr>
              <a:grpSpLocks/>
            </p:cNvGrpSpPr>
            <p:nvPr/>
          </p:nvGrpSpPr>
          <p:grpSpPr bwMode="auto">
            <a:xfrm rot="123913">
              <a:off x="3301" y="2935"/>
              <a:ext cx="116" cy="364"/>
              <a:chOff x="4590" y="526"/>
              <a:chExt cx="529" cy="1700"/>
            </a:xfrm>
          </p:grpSpPr>
          <p:sp>
            <p:nvSpPr>
              <p:cNvPr id="52349" name="Oval 184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50" name="Oval 185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51" name="Freeform 186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310" name="Group 187"/>
            <p:cNvGrpSpPr>
              <a:grpSpLocks/>
            </p:cNvGrpSpPr>
            <p:nvPr/>
          </p:nvGrpSpPr>
          <p:grpSpPr bwMode="auto">
            <a:xfrm>
              <a:off x="3407" y="3160"/>
              <a:ext cx="198" cy="178"/>
              <a:chOff x="3565" y="3126"/>
              <a:chExt cx="288" cy="201"/>
            </a:xfrm>
          </p:grpSpPr>
          <p:sp>
            <p:nvSpPr>
              <p:cNvPr id="52345" name="WordArt 188"/>
              <p:cNvSpPr>
                <a:spLocks noChangeArrowheads="1" noChangeShapeType="1" noTextEdit="1"/>
              </p:cNvSpPr>
              <p:nvPr/>
            </p:nvSpPr>
            <p:spPr bwMode="auto">
              <a:xfrm rot="-5400000">
                <a:off x="3682" y="3009"/>
                <a:ext cx="49" cy="2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2346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8" y="3213"/>
                <a:ext cx="6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47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5" y="3190"/>
                <a:ext cx="6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48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3" y="3211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2311" name="Group 192"/>
            <p:cNvGrpSpPr>
              <a:grpSpLocks/>
            </p:cNvGrpSpPr>
            <p:nvPr/>
          </p:nvGrpSpPr>
          <p:grpSpPr bwMode="auto">
            <a:xfrm>
              <a:off x="3655" y="3004"/>
              <a:ext cx="269" cy="249"/>
              <a:chOff x="3915" y="2993"/>
              <a:chExt cx="337" cy="238"/>
            </a:xfrm>
          </p:grpSpPr>
          <p:sp>
            <p:nvSpPr>
              <p:cNvPr id="52343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5" y="2993"/>
                <a:ext cx="113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44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9" y="3002"/>
                <a:ext cx="20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2312" name="Group 195"/>
            <p:cNvGrpSpPr>
              <a:grpSpLocks/>
            </p:cNvGrpSpPr>
            <p:nvPr/>
          </p:nvGrpSpPr>
          <p:grpSpPr bwMode="auto">
            <a:xfrm rot="5400000">
              <a:off x="4025" y="3058"/>
              <a:ext cx="81" cy="145"/>
              <a:chOff x="2928" y="3216"/>
              <a:chExt cx="48" cy="240"/>
            </a:xfrm>
          </p:grpSpPr>
          <p:sp>
            <p:nvSpPr>
              <p:cNvPr id="52341" name="Line 19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42" name="Line 19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313" name="Group 198"/>
            <p:cNvGrpSpPr>
              <a:grpSpLocks/>
            </p:cNvGrpSpPr>
            <p:nvPr/>
          </p:nvGrpSpPr>
          <p:grpSpPr bwMode="auto">
            <a:xfrm rot="123913">
              <a:off x="4131" y="2952"/>
              <a:ext cx="116" cy="364"/>
              <a:chOff x="4590" y="526"/>
              <a:chExt cx="529" cy="1700"/>
            </a:xfrm>
          </p:grpSpPr>
          <p:sp>
            <p:nvSpPr>
              <p:cNvPr id="52338" name="Oval 199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39" name="Oval 200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340" name="Freeform 201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314" name="Group 202"/>
            <p:cNvGrpSpPr>
              <a:grpSpLocks/>
            </p:cNvGrpSpPr>
            <p:nvPr/>
          </p:nvGrpSpPr>
          <p:grpSpPr bwMode="auto">
            <a:xfrm>
              <a:off x="4230" y="3223"/>
              <a:ext cx="146" cy="121"/>
              <a:chOff x="4241" y="3212"/>
              <a:chExt cx="146" cy="166"/>
            </a:xfrm>
          </p:grpSpPr>
          <p:sp>
            <p:nvSpPr>
              <p:cNvPr id="52336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1" y="3212"/>
                <a:ext cx="65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37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07" y="3252"/>
                <a:ext cx="80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2315" name="Group 205"/>
            <p:cNvGrpSpPr>
              <a:grpSpLocks/>
            </p:cNvGrpSpPr>
            <p:nvPr/>
          </p:nvGrpSpPr>
          <p:grpSpPr bwMode="auto">
            <a:xfrm>
              <a:off x="4292" y="2901"/>
              <a:ext cx="142" cy="150"/>
              <a:chOff x="4292" y="2912"/>
              <a:chExt cx="164" cy="184"/>
            </a:xfrm>
          </p:grpSpPr>
          <p:sp>
            <p:nvSpPr>
              <p:cNvPr id="52334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77" y="2944"/>
                <a:ext cx="79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35" name="WordArt 2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2" y="2912"/>
                <a:ext cx="65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2316" name="Group 208"/>
            <p:cNvGrpSpPr>
              <a:grpSpLocks/>
            </p:cNvGrpSpPr>
            <p:nvPr/>
          </p:nvGrpSpPr>
          <p:grpSpPr bwMode="auto">
            <a:xfrm>
              <a:off x="4470" y="2914"/>
              <a:ext cx="1131" cy="437"/>
              <a:chOff x="4018" y="3535"/>
              <a:chExt cx="1339" cy="437"/>
            </a:xfrm>
          </p:grpSpPr>
          <p:sp>
            <p:nvSpPr>
              <p:cNvPr id="52317" name="Line 209"/>
              <p:cNvSpPr>
                <a:spLocks noChangeShapeType="1"/>
              </p:cNvSpPr>
              <p:nvPr/>
            </p:nvSpPr>
            <p:spPr bwMode="auto">
              <a:xfrm flipV="1">
                <a:off x="4611" y="3761"/>
                <a:ext cx="430" cy="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18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50" y="3551"/>
                <a:ext cx="117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19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9" y="3818"/>
                <a:ext cx="130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320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8" y="3816"/>
                <a:ext cx="53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2321" name="Group 213"/>
              <p:cNvGrpSpPr>
                <a:grpSpLocks/>
              </p:cNvGrpSpPr>
              <p:nvPr/>
            </p:nvGrpSpPr>
            <p:grpSpPr bwMode="auto">
              <a:xfrm>
                <a:off x="4385" y="3810"/>
                <a:ext cx="185" cy="162"/>
                <a:chOff x="4754" y="2842"/>
                <a:chExt cx="221" cy="189"/>
              </a:xfrm>
            </p:grpSpPr>
            <p:sp>
              <p:nvSpPr>
                <p:cNvPr id="52332" name="WordArt 2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2333" name="WordArt 2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52322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8" y="3795"/>
                <a:ext cx="126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323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6" y="3830"/>
                <a:ext cx="164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52324" name="Line 218"/>
              <p:cNvSpPr>
                <a:spLocks noChangeShapeType="1"/>
              </p:cNvSpPr>
              <p:nvPr/>
            </p:nvSpPr>
            <p:spPr bwMode="auto">
              <a:xfrm flipV="1">
                <a:off x="4018" y="3761"/>
                <a:ext cx="519" cy="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25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7" y="3568"/>
                <a:ext cx="52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2326" name="Group 220"/>
              <p:cNvGrpSpPr>
                <a:grpSpLocks/>
              </p:cNvGrpSpPr>
              <p:nvPr/>
            </p:nvGrpSpPr>
            <p:grpSpPr bwMode="auto">
              <a:xfrm>
                <a:off x="4836" y="3535"/>
                <a:ext cx="190" cy="200"/>
                <a:chOff x="3634" y="1643"/>
                <a:chExt cx="190" cy="200"/>
              </a:xfrm>
            </p:grpSpPr>
            <p:sp>
              <p:nvSpPr>
                <p:cNvPr id="52330" name="WordArt 2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4" y="1643"/>
                  <a:ext cx="111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31" name="WordArt 2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5" y="1734"/>
                  <a:ext cx="79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52327" name="Group 223"/>
              <p:cNvGrpSpPr>
                <a:grpSpLocks/>
              </p:cNvGrpSpPr>
              <p:nvPr/>
            </p:nvGrpSpPr>
            <p:grpSpPr bwMode="auto">
              <a:xfrm rot="393933">
                <a:off x="5157" y="3673"/>
                <a:ext cx="200" cy="227"/>
                <a:chOff x="3587" y="1761"/>
                <a:chExt cx="200" cy="227"/>
              </a:xfrm>
            </p:grpSpPr>
            <p:sp>
              <p:nvSpPr>
                <p:cNvPr id="52328" name="WordArt 2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1" y="1802"/>
                  <a:ext cx="76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29" name="WordArt 2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87" y="1761"/>
                  <a:ext cx="90" cy="2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52448" name="Group 226"/>
          <p:cNvGrpSpPr>
            <a:grpSpLocks/>
          </p:cNvGrpSpPr>
          <p:nvPr/>
        </p:nvGrpSpPr>
        <p:grpSpPr bwMode="auto">
          <a:xfrm>
            <a:off x="4906963" y="5619750"/>
            <a:ext cx="3419475" cy="712788"/>
            <a:chOff x="3091" y="3540"/>
            <a:chExt cx="2154" cy="449"/>
          </a:xfrm>
        </p:grpSpPr>
        <p:grpSp>
          <p:nvGrpSpPr>
            <p:cNvPr id="52281" name="Group 227"/>
            <p:cNvGrpSpPr>
              <a:grpSpLocks/>
            </p:cNvGrpSpPr>
            <p:nvPr/>
          </p:nvGrpSpPr>
          <p:grpSpPr bwMode="auto">
            <a:xfrm rot="5400000">
              <a:off x="3127" y="3689"/>
              <a:ext cx="77" cy="150"/>
              <a:chOff x="2928" y="3216"/>
              <a:chExt cx="48" cy="240"/>
            </a:xfrm>
          </p:grpSpPr>
          <p:sp>
            <p:nvSpPr>
              <p:cNvPr id="52305" name="Line 22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06" name="Line 22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Group 230"/>
            <p:cNvGrpSpPr>
              <a:grpSpLocks/>
            </p:cNvGrpSpPr>
            <p:nvPr/>
          </p:nvGrpSpPr>
          <p:grpSpPr bwMode="auto">
            <a:xfrm>
              <a:off x="3347" y="3552"/>
              <a:ext cx="561" cy="437"/>
              <a:chOff x="3403" y="3530"/>
              <a:chExt cx="505" cy="437"/>
            </a:xfrm>
          </p:grpSpPr>
          <p:sp>
            <p:nvSpPr>
              <p:cNvPr id="52295" name="WordArt 2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5" y="3546"/>
                <a:ext cx="99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2296" name="Group 232"/>
              <p:cNvGrpSpPr>
                <a:grpSpLocks/>
              </p:cNvGrpSpPr>
              <p:nvPr/>
            </p:nvGrpSpPr>
            <p:grpSpPr bwMode="auto">
              <a:xfrm>
                <a:off x="3713" y="3805"/>
                <a:ext cx="156" cy="162"/>
                <a:chOff x="4754" y="2842"/>
                <a:chExt cx="221" cy="189"/>
              </a:xfrm>
            </p:grpSpPr>
            <p:sp>
              <p:nvSpPr>
                <p:cNvPr id="52303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2304" name="WordArt 2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52297" name="WordArt 2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7" y="3790"/>
                <a:ext cx="106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298" name="WordArt 2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2" y="3825"/>
                <a:ext cx="138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52299" name="Line 237"/>
              <p:cNvSpPr>
                <a:spLocks noChangeShapeType="1"/>
              </p:cNvSpPr>
              <p:nvPr/>
            </p:nvSpPr>
            <p:spPr bwMode="auto">
              <a:xfrm>
                <a:off x="3403" y="3751"/>
                <a:ext cx="505" cy="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300" name="Group 238"/>
              <p:cNvGrpSpPr>
                <a:grpSpLocks/>
              </p:cNvGrpSpPr>
              <p:nvPr/>
            </p:nvGrpSpPr>
            <p:grpSpPr bwMode="auto">
              <a:xfrm>
                <a:off x="3630" y="3530"/>
                <a:ext cx="160" cy="200"/>
                <a:chOff x="3634" y="1643"/>
                <a:chExt cx="190" cy="200"/>
              </a:xfrm>
            </p:grpSpPr>
            <p:sp>
              <p:nvSpPr>
                <p:cNvPr id="52301" name="WordArt 2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4" y="1643"/>
                  <a:ext cx="111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02" name="WordArt 2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5" y="1734"/>
                  <a:ext cx="79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52283" name="Group 241"/>
            <p:cNvGrpSpPr>
              <a:grpSpLocks/>
            </p:cNvGrpSpPr>
            <p:nvPr/>
          </p:nvGrpSpPr>
          <p:grpSpPr bwMode="auto">
            <a:xfrm>
              <a:off x="3963" y="3540"/>
              <a:ext cx="1282" cy="431"/>
              <a:chOff x="3929" y="3507"/>
              <a:chExt cx="1282" cy="465"/>
            </a:xfrm>
          </p:grpSpPr>
          <p:sp>
            <p:nvSpPr>
              <p:cNvPr id="52284" name="WordArt 2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9" y="3629"/>
                <a:ext cx="71" cy="2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9" y="3619"/>
                <a:ext cx="82" cy="3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" name="Line 244"/>
              <p:cNvSpPr>
                <a:spLocks noChangeShapeType="1"/>
              </p:cNvSpPr>
              <p:nvPr/>
            </p:nvSpPr>
            <p:spPr bwMode="auto">
              <a:xfrm flipV="1">
                <a:off x="4040" y="3722"/>
                <a:ext cx="363" cy="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87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5" y="3507"/>
                <a:ext cx="44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288" name="WordArt 2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4" y="3771"/>
                <a:ext cx="80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289" name="WordArt 2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5" y="3873"/>
                <a:ext cx="111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290" name="Line 248"/>
              <p:cNvSpPr>
                <a:spLocks noChangeShapeType="1"/>
              </p:cNvSpPr>
              <p:nvPr/>
            </p:nvSpPr>
            <p:spPr bwMode="auto">
              <a:xfrm>
                <a:off x="4472" y="3738"/>
                <a:ext cx="15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91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38" y="3859"/>
                <a:ext cx="90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292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0" y="3789"/>
                <a:ext cx="83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293" name="Line 251"/>
              <p:cNvSpPr>
                <a:spLocks noChangeShapeType="1"/>
              </p:cNvSpPr>
              <p:nvPr/>
            </p:nvSpPr>
            <p:spPr bwMode="auto">
              <a:xfrm flipV="1">
                <a:off x="4724" y="3718"/>
                <a:ext cx="363" cy="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94" name="WordArt 2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9" y="3513"/>
                <a:ext cx="44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sp>
        <p:nvSpPr>
          <p:cNvPr id="52477" name="WordArt 253"/>
          <p:cNvSpPr>
            <a:spLocks noChangeArrowheads="1" noChangeShapeType="1" noTextEdit="1"/>
          </p:cNvSpPr>
          <p:nvPr/>
        </p:nvSpPr>
        <p:spPr bwMode="auto">
          <a:xfrm rot="5400000">
            <a:off x="2170906" y="5160169"/>
            <a:ext cx="1919288" cy="2794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kern="10">
                <a:ln w="9525">
                  <a:solidFill>
                    <a:srgbClr val="C0C0C0"/>
                  </a:solidFill>
                  <a:round/>
                  <a:headEnd/>
                  <a:tailEnd/>
                </a:ln>
                <a:solidFill>
                  <a:srgbClr val="C0C0C0"/>
                </a:solidFill>
                <a:latin typeface="宋体"/>
                <a:ea typeface="宋体"/>
              </a:rPr>
              <a:t>试验电荷</a:t>
            </a:r>
          </a:p>
        </p:txBody>
      </p:sp>
      <p:grpSp>
        <p:nvGrpSpPr>
          <p:cNvPr id="52260" name="Group 254"/>
          <p:cNvGrpSpPr>
            <a:grpSpLocks/>
          </p:cNvGrpSpPr>
          <p:nvPr/>
        </p:nvGrpSpPr>
        <p:grpSpPr bwMode="auto">
          <a:xfrm>
            <a:off x="241300" y="1041400"/>
            <a:ext cx="244475" cy="4675188"/>
            <a:chOff x="141" y="838"/>
            <a:chExt cx="244" cy="1769"/>
          </a:xfrm>
        </p:grpSpPr>
        <p:sp>
          <p:nvSpPr>
            <p:cNvPr id="52279" name="WordArt 255"/>
            <p:cNvSpPr>
              <a:spLocks noChangeArrowheads="1" noChangeShapeType="1" noTextEdit="1"/>
            </p:cNvSpPr>
            <p:nvPr/>
          </p:nvSpPr>
          <p:spPr bwMode="auto">
            <a:xfrm rot="5400000">
              <a:off x="-622" y="1601"/>
              <a:ext cx="1769" cy="244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folHlink"/>
                  </a:solidFill>
                  <a:latin typeface="宋体"/>
                  <a:ea typeface="宋体"/>
                </a:rPr>
                <a:t>点 电 荷    的 电 场</a:t>
              </a:r>
            </a:p>
          </p:txBody>
        </p:sp>
        <p:sp>
          <p:nvSpPr>
            <p:cNvPr id="52280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205" y="1651"/>
              <a:ext cx="148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folHlink"/>
                  </a:solidFill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chemeClr val="folHlink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52261" name="Group 257"/>
          <p:cNvGrpSpPr>
            <a:grpSpLocks/>
          </p:cNvGrpSpPr>
          <p:nvPr/>
        </p:nvGrpSpPr>
        <p:grpSpPr bwMode="auto">
          <a:xfrm>
            <a:off x="1022350" y="5170488"/>
            <a:ext cx="2941638" cy="996950"/>
            <a:chOff x="644" y="3257"/>
            <a:chExt cx="1853" cy="628"/>
          </a:xfrm>
        </p:grpSpPr>
        <p:sp>
          <p:nvSpPr>
            <p:cNvPr id="16" name="Line 258"/>
            <p:cNvSpPr>
              <a:spLocks noChangeShapeType="1"/>
            </p:cNvSpPr>
            <p:nvPr/>
          </p:nvSpPr>
          <p:spPr bwMode="auto">
            <a:xfrm flipV="1">
              <a:off x="644" y="3343"/>
              <a:ext cx="1648" cy="361"/>
            </a:xfrm>
            <a:prstGeom prst="line">
              <a:avLst/>
            </a:prstGeom>
            <a:noFill/>
            <a:ln w="57150">
              <a:solidFill>
                <a:srgbClr val="77777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4" name="WordArt 259"/>
            <p:cNvSpPr>
              <a:spLocks noChangeArrowheads="1" noChangeShapeType="1" noTextEdit="1"/>
            </p:cNvSpPr>
            <p:nvPr/>
          </p:nvSpPr>
          <p:spPr bwMode="auto">
            <a:xfrm>
              <a:off x="2349" y="3257"/>
              <a:ext cx="148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275" name="Oval 260"/>
            <p:cNvSpPr>
              <a:spLocks noChangeArrowheads="1"/>
            </p:cNvSpPr>
            <p:nvPr/>
          </p:nvSpPr>
          <p:spPr bwMode="auto">
            <a:xfrm>
              <a:off x="2247" y="3309"/>
              <a:ext cx="57" cy="5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261"/>
            <p:cNvGrpSpPr>
              <a:grpSpLocks/>
            </p:cNvGrpSpPr>
            <p:nvPr/>
          </p:nvGrpSpPr>
          <p:grpSpPr bwMode="auto">
            <a:xfrm>
              <a:off x="1294" y="3633"/>
              <a:ext cx="237" cy="252"/>
              <a:chOff x="3112" y="3452"/>
              <a:chExt cx="237" cy="252"/>
            </a:xfrm>
          </p:grpSpPr>
          <p:sp>
            <p:nvSpPr>
              <p:cNvPr id="19" name="WordArt 262"/>
              <p:cNvSpPr>
                <a:spLocks noChangeArrowheads="1" noChangeShapeType="1" noTextEdit="1"/>
              </p:cNvSpPr>
              <p:nvPr/>
            </p:nvSpPr>
            <p:spPr bwMode="auto">
              <a:xfrm rot="-699987">
                <a:off x="3112" y="3452"/>
                <a:ext cx="151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278" name="WordArt 2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5" y="3602"/>
                <a:ext cx="114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52276" name="Group 264"/>
          <p:cNvGrpSpPr>
            <a:grpSpLocks/>
          </p:cNvGrpSpPr>
          <p:nvPr/>
        </p:nvGrpSpPr>
        <p:grpSpPr bwMode="auto">
          <a:xfrm>
            <a:off x="2200275" y="1600200"/>
            <a:ext cx="2020888" cy="433388"/>
            <a:chOff x="1386" y="1008"/>
            <a:chExt cx="1273" cy="273"/>
          </a:xfrm>
        </p:grpSpPr>
        <p:grpSp>
          <p:nvGrpSpPr>
            <p:cNvPr id="52266" name="Group 265"/>
            <p:cNvGrpSpPr>
              <a:grpSpLocks/>
            </p:cNvGrpSpPr>
            <p:nvPr/>
          </p:nvGrpSpPr>
          <p:grpSpPr bwMode="auto">
            <a:xfrm>
              <a:off x="1432" y="1024"/>
              <a:ext cx="300" cy="237"/>
              <a:chOff x="3858" y="1485"/>
              <a:chExt cx="336" cy="288"/>
            </a:xfrm>
          </p:grpSpPr>
          <p:sp>
            <p:nvSpPr>
              <p:cNvPr id="20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8" y="1501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1" name="WordArt 2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2" y="1543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" name="Line 268"/>
              <p:cNvSpPr>
                <a:spLocks noChangeShapeType="1"/>
              </p:cNvSpPr>
              <p:nvPr/>
            </p:nvSpPr>
            <p:spPr bwMode="auto">
              <a:xfrm flipV="1">
                <a:off x="3980" y="1485"/>
                <a:ext cx="214" cy="0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67" name="WordArt 269"/>
            <p:cNvSpPr>
              <a:spLocks noChangeArrowheads="1" noChangeShapeType="1" noTextEdit="1"/>
            </p:cNvSpPr>
            <p:nvPr/>
          </p:nvSpPr>
          <p:spPr bwMode="auto">
            <a:xfrm>
              <a:off x="1849" y="1024"/>
              <a:ext cx="810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无穷小</a:t>
              </a:r>
            </a:p>
          </p:txBody>
        </p:sp>
        <p:sp>
          <p:nvSpPr>
            <p:cNvPr id="52268" name="Line 270"/>
            <p:cNvSpPr>
              <a:spLocks noChangeShapeType="1"/>
            </p:cNvSpPr>
            <p:nvPr/>
          </p:nvSpPr>
          <p:spPr bwMode="auto">
            <a:xfrm>
              <a:off x="1755" y="1008"/>
              <a:ext cx="0" cy="258"/>
            </a:xfrm>
            <a:prstGeom prst="line">
              <a:avLst/>
            </a:prstGeom>
            <a:noFill/>
            <a:ln w="28575">
              <a:solidFill>
                <a:srgbClr val="005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71"/>
            <p:cNvSpPr>
              <a:spLocks noChangeShapeType="1"/>
            </p:cNvSpPr>
            <p:nvPr/>
          </p:nvSpPr>
          <p:spPr bwMode="auto">
            <a:xfrm>
              <a:off x="1386" y="1023"/>
              <a:ext cx="0" cy="258"/>
            </a:xfrm>
            <a:prstGeom prst="line">
              <a:avLst/>
            </a:prstGeom>
            <a:noFill/>
            <a:ln w="28575">
              <a:solidFill>
                <a:srgbClr val="005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82" name="Group 272"/>
          <p:cNvGrpSpPr>
            <a:grpSpLocks/>
          </p:cNvGrpSpPr>
          <p:nvPr/>
        </p:nvGrpSpPr>
        <p:grpSpPr bwMode="auto">
          <a:xfrm>
            <a:off x="2062163" y="1524000"/>
            <a:ext cx="2314575" cy="609600"/>
            <a:chOff x="1299" y="960"/>
            <a:chExt cx="1458" cy="384"/>
          </a:xfrm>
        </p:grpSpPr>
        <p:sp>
          <p:nvSpPr>
            <p:cNvPr id="52262" name="Rectangle 273"/>
            <p:cNvSpPr>
              <a:spLocks noChangeArrowheads="1"/>
            </p:cNvSpPr>
            <p:nvPr/>
          </p:nvSpPr>
          <p:spPr bwMode="auto">
            <a:xfrm>
              <a:off x="1299" y="983"/>
              <a:ext cx="1434" cy="338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74"/>
            <p:cNvSpPr>
              <a:spLocks noChangeShapeType="1"/>
            </p:cNvSpPr>
            <p:nvPr/>
          </p:nvSpPr>
          <p:spPr bwMode="auto">
            <a:xfrm flipV="1">
              <a:off x="1407" y="960"/>
              <a:ext cx="129" cy="37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75"/>
            <p:cNvSpPr>
              <a:spLocks noChangeShapeType="1"/>
            </p:cNvSpPr>
            <p:nvPr/>
          </p:nvSpPr>
          <p:spPr bwMode="auto">
            <a:xfrm flipV="1">
              <a:off x="1896" y="966"/>
              <a:ext cx="210" cy="37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76"/>
            <p:cNvSpPr>
              <a:spLocks noChangeShapeType="1"/>
            </p:cNvSpPr>
            <p:nvPr/>
          </p:nvSpPr>
          <p:spPr bwMode="auto">
            <a:xfrm flipV="1">
              <a:off x="2550" y="1083"/>
              <a:ext cx="207" cy="25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2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2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5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000"/>
                            </p:stCondLst>
                            <p:childTnLst>
                              <p:par>
                                <p:cTn id="9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500"/>
                            </p:stCondLst>
                            <p:childTnLst>
                              <p:par>
                                <p:cTn id="102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2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2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8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63" grpId="0" animBg="1"/>
      <p:bldP spid="52264" grpId="0" animBg="1"/>
      <p:bldP spid="52265" grpId="0" animBg="1"/>
      <p:bldP spid="52269" grpId="0" animBg="1"/>
      <p:bldP spid="52270" grpId="0" animBg="1"/>
      <p:bldP spid="52271" grpId="0" animBg="1"/>
      <p:bldP spid="52272" grpId="0" animBg="1"/>
      <p:bldP spid="52273" grpId="0" animBg="1"/>
      <p:bldP spid="52277" grpId="0" animBg="1"/>
      <p:bldP spid="52285" grpId="0" animBg="1"/>
      <p:bldP spid="52286" grpId="0" animBg="1"/>
      <p:bldP spid="52400" grpId="0" animBg="1"/>
      <p:bldP spid="52401" grpId="0" animBg="1"/>
      <p:bldP spid="5247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51038" y="0"/>
            <a:ext cx="7192962" cy="23653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静电力作功特点</a:t>
            </a: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-609600" y="0"/>
            <a:ext cx="5738813" cy="7466013"/>
            <a:chOff x="-384" y="0"/>
            <a:chExt cx="3615" cy="4703"/>
          </a:xfrm>
        </p:grpSpPr>
        <p:sp>
          <p:nvSpPr>
            <p:cNvPr id="53409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410" name="Line 5"/>
            <p:cNvSpPr>
              <a:spLocks noChangeShapeType="1"/>
            </p:cNvSpPr>
            <p:nvPr/>
          </p:nvSpPr>
          <p:spPr bwMode="auto">
            <a:xfrm rot="-1202823">
              <a:off x="385" y="2121"/>
              <a:ext cx="7" cy="219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1" name="Line 6"/>
            <p:cNvSpPr>
              <a:spLocks noChangeShapeType="1"/>
            </p:cNvSpPr>
            <p:nvPr/>
          </p:nvSpPr>
          <p:spPr bwMode="auto">
            <a:xfrm rot="79184" flipH="1">
              <a:off x="531" y="133"/>
              <a:ext cx="570" cy="418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2" name="Line 7"/>
            <p:cNvSpPr>
              <a:spLocks noChangeShapeType="1"/>
            </p:cNvSpPr>
            <p:nvPr/>
          </p:nvSpPr>
          <p:spPr bwMode="auto">
            <a:xfrm rot="1286718" flipH="1">
              <a:off x="1036" y="196"/>
              <a:ext cx="586" cy="432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413" name="Group 8"/>
            <p:cNvGrpSpPr>
              <a:grpSpLocks/>
            </p:cNvGrpSpPr>
            <p:nvPr/>
          </p:nvGrpSpPr>
          <p:grpSpPr bwMode="auto">
            <a:xfrm>
              <a:off x="-384" y="133"/>
              <a:ext cx="3615" cy="4570"/>
              <a:chOff x="-384" y="133"/>
              <a:chExt cx="3615" cy="4570"/>
            </a:xfrm>
          </p:grpSpPr>
          <p:sp>
            <p:nvSpPr>
              <p:cNvPr id="53425" name="Line 9"/>
              <p:cNvSpPr>
                <a:spLocks noChangeShapeType="1"/>
              </p:cNvSpPr>
              <p:nvPr/>
            </p:nvSpPr>
            <p:spPr bwMode="auto">
              <a:xfrm flipH="1">
                <a:off x="576" y="565"/>
                <a:ext cx="0" cy="355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26" name="Line 10"/>
              <p:cNvSpPr>
                <a:spLocks noChangeShapeType="1"/>
              </p:cNvSpPr>
              <p:nvPr/>
            </p:nvSpPr>
            <p:spPr bwMode="auto">
              <a:xfrm rot="-5425466" flipH="1" flipV="1">
                <a:off x="1436" y="2277"/>
                <a:ext cx="0" cy="287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27" name="Line 11"/>
              <p:cNvSpPr>
                <a:spLocks noChangeShapeType="1"/>
              </p:cNvSpPr>
              <p:nvPr/>
            </p:nvSpPr>
            <p:spPr bwMode="auto">
              <a:xfrm rot="1913899" flipH="1">
                <a:off x="1208" y="516"/>
                <a:ext cx="570" cy="4187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28" name="Line 12"/>
              <p:cNvSpPr>
                <a:spLocks noChangeShapeType="1"/>
              </p:cNvSpPr>
              <p:nvPr/>
            </p:nvSpPr>
            <p:spPr bwMode="auto">
              <a:xfrm rot="3858364" flipH="1">
                <a:off x="1433" y="1697"/>
                <a:ext cx="1" cy="321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29" name="Line 13"/>
              <p:cNvSpPr>
                <a:spLocks noChangeShapeType="1"/>
              </p:cNvSpPr>
              <p:nvPr/>
            </p:nvSpPr>
            <p:spPr bwMode="auto">
              <a:xfrm rot="18815728" flipH="1">
                <a:off x="503" y="2928"/>
                <a:ext cx="69" cy="150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30" name="Line 14"/>
              <p:cNvSpPr>
                <a:spLocks noChangeShapeType="1"/>
              </p:cNvSpPr>
              <p:nvPr/>
            </p:nvSpPr>
            <p:spPr bwMode="auto">
              <a:xfrm rot="691165" flipH="1">
                <a:off x="808" y="133"/>
                <a:ext cx="570" cy="4187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31" name="Line 15"/>
              <p:cNvSpPr>
                <a:spLocks noChangeShapeType="1"/>
              </p:cNvSpPr>
              <p:nvPr/>
            </p:nvSpPr>
            <p:spPr bwMode="auto">
              <a:xfrm rot="17280858" flipH="1">
                <a:off x="803" y="2923"/>
                <a:ext cx="82" cy="179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32" name="Line 16"/>
              <p:cNvSpPr>
                <a:spLocks noChangeShapeType="1"/>
              </p:cNvSpPr>
              <p:nvPr/>
            </p:nvSpPr>
            <p:spPr bwMode="auto">
              <a:xfrm rot="20533293" flipH="1">
                <a:off x="62" y="455"/>
                <a:ext cx="548" cy="3675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33" name="Line 17"/>
              <p:cNvSpPr>
                <a:spLocks noChangeShapeType="1"/>
              </p:cNvSpPr>
              <p:nvPr/>
            </p:nvSpPr>
            <p:spPr bwMode="auto">
              <a:xfrm rot="3106765" flipH="1">
                <a:off x="1423" y="1253"/>
                <a:ext cx="2" cy="36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34" name="Line 18"/>
              <p:cNvSpPr>
                <a:spLocks noChangeShapeType="1"/>
              </p:cNvSpPr>
              <p:nvPr/>
            </p:nvSpPr>
            <p:spPr bwMode="auto">
              <a:xfrm rot="18971656" flipH="1">
                <a:off x="270" y="2655"/>
                <a:ext cx="326" cy="167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35" name="Line 19"/>
              <p:cNvSpPr>
                <a:spLocks noChangeShapeType="1"/>
              </p:cNvSpPr>
              <p:nvPr/>
            </p:nvSpPr>
            <p:spPr bwMode="auto">
              <a:xfrm rot="4654816" flipH="1" flipV="1">
                <a:off x="1474" y="2049"/>
                <a:ext cx="3" cy="295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36" name="Line 20"/>
              <p:cNvSpPr>
                <a:spLocks noChangeShapeType="1"/>
              </p:cNvSpPr>
              <p:nvPr/>
            </p:nvSpPr>
            <p:spPr bwMode="auto">
              <a:xfrm rot="6053953" flipH="1" flipV="1">
                <a:off x="1418" y="2419"/>
                <a:ext cx="60" cy="289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437" name="Line 21"/>
              <p:cNvSpPr>
                <a:spLocks noChangeShapeType="1"/>
              </p:cNvSpPr>
              <p:nvPr/>
            </p:nvSpPr>
            <p:spPr bwMode="auto">
              <a:xfrm rot="17662826" flipH="1">
                <a:off x="566" y="2949"/>
                <a:ext cx="237" cy="167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3438" name="Group 22"/>
              <p:cNvGrpSpPr>
                <a:grpSpLocks/>
              </p:cNvGrpSpPr>
              <p:nvPr/>
            </p:nvGrpSpPr>
            <p:grpSpPr bwMode="auto">
              <a:xfrm>
                <a:off x="299" y="3661"/>
                <a:ext cx="331" cy="263"/>
                <a:chOff x="310" y="3424"/>
                <a:chExt cx="331" cy="263"/>
              </a:xfrm>
            </p:grpSpPr>
            <p:grpSp>
              <p:nvGrpSpPr>
                <p:cNvPr id="53439" name="Group 23"/>
                <p:cNvGrpSpPr>
                  <a:grpSpLocks/>
                </p:cNvGrpSpPr>
                <p:nvPr/>
              </p:nvGrpSpPr>
              <p:grpSpPr bwMode="auto">
                <a:xfrm>
                  <a:off x="516" y="3424"/>
                  <a:ext cx="125" cy="120"/>
                  <a:chOff x="558" y="2361"/>
                  <a:chExt cx="125" cy="120"/>
                </a:xfrm>
              </p:grpSpPr>
              <p:sp>
                <p:nvSpPr>
                  <p:cNvPr id="53441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558" y="2361"/>
                    <a:ext cx="125" cy="12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tx1"/>
                      </a:gs>
                    </a:gsLst>
                    <a:path path="rect">
                      <a:fillToRect r="100000" b="100000"/>
                    </a:path>
                  </a:gradFill>
                  <a:ln w="19050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442" name="WordArt 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81" y="2382"/>
                    <a:ext cx="79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kern="10">
                        <a:ln w="50800">
                          <a:noFill/>
                          <a:round/>
                          <a:headEnd/>
                          <a:tailEnd/>
                        </a:ln>
                        <a:solidFill>
                          <a:srgbClr val="FFFFFF"/>
                        </a:solidFill>
                        <a:latin typeface="黑体"/>
                        <a:ea typeface="黑体"/>
                      </a:rPr>
                      <a:t>+</a:t>
                    </a:r>
                    <a:endParaRPr lang="zh-CN" altLang="en-US" sz="3600" b="1" kern="10">
                      <a:ln w="50800">
                        <a:noFill/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latin typeface="黑体"/>
                      <a:ea typeface="黑体"/>
                    </a:endParaRPr>
                  </a:p>
                </p:txBody>
              </p:sp>
            </p:grpSp>
            <p:sp>
              <p:nvSpPr>
                <p:cNvPr id="53440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0" y="3494"/>
                  <a:ext cx="12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53414" name="Line 27"/>
            <p:cNvSpPr>
              <a:spLocks noChangeShapeType="1"/>
            </p:cNvSpPr>
            <p:nvPr/>
          </p:nvSpPr>
          <p:spPr bwMode="auto">
            <a:xfrm>
              <a:off x="2628" y="3708"/>
              <a:ext cx="13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5" name="Line 28"/>
            <p:cNvSpPr>
              <a:spLocks noChangeShapeType="1"/>
            </p:cNvSpPr>
            <p:nvPr/>
          </p:nvSpPr>
          <p:spPr bwMode="auto">
            <a:xfrm>
              <a:off x="2505" y="4053"/>
              <a:ext cx="153" cy="2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6" name="Line 29"/>
            <p:cNvSpPr>
              <a:spLocks noChangeShapeType="1"/>
            </p:cNvSpPr>
            <p:nvPr/>
          </p:nvSpPr>
          <p:spPr bwMode="auto">
            <a:xfrm flipV="1">
              <a:off x="2556" y="3258"/>
              <a:ext cx="150" cy="3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7" name="Line 30"/>
            <p:cNvSpPr>
              <a:spLocks noChangeShapeType="1"/>
            </p:cNvSpPr>
            <p:nvPr/>
          </p:nvSpPr>
          <p:spPr bwMode="auto">
            <a:xfrm flipV="1">
              <a:off x="2397" y="2784"/>
              <a:ext cx="135" cy="6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8" name="Line 31"/>
            <p:cNvSpPr>
              <a:spLocks noChangeShapeType="1"/>
            </p:cNvSpPr>
            <p:nvPr/>
          </p:nvSpPr>
          <p:spPr bwMode="auto">
            <a:xfrm flipV="1">
              <a:off x="2154" y="2397"/>
              <a:ext cx="120" cy="9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19" name="Line 32"/>
            <p:cNvSpPr>
              <a:spLocks noChangeShapeType="1"/>
            </p:cNvSpPr>
            <p:nvPr/>
          </p:nvSpPr>
          <p:spPr bwMode="auto">
            <a:xfrm flipV="1">
              <a:off x="1839" y="2082"/>
              <a:ext cx="99" cy="11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0" name="Line 33"/>
            <p:cNvSpPr>
              <a:spLocks noChangeShapeType="1"/>
            </p:cNvSpPr>
            <p:nvPr/>
          </p:nvSpPr>
          <p:spPr bwMode="auto">
            <a:xfrm flipV="1">
              <a:off x="1542" y="1857"/>
              <a:ext cx="72" cy="13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1" name="Line 34"/>
            <p:cNvSpPr>
              <a:spLocks noChangeShapeType="1"/>
            </p:cNvSpPr>
            <p:nvPr/>
          </p:nvSpPr>
          <p:spPr bwMode="auto">
            <a:xfrm flipV="1">
              <a:off x="1212" y="1725"/>
              <a:ext cx="54" cy="16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2" name="Line 35"/>
            <p:cNvSpPr>
              <a:spLocks noChangeShapeType="1"/>
            </p:cNvSpPr>
            <p:nvPr/>
          </p:nvSpPr>
          <p:spPr bwMode="auto">
            <a:xfrm flipV="1">
              <a:off x="882" y="1638"/>
              <a:ext cx="30" cy="16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3" name="Line 36"/>
            <p:cNvSpPr>
              <a:spLocks noChangeShapeType="1"/>
            </p:cNvSpPr>
            <p:nvPr/>
          </p:nvSpPr>
          <p:spPr bwMode="auto">
            <a:xfrm flipV="1">
              <a:off x="579" y="1617"/>
              <a:ext cx="3" cy="1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24" name="Line 37"/>
            <p:cNvSpPr>
              <a:spLocks noChangeShapeType="1"/>
            </p:cNvSpPr>
            <p:nvPr/>
          </p:nvSpPr>
          <p:spPr bwMode="auto">
            <a:xfrm flipH="1" flipV="1">
              <a:off x="231" y="1659"/>
              <a:ext cx="21" cy="16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52" name="Rectangle 38" descr="羊皮纸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3" name="Arc 39"/>
          <p:cNvSpPr>
            <a:spLocks/>
          </p:cNvSpPr>
          <p:nvPr/>
        </p:nvSpPr>
        <p:spPr bwMode="auto">
          <a:xfrm rot="1772593">
            <a:off x="-447675" y="2378075"/>
            <a:ext cx="4716463" cy="3754438"/>
          </a:xfrm>
          <a:custGeom>
            <a:avLst/>
            <a:gdLst>
              <a:gd name="T0" fmla="*/ 0 w 25729"/>
              <a:gd name="T1" fmla="*/ 2147483647 h 21600"/>
              <a:gd name="T2" fmla="*/ 2147483647 w 25729"/>
              <a:gd name="T3" fmla="*/ 2147483647 h 21600"/>
              <a:gd name="T4" fmla="*/ 2147483647 w 25729"/>
              <a:gd name="T5" fmla="*/ 2147483647 h 21600"/>
              <a:gd name="T6" fmla="*/ 0 60000 65536"/>
              <a:gd name="T7" fmla="*/ 0 60000 65536"/>
              <a:gd name="T8" fmla="*/ 0 60000 65536"/>
              <a:gd name="T9" fmla="*/ 0 w 25729"/>
              <a:gd name="T10" fmla="*/ 0 h 21600"/>
              <a:gd name="T11" fmla="*/ 25729 w 2572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29" h="21600" fill="none" extrusionOk="0">
                <a:moveTo>
                  <a:pt x="-1" y="555"/>
                </a:moveTo>
                <a:cubicBezTo>
                  <a:pt x="1596" y="186"/>
                  <a:pt x="3230" y="-1"/>
                  <a:pt x="4869" y="0"/>
                </a:cubicBezTo>
                <a:cubicBezTo>
                  <a:pt x="14639" y="0"/>
                  <a:pt x="23193" y="6558"/>
                  <a:pt x="25729" y="15994"/>
                </a:cubicBezTo>
              </a:path>
              <a:path w="25729" h="21600" stroke="0" extrusionOk="0">
                <a:moveTo>
                  <a:pt x="-1" y="555"/>
                </a:moveTo>
                <a:cubicBezTo>
                  <a:pt x="1596" y="186"/>
                  <a:pt x="3230" y="-1"/>
                  <a:pt x="4869" y="0"/>
                </a:cubicBezTo>
                <a:cubicBezTo>
                  <a:pt x="14639" y="0"/>
                  <a:pt x="23193" y="6558"/>
                  <a:pt x="25729" y="15994"/>
                </a:cubicBezTo>
                <a:lnTo>
                  <a:pt x="4869" y="21600"/>
                </a:lnTo>
                <a:close/>
              </a:path>
            </a:pathLst>
          </a:custGeom>
          <a:noFill/>
          <a:ln w="571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4" name="Line 40"/>
          <p:cNvSpPr>
            <a:spLocks noChangeShapeType="1"/>
          </p:cNvSpPr>
          <p:nvPr/>
        </p:nvSpPr>
        <p:spPr bwMode="auto">
          <a:xfrm flipV="1">
            <a:off x="1000125" y="3673475"/>
            <a:ext cx="2162175" cy="21574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55" name="Line 41"/>
          <p:cNvSpPr>
            <a:spLocks noChangeShapeType="1"/>
          </p:cNvSpPr>
          <p:nvPr/>
        </p:nvSpPr>
        <p:spPr bwMode="auto">
          <a:xfrm flipV="1">
            <a:off x="969963" y="2795588"/>
            <a:ext cx="1682750" cy="3008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3256" name="Group 42"/>
          <p:cNvGrpSpPr>
            <a:grpSpLocks/>
          </p:cNvGrpSpPr>
          <p:nvPr/>
        </p:nvGrpSpPr>
        <p:grpSpPr bwMode="auto">
          <a:xfrm>
            <a:off x="2982913" y="3951288"/>
            <a:ext cx="357187" cy="373062"/>
            <a:chOff x="1924" y="2704"/>
            <a:chExt cx="225" cy="235"/>
          </a:xfrm>
        </p:grpSpPr>
        <p:sp>
          <p:nvSpPr>
            <p:cNvPr id="53407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1924" y="2704"/>
              <a:ext cx="125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408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2061" y="2823"/>
              <a:ext cx="88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53257" name="Line 45"/>
          <p:cNvSpPr>
            <a:spLocks noChangeShapeType="1"/>
          </p:cNvSpPr>
          <p:nvPr/>
        </p:nvSpPr>
        <p:spPr bwMode="auto">
          <a:xfrm flipV="1">
            <a:off x="3190875" y="2600325"/>
            <a:ext cx="1039813" cy="1039813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58" name="Line 46"/>
          <p:cNvSpPr>
            <a:spLocks noChangeShapeType="1"/>
          </p:cNvSpPr>
          <p:nvPr/>
        </p:nvSpPr>
        <p:spPr bwMode="auto">
          <a:xfrm flipH="1" flipV="1">
            <a:off x="2668588" y="2806700"/>
            <a:ext cx="517525" cy="782638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59" name="Oval 47"/>
          <p:cNvSpPr>
            <a:spLocks noChangeArrowheads="1"/>
          </p:cNvSpPr>
          <p:nvPr/>
        </p:nvSpPr>
        <p:spPr bwMode="auto">
          <a:xfrm>
            <a:off x="3152775" y="3568700"/>
            <a:ext cx="127000" cy="125413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0" name="WordArt 48"/>
          <p:cNvSpPr>
            <a:spLocks noChangeArrowheads="1" noChangeShapeType="1" noTextEdit="1"/>
          </p:cNvSpPr>
          <p:nvPr/>
        </p:nvSpPr>
        <p:spPr bwMode="auto">
          <a:xfrm>
            <a:off x="3154363" y="2884488"/>
            <a:ext cx="198437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rPr>
              <a:t>q</a:t>
            </a:r>
            <a:endParaRPr lang="zh-CN" altLang="en-US" sz="3600" i="1" kern="10">
              <a:ln w="9525">
                <a:solidFill>
                  <a:srgbClr val="FF6600"/>
                </a:solidFill>
                <a:round/>
                <a:headEnd/>
                <a:tailEnd/>
              </a:ln>
              <a:solidFill>
                <a:srgbClr val="FF6600"/>
              </a:solidFill>
              <a:latin typeface="Symbol"/>
            </a:endParaRPr>
          </a:p>
        </p:txBody>
      </p:sp>
      <p:sp>
        <p:nvSpPr>
          <p:cNvPr id="127025" name="WordArt 49"/>
          <p:cNvSpPr>
            <a:spLocks noChangeArrowheads="1" noChangeShapeType="1" noTextEdit="1"/>
          </p:cNvSpPr>
          <p:nvPr/>
        </p:nvSpPr>
        <p:spPr bwMode="auto">
          <a:xfrm>
            <a:off x="3336925" y="3575050"/>
            <a:ext cx="222250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c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53262" name="Group 50"/>
          <p:cNvGrpSpPr>
            <a:grpSpLocks/>
          </p:cNvGrpSpPr>
          <p:nvPr/>
        </p:nvGrpSpPr>
        <p:grpSpPr bwMode="auto">
          <a:xfrm>
            <a:off x="3783013" y="2187575"/>
            <a:ext cx="501650" cy="463550"/>
            <a:chOff x="2383" y="1378"/>
            <a:chExt cx="316" cy="292"/>
          </a:xfrm>
        </p:grpSpPr>
        <p:sp>
          <p:nvSpPr>
            <p:cNvPr id="53405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2383" y="1444"/>
              <a:ext cx="274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0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20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3406" name="Line 52"/>
            <p:cNvSpPr>
              <a:spLocks noChangeShapeType="1"/>
            </p:cNvSpPr>
            <p:nvPr/>
          </p:nvSpPr>
          <p:spPr bwMode="auto">
            <a:xfrm>
              <a:off x="2440" y="1378"/>
              <a:ext cx="259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63" name="Line 53"/>
          <p:cNvSpPr>
            <a:spLocks noChangeShapeType="1"/>
          </p:cNvSpPr>
          <p:nvPr/>
        </p:nvSpPr>
        <p:spPr bwMode="auto">
          <a:xfrm flipV="1">
            <a:off x="3259138" y="3035300"/>
            <a:ext cx="538162" cy="538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3264" name="Group 54"/>
          <p:cNvGrpSpPr>
            <a:grpSpLocks/>
          </p:cNvGrpSpPr>
          <p:nvPr/>
        </p:nvGrpSpPr>
        <p:grpSpPr bwMode="auto">
          <a:xfrm>
            <a:off x="3781425" y="3127375"/>
            <a:ext cx="546100" cy="460375"/>
            <a:chOff x="3602" y="1563"/>
            <a:chExt cx="322" cy="267"/>
          </a:xfrm>
        </p:grpSpPr>
        <p:sp>
          <p:nvSpPr>
            <p:cNvPr id="53403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3602" y="1630"/>
              <a:ext cx="256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3404" name="Line 56"/>
            <p:cNvSpPr>
              <a:spLocks noChangeShapeType="1"/>
            </p:cNvSpPr>
            <p:nvPr/>
          </p:nvSpPr>
          <p:spPr bwMode="auto">
            <a:xfrm>
              <a:off x="3665" y="1563"/>
              <a:ext cx="2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265" name="Group 57"/>
          <p:cNvGrpSpPr>
            <a:grpSpLocks/>
          </p:cNvGrpSpPr>
          <p:nvPr/>
        </p:nvGrpSpPr>
        <p:grpSpPr bwMode="auto">
          <a:xfrm>
            <a:off x="2682875" y="2249488"/>
            <a:ext cx="533400" cy="457200"/>
            <a:chOff x="3858" y="1485"/>
            <a:chExt cx="336" cy="288"/>
          </a:xfrm>
        </p:grpSpPr>
        <p:sp>
          <p:nvSpPr>
            <p:cNvPr id="53400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3858" y="1501"/>
              <a:ext cx="124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3401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4032" y="1543"/>
              <a:ext cx="72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3402" name="Line 60"/>
            <p:cNvSpPr>
              <a:spLocks noChangeShapeType="1"/>
            </p:cNvSpPr>
            <p:nvPr/>
          </p:nvSpPr>
          <p:spPr bwMode="auto">
            <a:xfrm flipV="1">
              <a:off x="3980" y="1485"/>
              <a:ext cx="214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66" name="Arc 61"/>
          <p:cNvSpPr>
            <a:spLocks/>
          </p:cNvSpPr>
          <p:nvPr/>
        </p:nvSpPr>
        <p:spPr bwMode="auto">
          <a:xfrm rot="1217212">
            <a:off x="3041650" y="3316288"/>
            <a:ext cx="284163" cy="387350"/>
          </a:xfrm>
          <a:custGeom>
            <a:avLst/>
            <a:gdLst>
              <a:gd name="T0" fmla="*/ 0 w 25443"/>
              <a:gd name="T1" fmla="*/ 2147483647 h 21600"/>
              <a:gd name="T2" fmla="*/ 2147483647 w 25443"/>
              <a:gd name="T3" fmla="*/ 2147483647 h 21600"/>
              <a:gd name="T4" fmla="*/ 2147483647 w 25443"/>
              <a:gd name="T5" fmla="*/ 2147483647 h 21600"/>
              <a:gd name="T6" fmla="*/ 0 60000 65536"/>
              <a:gd name="T7" fmla="*/ 0 60000 65536"/>
              <a:gd name="T8" fmla="*/ 0 60000 65536"/>
              <a:gd name="T9" fmla="*/ 0 w 25443"/>
              <a:gd name="T10" fmla="*/ 0 h 21600"/>
              <a:gd name="T11" fmla="*/ 25443 w 2544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3" h="21600" fill="none" extrusionOk="0">
                <a:moveTo>
                  <a:pt x="-1" y="6321"/>
                </a:moveTo>
                <a:cubicBezTo>
                  <a:pt x="4050" y="2273"/>
                  <a:pt x="9542" y="-1"/>
                  <a:pt x="15269" y="0"/>
                </a:cubicBezTo>
                <a:cubicBezTo>
                  <a:pt x="18817" y="0"/>
                  <a:pt x="22312" y="874"/>
                  <a:pt x="25442" y="2546"/>
                </a:cubicBezTo>
              </a:path>
              <a:path w="25443" h="21600" stroke="0" extrusionOk="0">
                <a:moveTo>
                  <a:pt x="-1" y="6321"/>
                </a:moveTo>
                <a:cubicBezTo>
                  <a:pt x="4050" y="2273"/>
                  <a:pt x="9542" y="-1"/>
                  <a:pt x="15269" y="0"/>
                </a:cubicBezTo>
                <a:cubicBezTo>
                  <a:pt x="18817" y="0"/>
                  <a:pt x="22312" y="874"/>
                  <a:pt x="25442" y="2546"/>
                </a:cubicBezTo>
                <a:lnTo>
                  <a:pt x="15269" y="21600"/>
                </a:lnTo>
                <a:close/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7" name="WordArt 62"/>
          <p:cNvSpPr>
            <a:spLocks noChangeArrowheads="1" noChangeShapeType="1" noTextEdit="1"/>
          </p:cNvSpPr>
          <p:nvPr/>
        </p:nvSpPr>
        <p:spPr bwMode="auto">
          <a:xfrm rot="-699987">
            <a:off x="2268538" y="4654550"/>
            <a:ext cx="239712" cy="338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r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53268" name="Group 63"/>
          <p:cNvGrpSpPr>
            <a:grpSpLocks/>
          </p:cNvGrpSpPr>
          <p:nvPr/>
        </p:nvGrpSpPr>
        <p:grpSpPr bwMode="auto">
          <a:xfrm rot="-3666591">
            <a:off x="1233488" y="3622675"/>
            <a:ext cx="927100" cy="387350"/>
            <a:chOff x="3542" y="3658"/>
            <a:chExt cx="584" cy="244"/>
          </a:xfrm>
        </p:grpSpPr>
        <p:sp>
          <p:nvSpPr>
            <p:cNvPr id="53395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713" y="3741"/>
              <a:ext cx="149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53396" name="Group 65"/>
            <p:cNvGrpSpPr>
              <a:grpSpLocks/>
            </p:cNvGrpSpPr>
            <p:nvPr/>
          </p:nvGrpSpPr>
          <p:grpSpPr bwMode="auto">
            <a:xfrm>
              <a:off x="3926" y="3658"/>
              <a:ext cx="200" cy="227"/>
              <a:chOff x="3587" y="1761"/>
              <a:chExt cx="200" cy="227"/>
            </a:xfrm>
          </p:grpSpPr>
          <p:sp>
            <p:nvSpPr>
              <p:cNvPr id="53398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1" y="1802"/>
                <a:ext cx="76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99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7" y="1761"/>
                <a:ext cx="90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3397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542" y="3710"/>
              <a:ext cx="121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53269" name="Group 69"/>
          <p:cNvGrpSpPr>
            <a:grpSpLocks/>
          </p:cNvGrpSpPr>
          <p:nvPr/>
        </p:nvGrpSpPr>
        <p:grpSpPr bwMode="auto">
          <a:xfrm>
            <a:off x="1947863" y="2601913"/>
            <a:ext cx="595312" cy="509587"/>
            <a:chOff x="1227" y="1639"/>
            <a:chExt cx="375" cy="321"/>
          </a:xfrm>
        </p:grpSpPr>
        <p:grpSp>
          <p:nvGrpSpPr>
            <p:cNvPr id="53391" name="Group 70"/>
            <p:cNvGrpSpPr>
              <a:grpSpLocks/>
            </p:cNvGrpSpPr>
            <p:nvPr/>
          </p:nvGrpSpPr>
          <p:grpSpPr bwMode="auto">
            <a:xfrm rot="393933">
              <a:off x="1227" y="1639"/>
              <a:ext cx="200" cy="227"/>
              <a:chOff x="3587" y="1761"/>
              <a:chExt cx="200" cy="227"/>
            </a:xfrm>
          </p:grpSpPr>
          <p:sp>
            <p:nvSpPr>
              <p:cNvPr id="53393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1" y="1802"/>
                <a:ext cx="76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94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7" y="1761"/>
                <a:ext cx="90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3392" name="AutoShape 73"/>
            <p:cNvSpPr>
              <a:spLocks/>
            </p:cNvSpPr>
            <p:nvPr/>
          </p:nvSpPr>
          <p:spPr bwMode="auto">
            <a:xfrm rot="1821977">
              <a:off x="1440" y="1711"/>
              <a:ext cx="162" cy="249"/>
            </a:xfrm>
            <a:prstGeom prst="leftBrace">
              <a:avLst>
                <a:gd name="adj1" fmla="val 1280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270" name="Group 74"/>
          <p:cNvGrpSpPr>
            <a:grpSpLocks/>
          </p:cNvGrpSpPr>
          <p:nvPr/>
        </p:nvGrpSpPr>
        <p:grpSpPr bwMode="auto">
          <a:xfrm>
            <a:off x="736600" y="1852613"/>
            <a:ext cx="850900" cy="3932237"/>
            <a:chOff x="464" y="1167"/>
            <a:chExt cx="536" cy="2477"/>
          </a:xfrm>
        </p:grpSpPr>
        <p:sp>
          <p:nvSpPr>
            <p:cNvPr id="53385" name="Line 75"/>
            <p:cNvSpPr>
              <a:spLocks noChangeShapeType="1"/>
            </p:cNvSpPr>
            <p:nvPr/>
          </p:nvSpPr>
          <p:spPr bwMode="auto">
            <a:xfrm flipV="1">
              <a:off x="587" y="1186"/>
              <a:ext cx="384" cy="2458"/>
            </a:xfrm>
            <a:prstGeom prst="line">
              <a:avLst/>
            </a:prstGeom>
            <a:noFill/>
            <a:ln w="57150">
              <a:solidFill>
                <a:srgbClr val="77777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86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712" y="1167"/>
              <a:ext cx="147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387" name="Oval 77"/>
            <p:cNvSpPr>
              <a:spLocks noChangeArrowheads="1"/>
            </p:cNvSpPr>
            <p:nvPr/>
          </p:nvSpPr>
          <p:spPr bwMode="auto">
            <a:xfrm>
              <a:off x="943" y="1171"/>
              <a:ext cx="57" cy="5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388" name="Group 78"/>
            <p:cNvGrpSpPr>
              <a:grpSpLocks/>
            </p:cNvGrpSpPr>
            <p:nvPr/>
          </p:nvGrpSpPr>
          <p:grpSpPr bwMode="auto">
            <a:xfrm>
              <a:off x="464" y="2282"/>
              <a:ext cx="211" cy="259"/>
              <a:chOff x="3445" y="3400"/>
              <a:chExt cx="211" cy="259"/>
            </a:xfrm>
          </p:grpSpPr>
          <p:sp>
            <p:nvSpPr>
              <p:cNvPr id="53389" name="WordArt 79"/>
              <p:cNvSpPr>
                <a:spLocks noChangeArrowheads="1" noChangeShapeType="1" noTextEdit="1"/>
              </p:cNvSpPr>
              <p:nvPr/>
            </p:nvSpPr>
            <p:spPr bwMode="auto">
              <a:xfrm rot="-699987">
                <a:off x="3445" y="3400"/>
                <a:ext cx="151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90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3" y="3499"/>
                <a:ext cx="103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27057" name="WordArt 81"/>
          <p:cNvSpPr>
            <a:spLocks noChangeArrowheads="1" noChangeShapeType="1" noTextEdit="1"/>
          </p:cNvSpPr>
          <p:nvPr/>
        </p:nvSpPr>
        <p:spPr bwMode="auto">
          <a:xfrm>
            <a:off x="879475" y="342900"/>
            <a:ext cx="7064375" cy="549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静电场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力作功的特点</a:t>
            </a:r>
            <a:r>
              <a:rPr lang="en-US" altLang="zh-CN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­——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作功与路径无关</a:t>
            </a:r>
          </a:p>
        </p:txBody>
      </p:sp>
      <p:sp>
        <p:nvSpPr>
          <p:cNvPr id="53272" name="Rectangle 82" descr="羊皮纸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73" name="Line 170"/>
          <p:cNvSpPr>
            <a:spLocks noChangeShapeType="1"/>
          </p:cNvSpPr>
          <p:nvPr/>
        </p:nvSpPr>
        <p:spPr bwMode="auto">
          <a:xfrm flipH="1" flipV="1">
            <a:off x="2474913" y="3173413"/>
            <a:ext cx="681037" cy="44767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74" name="Arc 171"/>
          <p:cNvSpPr>
            <a:spLocks/>
          </p:cNvSpPr>
          <p:nvPr/>
        </p:nvSpPr>
        <p:spPr bwMode="auto">
          <a:xfrm rot="21292635" flipV="1">
            <a:off x="2511425" y="2892425"/>
            <a:ext cx="255588" cy="242888"/>
          </a:xfrm>
          <a:custGeom>
            <a:avLst/>
            <a:gdLst>
              <a:gd name="T0" fmla="*/ 0 w 30462"/>
              <a:gd name="T1" fmla="*/ 2147483647 h 21600"/>
              <a:gd name="T2" fmla="*/ 2147483647 w 30462"/>
              <a:gd name="T3" fmla="*/ 2147483647 h 21600"/>
              <a:gd name="T4" fmla="*/ 2147483647 w 30462"/>
              <a:gd name="T5" fmla="*/ 2147483647 h 21600"/>
              <a:gd name="T6" fmla="*/ 0 60000 65536"/>
              <a:gd name="T7" fmla="*/ 0 60000 65536"/>
              <a:gd name="T8" fmla="*/ 0 60000 65536"/>
              <a:gd name="T9" fmla="*/ 0 w 30462"/>
              <a:gd name="T10" fmla="*/ 0 h 21600"/>
              <a:gd name="T11" fmla="*/ 30462 w 3046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62" h="21600" fill="none" extrusionOk="0">
                <a:moveTo>
                  <a:pt x="0" y="6010"/>
                </a:moveTo>
                <a:cubicBezTo>
                  <a:pt x="4022" y="2153"/>
                  <a:pt x="9378" y="-1"/>
                  <a:pt x="14951" y="0"/>
                </a:cubicBezTo>
                <a:cubicBezTo>
                  <a:pt x="20797" y="0"/>
                  <a:pt x="26393" y="2369"/>
                  <a:pt x="30462" y="6567"/>
                </a:cubicBezTo>
              </a:path>
              <a:path w="30462" h="21600" stroke="0" extrusionOk="0">
                <a:moveTo>
                  <a:pt x="0" y="6010"/>
                </a:moveTo>
                <a:cubicBezTo>
                  <a:pt x="4022" y="2153"/>
                  <a:pt x="9378" y="-1"/>
                  <a:pt x="14951" y="0"/>
                </a:cubicBezTo>
                <a:cubicBezTo>
                  <a:pt x="20797" y="0"/>
                  <a:pt x="26393" y="2369"/>
                  <a:pt x="30462" y="6567"/>
                </a:cubicBezTo>
                <a:lnTo>
                  <a:pt x="14951" y="21600"/>
                </a:lnTo>
                <a:close/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75" name="WordArt 247"/>
          <p:cNvSpPr>
            <a:spLocks noChangeArrowheads="1" noChangeShapeType="1" noTextEdit="1"/>
          </p:cNvSpPr>
          <p:nvPr/>
        </p:nvSpPr>
        <p:spPr bwMode="auto">
          <a:xfrm rot="5400000">
            <a:off x="2170906" y="5160169"/>
            <a:ext cx="1919288" cy="2794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kern="10">
                <a:ln w="9525">
                  <a:solidFill>
                    <a:srgbClr val="C0C0C0"/>
                  </a:solidFill>
                  <a:round/>
                  <a:headEnd/>
                  <a:tailEnd/>
                </a:ln>
                <a:solidFill>
                  <a:srgbClr val="C0C0C0"/>
                </a:solidFill>
                <a:latin typeface="宋体"/>
                <a:ea typeface="宋体"/>
              </a:rPr>
              <a:t>试验电荷</a:t>
            </a:r>
          </a:p>
        </p:txBody>
      </p:sp>
      <p:grpSp>
        <p:nvGrpSpPr>
          <p:cNvPr id="53276" name="Group 248"/>
          <p:cNvGrpSpPr>
            <a:grpSpLocks/>
          </p:cNvGrpSpPr>
          <p:nvPr/>
        </p:nvGrpSpPr>
        <p:grpSpPr bwMode="auto">
          <a:xfrm>
            <a:off x="241300" y="1041400"/>
            <a:ext cx="244475" cy="4675188"/>
            <a:chOff x="141" y="838"/>
            <a:chExt cx="244" cy="1769"/>
          </a:xfrm>
        </p:grpSpPr>
        <p:sp>
          <p:nvSpPr>
            <p:cNvPr id="53383" name="WordArt 249"/>
            <p:cNvSpPr>
              <a:spLocks noChangeArrowheads="1" noChangeShapeType="1" noTextEdit="1"/>
            </p:cNvSpPr>
            <p:nvPr/>
          </p:nvSpPr>
          <p:spPr bwMode="auto">
            <a:xfrm rot="5400000">
              <a:off x="-622" y="1601"/>
              <a:ext cx="1769" cy="244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folHlink"/>
                  </a:solidFill>
                  <a:latin typeface="宋体"/>
                  <a:ea typeface="宋体"/>
                </a:rPr>
                <a:t>点 电 荷    的 电 场</a:t>
              </a:r>
            </a:p>
          </p:txBody>
        </p:sp>
        <p:sp>
          <p:nvSpPr>
            <p:cNvPr id="53384" name="WordArt 250"/>
            <p:cNvSpPr>
              <a:spLocks noChangeArrowheads="1" noChangeShapeType="1" noTextEdit="1"/>
            </p:cNvSpPr>
            <p:nvPr/>
          </p:nvSpPr>
          <p:spPr bwMode="auto">
            <a:xfrm>
              <a:off x="205" y="1651"/>
              <a:ext cx="148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solidFill>
                    <a:schemeClr val="folHlink"/>
                  </a:solidFill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solidFill>
                  <a:schemeClr val="folHlink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53277" name="Group 251"/>
          <p:cNvGrpSpPr>
            <a:grpSpLocks/>
          </p:cNvGrpSpPr>
          <p:nvPr/>
        </p:nvGrpSpPr>
        <p:grpSpPr bwMode="auto">
          <a:xfrm>
            <a:off x="1022350" y="5170488"/>
            <a:ext cx="2941638" cy="996950"/>
            <a:chOff x="644" y="3257"/>
            <a:chExt cx="1853" cy="628"/>
          </a:xfrm>
        </p:grpSpPr>
        <p:sp>
          <p:nvSpPr>
            <p:cNvPr id="53377" name="Line 252"/>
            <p:cNvSpPr>
              <a:spLocks noChangeShapeType="1"/>
            </p:cNvSpPr>
            <p:nvPr/>
          </p:nvSpPr>
          <p:spPr bwMode="auto">
            <a:xfrm flipV="1">
              <a:off x="644" y="3343"/>
              <a:ext cx="1648" cy="361"/>
            </a:xfrm>
            <a:prstGeom prst="line">
              <a:avLst/>
            </a:prstGeom>
            <a:noFill/>
            <a:ln w="57150">
              <a:solidFill>
                <a:srgbClr val="777777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8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2349" y="3257"/>
              <a:ext cx="148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379" name="Oval 254"/>
            <p:cNvSpPr>
              <a:spLocks noChangeArrowheads="1"/>
            </p:cNvSpPr>
            <p:nvPr/>
          </p:nvSpPr>
          <p:spPr bwMode="auto">
            <a:xfrm>
              <a:off x="2247" y="3309"/>
              <a:ext cx="57" cy="5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380" name="Group 255"/>
            <p:cNvGrpSpPr>
              <a:grpSpLocks/>
            </p:cNvGrpSpPr>
            <p:nvPr/>
          </p:nvGrpSpPr>
          <p:grpSpPr bwMode="auto">
            <a:xfrm>
              <a:off x="1294" y="3633"/>
              <a:ext cx="237" cy="252"/>
              <a:chOff x="3112" y="3452"/>
              <a:chExt cx="237" cy="252"/>
            </a:xfrm>
          </p:grpSpPr>
          <p:sp>
            <p:nvSpPr>
              <p:cNvPr id="53381" name="WordArt 256"/>
              <p:cNvSpPr>
                <a:spLocks noChangeArrowheads="1" noChangeShapeType="1" noTextEdit="1"/>
              </p:cNvSpPr>
              <p:nvPr/>
            </p:nvSpPr>
            <p:spPr bwMode="auto">
              <a:xfrm rot="-699987">
                <a:off x="3112" y="3452"/>
                <a:ext cx="151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82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5" y="3602"/>
                <a:ext cx="114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53278" name="Group 258"/>
          <p:cNvGrpSpPr>
            <a:grpSpLocks/>
          </p:cNvGrpSpPr>
          <p:nvPr/>
        </p:nvGrpSpPr>
        <p:grpSpPr bwMode="auto">
          <a:xfrm>
            <a:off x="2200275" y="1600200"/>
            <a:ext cx="2020888" cy="433388"/>
            <a:chOff x="1386" y="1008"/>
            <a:chExt cx="1273" cy="273"/>
          </a:xfrm>
        </p:grpSpPr>
        <p:grpSp>
          <p:nvGrpSpPr>
            <p:cNvPr id="53370" name="Group 259"/>
            <p:cNvGrpSpPr>
              <a:grpSpLocks/>
            </p:cNvGrpSpPr>
            <p:nvPr/>
          </p:nvGrpSpPr>
          <p:grpSpPr bwMode="auto">
            <a:xfrm>
              <a:off x="1432" y="1024"/>
              <a:ext cx="300" cy="237"/>
              <a:chOff x="3858" y="1485"/>
              <a:chExt cx="336" cy="288"/>
            </a:xfrm>
          </p:grpSpPr>
          <p:sp>
            <p:nvSpPr>
              <p:cNvPr id="53374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8" y="1501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375" name="WordArt 2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2" y="1543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376" name="Line 262"/>
              <p:cNvSpPr>
                <a:spLocks noChangeShapeType="1"/>
              </p:cNvSpPr>
              <p:nvPr/>
            </p:nvSpPr>
            <p:spPr bwMode="auto">
              <a:xfrm flipV="1">
                <a:off x="3980" y="1485"/>
                <a:ext cx="214" cy="0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371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1849" y="1024"/>
              <a:ext cx="810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无穷小</a:t>
              </a:r>
            </a:p>
          </p:txBody>
        </p:sp>
        <p:sp>
          <p:nvSpPr>
            <p:cNvPr id="53372" name="Line 264"/>
            <p:cNvSpPr>
              <a:spLocks noChangeShapeType="1"/>
            </p:cNvSpPr>
            <p:nvPr/>
          </p:nvSpPr>
          <p:spPr bwMode="auto">
            <a:xfrm>
              <a:off x="1755" y="1008"/>
              <a:ext cx="0" cy="258"/>
            </a:xfrm>
            <a:prstGeom prst="line">
              <a:avLst/>
            </a:prstGeom>
            <a:noFill/>
            <a:ln w="28575">
              <a:solidFill>
                <a:srgbClr val="005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73" name="Line 265"/>
            <p:cNvSpPr>
              <a:spLocks noChangeShapeType="1"/>
            </p:cNvSpPr>
            <p:nvPr/>
          </p:nvSpPr>
          <p:spPr bwMode="auto">
            <a:xfrm>
              <a:off x="1386" y="1023"/>
              <a:ext cx="0" cy="258"/>
            </a:xfrm>
            <a:prstGeom prst="line">
              <a:avLst/>
            </a:prstGeom>
            <a:noFill/>
            <a:ln w="28575">
              <a:solidFill>
                <a:srgbClr val="005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3279" name="Group 266"/>
          <p:cNvGrpSpPr>
            <a:grpSpLocks/>
          </p:cNvGrpSpPr>
          <p:nvPr/>
        </p:nvGrpSpPr>
        <p:grpSpPr bwMode="auto">
          <a:xfrm>
            <a:off x="2062163" y="1524000"/>
            <a:ext cx="2314575" cy="609600"/>
            <a:chOff x="1299" y="960"/>
            <a:chExt cx="1458" cy="384"/>
          </a:xfrm>
        </p:grpSpPr>
        <p:sp>
          <p:nvSpPr>
            <p:cNvPr id="53366" name="Rectangle 267"/>
            <p:cNvSpPr>
              <a:spLocks noChangeArrowheads="1"/>
            </p:cNvSpPr>
            <p:nvPr/>
          </p:nvSpPr>
          <p:spPr bwMode="auto">
            <a:xfrm>
              <a:off x="1299" y="983"/>
              <a:ext cx="1434" cy="338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67" name="Line 268"/>
            <p:cNvSpPr>
              <a:spLocks noChangeShapeType="1"/>
            </p:cNvSpPr>
            <p:nvPr/>
          </p:nvSpPr>
          <p:spPr bwMode="auto">
            <a:xfrm flipV="1">
              <a:off x="1407" y="960"/>
              <a:ext cx="129" cy="37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8" name="Line 269"/>
            <p:cNvSpPr>
              <a:spLocks noChangeShapeType="1"/>
            </p:cNvSpPr>
            <p:nvPr/>
          </p:nvSpPr>
          <p:spPr bwMode="auto">
            <a:xfrm flipV="1">
              <a:off x="1896" y="966"/>
              <a:ext cx="210" cy="37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69" name="Line 270"/>
            <p:cNvSpPr>
              <a:spLocks noChangeShapeType="1"/>
            </p:cNvSpPr>
            <p:nvPr/>
          </p:nvSpPr>
          <p:spPr bwMode="auto">
            <a:xfrm flipV="1">
              <a:off x="2550" y="1083"/>
              <a:ext cx="207" cy="25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7247" name="Freeform 271"/>
          <p:cNvSpPr>
            <a:spLocks/>
          </p:cNvSpPr>
          <p:nvPr/>
        </p:nvSpPr>
        <p:spPr bwMode="auto">
          <a:xfrm>
            <a:off x="344488" y="1558925"/>
            <a:ext cx="3079750" cy="4870450"/>
          </a:xfrm>
          <a:custGeom>
            <a:avLst/>
            <a:gdLst>
              <a:gd name="T0" fmla="*/ 2147483647 w 1940"/>
              <a:gd name="T1" fmla="*/ 0 h 3068"/>
              <a:gd name="T2" fmla="*/ 2147483647 w 1940"/>
              <a:gd name="T3" fmla="*/ 2147483647 h 3068"/>
              <a:gd name="T4" fmla="*/ 2147483647 w 1940"/>
              <a:gd name="T5" fmla="*/ 2147483647 h 3068"/>
              <a:gd name="T6" fmla="*/ 2147483647 w 1940"/>
              <a:gd name="T7" fmla="*/ 2147483647 h 3068"/>
              <a:gd name="T8" fmla="*/ 2147483647 w 1940"/>
              <a:gd name="T9" fmla="*/ 2147483647 h 3068"/>
              <a:gd name="T10" fmla="*/ 2147483647 w 1940"/>
              <a:gd name="T11" fmla="*/ 2147483647 h 3068"/>
              <a:gd name="T12" fmla="*/ 2147483647 w 1940"/>
              <a:gd name="T13" fmla="*/ 2147483647 h 3068"/>
              <a:gd name="T14" fmla="*/ 2147483647 w 1940"/>
              <a:gd name="T15" fmla="*/ 2147483647 h 3068"/>
              <a:gd name="T16" fmla="*/ 2147483647 w 1940"/>
              <a:gd name="T17" fmla="*/ 2147483647 h 3068"/>
              <a:gd name="T18" fmla="*/ 2147483647 w 1940"/>
              <a:gd name="T19" fmla="*/ 2147483647 h 3068"/>
              <a:gd name="T20" fmla="*/ 2147483647 w 1940"/>
              <a:gd name="T21" fmla="*/ 2147483647 h 3068"/>
              <a:gd name="T22" fmla="*/ 2147483647 w 1940"/>
              <a:gd name="T23" fmla="*/ 2147483647 h 3068"/>
              <a:gd name="T24" fmla="*/ 2147483647 w 1940"/>
              <a:gd name="T25" fmla="*/ 2147483647 h 3068"/>
              <a:gd name="T26" fmla="*/ 2147483647 w 1940"/>
              <a:gd name="T27" fmla="*/ 2147483647 h 3068"/>
              <a:gd name="T28" fmla="*/ 2147483647 w 1940"/>
              <a:gd name="T29" fmla="*/ 2147483647 h 3068"/>
              <a:gd name="T30" fmla="*/ 2147483647 w 1940"/>
              <a:gd name="T31" fmla="*/ 2147483647 h 3068"/>
              <a:gd name="T32" fmla="*/ 2147483647 w 1940"/>
              <a:gd name="T33" fmla="*/ 2147483647 h 3068"/>
              <a:gd name="T34" fmla="*/ 2147483647 w 1940"/>
              <a:gd name="T35" fmla="*/ 2147483647 h 3068"/>
              <a:gd name="T36" fmla="*/ 2147483647 w 1940"/>
              <a:gd name="T37" fmla="*/ 2147483647 h 3068"/>
              <a:gd name="T38" fmla="*/ 2147483647 w 1940"/>
              <a:gd name="T39" fmla="*/ 2147483647 h 306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940"/>
              <a:gd name="T61" fmla="*/ 0 h 3068"/>
              <a:gd name="T62" fmla="*/ 1940 w 1940"/>
              <a:gd name="T63" fmla="*/ 3068 h 306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940" h="3068">
                <a:moveTo>
                  <a:pt x="76" y="0"/>
                </a:moveTo>
                <a:cubicBezTo>
                  <a:pt x="53" y="34"/>
                  <a:pt x="31" y="68"/>
                  <a:pt x="20" y="102"/>
                </a:cubicBezTo>
                <a:cubicBezTo>
                  <a:pt x="9" y="136"/>
                  <a:pt x="11" y="160"/>
                  <a:pt x="9" y="203"/>
                </a:cubicBezTo>
                <a:cubicBezTo>
                  <a:pt x="7" y="246"/>
                  <a:pt x="0" y="304"/>
                  <a:pt x="9" y="362"/>
                </a:cubicBezTo>
                <a:cubicBezTo>
                  <a:pt x="18" y="420"/>
                  <a:pt x="31" y="479"/>
                  <a:pt x="65" y="554"/>
                </a:cubicBezTo>
                <a:cubicBezTo>
                  <a:pt x="99" y="629"/>
                  <a:pt x="148" y="727"/>
                  <a:pt x="212" y="813"/>
                </a:cubicBezTo>
                <a:cubicBezTo>
                  <a:pt x="276" y="899"/>
                  <a:pt x="370" y="975"/>
                  <a:pt x="449" y="1073"/>
                </a:cubicBezTo>
                <a:cubicBezTo>
                  <a:pt x="528" y="1171"/>
                  <a:pt x="618" y="1301"/>
                  <a:pt x="686" y="1401"/>
                </a:cubicBezTo>
                <a:cubicBezTo>
                  <a:pt x="754" y="1501"/>
                  <a:pt x="796" y="1569"/>
                  <a:pt x="856" y="1672"/>
                </a:cubicBezTo>
                <a:cubicBezTo>
                  <a:pt x="916" y="1775"/>
                  <a:pt x="994" y="1905"/>
                  <a:pt x="1048" y="2022"/>
                </a:cubicBezTo>
                <a:cubicBezTo>
                  <a:pt x="1102" y="2139"/>
                  <a:pt x="1149" y="2283"/>
                  <a:pt x="1183" y="2372"/>
                </a:cubicBezTo>
                <a:cubicBezTo>
                  <a:pt x="1217" y="2461"/>
                  <a:pt x="1230" y="2502"/>
                  <a:pt x="1251" y="2553"/>
                </a:cubicBezTo>
                <a:cubicBezTo>
                  <a:pt x="1272" y="2604"/>
                  <a:pt x="1285" y="2634"/>
                  <a:pt x="1307" y="2677"/>
                </a:cubicBezTo>
                <a:cubicBezTo>
                  <a:pt x="1329" y="2720"/>
                  <a:pt x="1356" y="2769"/>
                  <a:pt x="1386" y="2812"/>
                </a:cubicBezTo>
                <a:cubicBezTo>
                  <a:pt x="1416" y="2855"/>
                  <a:pt x="1454" y="2903"/>
                  <a:pt x="1488" y="2937"/>
                </a:cubicBezTo>
                <a:cubicBezTo>
                  <a:pt x="1522" y="2971"/>
                  <a:pt x="1560" y="2995"/>
                  <a:pt x="1590" y="3016"/>
                </a:cubicBezTo>
                <a:cubicBezTo>
                  <a:pt x="1620" y="3037"/>
                  <a:pt x="1641" y="3054"/>
                  <a:pt x="1669" y="3061"/>
                </a:cubicBezTo>
                <a:cubicBezTo>
                  <a:pt x="1697" y="3068"/>
                  <a:pt x="1729" y="3063"/>
                  <a:pt x="1759" y="3061"/>
                </a:cubicBezTo>
                <a:cubicBezTo>
                  <a:pt x="1789" y="3059"/>
                  <a:pt x="1820" y="3061"/>
                  <a:pt x="1850" y="3050"/>
                </a:cubicBezTo>
                <a:cubicBezTo>
                  <a:pt x="1880" y="3039"/>
                  <a:pt x="1910" y="3016"/>
                  <a:pt x="1940" y="2993"/>
                </a:cubicBezTo>
              </a:path>
            </a:pathLst>
          </a:custGeom>
          <a:noFill/>
          <a:ln w="57150">
            <a:solidFill>
              <a:srgbClr val="008000">
                <a:alpha val="50195"/>
              </a:srgbClr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7248" name="Freeform 272"/>
          <p:cNvSpPr>
            <a:spLocks/>
          </p:cNvSpPr>
          <p:nvPr/>
        </p:nvSpPr>
        <p:spPr bwMode="auto">
          <a:xfrm>
            <a:off x="466725" y="1528763"/>
            <a:ext cx="3140075" cy="4837112"/>
          </a:xfrm>
          <a:custGeom>
            <a:avLst/>
            <a:gdLst>
              <a:gd name="T0" fmla="*/ 2147483647 w 1978"/>
              <a:gd name="T1" fmla="*/ 2147483647 h 3047"/>
              <a:gd name="T2" fmla="*/ 2147483647 w 1978"/>
              <a:gd name="T3" fmla="*/ 2147483647 h 3047"/>
              <a:gd name="T4" fmla="*/ 2147483647 w 1978"/>
              <a:gd name="T5" fmla="*/ 2147483647 h 3047"/>
              <a:gd name="T6" fmla="*/ 2147483647 w 1978"/>
              <a:gd name="T7" fmla="*/ 2147483647 h 3047"/>
              <a:gd name="T8" fmla="*/ 2147483647 w 1978"/>
              <a:gd name="T9" fmla="*/ 2147483647 h 3047"/>
              <a:gd name="T10" fmla="*/ 2147483647 w 1978"/>
              <a:gd name="T11" fmla="*/ 2147483647 h 3047"/>
              <a:gd name="T12" fmla="*/ 2147483647 w 1978"/>
              <a:gd name="T13" fmla="*/ 2147483647 h 3047"/>
              <a:gd name="T14" fmla="*/ 2147483647 w 1978"/>
              <a:gd name="T15" fmla="*/ 2147483647 h 3047"/>
              <a:gd name="T16" fmla="*/ 2147483647 w 1978"/>
              <a:gd name="T17" fmla="*/ 2147483647 h 3047"/>
              <a:gd name="T18" fmla="*/ 2147483647 w 1978"/>
              <a:gd name="T19" fmla="*/ 2147483647 h 3047"/>
              <a:gd name="T20" fmla="*/ 2147483647 w 1978"/>
              <a:gd name="T21" fmla="*/ 2147483647 h 3047"/>
              <a:gd name="T22" fmla="*/ 2147483647 w 1978"/>
              <a:gd name="T23" fmla="*/ 2147483647 h 3047"/>
              <a:gd name="T24" fmla="*/ 2147483647 w 1978"/>
              <a:gd name="T25" fmla="*/ 2147483647 h 3047"/>
              <a:gd name="T26" fmla="*/ 2147483647 w 1978"/>
              <a:gd name="T27" fmla="*/ 2147483647 h 3047"/>
              <a:gd name="T28" fmla="*/ 0 w 1978"/>
              <a:gd name="T29" fmla="*/ 2147483647 h 304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978"/>
              <a:gd name="T46" fmla="*/ 0 h 3047"/>
              <a:gd name="T47" fmla="*/ 1978 w 1978"/>
              <a:gd name="T48" fmla="*/ 3047 h 304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978" h="3047">
                <a:moveTo>
                  <a:pt x="1829" y="3047"/>
                </a:moveTo>
                <a:cubicBezTo>
                  <a:pt x="1850" y="3034"/>
                  <a:pt x="1871" y="3021"/>
                  <a:pt x="1886" y="3002"/>
                </a:cubicBezTo>
                <a:cubicBezTo>
                  <a:pt x="1901" y="2983"/>
                  <a:pt x="1909" y="2970"/>
                  <a:pt x="1920" y="2934"/>
                </a:cubicBezTo>
                <a:cubicBezTo>
                  <a:pt x="1931" y="2898"/>
                  <a:pt x="1945" y="2872"/>
                  <a:pt x="1954" y="2787"/>
                </a:cubicBezTo>
                <a:cubicBezTo>
                  <a:pt x="1963" y="2702"/>
                  <a:pt x="1978" y="2560"/>
                  <a:pt x="1976" y="2426"/>
                </a:cubicBezTo>
                <a:cubicBezTo>
                  <a:pt x="1974" y="2292"/>
                  <a:pt x="1976" y="2149"/>
                  <a:pt x="1942" y="1985"/>
                </a:cubicBezTo>
                <a:cubicBezTo>
                  <a:pt x="1908" y="1821"/>
                  <a:pt x="1826" y="1580"/>
                  <a:pt x="1773" y="1443"/>
                </a:cubicBezTo>
                <a:cubicBezTo>
                  <a:pt x="1720" y="1306"/>
                  <a:pt x="1684" y="1261"/>
                  <a:pt x="1626" y="1161"/>
                </a:cubicBezTo>
                <a:cubicBezTo>
                  <a:pt x="1568" y="1061"/>
                  <a:pt x="1528" y="966"/>
                  <a:pt x="1423" y="844"/>
                </a:cubicBezTo>
                <a:cubicBezTo>
                  <a:pt x="1318" y="722"/>
                  <a:pt x="1124" y="535"/>
                  <a:pt x="994" y="426"/>
                </a:cubicBezTo>
                <a:cubicBezTo>
                  <a:pt x="864" y="317"/>
                  <a:pt x="752" y="249"/>
                  <a:pt x="643" y="189"/>
                </a:cubicBezTo>
                <a:cubicBezTo>
                  <a:pt x="534" y="129"/>
                  <a:pt x="419" y="95"/>
                  <a:pt x="338" y="65"/>
                </a:cubicBezTo>
                <a:cubicBezTo>
                  <a:pt x="257" y="35"/>
                  <a:pt x="201" y="18"/>
                  <a:pt x="158" y="9"/>
                </a:cubicBezTo>
                <a:cubicBezTo>
                  <a:pt x="115" y="0"/>
                  <a:pt x="105" y="5"/>
                  <a:pt x="79" y="9"/>
                </a:cubicBezTo>
                <a:cubicBezTo>
                  <a:pt x="53" y="13"/>
                  <a:pt x="26" y="22"/>
                  <a:pt x="0" y="31"/>
                </a:cubicBezTo>
              </a:path>
            </a:pathLst>
          </a:custGeom>
          <a:noFill/>
          <a:ln w="57150">
            <a:solidFill>
              <a:srgbClr val="008000">
                <a:alpha val="50195"/>
              </a:srgbClr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" name="Group 275"/>
          <p:cNvGrpSpPr>
            <a:grpSpLocks/>
          </p:cNvGrpSpPr>
          <p:nvPr/>
        </p:nvGrpSpPr>
        <p:grpSpPr bwMode="auto">
          <a:xfrm>
            <a:off x="4660900" y="1217613"/>
            <a:ext cx="4230688" cy="668337"/>
            <a:chOff x="2937" y="1947"/>
            <a:chExt cx="2643" cy="433"/>
          </a:xfrm>
        </p:grpSpPr>
        <p:grpSp>
          <p:nvGrpSpPr>
            <p:cNvPr id="53326" name="Group 276"/>
            <p:cNvGrpSpPr>
              <a:grpSpLocks/>
            </p:cNvGrpSpPr>
            <p:nvPr/>
          </p:nvGrpSpPr>
          <p:grpSpPr bwMode="auto">
            <a:xfrm rot="5400000">
              <a:off x="3205" y="2081"/>
              <a:ext cx="81" cy="145"/>
              <a:chOff x="2928" y="3216"/>
              <a:chExt cx="48" cy="240"/>
            </a:xfrm>
          </p:grpSpPr>
          <p:sp>
            <p:nvSpPr>
              <p:cNvPr id="53364" name="Line 27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65" name="Line 27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327" name="WordArt 279"/>
            <p:cNvSpPr>
              <a:spLocks noChangeArrowheads="1" noChangeShapeType="1" noTextEdit="1"/>
            </p:cNvSpPr>
            <p:nvPr/>
          </p:nvSpPr>
          <p:spPr bwMode="auto">
            <a:xfrm>
              <a:off x="2937" y="2036"/>
              <a:ext cx="203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3328" name="Group 280"/>
            <p:cNvGrpSpPr>
              <a:grpSpLocks/>
            </p:cNvGrpSpPr>
            <p:nvPr/>
          </p:nvGrpSpPr>
          <p:grpSpPr bwMode="auto">
            <a:xfrm rot="123913">
              <a:off x="3335" y="1964"/>
              <a:ext cx="116" cy="364"/>
              <a:chOff x="4590" y="526"/>
              <a:chExt cx="529" cy="1700"/>
            </a:xfrm>
          </p:grpSpPr>
          <p:sp>
            <p:nvSpPr>
              <p:cNvPr id="53361" name="Oval 281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62" name="Oval 282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363" name="Freeform 283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329" name="Group 284"/>
            <p:cNvGrpSpPr>
              <a:grpSpLocks/>
            </p:cNvGrpSpPr>
            <p:nvPr/>
          </p:nvGrpSpPr>
          <p:grpSpPr bwMode="auto">
            <a:xfrm>
              <a:off x="3441" y="2189"/>
              <a:ext cx="198" cy="178"/>
              <a:chOff x="3565" y="3126"/>
              <a:chExt cx="288" cy="201"/>
            </a:xfrm>
          </p:grpSpPr>
          <p:sp>
            <p:nvSpPr>
              <p:cNvPr id="53357" name="WordArt 285"/>
              <p:cNvSpPr>
                <a:spLocks noChangeArrowheads="1" noChangeShapeType="1" noTextEdit="1"/>
              </p:cNvSpPr>
              <p:nvPr/>
            </p:nvSpPr>
            <p:spPr bwMode="auto">
              <a:xfrm rot="-5400000">
                <a:off x="3682" y="3009"/>
                <a:ext cx="49" cy="2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3358" name="WordArt 2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8" y="3213"/>
                <a:ext cx="6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59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5" y="3190"/>
                <a:ext cx="6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60" name="WordArt 2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3" y="3211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3330" name="Group 289"/>
            <p:cNvGrpSpPr>
              <a:grpSpLocks/>
            </p:cNvGrpSpPr>
            <p:nvPr/>
          </p:nvGrpSpPr>
          <p:grpSpPr bwMode="auto">
            <a:xfrm>
              <a:off x="3689" y="2033"/>
              <a:ext cx="269" cy="249"/>
              <a:chOff x="3915" y="2993"/>
              <a:chExt cx="337" cy="238"/>
            </a:xfrm>
          </p:grpSpPr>
          <p:sp>
            <p:nvSpPr>
              <p:cNvPr id="53355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5" y="2993"/>
                <a:ext cx="113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56" name="WordArt 2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9" y="3002"/>
                <a:ext cx="20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3331" name="Group 292"/>
            <p:cNvGrpSpPr>
              <a:grpSpLocks/>
            </p:cNvGrpSpPr>
            <p:nvPr/>
          </p:nvGrpSpPr>
          <p:grpSpPr bwMode="auto">
            <a:xfrm rot="5400000">
              <a:off x="4059" y="2087"/>
              <a:ext cx="81" cy="145"/>
              <a:chOff x="2928" y="3216"/>
              <a:chExt cx="48" cy="240"/>
            </a:xfrm>
          </p:grpSpPr>
          <p:sp>
            <p:nvSpPr>
              <p:cNvPr id="53353" name="Line 29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54" name="Line 29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332" name="WordArt 295"/>
            <p:cNvSpPr>
              <a:spLocks noChangeArrowheads="1" noChangeShapeType="1" noTextEdit="1"/>
            </p:cNvSpPr>
            <p:nvPr/>
          </p:nvSpPr>
          <p:spPr bwMode="auto">
            <a:xfrm>
              <a:off x="4280" y="1962"/>
              <a:ext cx="93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3333" name="Group 296"/>
            <p:cNvGrpSpPr>
              <a:grpSpLocks/>
            </p:cNvGrpSpPr>
            <p:nvPr/>
          </p:nvGrpSpPr>
          <p:grpSpPr bwMode="auto">
            <a:xfrm>
              <a:off x="4504" y="2208"/>
              <a:ext cx="146" cy="154"/>
              <a:chOff x="4754" y="2842"/>
              <a:chExt cx="221" cy="189"/>
            </a:xfrm>
          </p:grpSpPr>
          <p:sp>
            <p:nvSpPr>
              <p:cNvPr id="53351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52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53334" name="WordArt 299"/>
            <p:cNvSpPr>
              <a:spLocks noChangeArrowheads="1" noChangeShapeType="1" noTextEdit="1"/>
            </p:cNvSpPr>
            <p:nvPr/>
          </p:nvSpPr>
          <p:spPr bwMode="auto">
            <a:xfrm>
              <a:off x="4244" y="2194"/>
              <a:ext cx="100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335" name="WordArt 300"/>
            <p:cNvSpPr>
              <a:spLocks noChangeArrowheads="1" noChangeShapeType="1" noTextEdit="1"/>
            </p:cNvSpPr>
            <p:nvPr/>
          </p:nvSpPr>
          <p:spPr bwMode="auto">
            <a:xfrm>
              <a:off x="4362" y="2227"/>
              <a:ext cx="129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53336" name="Line 301"/>
            <p:cNvSpPr>
              <a:spLocks noChangeShapeType="1"/>
            </p:cNvSpPr>
            <p:nvPr/>
          </p:nvSpPr>
          <p:spPr bwMode="auto">
            <a:xfrm>
              <a:off x="4212" y="2157"/>
              <a:ext cx="475" cy="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337" name="Group 302"/>
            <p:cNvGrpSpPr>
              <a:grpSpLocks/>
            </p:cNvGrpSpPr>
            <p:nvPr/>
          </p:nvGrpSpPr>
          <p:grpSpPr bwMode="auto">
            <a:xfrm>
              <a:off x="4426" y="1947"/>
              <a:ext cx="150" cy="190"/>
              <a:chOff x="3634" y="1643"/>
              <a:chExt cx="190" cy="200"/>
            </a:xfrm>
          </p:grpSpPr>
          <p:sp>
            <p:nvSpPr>
              <p:cNvPr id="53349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4" y="1643"/>
                <a:ext cx="111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50" name="WordArt 3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5" y="1734"/>
                <a:ext cx="79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53338" name="WordArt 305"/>
            <p:cNvSpPr>
              <a:spLocks noChangeArrowheads="1" noChangeShapeType="1" noTextEdit="1"/>
            </p:cNvSpPr>
            <p:nvPr/>
          </p:nvSpPr>
          <p:spPr bwMode="auto">
            <a:xfrm>
              <a:off x="4723" y="2066"/>
              <a:ext cx="60" cy="2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339" name="WordArt 306"/>
            <p:cNvSpPr>
              <a:spLocks noChangeArrowheads="1" noChangeShapeType="1" noTextEdit="1"/>
            </p:cNvSpPr>
            <p:nvPr/>
          </p:nvSpPr>
          <p:spPr bwMode="auto">
            <a:xfrm>
              <a:off x="5510" y="2057"/>
              <a:ext cx="70" cy="2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340" name="Line 307"/>
            <p:cNvSpPr>
              <a:spLocks noChangeShapeType="1"/>
            </p:cNvSpPr>
            <p:nvPr/>
          </p:nvSpPr>
          <p:spPr bwMode="auto">
            <a:xfrm flipV="1">
              <a:off x="4817" y="2148"/>
              <a:ext cx="231" cy="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1" name="WordArt 308"/>
            <p:cNvSpPr>
              <a:spLocks noChangeArrowheads="1" noChangeShapeType="1" noTextEdit="1"/>
            </p:cNvSpPr>
            <p:nvPr/>
          </p:nvSpPr>
          <p:spPr bwMode="auto">
            <a:xfrm>
              <a:off x="4910" y="1990"/>
              <a:ext cx="38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342" name="WordArt 309"/>
            <p:cNvSpPr>
              <a:spLocks noChangeArrowheads="1" noChangeShapeType="1" noTextEdit="1"/>
            </p:cNvSpPr>
            <p:nvPr/>
          </p:nvSpPr>
          <p:spPr bwMode="auto">
            <a:xfrm>
              <a:off x="4897" y="2191"/>
              <a:ext cx="68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343" name="WordArt 310"/>
            <p:cNvSpPr>
              <a:spLocks noChangeArrowheads="1" noChangeShapeType="1" noTextEdit="1"/>
            </p:cNvSpPr>
            <p:nvPr/>
          </p:nvSpPr>
          <p:spPr bwMode="auto">
            <a:xfrm>
              <a:off x="4966" y="2281"/>
              <a:ext cx="94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344" name="Line 311"/>
            <p:cNvSpPr>
              <a:spLocks noChangeShapeType="1"/>
            </p:cNvSpPr>
            <p:nvPr/>
          </p:nvSpPr>
          <p:spPr bwMode="auto">
            <a:xfrm>
              <a:off x="5087" y="2162"/>
              <a:ext cx="13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5" name="WordArt 312"/>
            <p:cNvSpPr>
              <a:spLocks noChangeArrowheads="1" noChangeShapeType="1" noTextEdit="1"/>
            </p:cNvSpPr>
            <p:nvPr/>
          </p:nvSpPr>
          <p:spPr bwMode="auto">
            <a:xfrm>
              <a:off x="5386" y="2281"/>
              <a:ext cx="76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346" name="WordArt 313"/>
            <p:cNvSpPr>
              <a:spLocks noChangeArrowheads="1" noChangeShapeType="1" noTextEdit="1"/>
            </p:cNvSpPr>
            <p:nvPr/>
          </p:nvSpPr>
          <p:spPr bwMode="auto">
            <a:xfrm>
              <a:off x="5299" y="2207"/>
              <a:ext cx="94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347" name="Line 314"/>
            <p:cNvSpPr>
              <a:spLocks noChangeShapeType="1"/>
            </p:cNvSpPr>
            <p:nvPr/>
          </p:nvSpPr>
          <p:spPr bwMode="auto">
            <a:xfrm flipV="1">
              <a:off x="5262" y="2155"/>
              <a:ext cx="203" cy="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48" name="WordArt 315"/>
            <p:cNvSpPr>
              <a:spLocks noChangeArrowheads="1" noChangeShapeType="1" noTextEdit="1"/>
            </p:cNvSpPr>
            <p:nvPr/>
          </p:nvSpPr>
          <p:spPr bwMode="auto">
            <a:xfrm>
              <a:off x="5337" y="1997"/>
              <a:ext cx="60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30" name="Group 316"/>
          <p:cNvGrpSpPr>
            <a:grpSpLocks/>
          </p:cNvGrpSpPr>
          <p:nvPr/>
        </p:nvGrpSpPr>
        <p:grpSpPr bwMode="auto">
          <a:xfrm>
            <a:off x="4724400" y="2135188"/>
            <a:ext cx="4132263" cy="1958975"/>
            <a:chOff x="2976" y="1667"/>
            <a:chExt cx="2603" cy="1085"/>
          </a:xfrm>
        </p:grpSpPr>
        <p:sp>
          <p:nvSpPr>
            <p:cNvPr id="53317" name="WordArt 317"/>
            <p:cNvSpPr>
              <a:spLocks noChangeArrowheads="1" noChangeShapeType="1" noTextEdit="1"/>
            </p:cNvSpPr>
            <p:nvPr/>
          </p:nvSpPr>
          <p:spPr bwMode="auto">
            <a:xfrm>
              <a:off x="2976" y="1667"/>
              <a:ext cx="1180" cy="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方正姚体"/>
                  <a:ea typeface="方正姚体"/>
                </a:rPr>
                <a:t>此结果表明</a:t>
              </a:r>
            </a:p>
          </p:txBody>
        </p:sp>
        <p:sp>
          <p:nvSpPr>
            <p:cNvPr id="53318" name="WordArt 318"/>
            <p:cNvSpPr>
              <a:spLocks noChangeArrowheads="1" noChangeShapeType="1" noTextEdit="1"/>
            </p:cNvSpPr>
            <p:nvPr/>
          </p:nvSpPr>
          <p:spPr bwMode="auto">
            <a:xfrm>
              <a:off x="4214" y="1720"/>
              <a:ext cx="104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319" name="WordArt 319"/>
            <p:cNvSpPr>
              <a:spLocks noChangeArrowheads="1" noChangeShapeType="1" noTextEdit="1"/>
            </p:cNvSpPr>
            <p:nvPr/>
          </p:nvSpPr>
          <p:spPr bwMode="auto">
            <a:xfrm>
              <a:off x="4450" y="1716"/>
              <a:ext cx="99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3320" name="WordArt 320"/>
            <p:cNvSpPr>
              <a:spLocks noChangeArrowheads="1" noChangeShapeType="1" noTextEdit="1"/>
            </p:cNvSpPr>
            <p:nvPr/>
          </p:nvSpPr>
          <p:spPr bwMode="auto">
            <a:xfrm>
              <a:off x="4561" y="1800"/>
              <a:ext cx="62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3321" name="WordArt 321"/>
            <p:cNvSpPr>
              <a:spLocks noChangeArrowheads="1" noChangeShapeType="1" noTextEdit="1"/>
            </p:cNvSpPr>
            <p:nvPr/>
          </p:nvSpPr>
          <p:spPr bwMode="auto">
            <a:xfrm>
              <a:off x="4343" y="1829"/>
              <a:ext cx="38" cy="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、</a:t>
              </a:r>
            </a:p>
          </p:txBody>
        </p:sp>
        <p:sp>
          <p:nvSpPr>
            <p:cNvPr id="53322" name="WordArt 322"/>
            <p:cNvSpPr>
              <a:spLocks noChangeArrowheads="1" noChangeShapeType="1" noTextEdit="1"/>
            </p:cNvSpPr>
            <p:nvPr/>
          </p:nvSpPr>
          <p:spPr bwMode="auto">
            <a:xfrm>
              <a:off x="4697" y="1694"/>
              <a:ext cx="882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一旦给定，</a:t>
              </a:r>
            </a:p>
          </p:txBody>
        </p:sp>
        <p:sp>
          <p:nvSpPr>
            <p:cNvPr id="53323" name="WordArt 323"/>
            <p:cNvSpPr>
              <a:spLocks noChangeArrowheads="1" noChangeShapeType="1" noTextEdit="1"/>
            </p:cNvSpPr>
            <p:nvPr/>
          </p:nvSpPr>
          <p:spPr bwMode="auto">
            <a:xfrm>
              <a:off x="2997" y="1984"/>
              <a:ext cx="2523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电场力所作的功取决于移动</a:t>
              </a:r>
            </a:p>
          </p:txBody>
        </p:sp>
        <p:sp>
          <p:nvSpPr>
            <p:cNvPr id="53324" name="WordArt 324"/>
            <p:cNvSpPr>
              <a:spLocks noChangeArrowheads="1" noChangeShapeType="1" noTextEdit="1"/>
            </p:cNvSpPr>
            <p:nvPr/>
          </p:nvSpPr>
          <p:spPr bwMode="auto">
            <a:xfrm>
              <a:off x="2980" y="2261"/>
              <a:ext cx="2579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试验电荷的始、末位置，而与</a:t>
              </a:r>
            </a:p>
          </p:txBody>
        </p:sp>
        <p:sp>
          <p:nvSpPr>
            <p:cNvPr id="53325" name="WordArt 325"/>
            <p:cNvSpPr>
              <a:spLocks noChangeArrowheads="1" noChangeShapeType="1" noTextEdit="1"/>
            </p:cNvSpPr>
            <p:nvPr/>
          </p:nvSpPr>
          <p:spPr bwMode="auto">
            <a:xfrm>
              <a:off x="2981" y="2567"/>
              <a:ext cx="1315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移动路径无关。</a:t>
              </a:r>
            </a:p>
          </p:txBody>
        </p:sp>
      </p:grpSp>
      <p:grpSp>
        <p:nvGrpSpPr>
          <p:cNvPr id="31" name="Group 326"/>
          <p:cNvGrpSpPr>
            <a:grpSpLocks/>
          </p:cNvGrpSpPr>
          <p:nvPr/>
        </p:nvGrpSpPr>
        <p:grpSpPr bwMode="auto">
          <a:xfrm>
            <a:off x="4732339" y="4321173"/>
            <a:ext cx="3898900" cy="886155"/>
            <a:chOff x="2992" y="2850"/>
            <a:chExt cx="2456" cy="480"/>
          </a:xfrm>
        </p:grpSpPr>
        <p:sp>
          <p:nvSpPr>
            <p:cNvPr id="53313" name="WordArt 327"/>
            <p:cNvSpPr>
              <a:spLocks noChangeArrowheads="1" noChangeShapeType="1" noTextEdit="1"/>
            </p:cNvSpPr>
            <p:nvPr/>
          </p:nvSpPr>
          <p:spPr bwMode="auto">
            <a:xfrm>
              <a:off x="3145" y="2850"/>
              <a:ext cx="2303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若沿任意</a:t>
              </a:r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闭合回路绕行一周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sp>
          <p:nvSpPr>
            <p:cNvPr id="53314" name="WordArt 328"/>
            <p:cNvSpPr>
              <a:spLocks noChangeArrowheads="1" noChangeShapeType="1" noTextEdit="1"/>
            </p:cNvSpPr>
            <p:nvPr/>
          </p:nvSpPr>
          <p:spPr bwMode="auto">
            <a:xfrm>
              <a:off x="2992" y="3143"/>
              <a:ext cx="2418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则电场力所</a:t>
              </a:r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做的功为零。即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53248" name="Group 331"/>
          <p:cNvGrpSpPr>
            <a:grpSpLocks/>
          </p:cNvGrpSpPr>
          <p:nvPr/>
        </p:nvGrpSpPr>
        <p:grpSpPr bwMode="auto">
          <a:xfrm>
            <a:off x="4822825" y="5573713"/>
            <a:ext cx="3940175" cy="666750"/>
            <a:chOff x="3038" y="3511"/>
            <a:chExt cx="2482" cy="420"/>
          </a:xfrm>
        </p:grpSpPr>
        <p:sp>
          <p:nvSpPr>
            <p:cNvPr id="53286" name="WordArt 332"/>
            <p:cNvSpPr>
              <a:spLocks noChangeArrowheads="1" noChangeShapeType="1" noTextEdit="1"/>
            </p:cNvSpPr>
            <p:nvPr/>
          </p:nvSpPr>
          <p:spPr bwMode="auto">
            <a:xfrm>
              <a:off x="3038" y="3562"/>
              <a:ext cx="237" cy="2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3287" name="Group 333"/>
            <p:cNvGrpSpPr>
              <a:grpSpLocks/>
            </p:cNvGrpSpPr>
            <p:nvPr/>
          </p:nvGrpSpPr>
          <p:grpSpPr bwMode="auto">
            <a:xfrm rot="5400000">
              <a:off x="3588" y="3628"/>
              <a:ext cx="70" cy="178"/>
              <a:chOff x="2928" y="3216"/>
              <a:chExt cx="48" cy="240"/>
            </a:xfrm>
          </p:grpSpPr>
          <p:sp>
            <p:nvSpPr>
              <p:cNvPr id="53311" name="Line 33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12" name="Line 33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88" name="WordArt 336"/>
            <p:cNvSpPr>
              <a:spLocks noChangeArrowheads="1" noChangeShapeType="1" noTextEdit="1"/>
            </p:cNvSpPr>
            <p:nvPr/>
          </p:nvSpPr>
          <p:spPr bwMode="auto">
            <a:xfrm>
              <a:off x="5376" y="3598"/>
              <a:ext cx="144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3289" name="Group 337"/>
            <p:cNvGrpSpPr>
              <a:grpSpLocks/>
            </p:cNvGrpSpPr>
            <p:nvPr/>
          </p:nvGrpSpPr>
          <p:grpSpPr bwMode="auto">
            <a:xfrm>
              <a:off x="4162" y="3620"/>
              <a:ext cx="211" cy="234"/>
              <a:chOff x="4038" y="3620"/>
              <a:chExt cx="211" cy="234"/>
            </a:xfrm>
          </p:grpSpPr>
          <p:sp>
            <p:nvSpPr>
              <p:cNvPr id="53309" name="WordArt 3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4" y="3727"/>
                <a:ext cx="6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3310" name="WordArt 3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8" y="3620"/>
                <a:ext cx="12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3290" name="Group 340"/>
            <p:cNvGrpSpPr>
              <a:grpSpLocks/>
            </p:cNvGrpSpPr>
            <p:nvPr/>
          </p:nvGrpSpPr>
          <p:grpSpPr bwMode="auto">
            <a:xfrm>
              <a:off x="3800" y="3511"/>
              <a:ext cx="161" cy="420"/>
              <a:chOff x="3140" y="861"/>
              <a:chExt cx="284" cy="788"/>
            </a:xfrm>
          </p:grpSpPr>
          <p:grpSp>
            <p:nvGrpSpPr>
              <p:cNvPr id="53304" name="Group 341"/>
              <p:cNvGrpSpPr>
                <a:grpSpLocks/>
              </p:cNvGrpSpPr>
              <p:nvPr/>
            </p:nvGrpSpPr>
            <p:grpSpPr bwMode="auto">
              <a:xfrm rot="123913">
                <a:off x="3140" y="861"/>
                <a:ext cx="261" cy="788"/>
                <a:chOff x="4590" y="526"/>
                <a:chExt cx="529" cy="1700"/>
              </a:xfrm>
            </p:grpSpPr>
            <p:sp>
              <p:nvSpPr>
                <p:cNvPr id="53306" name="Oval 342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307" name="Oval 343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308" name="Freeform 344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305" name="Oval 345"/>
              <p:cNvSpPr>
                <a:spLocks noChangeArrowheads="1"/>
              </p:cNvSpPr>
              <p:nvPr/>
            </p:nvSpPr>
            <p:spPr bwMode="auto">
              <a:xfrm>
                <a:off x="3140" y="1096"/>
                <a:ext cx="284" cy="2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91" name="WordArt 346"/>
            <p:cNvSpPr>
              <a:spLocks noChangeArrowheads="1" noChangeShapeType="1" noTextEdit="1"/>
            </p:cNvSpPr>
            <p:nvPr/>
          </p:nvSpPr>
          <p:spPr bwMode="auto">
            <a:xfrm>
              <a:off x="4673" y="3699"/>
              <a:ext cx="57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53292" name="WordArt 347"/>
            <p:cNvSpPr>
              <a:spLocks noChangeArrowheads="1" noChangeShapeType="1" noTextEdit="1"/>
            </p:cNvSpPr>
            <p:nvPr/>
          </p:nvSpPr>
          <p:spPr bwMode="auto">
            <a:xfrm>
              <a:off x="4008" y="3771"/>
              <a:ext cx="116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3293" name="Group 348"/>
            <p:cNvGrpSpPr>
              <a:grpSpLocks/>
            </p:cNvGrpSpPr>
            <p:nvPr/>
          </p:nvGrpSpPr>
          <p:grpSpPr bwMode="auto">
            <a:xfrm>
              <a:off x="4392" y="3569"/>
              <a:ext cx="295" cy="271"/>
              <a:chOff x="4313" y="3547"/>
              <a:chExt cx="295" cy="271"/>
            </a:xfrm>
          </p:grpSpPr>
          <p:sp>
            <p:nvSpPr>
              <p:cNvPr id="53302" name="WordArt 3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3" y="3618"/>
                <a:ext cx="234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303" name="Line 350"/>
              <p:cNvSpPr>
                <a:spLocks noChangeShapeType="1"/>
              </p:cNvSpPr>
              <p:nvPr/>
            </p:nvSpPr>
            <p:spPr bwMode="auto">
              <a:xfrm>
                <a:off x="4360" y="3547"/>
                <a:ext cx="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94" name="Group 351"/>
            <p:cNvGrpSpPr>
              <a:grpSpLocks/>
            </p:cNvGrpSpPr>
            <p:nvPr/>
          </p:nvGrpSpPr>
          <p:grpSpPr bwMode="auto">
            <a:xfrm>
              <a:off x="4807" y="3569"/>
              <a:ext cx="405" cy="283"/>
              <a:chOff x="4751" y="3557"/>
              <a:chExt cx="405" cy="283"/>
            </a:xfrm>
          </p:grpSpPr>
          <p:sp>
            <p:nvSpPr>
              <p:cNvPr id="53299" name="WordArt 3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1" y="3557"/>
                <a:ext cx="125" cy="2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00" name="WordArt 3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5" y="3612"/>
                <a:ext cx="107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301" name="Line 354"/>
              <p:cNvSpPr>
                <a:spLocks noChangeShapeType="1"/>
              </p:cNvSpPr>
              <p:nvPr/>
            </p:nvSpPr>
            <p:spPr bwMode="auto">
              <a:xfrm>
                <a:off x="4908" y="3563"/>
                <a:ext cx="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95" name="Group 355"/>
            <p:cNvGrpSpPr>
              <a:grpSpLocks/>
            </p:cNvGrpSpPr>
            <p:nvPr/>
          </p:nvGrpSpPr>
          <p:grpSpPr bwMode="auto">
            <a:xfrm rot="5400000">
              <a:off x="5210" y="3624"/>
              <a:ext cx="70" cy="178"/>
              <a:chOff x="2928" y="3216"/>
              <a:chExt cx="48" cy="240"/>
            </a:xfrm>
          </p:grpSpPr>
          <p:sp>
            <p:nvSpPr>
              <p:cNvPr id="53297" name="Line 35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98" name="Line 35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96" name="WordArt 358"/>
            <p:cNvSpPr>
              <a:spLocks noChangeArrowheads="1" noChangeShapeType="1" noTextEdit="1"/>
            </p:cNvSpPr>
            <p:nvPr/>
          </p:nvSpPr>
          <p:spPr bwMode="auto">
            <a:xfrm>
              <a:off x="3335" y="3707"/>
              <a:ext cx="141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闭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3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3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25" grpId="0" animBg="1"/>
      <p:bldP spid="127247" grpId="0" animBg="1"/>
      <p:bldP spid="12724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20320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电场力是保守力</a:t>
            </a:r>
          </a:p>
        </p:txBody>
      </p:sp>
      <p:sp>
        <p:nvSpPr>
          <p:cNvPr id="54275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730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6" name="Rectangle 4" descr="羊皮纸"/>
          <p:cNvSpPr>
            <a:spLocks noChangeArrowheads="1"/>
          </p:cNvSpPr>
          <p:nvPr/>
        </p:nvSpPr>
        <p:spPr bwMode="auto">
          <a:xfrm>
            <a:off x="0" y="6684963"/>
            <a:ext cx="9144000" cy="17303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7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144000" cy="2428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61938" y="587375"/>
            <a:ext cx="8435975" cy="5651500"/>
            <a:chOff x="165" y="370"/>
            <a:chExt cx="5314" cy="3560"/>
          </a:xfrm>
        </p:grpSpPr>
        <p:grpSp>
          <p:nvGrpSpPr>
            <p:cNvPr id="54279" name="Group 7"/>
            <p:cNvGrpSpPr>
              <a:grpSpLocks/>
            </p:cNvGrpSpPr>
            <p:nvPr/>
          </p:nvGrpSpPr>
          <p:grpSpPr bwMode="auto">
            <a:xfrm>
              <a:off x="381" y="370"/>
              <a:ext cx="4988" cy="404"/>
              <a:chOff x="278" y="2994"/>
              <a:chExt cx="5031" cy="443"/>
            </a:xfrm>
          </p:grpSpPr>
          <p:sp>
            <p:nvSpPr>
              <p:cNvPr id="54517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2" y="2994"/>
                <a:ext cx="4737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理论和实验都可以证明，在任意点电荷系的电场中，</a:t>
                </a:r>
              </a:p>
            </p:txBody>
          </p:sp>
          <p:sp>
            <p:nvSpPr>
              <p:cNvPr id="54518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" y="3259"/>
                <a:ext cx="4909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试验电荷沿任意</a:t>
                </a:r>
                <a:r>
                  <a:rPr lang="zh-CN" altLang="en-US" sz="3600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闭合回路绕行</a:t>
                </a:r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一周，电场力所做的功都为零。</a:t>
                </a:r>
              </a:p>
            </p:txBody>
          </p:sp>
        </p:grpSp>
        <p:grpSp>
          <p:nvGrpSpPr>
            <p:cNvPr id="54280" name="Group 10"/>
            <p:cNvGrpSpPr>
              <a:grpSpLocks/>
            </p:cNvGrpSpPr>
            <p:nvPr/>
          </p:nvGrpSpPr>
          <p:grpSpPr bwMode="auto">
            <a:xfrm>
              <a:off x="974" y="3547"/>
              <a:ext cx="3629" cy="383"/>
              <a:chOff x="906" y="3427"/>
              <a:chExt cx="3662" cy="340"/>
            </a:xfrm>
          </p:grpSpPr>
          <p:sp>
            <p:nvSpPr>
              <p:cNvPr id="54476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906" y="3488"/>
                <a:ext cx="221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4477" name="Group 12"/>
              <p:cNvGrpSpPr>
                <a:grpSpLocks/>
              </p:cNvGrpSpPr>
              <p:nvPr/>
            </p:nvGrpSpPr>
            <p:grpSpPr bwMode="auto">
              <a:xfrm rot="5400000">
                <a:off x="1426" y="3522"/>
                <a:ext cx="52" cy="166"/>
                <a:chOff x="2928" y="3216"/>
                <a:chExt cx="48" cy="240"/>
              </a:xfrm>
            </p:grpSpPr>
            <p:sp>
              <p:nvSpPr>
                <p:cNvPr id="54515" name="Line 1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516" name="Line 1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478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34" y="3505"/>
                <a:ext cx="134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4479" name="Group 16"/>
              <p:cNvGrpSpPr>
                <a:grpSpLocks/>
              </p:cNvGrpSpPr>
              <p:nvPr/>
            </p:nvGrpSpPr>
            <p:grpSpPr bwMode="auto">
              <a:xfrm rot="123913">
                <a:off x="1617" y="3450"/>
                <a:ext cx="138" cy="317"/>
                <a:chOff x="4590" y="526"/>
                <a:chExt cx="529" cy="1700"/>
              </a:xfrm>
            </p:grpSpPr>
            <p:sp>
              <p:nvSpPr>
                <p:cNvPr id="54512" name="Oval 17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513" name="Oval 18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514" name="Freeform 19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480" name="Oval 20"/>
              <p:cNvSpPr>
                <a:spLocks noChangeArrowheads="1"/>
              </p:cNvSpPr>
              <p:nvPr/>
            </p:nvSpPr>
            <p:spPr bwMode="auto">
              <a:xfrm>
                <a:off x="1617" y="3545"/>
                <a:ext cx="150" cy="114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81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14" y="3613"/>
                <a:ext cx="53" cy="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54482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8" y="3636"/>
                <a:ext cx="108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4483" name="Group 23"/>
              <p:cNvGrpSpPr>
                <a:grpSpLocks/>
              </p:cNvGrpSpPr>
              <p:nvPr/>
            </p:nvGrpSpPr>
            <p:grpSpPr bwMode="auto">
              <a:xfrm>
                <a:off x="2328" y="3484"/>
                <a:ext cx="378" cy="213"/>
                <a:chOff x="4751" y="3557"/>
                <a:chExt cx="405" cy="283"/>
              </a:xfrm>
            </p:grpSpPr>
            <p:sp>
              <p:nvSpPr>
                <p:cNvPr id="54509" name="WordArt 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1" y="3557"/>
                  <a:ext cx="125" cy="2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510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5" y="3612"/>
                  <a:ext cx="107" cy="2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511" name="Line 26"/>
                <p:cNvSpPr>
                  <a:spLocks noChangeShapeType="1"/>
                </p:cNvSpPr>
                <p:nvPr/>
              </p:nvSpPr>
              <p:spPr bwMode="auto">
                <a:xfrm>
                  <a:off x="4908" y="3563"/>
                  <a:ext cx="24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484" name="Group 27"/>
              <p:cNvGrpSpPr>
                <a:grpSpLocks/>
              </p:cNvGrpSpPr>
              <p:nvPr/>
            </p:nvGrpSpPr>
            <p:grpSpPr bwMode="auto">
              <a:xfrm rot="5400000">
                <a:off x="2764" y="3529"/>
                <a:ext cx="53" cy="167"/>
                <a:chOff x="2928" y="3216"/>
                <a:chExt cx="48" cy="240"/>
              </a:xfrm>
            </p:grpSpPr>
            <p:sp>
              <p:nvSpPr>
                <p:cNvPr id="54507" name="Line 2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508" name="Line 2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485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3" y="3597"/>
                <a:ext cx="132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方正姚体"/>
                    <a:ea typeface="方正姚体"/>
                  </a:rPr>
                  <a:t>闭</a:t>
                </a:r>
              </a:p>
            </p:txBody>
          </p:sp>
          <p:grpSp>
            <p:nvGrpSpPr>
              <p:cNvPr id="54486" name="Group 31"/>
              <p:cNvGrpSpPr>
                <a:grpSpLocks/>
              </p:cNvGrpSpPr>
              <p:nvPr/>
            </p:nvGrpSpPr>
            <p:grpSpPr bwMode="auto">
              <a:xfrm>
                <a:off x="3255" y="3509"/>
                <a:ext cx="197" cy="177"/>
                <a:chOff x="4038" y="3620"/>
                <a:chExt cx="211" cy="234"/>
              </a:xfrm>
            </p:grpSpPr>
            <p:sp>
              <p:nvSpPr>
                <p:cNvPr id="54505" name="WordArt 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84" y="3727"/>
                  <a:ext cx="65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4506" name="WordArt 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8" y="3620"/>
                  <a:ext cx="12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4487" name="Group 34"/>
              <p:cNvGrpSpPr>
                <a:grpSpLocks/>
              </p:cNvGrpSpPr>
              <p:nvPr/>
            </p:nvGrpSpPr>
            <p:grpSpPr bwMode="auto">
              <a:xfrm rot="123913">
                <a:off x="2951" y="3427"/>
                <a:ext cx="138" cy="317"/>
                <a:chOff x="4590" y="526"/>
                <a:chExt cx="529" cy="1700"/>
              </a:xfrm>
            </p:grpSpPr>
            <p:sp>
              <p:nvSpPr>
                <p:cNvPr id="54502" name="Oval 35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503" name="Oval 36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504" name="Freeform 37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488" name="Oval 38"/>
              <p:cNvSpPr>
                <a:spLocks noChangeArrowheads="1"/>
              </p:cNvSpPr>
              <p:nvPr/>
            </p:nvSpPr>
            <p:spPr bwMode="auto">
              <a:xfrm>
                <a:off x="2951" y="3522"/>
                <a:ext cx="150" cy="114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89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5" y="3569"/>
                <a:ext cx="53" cy="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54490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2" y="3613"/>
                <a:ext cx="108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4491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2" y="3515"/>
                <a:ext cx="218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4492" name="Line 42"/>
              <p:cNvSpPr>
                <a:spLocks noChangeShapeType="1"/>
              </p:cNvSpPr>
              <p:nvPr/>
            </p:nvSpPr>
            <p:spPr bwMode="auto">
              <a:xfrm>
                <a:off x="3525" y="3451"/>
                <a:ext cx="23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493" name="Group 43"/>
              <p:cNvGrpSpPr>
                <a:grpSpLocks/>
              </p:cNvGrpSpPr>
              <p:nvPr/>
            </p:nvGrpSpPr>
            <p:grpSpPr bwMode="auto">
              <a:xfrm>
                <a:off x="3857" y="3461"/>
                <a:ext cx="378" cy="214"/>
                <a:chOff x="4751" y="3557"/>
                <a:chExt cx="405" cy="283"/>
              </a:xfrm>
            </p:grpSpPr>
            <p:sp>
              <p:nvSpPr>
                <p:cNvPr id="54499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1" y="3557"/>
                  <a:ext cx="125" cy="2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500" name="WordArt 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5" y="3612"/>
                  <a:ext cx="107" cy="2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501" name="Line 46"/>
                <p:cNvSpPr>
                  <a:spLocks noChangeShapeType="1"/>
                </p:cNvSpPr>
                <p:nvPr/>
              </p:nvSpPr>
              <p:spPr bwMode="auto">
                <a:xfrm>
                  <a:off x="4908" y="3563"/>
                  <a:ext cx="24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494" name="Group 47"/>
              <p:cNvGrpSpPr>
                <a:grpSpLocks/>
              </p:cNvGrpSpPr>
              <p:nvPr/>
            </p:nvGrpSpPr>
            <p:grpSpPr bwMode="auto">
              <a:xfrm rot="5400000">
                <a:off x="4264" y="3506"/>
                <a:ext cx="52" cy="167"/>
                <a:chOff x="2928" y="3216"/>
                <a:chExt cx="48" cy="240"/>
              </a:xfrm>
            </p:grpSpPr>
            <p:sp>
              <p:nvSpPr>
                <p:cNvPr id="54497" name="Line 4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98" name="Line 4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495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1" y="3523"/>
                <a:ext cx="215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4496" name="Line 51"/>
              <p:cNvSpPr>
                <a:spLocks noChangeShapeType="1"/>
              </p:cNvSpPr>
              <p:nvPr/>
            </p:nvSpPr>
            <p:spPr bwMode="auto">
              <a:xfrm>
                <a:off x="1968" y="3458"/>
                <a:ext cx="223" cy="1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281" name="Group 52"/>
            <p:cNvGrpSpPr>
              <a:grpSpLocks/>
            </p:cNvGrpSpPr>
            <p:nvPr/>
          </p:nvGrpSpPr>
          <p:grpSpPr bwMode="auto">
            <a:xfrm>
              <a:off x="165" y="807"/>
              <a:ext cx="5314" cy="2826"/>
              <a:chOff x="0" y="485"/>
              <a:chExt cx="5314" cy="2826"/>
            </a:xfrm>
          </p:grpSpPr>
          <p:grpSp>
            <p:nvGrpSpPr>
              <p:cNvPr id="54282" name="Group 53"/>
              <p:cNvGrpSpPr>
                <a:grpSpLocks/>
              </p:cNvGrpSpPr>
              <p:nvPr/>
            </p:nvGrpSpPr>
            <p:grpSpPr bwMode="auto">
              <a:xfrm>
                <a:off x="0" y="532"/>
                <a:ext cx="2018" cy="2723"/>
                <a:chOff x="174" y="259"/>
                <a:chExt cx="2018" cy="2723"/>
              </a:xfrm>
            </p:grpSpPr>
            <p:sp>
              <p:nvSpPr>
                <p:cNvPr id="54444" name="Rectangle 54"/>
                <p:cNvSpPr>
                  <a:spLocks noChangeArrowheads="1"/>
                </p:cNvSpPr>
                <p:nvPr/>
              </p:nvSpPr>
              <p:spPr bwMode="auto">
                <a:xfrm>
                  <a:off x="388" y="422"/>
                  <a:ext cx="1608" cy="2296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445" name="Line 55"/>
                <p:cNvSpPr>
                  <a:spLocks noChangeShapeType="1"/>
                </p:cNvSpPr>
                <p:nvPr/>
              </p:nvSpPr>
              <p:spPr bwMode="auto">
                <a:xfrm rot="-1202823">
                  <a:off x="604" y="1571"/>
                  <a:ext cx="13" cy="1202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46" name="Line 56"/>
                <p:cNvSpPr>
                  <a:spLocks noChangeShapeType="1"/>
                </p:cNvSpPr>
                <p:nvPr/>
              </p:nvSpPr>
              <p:spPr bwMode="auto">
                <a:xfrm rot="79184" flipH="1">
                  <a:off x="685" y="427"/>
                  <a:ext cx="328" cy="2339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47" name="Line 57"/>
                <p:cNvSpPr>
                  <a:spLocks noChangeShapeType="1"/>
                </p:cNvSpPr>
                <p:nvPr/>
              </p:nvSpPr>
              <p:spPr bwMode="auto">
                <a:xfrm rot="1286718" flipH="1">
                  <a:off x="1005" y="259"/>
                  <a:ext cx="386" cy="2642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48" name="Line 58"/>
                <p:cNvSpPr>
                  <a:spLocks noChangeShapeType="1"/>
                </p:cNvSpPr>
                <p:nvPr/>
              </p:nvSpPr>
              <p:spPr bwMode="auto">
                <a:xfrm>
                  <a:off x="710" y="428"/>
                  <a:ext cx="6" cy="230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49" name="Line 59"/>
                <p:cNvSpPr>
                  <a:spLocks noChangeShapeType="1"/>
                </p:cNvSpPr>
                <p:nvPr/>
              </p:nvSpPr>
              <p:spPr bwMode="auto">
                <a:xfrm rot="-5425466" flipH="1" flipV="1">
                  <a:off x="1190" y="1635"/>
                  <a:ext cx="0" cy="160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50" name="Line 60"/>
                <p:cNvSpPr>
                  <a:spLocks noChangeShapeType="1"/>
                </p:cNvSpPr>
                <p:nvPr/>
              </p:nvSpPr>
              <p:spPr bwMode="auto">
                <a:xfrm rot="1913899" flipH="1">
                  <a:off x="1077" y="652"/>
                  <a:ext cx="331" cy="233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51" name="Line 61"/>
                <p:cNvSpPr>
                  <a:spLocks noChangeShapeType="1"/>
                </p:cNvSpPr>
                <p:nvPr/>
              </p:nvSpPr>
              <p:spPr bwMode="auto">
                <a:xfrm rot="3858364" flipH="1">
                  <a:off x="1188" y="1318"/>
                  <a:ext cx="1" cy="179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52" name="Line 62"/>
                <p:cNvSpPr>
                  <a:spLocks noChangeShapeType="1"/>
                </p:cNvSpPr>
                <p:nvPr/>
              </p:nvSpPr>
              <p:spPr bwMode="auto">
                <a:xfrm rot="18815728" flipH="1">
                  <a:off x="676" y="1996"/>
                  <a:ext cx="32" cy="84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53" name="Line 63"/>
                <p:cNvSpPr>
                  <a:spLocks noChangeShapeType="1"/>
                </p:cNvSpPr>
                <p:nvPr/>
              </p:nvSpPr>
              <p:spPr bwMode="auto">
                <a:xfrm rot="691165" flipH="1">
                  <a:off x="852" y="358"/>
                  <a:ext cx="339" cy="2411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54" name="Line 64"/>
                <p:cNvSpPr>
                  <a:spLocks noChangeShapeType="1"/>
                </p:cNvSpPr>
                <p:nvPr/>
              </p:nvSpPr>
              <p:spPr bwMode="auto">
                <a:xfrm rot="17280858" flipH="1">
                  <a:off x="921" y="1933"/>
                  <a:ext cx="43" cy="1179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55" name="Line 65"/>
                <p:cNvSpPr>
                  <a:spLocks noChangeShapeType="1"/>
                </p:cNvSpPr>
                <p:nvPr/>
              </p:nvSpPr>
              <p:spPr bwMode="auto">
                <a:xfrm rot="20533293" flipH="1">
                  <a:off x="410" y="546"/>
                  <a:ext cx="330" cy="2199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56" name="Line 66"/>
                <p:cNvSpPr>
                  <a:spLocks noChangeShapeType="1"/>
                </p:cNvSpPr>
                <p:nvPr/>
              </p:nvSpPr>
              <p:spPr bwMode="auto">
                <a:xfrm rot="3106765" flipH="1">
                  <a:off x="1182" y="1074"/>
                  <a:ext cx="1" cy="2018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57" name="Line 67"/>
                <p:cNvSpPr>
                  <a:spLocks noChangeShapeType="1"/>
                </p:cNvSpPr>
                <p:nvPr/>
              </p:nvSpPr>
              <p:spPr bwMode="auto">
                <a:xfrm rot="18971656" flipH="1">
                  <a:off x="539" y="1863"/>
                  <a:ext cx="182" cy="909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58" name="Line 68"/>
                <p:cNvSpPr>
                  <a:spLocks noChangeShapeType="1"/>
                </p:cNvSpPr>
                <p:nvPr/>
              </p:nvSpPr>
              <p:spPr bwMode="auto">
                <a:xfrm rot="4654816" flipH="1">
                  <a:off x="1200" y="1501"/>
                  <a:ext cx="3" cy="166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59" name="Line 69"/>
                <p:cNvSpPr>
                  <a:spLocks noChangeShapeType="1"/>
                </p:cNvSpPr>
                <p:nvPr/>
              </p:nvSpPr>
              <p:spPr bwMode="auto">
                <a:xfrm rot="6053953" flipH="1" flipV="1">
                  <a:off x="1169" y="1703"/>
                  <a:ext cx="35" cy="1635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60" name="Line 70"/>
                <p:cNvSpPr>
                  <a:spLocks noChangeShapeType="1"/>
                </p:cNvSpPr>
                <p:nvPr/>
              </p:nvSpPr>
              <p:spPr bwMode="auto">
                <a:xfrm rot="17662826" flipH="1">
                  <a:off x="707" y="2009"/>
                  <a:ext cx="128" cy="93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61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81" y="2213"/>
                  <a:ext cx="70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62" name="Line 72"/>
                <p:cNvSpPr>
                  <a:spLocks noChangeShapeType="1"/>
                </p:cNvSpPr>
                <p:nvPr/>
              </p:nvSpPr>
              <p:spPr bwMode="auto">
                <a:xfrm>
                  <a:off x="1855" y="2434"/>
                  <a:ext cx="77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63" name="Line 73"/>
                <p:cNvSpPr>
                  <a:spLocks noChangeShapeType="1"/>
                </p:cNvSpPr>
                <p:nvPr/>
              </p:nvSpPr>
              <p:spPr bwMode="auto">
                <a:xfrm>
                  <a:off x="1787" y="2621"/>
                  <a:ext cx="85" cy="15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64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1815" y="2190"/>
                  <a:ext cx="84" cy="1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65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1726" y="1933"/>
                  <a:ext cx="76" cy="34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66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1591" y="1723"/>
                  <a:ext cx="67" cy="5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67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1415" y="1552"/>
                  <a:ext cx="55" cy="6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68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1249" y="1430"/>
                  <a:ext cx="40" cy="7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69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1065" y="1358"/>
                  <a:ext cx="30" cy="91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70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881" y="1311"/>
                  <a:ext cx="16" cy="88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71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12" y="1299"/>
                  <a:ext cx="1" cy="9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72" name="Line 82"/>
                <p:cNvSpPr>
                  <a:spLocks noChangeShapeType="1"/>
                </p:cNvSpPr>
                <p:nvPr/>
              </p:nvSpPr>
              <p:spPr bwMode="auto">
                <a:xfrm flipH="1" flipV="1">
                  <a:off x="517" y="1322"/>
                  <a:ext cx="12" cy="88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4473" name="Group 83"/>
                <p:cNvGrpSpPr>
                  <a:grpSpLocks/>
                </p:cNvGrpSpPr>
                <p:nvPr/>
              </p:nvGrpSpPr>
              <p:grpSpPr bwMode="auto">
                <a:xfrm>
                  <a:off x="666" y="2386"/>
                  <a:ext cx="100" cy="100"/>
                  <a:chOff x="4640" y="1474"/>
                  <a:chExt cx="184" cy="196"/>
                </a:xfrm>
              </p:grpSpPr>
              <p:sp>
                <p:nvSpPr>
                  <p:cNvPr id="54474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4640" y="1474"/>
                    <a:ext cx="184" cy="1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19050">
                    <a:solidFill>
                      <a:srgbClr val="FF993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475" name="WordArt 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84" y="1523"/>
                    <a:ext cx="108" cy="9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9050">
                          <a:solidFill>
                            <a:srgbClr val="FF9933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9050">
                        <a:solidFill>
                          <a:srgbClr val="FF9933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54283" name="Freeform 86"/>
              <p:cNvSpPr>
                <a:spLocks/>
              </p:cNvSpPr>
              <p:nvPr/>
            </p:nvSpPr>
            <p:spPr bwMode="auto">
              <a:xfrm>
                <a:off x="490" y="905"/>
                <a:ext cx="1003" cy="1266"/>
              </a:xfrm>
              <a:custGeom>
                <a:avLst/>
                <a:gdLst>
                  <a:gd name="T0" fmla="*/ 98 w 1003"/>
                  <a:gd name="T1" fmla="*/ 61 h 1266"/>
                  <a:gd name="T2" fmla="*/ 230 w 1003"/>
                  <a:gd name="T3" fmla="*/ 7 h 1266"/>
                  <a:gd name="T4" fmla="*/ 470 w 1003"/>
                  <a:gd name="T5" fmla="*/ 19 h 1266"/>
                  <a:gd name="T6" fmla="*/ 668 w 1003"/>
                  <a:gd name="T7" fmla="*/ 115 h 1266"/>
                  <a:gd name="T8" fmla="*/ 830 w 1003"/>
                  <a:gd name="T9" fmla="*/ 289 h 1266"/>
                  <a:gd name="T10" fmla="*/ 938 w 1003"/>
                  <a:gd name="T11" fmla="*/ 529 h 1266"/>
                  <a:gd name="T12" fmla="*/ 986 w 1003"/>
                  <a:gd name="T13" fmla="*/ 847 h 1266"/>
                  <a:gd name="T14" fmla="*/ 992 w 1003"/>
                  <a:gd name="T15" fmla="*/ 1099 h 1266"/>
                  <a:gd name="T16" fmla="*/ 920 w 1003"/>
                  <a:gd name="T17" fmla="*/ 1231 h 1266"/>
                  <a:gd name="T18" fmla="*/ 806 w 1003"/>
                  <a:gd name="T19" fmla="*/ 1261 h 1266"/>
                  <a:gd name="T20" fmla="*/ 680 w 1003"/>
                  <a:gd name="T21" fmla="*/ 1201 h 1266"/>
                  <a:gd name="T22" fmla="*/ 596 w 1003"/>
                  <a:gd name="T23" fmla="*/ 991 h 1266"/>
                  <a:gd name="T24" fmla="*/ 494 w 1003"/>
                  <a:gd name="T25" fmla="*/ 835 h 1266"/>
                  <a:gd name="T26" fmla="*/ 314 w 1003"/>
                  <a:gd name="T27" fmla="*/ 745 h 1266"/>
                  <a:gd name="T28" fmla="*/ 170 w 1003"/>
                  <a:gd name="T29" fmla="*/ 631 h 1266"/>
                  <a:gd name="T30" fmla="*/ 62 w 1003"/>
                  <a:gd name="T31" fmla="*/ 475 h 1266"/>
                  <a:gd name="T32" fmla="*/ 14 w 1003"/>
                  <a:gd name="T33" fmla="*/ 289 h 1266"/>
                  <a:gd name="T34" fmla="*/ 14 w 1003"/>
                  <a:gd name="T35" fmla="*/ 181 h 1266"/>
                  <a:gd name="T36" fmla="*/ 98 w 1003"/>
                  <a:gd name="T37" fmla="*/ 61 h 126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03"/>
                  <a:gd name="T58" fmla="*/ 0 h 1266"/>
                  <a:gd name="T59" fmla="*/ 1003 w 1003"/>
                  <a:gd name="T60" fmla="*/ 1266 h 126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03" h="1266">
                    <a:moveTo>
                      <a:pt x="98" y="61"/>
                    </a:moveTo>
                    <a:cubicBezTo>
                      <a:pt x="134" y="32"/>
                      <a:pt x="168" y="14"/>
                      <a:pt x="230" y="7"/>
                    </a:cubicBezTo>
                    <a:cubicBezTo>
                      <a:pt x="292" y="0"/>
                      <a:pt x="397" y="1"/>
                      <a:pt x="470" y="19"/>
                    </a:cubicBezTo>
                    <a:cubicBezTo>
                      <a:pt x="543" y="37"/>
                      <a:pt x="608" y="70"/>
                      <a:pt x="668" y="115"/>
                    </a:cubicBezTo>
                    <a:cubicBezTo>
                      <a:pt x="728" y="160"/>
                      <a:pt x="785" y="220"/>
                      <a:pt x="830" y="289"/>
                    </a:cubicBezTo>
                    <a:cubicBezTo>
                      <a:pt x="875" y="358"/>
                      <a:pt x="912" y="436"/>
                      <a:pt x="938" y="529"/>
                    </a:cubicBezTo>
                    <a:cubicBezTo>
                      <a:pt x="964" y="622"/>
                      <a:pt x="977" y="752"/>
                      <a:pt x="986" y="847"/>
                    </a:cubicBezTo>
                    <a:cubicBezTo>
                      <a:pt x="995" y="942"/>
                      <a:pt x="1003" y="1035"/>
                      <a:pt x="992" y="1099"/>
                    </a:cubicBezTo>
                    <a:cubicBezTo>
                      <a:pt x="981" y="1163"/>
                      <a:pt x="951" y="1204"/>
                      <a:pt x="920" y="1231"/>
                    </a:cubicBezTo>
                    <a:cubicBezTo>
                      <a:pt x="889" y="1258"/>
                      <a:pt x="846" y="1266"/>
                      <a:pt x="806" y="1261"/>
                    </a:cubicBezTo>
                    <a:cubicBezTo>
                      <a:pt x="766" y="1256"/>
                      <a:pt x="715" y="1246"/>
                      <a:pt x="680" y="1201"/>
                    </a:cubicBezTo>
                    <a:cubicBezTo>
                      <a:pt x="645" y="1156"/>
                      <a:pt x="627" y="1052"/>
                      <a:pt x="596" y="991"/>
                    </a:cubicBezTo>
                    <a:cubicBezTo>
                      <a:pt x="565" y="930"/>
                      <a:pt x="541" y="876"/>
                      <a:pt x="494" y="835"/>
                    </a:cubicBezTo>
                    <a:cubicBezTo>
                      <a:pt x="447" y="794"/>
                      <a:pt x="368" y="779"/>
                      <a:pt x="314" y="745"/>
                    </a:cubicBezTo>
                    <a:cubicBezTo>
                      <a:pt x="260" y="711"/>
                      <a:pt x="212" y="676"/>
                      <a:pt x="170" y="631"/>
                    </a:cubicBezTo>
                    <a:cubicBezTo>
                      <a:pt x="128" y="586"/>
                      <a:pt x="88" y="532"/>
                      <a:pt x="62" y="475"/>
                    </a:cubicBezTo>
                    <a:cubicBezTo>
                      <a:pt x="36" y="418"/>
                      <a:pt x="22" y="338"/>
                      <a:pt x="14" y="289"/>
                    </a:cubicBezTo>
                    <a:cubicBezTo>
                      <a:pt x="6" y="240"/>
                      <a:pt x="0" y="219"/>
                      <a:pt x="14" y="181"/>
                    </a:cubicBezTo>
                    <a:cubicBezTo>
                      <a:pt x="28" y="143"/>
                      <a:pt x="62" y="90"/>
                      <a:pt x="98" y="61"/>
                    </a:cubicBez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4" name="Freeform 87"/>
              <p:cNvSpPr>
                <a:spLocks/>
              </p:cNvSpPr>
              <p:nvPr/>
            </p:nvSpPr>
            <p:spPr bwMode="auto">
              <a:xfrm rot="-3654896">
                <a:off x="406" y="2214"/>
                <a:ext cx="738" cy="838"/>
              </a:xfrm>
              <a:custGeom>
                <a:avLst/>
                <a:gdLst>
                  <a:gd name="T0" fmla="*/ 4 w 1003"/>
                  <a:gd name="T1" fmla="*/ 1 h 1266"/>
                  <a:gd name="T2" fmla="*/ 10 w 1003"/>
                  <a:gd name="T3" fmla="*/ 1 h 1266"/>
                  <a:gd name="T4" fmla="*/ 21 w 1003"/>
                  <a:gd name="T5" fmla="*/ 1 h 1266"/>
                  <a:gd name="T6" fmla="*/ 31 w 1003"/>
                  <a:gd name="T7" fmla="*/ 2 h 1266"/>
                  <a:gd name="T8" fmla="*/ 38 w 1003"/>
                  <a:gd name="T9" fmla="*/ 5 h 1266"/>
                  <a:gd name="T10" fmla="*/ 44 w 1003"/>
                  <a:gd name="T11" fmla="*/ 9 h 1266"/>
                  <a:gd name="T12" fmla="*/ 46 w 1003"/>
                  <a:gd name="T13" fmla="*/ 14 h 1266"/>
                  <a:gd name="T14" fmla="*/ 46 w 1003"/>
                  <a:gd name="T15" fmla="*/ 17 h 1266"/>
                  <a:gd name="T16" fmla="*/ 43 w 1003"/>
                  <a:gd name="T17" fmla="*/ 20 h 1266"/>
                  <a:gd name="T18" fmla="*/ 38 w 1003"/>
                  <a:gd name="T19" fmla="*/ 20 h 1266"/>
                  <a:gd name="T20" fmla="*/ 32 w 1003"/>
                  <a:gd name="T21" fmla="*/ 19 h 1266"/>
                  <a:gd name="T22" fmla="*/ 28 w 1003"/>
                  <a:gd name="T23" fmla="*/ 16 h 1266"/>
                  <a:gd name="T24" fmla="*/ 23 w 1003"/>
                  <a:gd name="T25" fmla="*/ 13 h 1266"/>
                  <a:gd name="T26" fmla="*/ 15 w 1003"/>
                  <a:gd name="T27" fmla="*/ 13 h 1266"/>
                  <a:gd name="T28" fmla="*/ 8 w 1003"/>
                  <a:gd name="T29" fmla="*/ 10 h 1266"/>
                  <a:gd name="T30" fmla="*/ 3 w 1003"/>
                  <a:gd name="T31" fmla="*/ 7 h 1266"/>
                  <a:gd name="T32" fmla="*/ 1 w 1003"/>
                  <a:gd name="T33" fmla="*/ 5 h 1266"/>
                  <a:gd name="T34" fmla="*/ 1 w 1003"/>
                  <a:gd name="T35" fmla="*/ 3 h 1266"/>
                  <a:gd name="T36" fmla="*/ 4 w 1003"/>
                  <a:gd name="T37" fmla="*/ 1 h 126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03"/>
                  <a:gd name="T58" fmla="*/ 0 h 1266"/>
                  <a:gd name="T59" fmla="*/ 1003 w 1003"/>
                  <a:gd name="T60" fmla="*/ 1266 h 126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03" h="1266">
                    <a:moveTo>
                      <a:pt x="98" y="61"/>
                    </a:moveTo>
                    <a:cubicBezTo>
                      <a:pt x="134" y="32"/>
                      <a:pt x="168" y="14"/>
                      <a:pt x="230" y="7"/>
                    </a:cubicBezTo>
                    <a:cubicBezTo>
                      <a:pt x="292" y="0"/>
                      <a:pt x="397" y="1"/>
                      <a:pt x="470" y="19"/>
                    </a:cubicBezTo>
                    <a:cubicBezTo>
                      <a:pt x="543" y="37"/>
                      <a:pt x="608" y="70"/>
                      <a:pt x="668" y="115"/>
                    </a:cubicBezTo>
                    <a:cubicBezTo>
                      <a:pt x="728" y="160"/>
                      <a:pt x="785" y="220"/>
                      <a:pt x="830" y="289"/>
                    </a:cubicBezTo>
                    <a:cubicBezTo>
                      <a:pt x="875" y="358"/>
                      <a:pt x="912" y="436"/>
                      <a:pt x="938" y="529"/>
                    </a:cubicBezTo>
                    <a:cubicBezTo>
                      <a:pt x="964" y="622"/>
                      <a:pt x="977" y="752"/>
                      <a:pt x="986" y="847"/>
                    </a:cubicBezTo>
                    <a:cubicBezTo>
                      <a:pt x="995" y="942"/>
                      <a:pt x="1003" y="1035"/>
                      <a:pt x="992" y="1099"/>
                    </a:cubicBezTo>
                    <a:cubicBezTo>
                      <a:pt x="981" y="1163"/>
                      <a:pt x="951" y="1204"/>
                      <a:pt x="920" y="1231"/>
                    </a:cubicBezTo>
                    <a:cubicBezTo>
                      <a:pt x="889" y="1258"/>
                      <a:pt x="846" y="1266"/>
                      <a:pt x="806" y="1261"/>
                    </a:cubicBezTo>
                    <a:cubicBezTo>
                      <a:pt x="766" y="1256"/>
                      <a:pt x="715" y="1246"/>
                      <a:pt x="680" y="1201"/>
                    </a:cubicBezTo>
                    <a:cubicBezTo>
                      <a:pt x="645" y="1156"/>
                      <a:pt x="627" y="1052"/>
                      <a:pt x="596" y="991"/>
                    </a:cubicBezTo>
                    <a:cubicBezTo>
                      <a:pt x="565" y="930"/>
                      <a:pt x="541" y="876"/>
                      <a:pt x="494" y="835"/>
                    </a:cubicBezTo>
                    <a:cubicBezTo>
                      <a:pt x="447" y="794"/>
                      <a:pt x="368" y="779"/>
                      <a:pt x="314" y="745"/>
                    </a:cubicBezTo>
                    <a:cubicBezTo>
                      <a:pt x="260" y="711"/>
                      <a:pt x="212" y="676"/>
                      <a:pt x="170" y="631"/>
                    </a:cubicBezTo>
                    <a:cubicBezTo>
                      <a:pt x="128" y="586"/>
                      <a:pt x="88" y="532"/>
                      <a:pt x="62" y="475"/>
                    </a:cubicBezTo>
                    <a:cubicBezTo>
                      <a:pt x="36" y="418"/>
                      <a:pt x="22" y="338"/>
                      <a:pt x="14" y="289"/>
                    </a:cubicBezTo>
                    <a:cubicBezTo>
                      <a:pt x="6" y="240"/>
                      <a:pt x="0" y="219"/>
                      <a:pt x="14" y="181"/>
                    </a:cubicBezTo>
                    <a:cubicBezTo>
                      <a:pt x="28" y="143"/>
                      <a:pt x="62" y="90"/>
                      <a:pt x="98" y="61"/>
                    </a:cubicBez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5" name="Line 88"/>
              <p:cNvSpPr>
                <a:spLocks noChangeShapeType="1"/>
              </p:cNvSpPr>
              <p:nvPr/>
            </p:nvSpPr>
            <p:spPr bwMode="auto">
              <a:xfrm flipH="1" flipV="1">
                <a:off x="1206" y="1053"/>
                <a:ext cx="66" cy="81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6" name="Line 89"/>
              <p:cNvSpPr>
                <a:spLocks noChangeShapeType="1"/>
              </p:cNvSpPr>
              <p:nvPr/>
            </p:nvSpPr>
            <p:spPr bwMode="auto">
              <a:xfrm>
                <a:off x="783" y="1635"/>
                <a:ext cx="75" cy="3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7" name="Oval 90"/>
              <p:cNvSpPr>
                <a:spLocks noChangeArrowheads="1"/>
              </p:cNvSpPr>
              <p:nvPr/>
            </p:nvSpPr>
            <p:spPr bwMode="auto">
              <a:xfrm>
                <a:off x="1332" y="1242"/>
                <a:ext cx="54" cy="5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8" name="Oval 91"/>
              <p:cNvSpPr>
                <a:spLocks noChangeArrowheads="1"/>
              </p:cNvSpPr>
              <p:nvPr/>
            </p:nvSpPr>
            <p:spPr bwMode="auto">
              <a:xfrm>
                <a:off x="744" y="2284"/>
                <a:ext cx="54" cy="5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9" name="Line 92"/>
              <p:cNvSpPr>
                <a:spLocks noChangeShapeType="1"/>
              </p:cNvSpPr>
              <p:nvPr/>
            </p:nvSpPr>
            <p:spPr bwMode="auto">
              <a:xfrm flipV="1">
                <a:off x="1372" y="967"/>
                <a:ext cx="158" cy="277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290" name="Group 93"/>
              <p:cNvGrpSpPr>
                <a:grpSpLocks/>
              </p:cNvGrpSpPr>
              <p:nvPr/>
            </p:nvGrpSpPr>
            <p:grpSpPr bwMode="auto">
              <a:xfrm>
                <a:off x="494" y="1768"/>
                <a:ext cx="219" cy="195"/>
                <a:chOff x="440" y="1692"/>
                <a:chExt cx="208" cy="173"/>
              </a:xfrm>
            </p:grpSpPr>
            <p:sp>
              <p:nvSpPr>
                <p:cNvPr id="54442" name="WordArt 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0" y="1734"/>
                  <a:ext cx="158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bg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12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43" name="Line 95"/>
                <p:cNvSpPr>
                  <a:spLocks noChangeShapeType="1"/>
                </p:cNvSpPr>
                <p:nvPr/>
              </p:nvSpPr>
              <p:spPr bwMode="auto">
                <a:xfrm>
                  <a:off x="468" y="1692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291" name="Group 96"/>
              <p:cNvGrpSpPr>
                <a:grpSpLocks/>
              </p:cNvGrpSpPr>
              <p:nvPr/>
            </p:nvGrpSpPr>
            <p:grpSpPr bwMode="auto">
              <a:xfrm>
                <a:off x="1585" y="860"/>
                <a:ext cx="185" cy="181"/>
                <a:chOff x="1585" y="740"/>
                <a:chExt cx="185" cy="181"/>
              </a:xfrm>
            </p:grpSpPr>
            <p:sp>
              <p:nvSpPr>
                <p:cNvPr id="54440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5" y="795"/>
                  <a:ext cx="146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41" name="Line 98"/>
                <p:cNvSpPr>
                  <a:spLocks noChangeShapeType="1"/>
                </p:cNvSpPr>
                <p:nvPr/>
              </p:nvSpPr>
              <p:spPr bwMode="auto">
                <a:xfrm>
                  <a:off x="1590" y="740"/>
                  <a:ext cx="180" cy="1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292" name="Line 99"/>
              <p:cNvSpPr>
                <a:spLocks noChangeShapeType="1"/>
              </p:cNvSpPr>
              <p:nvPr/>
            </p:nvSpPr>
            <p:spPr bwMode="auto">
              <a:xfrm flipV="1">
                <a:off x="772" y="2008"/>
                <a:ext cx="158" cy="277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3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2" y="2174"/>
                <a:ext cx="146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4294" name="Line 101"/>
              <p:cNvSpPr>
                <a:spLocks noChangeShapeType="1"/>
              </p:cNvSpPr>
              <p:nvPr/>
            </p:nvSpPr>
            <p:spPr bwMode="auto">
              <a:xfrm>
                <a:off x="951" y="2119"/>
                <a:ext cx="176" cy="1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5" name="Line 102"/>
              <p:cNvSpPr>
                <a:spLocks noChangeShapeType="1"/>
              </p:cNvSpPr>
              <p:nvPr/>
            </p:nvSpPr>
            <p:spPr bwMode="auto">
              <a:xfrm flipH="1">
                <a:off x="535" y="2324"/>
                <a:ext cx="85" cy="3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6" name="Line 103"/>
              <p:cNvSpPr>
                <a:spLocks noChangeShapeType="1"/>
              </p:cNvSpPr>
              <p:nvPr/>
            </p:nvSpPr>
            <p:spPr bwMode="auto">
              <a:xfrm flipV="1">
                <a:off x="774" y="2729"/>
                <a:ext cx="71" cy="6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297" name="Group 104"/>
              <p:cNvGrpSpPr>
                <a:grpSpLocks/>
              </p:cNvGrpSpPr>
              <p:nvPr/>
            </p:nvGrpSpPr>
            <p:grpSpPr bwMode="auto">
              <a:xfrm>
                <a:off x="1071" y="1180"/>
                <a:ext cx="165" cy="165"/>
                <a:chOff x="1071" y="1060"/>
                <a:chExt cx="165" cy="165"/>
              </a:xfrm>
            </p:grpSpPr>
            <p:sp>
              <p:nvSpPr>
                <p:cNvPr id="54437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6" y="1105"/>
                  <a:ext cx="65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537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12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38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1" y="1105"/>
                  <a:ext cx="6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39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1080" y="1060"/>
                  <a:ext cx="156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298" name="Group 108"/>
              <p:cNvGrpSpPr>
                <a:grpSpLocks/>
              </p:cNvGrpSpPr>
              <p:nvPr/>
            </p:nvGrpSpPr>
            <p:grpSpPr bwMode="auto">
              <a:xfrm>
                <a:off x="374" y="2178"/>
                <a:ext cx="165" cy="165"/>
                <a:chOff x="1071" y="1060"/>
                <a:chExt cx="165" cy="165"/>
              </a:xfrm>
            </p:grpSpPr>
            <p:sp>
              <p:nvSpPr>
                <p:cNvPr id="54434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6" y="1105"/>
                  <a:ext cx="65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537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12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35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1" y="1105"/>
                  <a:ext cx="6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36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1080" y="1060"/>
                  <a:ext cx="156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299" name="Group 112"/>
              <p:cNvGrpSpPr>
                <a:grpSpLocks/>
              </p:cNvGrpSpPr>
              <p:nvPr/>
            </p:nvGrpSpPr>
            <p:grpSpPr bwMode="auto">
              <a:xfrm>
                <a:off x="1439" y="1212"/>
                <a:ext cx="130" cy="138"/>
                <a:chOff x="3832" y="2899"/>
                <a:chExt cx="142" cy="141"/>
              </a:xfrm>
            </p:grpSpPr>
            <p:sp>
              <p:nvSpPr>
                <p:cNvPr id="54432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2" y="2899"/>
                  <a:ext cx="82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33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25" y="2970"/>
                  <a:ext cx="49" cy="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4300" name="Group 115"/>
              <p:cNvGrpSpPr>
                <a:grpSpLocks/>
              </p:cNvGrpSpPr>
              <p:nvPr/>
            </p:nvGrpSpPr>
            <p:grpSpPr bwMode="auto">
              <a:xfrm>
                <a:off x="742" y="2374"/>
                <a:ext cx="130" cy="138"/>
                <a:chOff x="3832" y="2899"/>
                <a:chExt cx="142" cy="141"/>
              </a:xfrm>
            </p:grpSpPr>
            <p:sp>
              <p:nvSpPr>
                <p:cNvPr id="54430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2" y="2899"/>
                  <a:ext cx="82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31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25" y="2970"/>
                  <a:ext cx="49" cy="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4301" name="WordArt 118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102" y="1700"/>
                <a:ext cx="1890" cy="289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在点电荷的电场中</a:t>
                </a:r>
              </a:p>
            </p:txBody>
          </p:sp>
          <p:sp>
            <p:nvSpPr>
              <p:cNvPr id="54302" name="WordArt 119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4127" y="1724"/>
                <a:ext cx="2081" cy="292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在点电荷系的电场中</a:t>
                </a:r>
              </a:p>
            </p:txBody>
          </p:sp>
          <p:sp>
            <p:nvSpPr>
              <p:cNvPr id="54303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19" y="2509"/>
                <a:ext cx="87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4304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4" y="1931"/>
                <a:ext cx="87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4305" name="Rectangle 122"/>
              <p:cNvSpPr>
                <a:spLocks noChangeArrowheads="1"/>
              </p:cNvSpPr>
              <p:nvPr/>
            </p:nvSpPr>
            <p:spPr bwMode="auto">
              <a:xfrm>
                <a:off x="2516" y="703"/>
                <a:ext cx="2421" cy="2283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6" name="Arc 123"/>
              <p:cNvSpPr>
                <a:spLocks/>
              </p:cNvSpPr>
              <p:nvPr/>
            </p:nvSpPr>
            <p:spPr bwMode="auto">
              <a:xfrm>
                <a:off x="3308" y="1822"/>
                <a:ext cx="746" cy="690"/>
              </a:xfrm>
              <a:custGeom>
                <a:avLst/>
                <a:gdLst>
                  <a:gd name="T0" fmla="*/ 0 w 20065"/>
                  <a:gd name="T1" fmla="*/ 0 h 21600"/>
                  <a:gd name="T2" fmla="*/ 0 w 20065"/>
                  <a:gd name="T3" fmla="*/ 0 h 21600"/>
                  <a:gd name="T4" fmla="*/ 0 w 2006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065"/>
                  <a:gd name="T10" fmla="*/ 0 h 21600"/>
                  <a:gd name="T11" fmla="*/ 20065 w 2006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065" h="21600" fill="none" extrusionOk="0">
                    <a:moveTo>
                      <a:pt x="-1" y="2554"/>
                    </a:moveTo>
                    <a:cubicBezTo>
                      <a:pt x="3134" y="877"/>
                      <a:pt x="6634" y="-1"/>
                      <a:pt x="10190" y="0"/>
                    </a:cubicBezTo>
                    <a:cubicBezTo>
                      <a:pt x="13624" y="0"/>
                      <a:pt x="17010" y="819"/>
                      <a:pt x="20065" y="2389"/>
                    </a:cubicBezTo>
                  </a:path>
                  <a:path w="20065" h="21600" stroke="0" extrusionOk="0">
                    <a:moveTo>
                      <a:pt x="-1" y="2554"/>
                    </a:moveTo>
                    <a:cubicBezTo>
                      <a:pt x="3134" y="877"/>
                      <a:pt x="6634" y="-1"/>
                      <a:pt x="10190" y="0"/>
                    </a:cubicBezTo>
                    <a:cubicBezTo>
                      <a:pt x="13624" y="0"/>
                      <a:pt x="17010" y="819"/>
                      <a:pt x="20065" y="2389"/>
                    </a:cubicBezTo>
                    <a:lnTo>
                      <a:pt x="1019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7" name="Arc 124"/>
              <p:cNvSpPr>
                <a:spLocks/>
              </p:cNvSpPr>
              <p:nvPr/>
            </p:nvSpPr>
            <p:spPr bwMode="auto">
              <a:xfrm>
                <a:off x="3297" y="1745"/>
                <a:ext cx="766" cy="634"/>
              </a:xfrm>
              <a:custGeom>
                <a:avLst/>
                <a:gdLst>
                  <a:gd name="T0" fmla="*/ 0 w 31041"/>
                  <a:gd name="T1" fmla="*/ 0 h 21600"/>
                  <a:gd name="T2" fmla="*/ 0 w 31041"/>
                  <a:gd name="T3" fmla="*/ 0 h 21600"/>
                  <a:gd name="T4" fmla="*/ 0 w 3104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041"/>
                  <a:gd name="T10" fmla="*/ 0 h 21600"/>
                  <a:gd name="T11" fmla="*/ 31041 w 3104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041" h="21600" fill="none" extrusionOk="0">
                    <a:moveTo>
                      <a:pt x="-1" y="6799"/>
                    </a:moveTo>
                    <a:cubicBezTo>
                      <a:pt x="4081" y="2460"/>
                      <a:pt x="9774" y="-1"/>
                      <a:pt x="15732" y="0"/>
                    </a:cubicBezTo>
                    <a:cubicBezTo>
                      <a:pt x="21478" y="0"/>
                      <a:pt x="26987" y="2289"/>
                      <a:pt x="31040" y="6362"/>
                    </a:cubicBezTo>
                  </a:path>
                  <a:path w="31041" h="21600" stroke="0" extrusionOk="0">
                    <a:moveTo>
                      <a:pt x="-1" y="6799"/>
                    </a:moveTo>
                    <a:cubicBezTo>
                      <a:pt x="4081" y="2460"/>
                      <a:pt x="9774" y="-1"/>
                      <a:pt x="15732" y="0"/>
                    </a:cubicBezTo>
                    <a:cubicBezTo>
                      <a:pt x="21478" y="0"/>
                      <a:pt x="26987" y="2289"/>
                      <a:pt x="31040" y="6362"/>
                    </a:cubicBezTo>
                    <a:lnTo>
                      <a:pt x="1573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8" name="Arc 125"/>
              <p:cNvSpPr>
                <a:spLocks/>
              </p:cNvSpPr>
              <p:nvPr/>
            </p:nvSpPr>
            <p:spPr bwMode="auto">
              <a:xfrm>
                <a:off x="3341" y="1394"/>
                <a:ext cx="692" cy="906"/>
              </a:xfrm>
              <a:custGeom>
                <a:avLst/>
                <a:gdLst>
                  <a:gd name="T0" fmla="*/ 0 w 38248"/>
                  <a:gd name="T1" fmla="*/ 0 h 21600"/>
                  <a:gd name="T2" fmla="*/ 0 w 38248"/>
                  <a:gd name="T3" fmla="*/ 0 h 21600"/>
                  <a:gd name="T4" fmla="*/ 0 w 382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8248"/>
                  <a:gd name="T10" fmla="*/ 0 h 21600"/>
                  <a:gd name="T11" fmla="*/ 38248 w 382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248" h="21600" fill="none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7159" y="0"/>
                      <a:pt x="34504" y="4422"/>
                      <a:pt x="38248" y="11493"/>
                    </a:cubicBezTo>
                  </a:path>
                  <a:path w="38248" h="21600" stroke="0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7159" y="0"/>
                      <a:pt x="34504" y="4422"/>
                      <a:pt x="38248" y="11493"/>
                    </a:cubicBezTo>
                    <a:lnTo>
                      <a:pt x="19158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9" name="Arc 126"/>
              <p:cNvSpPr>
                <a:spLocks/>
              </p:cNvSpPr>
              <p:nvPr/>
            </p:nvSpPr>
            <p:spPr bwMode="auto">
              <a:xfrm>
                <a:off x="3341" y="1222"/>
                <a:ext cx="699" cy="706"/>
              </a:xfrm>
              <a:custGeom>
                <a:avLst/>
                <a:gdLst>
                  <a:gd name="T0" fmla="*/ 0 w 43200"/>
                  <a:gd name="T1" fmla="*/ 0 h 22283"/>
                  <a:gd name="T2" fmla="*/ 0 w 43200"/>
                  <a:gd name="T3" fmla="*/ 0 h 22283"/>
                  <a:gd name="T4" fmla="*/ 0 w 43200"/>
                  <a:gd name="T5" fmla="*/ 0 h 2228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83"/>
                  <a:gd name="T11" fmla="*/ 43200 w 43200"/>
                  <a:gd name="T12" fmla="*/ 22283 h 222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83" fill="none" extrusionOk="0">
                    <a:moveTo>
                      <a:pt x="6" y="22133"/>
                    </a:moveTo>
                    <a:cubicBezTo>
                      <a:pt x="2" y="21955"/>
                      <a:pt x="0" y="2177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27"/>
                      <a:pt x="43196" y="22055"/>
                      <a:pt x="43189" y="22283"/>
                    </a:cubicBezTo>
                  </a:path>
                  <a:path w="43200" h="22283" stroke="0" extrusionOk="0">
                    <a:moveTo>
                      <a:pt x="6" y="22133"/>
                    </a:moveTo>
                    <a:cubicBezTo>
                      <a:pt x="2" y="21955"/>
                      <a:pt x="0" y="2177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27"/>
                      <a:pt x="43196" y="22055"/>
                      <a:pt x="43189" y="2228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0" name="Arc 127"/>
              <p:cNvSpPr>
                <a:spLocks/>
              </p:cNvSpPr>
              <p:nvPr/>
            </p:nvSpPr>
            <p:spPr bwMode="auto">
              <a:xfrm>
                <a:off x="3327" y="981"/>
                <a:ext cx="726" cy="890"/>
              </a:xfrm>
              <a:custGeom>
                <a:avLst/>
                <a:gdLst>
                  <a:gd name="T0" fmla="*/ 0 w 43200"/>
                  <a:gd name="T1" fmla="*/ 0 h 26316"/>
                  <a:gd name="T2" fmla="*/ 0 w 43200"/>
                  <a:gd name="T3" fmla="*/ 0 h 26316"/>
                  <a:gd name="T4" fmla="*/ 0 w 43200"/>
                  <a:gd name="T5" fmla="*/ 0 h 2631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6316"/>
                  <a:gd name="T11" fmla="*/ 43200 w 43200"/>
                  <a:gd name="T12" fmla="*/ 26316 h 263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6316" fill="none" extrusionOk="0">
                    <a:moveTo>
                      <a:pt x="521" y="26315"/>
                    </a:moveTo>
                    <a:cubicBezTo>
                      <a:pt x="174" y="24767"/>
                      <a:pt x="0" y="2318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93"/>
                      <a:pt x="43045" y="24583"/>
                      <a:pt x="42737" y="26044"/>
                    </a:cubicBezTo>
                  </a:path>
                  <a:path w="43200" h="26316" stroke="0" extrusionOk="0">
                    <a:moveTo>
                      <a:pt x="521" y="26315"/>
                    </a:moveTo>
                    <a:cubicBezTo>
                      <a:pt x="174" y="24767"/>
                      <a:pt x="0" y="2318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93"/>
                      <a:pt x="43045" y="24583"/>
                      <a:pt x="42737" y="2604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1" name="Arc 128"/>
              <p:cNvSpPr>
                <a:spLocks/>
              </p:cNvSpPr>
              <p:nvPr/>
            </p:nvSpPr>
            <p:spPr bwMode="auto">
              <a:xfrm flipH="1">
                <a:off x="3683" y="726"/>
                <a:ext cx="407" cy="1151"/>
              </a:xfrm>
              <a:custGeom>
                <a:avLst/>
                <a:gdLst>
                  <a:gd name="T0" fmla="*/ 0 w 21600"/>
                  <a:gd name="T1" fmla="*/ 0 h 29503"/>
                  <a:gd name="T2" fmla="*/ 0 w 21600"/>
                  <a:gd name="T3" fmla="*/ 0 h 29503"/>
                  <a:gd name="T4" fmla="*/ 0 w 21600"/>
                  <a:gd name="T5" fmla="*/ 0 h 2950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503"/>
                  <a:gd name="T11" fmla="*/ 21600 w 21600"/>
                  <a:gd name="T12" fmla="*/ 29503 h 2950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503" fill="none" extrusionOk="0">
                    <a:moveTo>
                      <a:pt x="2646" y="29502"/>
                    </a:moveTo>
                    <a:cubicBezTo>
                      <a:pt x="909" y="26326"/>
                      <a:pt x="0" y="22764"/>
                      <a:pt x="0" y="19144"/>
                    </a:cubicBezTo>
                    <a:cubicBezTo>
                      <a:pt x="-1" y="11101"/>
                      <a:pt x="4468" y="3724"/>
                      <a:pt x="11596" y="-1"/>
                    </a:cubicBezTo>
                  </a:path>
                  <a:path w="21600" h="29503" stroke="0" extrusionOk="0">
                    <a:moveTo>
                      <a:pt x="2646" y="29502"/>
                    </a:moveTo>
                    <a:cubicBezTo>
                      <a:pt x="909" y="26326"/>
                      <a:pt x="0" y="22764"/>
                      <a:pt x="0" y="19144"/>
                    </a:cubicBezTo>
                    <a:cubicBezTo>
                      <a:pt x="-1" y="11101"/>
                      <a:pt x="4468" y="3724"/>
                      <a:pt x="11596" y="-1"/>
                    </a:cubicBezTo>
                    <a:lnTo>
                      <a:pt x="21600" y="19144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2" name="Arc 129"/>
              <p:cNvSpPr>
                <a:spLocks/>
              </p:cNvSpPr>
              <p:nvPr/>
            </p:nvSpPr>
            <p:spPr bwMode="auto">
              <a:xfrm flipH="1">
                <a:off x="3606" y="743"/>
                <a:ext cx="573" cy="1139"/>
              </a:xfrm>
              <a:custGeom>
                <a:avLst/>
                <a:gdLst>
                  <a:gd name="T0" fmla="*/ 0 w 21600"/>
                  <a:gd name="T1" fmla="*/ 0 h 22694"/>
                  <a:gd name="T2" fmla="*/ 0 w 21600"/>
                  <a:gd name="T3" fmla="*/ 0 h 22694"/>
                  <a:gd name="T4" fmla="*/ 0 w 21600"/>
                  <a:gd name="T5" fmla="*/ 0 h 2269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694"/>
                  <a:gd name="T11" fmla="*/ 21600 w 21600"/>
                  <a:gd name="T12" fmla="*/ 22694 h 226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694" fill="none" extrusionOk="0">
                    <a:moveTo>
                      <a:pt x="4712" y="22693"/>
                    </a:moveTo>
                    <a:cubicBezTo>
                      <a:pt x="1661" y="18868"/>
                      <a:pt x="0" y="14120"/>
                      <a:pt x="0" y="9227"/>
                    </a:cubicBezTo>
                    <a:cubicBezTo>
                      <a:pt x="-1" y="6036"/>
                      <a:pt x="706" y="2885"/>
                      <a:pt x="2069" y="-1"/>
                    </a:cubicBezTo>
                  </a:path>
                  <a:path w="21600" h="22694" stroke="0" extrusionOk="0">
                    <a:moveTo>
                      <a:pt x="4712" y="22693"/>
                    </a:moveTo>
                    <a:cubicBezTo>
                      <a:pt x="1661" y="18868"/>
                      <a:pt x="0" y="14120"/>
                      <a:pt x="0" y="9227"/>
                    </a:cubicBezTo>
                    <a:cubicBezTo>
                      <a:pt x="-1" y="6036"/>
                      <a:pt x="706" y="2885"/>
                      <a:pt x="2069" y="-1"/>
                    </a:cubicBezTo>
                    <a:lnTo>
                      <a:pt x="21600" y="9227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3" name="Arc 130"/>
              <p:cNvSpPr>
                <a:spLocks/>
              </p:cNvSpPr>
              <p:nvPr/>
            </p:nvSpPr>
            <p:spPr bwMode="auto">
              <a:xfrm flipH="1">
                <a:off x="3704" y="590"/>
                <a:ext cx="1185" cy="1274"/>
              </a:xfrm>
              <a:custGeom>
                <a:avLst/>
                <a:gdLst>
                  <a:gd name="T0" fmla="*/ 0 w 21376"/>
                  <a:gd name="T1" fmla="*/ 0 h 20588"/>
                  <a:gd name="T2" fmla="*/ 0 w 21376"/>
                  <a:gd name="T3" fmla="*/ 0 h 20588"/>
                  <a:gd name="T4" fmla="*/ 0 w 21376"/>
                  <a:gd name="T5" fmla="*/ 0 h 20588"/>
                  <a:gd name="T6" fmla="*/ 0 60000 65536"/>
                  <a:gd name="T7" fmla="*/ 0 60000 65536"/>
                  <a:gd name="T8" fmla="*/ 0 60000 65536"/>
                  <a:gd name="T9" fmla="*/ 0 w 21376"/>
                  <a:gd name="T10" fmla="*/ 0 h 20588"/>
                  <a:gd name="T11" fmla="*/ 21376 w 21376"/>
                  <a:gd name="T12" fmla="*/ 20588 h 205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76" h="20588" fill="none" extrusionOk="0">
                    <a:moveTo>
                      <a:pt x="14842" y="20588"/>
                    </a:moveTo>
                    <a:cubicBezTo>
                      <a:pt x="6952" y="18084"/>
                      <a:pt x="1187" y="11292"/>
                      <a:pt x="-1" y="3100"/>
                    </a:cubicBezTo>
                  </a:path>
                  <a:path w="21376" h="20588" stroke="0" extrusionOk="0">
                    <a:moveTo>
                      <a:pt x="14842" y="20588"/>
                    </a:moveTo>
                    <a:cubicBezTo>
                      <a:pt x="6952" y="18084"/>
                      <a:pt x="1187" y="11292"/>
                      <a:pt x="-1" y="3100"/>
                    </a:cubicBezTo>
                    <a:lnTo>
                      <a:pt x="21376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4" name="Arc 131"/>
              <p:cNvSpPr>
                <a:spLocks/>
              </p:cNvSpPr>
              <p:nvPr/>
            </p:nvSpPr>
            <p:spPr bwMode="auto">
              <a:xfrm flipH="1">
                <a:off x="3662" y="1004"/>
                <a:ext cx="1234" cy="868"/>
              </a:xfrm>
              <a:custGeom>
                <a:avLst/>
                <a:gdLst>
                  <a:gd name="T0" fmla="*/ 0 w 17080"/>
                  <a:gd name="T1" fmla="*/ 0 h 20818"/>
                  <a:gd name="T2" fmla="*/ 0 w 17080"/>
                  <a:gd name="T3" fmla="*/ 0 h 20818"/>
                  <a:gd name="T4" fmla="*/ 0 w 17080"/>
                  <a:gd name="T5" fmla="*/ 0 h 20818"/>
                  <a:gd name="T6" fmla="*/ 0 60000 65536"/>
                  <a:gd name="T7" fmla="*/ 0 60000 65536"/>
                  <a:gd name="T8" fmla="*/ 0 60000 65536"/>
                  <a:gd name="T9" fmla="*/ 0 w 17080"/>
                  <a:gd name="T10" fmla="*/ 0 h 20818"/>
                  <a:gd name="T11" fmla="*/ 17080 w 17080"/>
                  <a:gd name="T12" fmla="*/ 20818 h 208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80" h="20818" fill="none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</a:path>
                  <a:path w="17080" h="20818" stroke="0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  <a:lnTo>
                      <a:pt x="1708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5" name="Arc 132"/>
              <p:cNvSpPr>
                <a:spLocks/>
              </p:cNvSpPr>
              <p:nvPr/>
            </p:nvSpPr>
            <p:spPr bwMode="auto">
              <a:xfrm flipH="1" flipV="1">
                <a:off x="3662" y="1894"/>
                <a:ext cx="1234" cy="869"/>
              </a:xfrm>
              <a:custGeom>
                <a:avLst/>
                <a:gdLst>
                  <a:gd name="T0" fmla="*/ 0 w 17080"/>
                  <a:gd name="T1" fmla="*/ 0 h 20818"/>
                  <a:gd name="T2" fmla="*/ 0 w 17080"/>
                  <a:gd name="T3" fmla="*/ 0 h 20818"/>
                  <a:gd name="T4" fmla="*/ 0 w 17080"/>
                  <a:gd name="T5" fmla="*/ 0 h 20818"/>
                  <a:gd name="T6" fmla="*/ 0 60000 65536"/>
                  <a:gd name="T7" fmla="*/ 0 60000 65536"/>
                  <a:gd name="T8" fmla="*/ 0 60000 65536"/>
                  <a:gd name="T9" fmla="*/ 0 w 17080"/>
                  <a:gd name="T10" fmla="*/ 0 h 20818"/>
                  <a:gd name="T11" fmla="*/ 17080 w 17080"/>
                  <a:gd name="T12" fmla="*/ 20818 h 208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80" h="20818" fill="none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</a:path>
                  <a:path w="17080" h="20818" stroke="0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  <a:lnTo>
                      <a:pt x="1708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6" name="Arc 133"/>
              <p:cNvSpPr>
                <a:spLocks/>
              </p:cNvSpPr>
              <p:nvPr/>
            </p:nvSpPr>
            <p:spPr bwMode="auto">
              <a:xfrm flipH="1" flipV="1">
                <a:off x="3612" y="1889"/>
                <a:ext cx="742" cy="1070"/>
              </a:xfrm>
              <a:custGeom>
                <a:avLst/>
                <a:gdLst>
                  <a:gd name="T0" fmla="*/ 0 w 21600"/>
                  <a:gd name="T1" fmla="*/ 0 h 17556"/>
                  <a:gd name="T2" fmla="*/ 0 w 21600"/>
                  <a:gd name="T3" fmla="*/ 0 h 17556"/>
                  <a:gd name="T4" fmla="*/ 0 w 21600"/>
                  <a:gd name="T5" fmla="*/ 0 h 1755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556"/>
                  <a:gd name="T11" fmla="*/ 21600 w 21600"/>
                  <a:gd name="T12" fmla="*/ 17556 h 175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556" fill="none" extrusionOk="0">
                    <a:moveTo>
                      <a:pt x="8886" y="17556"/>
                    </a:moveTo>
                    <a:cubicBezTo>
                      <a:pt x="3302" y="13491"/>
                      <a:pt x="0" y="7000"/>
                      <a:pt x="0" y="94"/>
                    </a:cubicBezTo>
                    <a:cubicBezTo>
                      <a:pt x="-1" y="62"/>
                      <a:pt x="0" y="31"/>
                      <a:pt x="0" y="0"/>
                    </a:cubicBezTo>
                  </a:path>
                  <a:path w="21600" h="17556" stroke="0" extrusionOk="0">
                    <a:moveTo>
                      <a:pt x="8886" y="17556"/>
                    </a:moveTo>
                    <a:cubicBezTo>
                      <a:pt x="3302" y="13491"/>
                      <a:pt x="0" y="7000"/>
                      <a:pt x="0" y="94"/>
                    </a:cubicBezTo>
                    <a:cubicBezTo>
                      <a:pt x="-1" y="62"/>
                      <a:pt x="0" y="31"/>
                      <a:pt x="0" y="0"/>
                    </a:cubicBezTo>
                    <a:lnTo>
                      <a:pt x="21600" y="94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7" name="Arc 134"/>
              <p:cNvSpPr>
                <a:spLocks/>
              </p:cNvSpPr>
              <p:nvPr/>
            </p:nvSpPr>
            <p:spPr bwMode="auto">
              <a:xfrm flipH="1" flipV="1">
                <a:off x="3604" y="1892"/>
                <a:ext cx="573" cy="1058"/>
              </a:xfrm>
              <a:custGeom>
                <a:avLst/>
                <a:gdLst>
                  <a:gd name="T0" fmla="*/ 0 w 21600"/>
                  <a:gd name="T1" fmla="*/ 0 h 21087"/>
                  <a:gd name="T2" fmla="*/ 0 w 21600"/>
                  <a:gd name="T3" fmla="*/ 0 h 21087"/>
                  <a:gd name="T4" fmla="*/ 0 w 21600"/>
                  <a:gd name="T5" fmla="*/ 0 h 2108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087"/>
                  <a:gd name="T11" fmla="*/ 21600 w 21600"/>
                  <a:gd name="T12" fmla="*/ 21087 h 210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087" fill="none" extrusionOk="0">
                    <a:moveTo>
                      <a:pt x="4712" y="21086"/>
                    </a:moveTo>
                    <a:cubicBezTo>
                      <a:pt x="1661" y="17261"/>
                      <a:pt x="0" y="12513"/>
                      <a:pt x="0" y="7620"/>
                    </a:cubicBezTo>
                    <a:cubicBezTo>
                      <a:pt x="-1" y="5017"/>
                      <a:pt x="470" y="2435"/>
                      <a:pt x="1388" y="-1"/>
                    </a:cubicBezTo>
                  </a:path>
                  <a:path w="21600" h="21087" stroke="0" extrusionOk="0">
                    <a:moveTo>
                      <a:pt x="4712" y="21086"/>
                    </a:moveTo>
                    <a:cubicBezTo>
                      <a:pt x="1661" y="17261"/>
                      <a:pt x="0" y="12513"/>
                      <a:pt x="0" y="7620"/>
                    </a:cubicBezTo>
                    <a:cubicBezTo>
                      <a:pt x="-1" y="5017"/>
                      <a:pt x="470" y="2435"/>
                      <a:pt x="1388" y="-1"/>
                    </a:cubicBezTo>
                    <a:lnTo>
                      <a:pt x="21600" y="762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8" name="Arc 135"/>
              <p:cNvSpPr>
                <a:spLocks/>
              </p:cNvSpPr>
              <p:nvPr/>
            </p:nvSpPr>
            <p:spPr bwMode="auto">
              <a:xfrm flipH="1" flipV="1">
                <a:off x="3694" y="1893"/>
                <a:ext cx="403" cy="1053"/>
              </a:xfrm>
              <a:custGeom>
                <a:avLst/>
                <a:gdLst>
                  <a:gd name="T0" fmla="*/ 0 w 21600"/>
                  <a:gd name="T1" fmla="*/ 0 h 26985"/>
                  <a:gd name="T2" fmla="*/ 0 w 21600"/>
                  <a:gd name="T3" fmla="*/ 0 h 26985"/>
                  <a:gd name="T4" fmla="*/ 0 w 21600"/>
                  <a:gd name="T5" fmla="*/ 0 h 2698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985"/>
                  <a:gd name="T11" fmla="*/ 21600 w 21600"/>
                  <a:gd name="T12" fmla="*/ 26985 h 269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985" fill="none" extrusionOk="0">
                    <a:moveTo>
                      <a:pt x="2646" y="26984"/>
                    </a:moveTo>
                    <a:cubicBezTo>
                      <a:pt x="909" y="23808"/>
                      <a:pt x="0" y="20246"/>
                      <a:pt x="0" y="16626"/>
                    </a:cubicBezTo>
                    <a:cubicBezTo>
                      <a:pt x="-1" y="10197"/>
                      <a:pt x="2863" y="4103"/>
                      <a:pt x="7811" y="0"/>
                    </a:cubicBezTo>
                  </a:path>
                  <a:path w="21600" h="26985" stroke="0" extrusionOk="0">
                    <a:moveTo>
                      <a:pt x="2646" y="26984"/>
                    </a:moveTo>
                    <a:cubicBezTo>
                      <a:pt x="909" y="23808"/>
                      <a:pt x="0" y="20246"/>
                      <a:pt x="0" y="16626"/>
                    </a:cubicBezTo>
                    <a:cubicBezTo>
                      <a:pt x="-1" y="10197"/>
                      <a:pt x="2863" y="4103"/>
                      <a:pt x="7811" y="0"/>
                    </a:cubicBezTo>
                    <a:lnTo>
                      <a:pt x="21600" y="16626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19" name="Arc 136"/>
              <p:cNvSpPr>
                <a:spLocks/>
              </p:cNvSpPr>
              <p:nvPr/>
            </p:nvSpPr>
            <p:spPr bwMode="auto">
              <a:xfrm>
                <a:off x="3287" y="719"/>
                <a:ext cx="402" cy="1185"/>
              </a:xfrm>
              <a:custGeom>
                <a:avLst/>
                <a:gdLst>
                  <a:gd name="T0" fmla="*/ 0 w 21600"/>
                  <a:gd name="T1" fmla="*/ 0 h 30405"/>
                  <a:gd name="T2" fmla="*/ 0 w 21600"/>
                  <a:gd name="T3" fmla="*/ 0 h 30405"/>
                  <a:gd name="T4" fmla="*/ 0 w 21600"/>
                  <a:gd name="T5" fmla="*/ 0 h 3040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0405"/>
                  <a:gd name="T11" fmla="*/ 21600 w 21600"/>
                  <a:gd name="T12" fmla="*/ 30405 h 304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0405" fill="none" extrusionOk="0">
                    <a:moveTo>
                      <a:pt x="2646" y="30404"/>
                    </a:moveTo>
                    <a:cubicBezTo>
                      <a:pt x="909" y="27228"/>
                      <a:pt x="0" y="23666"/>
                      <a:pt x="0" y="20046"/>
                    </a:cubicBezTo>
                    <a:cubicBezTo>
                      <a:pt x="-1" y="11222"/>
                      <a:pt x="5366" y="3286"/>
                      <a:pt x="13555" y="0"/>
                    </a:cubicBezTo>
                  </a:path>
                  <a:path w="21600" h="30405" stroke="0" extrusionOk="0">
                    <a:moveTo>
                      <a:pt x="2646" y="30404"/>
                    </a:moveTo>
                    <a:cubicBezTo>
                      <a:pt x="909" y="27228"/>
                      <a:pt x="0" y="23666"/>
                      <a:pt x="0" y="20046"/>
                    </a:cubicBezTo>
                    <a:cubicBezTo>
                      <a:pt x="-1" y="11222"/>
                      <a:pt x="5366" y="3286"/>
                      <a:pt x="13555" y="0"/>
                    </a:cubicBezTo>
                    <a:lnTo>
                      <a:pt x="21600" y="20046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0" name="Arc 137"/>
              <p:cNvSpPr>
                <a:spLocks/>
              </p:cNvSpPr>
              <p:nvPr/>
            </p:nvSpPr>
            <p:spPr bwMode="auto">
              <a:xfrm>
                <a:off x="3194" y="719"/>
                <a:ext cx="573" cy="1141"/>
              </a:xfrm>
              <a:custGeom>
                <a:avLst/>
                <a:gdLst>
                  <a:gd name="T0" fmla="*/ 0 w 21600"/>
                  <a:gd name="T1" fmla="*/ 0 h 22739"/>
                  <a:gd name="T2" fmla="*/ 0 w 21600"/>
                  <a:gd name="T3" fmla="*/ 0 h 22739"/>
                  <a:gd name="T4" fmla="*/ 0 w 21600"/>
                  <a:gd name="T5" fmla="*/ 0 h 2273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739"/>
                  <a:gd name="T11" fmla="*/ 21600 w 21600"/>
                  <a:gd name="T12" fmla="*/ 22739 h 227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739" fill="none" extrusionOk="0">
                    <a:moveTo>
                      <a:pt x="4712" y="22738"/>
                    </a:moveTo>
                    <a:cubicBezTo>
                      <a:pt x="1661" y="18913"/>
                      <a:pt x="0" y="14165"/>
                      <a:pt x="0" y="9272"/>
                    </a:cubicBezTo>
                    <a:cubicBezTo>
                      <a:pt x="-1" y="6064"/>
                      <a:pt x="714" y="2897"/>
                      <a:pt x="2091" y="0"/>
                    </a:cubicBezTo>
                  </a:path>
                  <a:path w="21600" h="22739" stroke="0" extrusionOk="0">
                    <a:moveTo>
                      <a:pt x="4712" y="22738"/>
                    </a:moveTo>
                    <a:cubicBezTo>
                      <a:pt x="1661" y="18913"/>
                      <a:pt x="0" y="14165"/>
                      <a:pt x="0" y="9272"/>
                    </a:cubicBezTo>
                    <a:cubicBezTo>
                      <a:pt x="-1" y="6064"/>
                      <a:pt x="714" y="2897"/>
                      <a:pt x="2091" y="0"/>
                    </a:cubicBezTo>
                    <a:lnTo>
                      <a:pt x="21600" y="9272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1" name="Arc 138"/>
              <p:cNvSpPr>
                <a:spLocks/>
              </p:cNvSpPr>
              <p:nvPr/>
            </p:nvSpPr>
            <p:spPr bwMode="auto">
              <a:xfrm>
                <a:off x="3023" y="733"/>
                <a:ext cx="742" cy="1152"/>
              </a:xfrm>
              <a:custGeom>
                <a:avLst/>
                <a:gdLst>
                  <a:gd name="T0" fmla="*/ 0 w 21600"/>
                  <a:gd name="T1" fmla="*/ 0 h 18910"/>
                  <a:gd name="T2" fmla="*/ 0 w 21600"/>
                  <a:gd name="T3" fmla="*/ 0 h 18910"/>
                  <a:gd name="T4" fmla="*/ 0 w 21600"/>
                  <a:gd name="T5" fmla="*/ 0 h 189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910"/>
                  <a:gd name="T11" fmla="*/ 21600 w 21600"/>
                  <a:gd name="T12" fmla="*/ 18910 h 189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910" fill="none" extrusionOk="0">
                    <a:moveTo>
                      <a:pt x="8886" y="18910"/>
                    </a:moveTo>
                    <a:cubicBezTo>
                      <a:pt x="3302" y="14845"/>
                      <a:pt x="0" y="8354"/>
                      <a:pt x="0" y="1448"/>
                    </a:cubicBezTo>
                    <a:cubicBezTo>
                      <a:pt x="-1" y="964"/>
                      <a:pt x="16" y="481"/>
                      <a:pt x="48" y="-1"/>
                    </a:cubicBezTo>
                  </a:path>
                  <a:path w="21600" h="18910" stroke="0" extrusionOk="0">
                    <a:moveTo>
                      <a:pt x="8886" y="18910"/>
                    </a:moveTo>
                    <a:cubicBezTo>
                      <a:pt x="3302" y="14845"/>
                      <a:pt x="0" y="8354"/>
                      <a:pt x="0" y="1448"/>
                    </a:cubicBezTo>
                    <a:cubicBezTo>
                      <a:pt x="-1" y="964"/>
                      <a:pt x="16" y="481"/>
                      <a:pt x="48" y="-1"/>
                    </a:cubicBezTo>
                    <a:lnTo>
                      <a:pt x="21600" y="1448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2" name="Arc 139"/>
              <p:cNvSpPr>
                <a:spLocks/>
              </p:cNvSpPr>
              <p:nvPr/>
            </p:nvSpPr>
            <p:spPr bwMode="auto">
              <a:xfrm>
                <a:off x="2516" y="604"/>
                <a:ext cx="1182" cy="1276"/>
              </a:xfrm>
              <a:custGeom>
                <a:avLst/>
                <a:gdLst>
                  <a:gd name="T0" fmla="*/ 0 w 21310"/>
                  <a:gd name="T1" fmla="*/ 0 h 20588"/>
                  <a:gd name="T2" fmla="*/ 0 w 21310"/>
                  <a:gd name="T3" fmla="*/ 0 h 20588"/>
                  <a:gd name="T4" fmla="*/ 0 w 21310"/>
                  <a:gd name="T5" fmla="*/ 0 h 20588"/>
                  <a:gd name="T6" fmla="*/ 0 60000 65536"/>
                  <a:gd name="T7" fmla="*/ 0 60000 65536"/>
                  <a:gd name="T8" fmla="*/ 0 60000 65536"/>
                  <a:gd name="T9" fmla="*/ 0 w 21310"/>
                  <a:gd name="T10" fmla="*/ 0 h 20588"/>
                  <a:gd name="T11" fmla="*/ 21310 w 21310"/>
                  <a:gd name="T12" fmla="*/ 20588 h 205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10" h="20588" fill="none" extrusionOk="0">
                    <a:moveTo>
                      <a:pt x="14776" y="20588"/>
                    </a:moveTo>
                    <a:cubicBezTo>
                      <a:pt x="7035" y="18131"/>
                      <a:pt x="1326" y="11540"/>
                      <a:pt x="0" y="3527"/>
                    </a:cubicBezTo>
                  </a:path>
                  <a:path w="21310" h="20588" stroke="0" extrusionOk="0">
                    <a:moveTo>
                      <a:pt x="14776" y="20588"/>
                    </a:moveTo>
                    <a:cubicBezTo>
                      <a:pt x="7035" y="18131"/>
                      <a:pt x="1326" y="11540"/>
                      <a:pt x="0" y="3527"/>
                    </a:cubicBezTo>
                    <a:lnTo>
                      <a:pt x="2131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3" name="Arc 140"/>
              <p:cNvSpPr>
                <a:spLocks/>
              </p:cNvSpPr>
              <p:nvPr/>
            </p:nvSpPr>
            <p:spPr bwMode="auto">
              <a:xfrm>
                <a:off x="2505" y="1010"/>
                <a:ext cx="1235" cy="867"/>
              </a:xfrm>
              <a:custGeom>
                <a:avLst/>
                <a:gdLst>
                  <a:gd name="T0" fmla="*/ 0 w 17080"/>
                  <a:gd name="T1" fmla="*/ 0 h 20818"/>
                  <a:gd name="T2" fmla="*/ 0 w 17080"/>
                  <a:gd name="T3" fmla="*/ 0 h 20818"/>
                  <a:gd name="T4" fmla="*/ 0 w 17080"/>
                  <a:gd name="T5" fmla="*/ 0 h 20818"/>
                  <a:gd name="T6" fmla="*/ 0 60000 65536"/>
                  <a:gd name="T7" fmla="*/ 0 60000 65536"/>
                  <a:gd name="T8" fmla="*/ 0 60000 65536"/>
                  <a:gd name="T9" fmla="*/ 0 w 17080"/>
                  <a:gd name="T10" fmla="*/ 0 h 20818"/>
                  <a:gd name="T11" fmla="*/ 17080 w 17080"/>
                  <a:gd name="T12" fmla="*/ 20818 h 208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80" h="20818" fill="none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</a:path>
                  <a:path w="17080" h="20818" stroke="0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  <a:lnTo>
                      <a:pt x="1708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4" name="Line 141"/>
              <p:cNvSpPr>
                <a:spLocks noChangeShapeType="1"/>
              </p:cNvSpPr>
              <p:nvPr/>
            </p:nvSpPr>
            <p:spPr bwMode="auto">
              <a:xfrm>
                <a:off x="2505" y="1883"/>
                <a:ext cx="2391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5" name="Arc 142"/>
              <p:cNvSpPr>
                <a:spLocks/>
              </p:cNvSpPr>
              <p:nvPr/>
            </p:nvSpPr>
            <p:spPr bwMode="auto">
              <a:xfrm flipV="1">
                <a:off x="2509" y="1888"/>
                <a:ext cx="1234" cy="869"/>
              </a:xfrm>
              <a:custGeom>
                <a:avLst/>
                <a:gdLst>
                  <a:gd name="T0" fmla="*/ 0 w 17080"/>
                  <a:gd name="T1" fmla="*/ 0 h 20818"/>
                  <a:gd name="T2" fmla="*/ 0 w 17080"/>
                  <a:gd name="T3" fmla="*/ 0 h 20818"/>
                  <a:gd name="T4" fmla="*/ 0 w 17080"/>
                  <a:gd name="T5" fmla="*/ 0 h 20818"/>
                  <a:gd name="T6" fmla="*/ 0 60000 65536"/>
                  <a:gd name="T7" fmla="*/ 0 60000 65536"/>
                  <a:gd name="T8" fmla="*/ 0 60000 65536"/>
                  <a:gd name="T9" fmla="*/ 0 w 17080"/>
                  <a:gd name="T10" fmla="*/ 0 h 20818"/>
                  <a:gd name="T11" fmla="*/ 17080 w 17080"/>
                  <a:gd name="T12" fmla="*/ 20818 h 208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80" h="20818" fill="none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</a:path>
                  <a:path w="17080" h="20818" stroke="0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  <a:lnTo>
                      <a:pt x="1708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6" name="Arc 143"/>
              <p:cNvSpPr>
                <a:spLocks/>
              </p:cNvSpPr>
              <p:nvPr/>
            </p:nvSpPr>
            <p:spPr bwMode="auto">
              <a:xfrm flipV="1">
                <a:off x="3016" y="1893"/>
                <a:ext cx="743" cy="1064"/>
              </a:xfrm>
              <a:custGeom>
                <a:avLst/>
                <a:gdLst>
                  <a:gd name="T0" fmla="*/ 0 w 21596"/>
                  <a:gd name="T1" fmla="*/ 0 h 17462"/>
                  <a:gd name="T2" fmla="*/ 0 w 21596"/>
                  <a:gd name="T3" fmla="*/ 0 h 17462"/>
                  <a:gd name="T4" fmla="*/ 0 w 21596"/>
                  <a:gd name="T5" fmla="*/ 0 h 17462"/>
                  <a:gd name="T6" fmla="*/ 0 60000 65536"/>
                  <a:gd name="T7" fmla="*/ 0 60000 65536"/>
                  <a:gd name="T8" fmla="*/ 0 60000 65536"/>
                  <a:gd name="T9" fmla="*/ 0 w 21596"/>
                  <a:gd name="T10" fmla="*/ 0 h 17462"/>
                  <a:gd name="T11" fmla="*/ 21596 w 21596"/>
                  <a:gd name="T12" fmla="*/ 17462 h 174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6" h="17462" fill="none" extrusionOk="0">
                    <a:moveTo>
                      <a:pt x="8882" y="17462"/>
                    </a:moveTo>
                    <a:cubicBezTo>
                      <a:pt x="3420" y="13485"/>
                      <a:pt x="133" y="7181"/>
                      <a:pt x="0" y="425"/>
                    </a:cubicBezTo>
                  </a:path>
                  <a:path w="21596" h="17462" stroke="0" extrusionOk="0">
                    <a:moveTo>
                      <a:pt x="8882" y="17462"/>
                    </a:moveTo>
                    <a:cubicBezTo>
                      <a:pt x="3420" y="13485"/>
                      <a:pt x="133" y="7181"/>
                      <a:pt x="0" y="425"/>
                    </a:cubicBezTo>
                    <a:lnTo>
                      <a:pt x="21596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7" name="Arc 144"/>
              <p:cNvSpPr>
                <a:spLocks/>
              </p:cNvSpPr>
              <p:nvPr/>
            </p:nvSpPr>
            <p:spPr bwMode="auto">
              <a:xfrm flipV="1">
                <a:off x="3183" y="1926"/>
                <a:ext cx="572" cy="1059"/>
              </a:xfrm>
              <a:custGeom>
                <a:avLst/>
                <a:gdLst>
                  <a:gd name="T0" fmla="*/ 0 w 21600"/>
                  <a:gd name="T1" fmla="*/ 0 h 21106"/>
                  <a:gd name="T2" fmla="*/ 0 w 21600"/>
                  <a:gd name="T3" fmla="*/ 0 h 21106"/>
                  <a:gd name="T4" fmla="*/ 0 w 21600"/>
                  <a:gd name="T5" fmla="*/ 0 h 2110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06"/>
                  <a:gd name="T11" fmla="*/ 21600 w 21600"/>
                  <a:gd name="T12" fmla="*/ 21106 h 211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06" fill="none" extrusionOk="0">
                    <a:moveTo>
                      <a:pt x="4712" y="21105"/>
                    </a:moveTo>
                    <a:cubicBezTo>
                      <a:pt x="1661" y="17280"/>
                      <a:pt x="0" y="12532"/>
                      <a:pt x="0" y="7639"/>
                    </a:cubicBezTo>
                    <a:cubicBezTo>
                      <a:pt x="-1" y="5029"/>
                      <a:pt x="472" y="2441"/>
                      <a:pt x="1395" y="-1"/>
                    </a:cubicBezTo>
                  </a:path>
                  <a:path w="21600" h="21106" stroke="0" extrusionOk="0">
                    <a:moveTo>
                      <a:pt x="4712" y="21105"/>
                    </a:moveTo>
                    <a:cubicBezTo>
                      <a:pt x="1661" y="17280"/>
                      <a:pt x="0" y="12532"/>
                      <a:pt x="0" y="7639"/>
                    </a:cubicBezTo>
                    <a:cubicBezTo>
                      <a:pt x="-1" y="5029"/>
                      <a:pt x="472" y="2441"/>
                      <a:pt x="1395" y="-1"/>
                    </a:cubicBezTo>
                    <a:lnTo>
                      <a:pt x="21600" y="7639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8" name="Arc 145"/>
              <p:cNvSpPr>
                <a:spLocks/>
              </p:cNvSpPr>
              <p:nvPr/>
            </p:nvSpPr>
            <p:spPr bwMode="auto">
              <a:xfrm flipV="1">
                <a:off x="3278" y="1915"/>
                <a:ext cx="402" cy="1051"/>
              </a:xfrm>
              <a:custGeom>
                <a:avLst/>
                <a:gdLst>
                  <a:gd name="T0" fmla="*/ 0 w 21600"/>
                  <a:gd name="T1" fmla="*/ 0 h 26974"/>
                  <a:gd name="T2" fmla="*/ 0 w 21600"/>
                  <a:gd name="T3" fmla="*/ 0 h 26974"/>
                  <a:gd name="T4" fmla="*/ 0 w 21600"/>
                  <a:gd name="T5" fmla="*/ 0 h 2697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974"/>
                  <a:gd name="T11" fmla="*/ 21600 w 21600"/>
                  <a:gd name="T12" fmla="*/ 26974 h 269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974" fill="none" extrusionOk="0">
                    <a:moveTo>
                      <a:pt x="2646" y="26973"/>
                    </a:moveTo>
                    <a:cubicBezTo>
                      <a:pt x="909" y="23797"/>
                      <a:pt x="0" y="20235"/>
                      <a:pt x="0" y="16615"/>
                    </a:cubicBezTo>
                    <a:cubicBezTo>
                      <a:pt x="-1" y="10193"/>
                      <a:pt x="2857" y="4104"/>
                      <a:pt x="7797" y="0"/>
                    </a:cubicBezTo>
                  </a:path>
                  <a:path w="21600" h="26974" stroke="0" extrusionOk="0">
                    <a:moveTo>
                      <a:pt x="2646" y="26973"/>
                    </a:moveTo>
                    <a:cubicBezTo>
                      <a:pt x="909" y="23797"/>
                      <a:pt x="0" y="20235"/>
                      <a:pt x="0" y="16615"/>
                    </a:cubicBezTo>
                    <a:cubicBezTo>
                      <a:pt x="-1" y="10193"/>
                      <a:pt x="2857" y="4104"/>
                      <a:pt x="7797" y="0"/>
                    </a:cubicBezTo>
                    <a:lnTo>
                      <a:pt x="21600" y="16615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29" name="Arc 146"/>
              <p:cNvSpPr>
                <a:spLocks/>
              </p:cNvSpPr>
              <p:nvPr/>
            </p:nvSpPr>
            <p:spPr bwMode="auto">
              <a:xfrm flipH="1">
                <a:off x="3615" y="723"/>
                <a:ext cx="742" cy="1153"/>
              </a:xfrm>
              <a:custGeom>
                <a:avLst/>
                <a:gdLst>
                  <a:gd name="T0" fmla="*/ 0 w 21600"/>
                  <a:gd name="T1" fmla="*/ 0 h 18937"/>
                  <a:gd name="T2" fmla="*/ 0 w 21600"/>
                  <a:gd name="T3" fmla="*/ 0 h 18937"/>
                  <a:gd name="T4" fmla="*/ 0 w 21600"/>
                  <a:gd name="T5" fmla="*/ 0 h 189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937"/>
                  <a:gd name="T11" fmla="*/ 21600 w 21600"/>
                  <a:gd name="T12" fmla="*/ 18937 h 189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937" fill="none" extrusionOk="0">
                    <a:moveTo>
                      <a:pt x="8886" y="18937"/>
                    </a:moveTo>
                    <a:cubicBezTo>
                      <a:pt x="3302" y="14872"/>
                      <a:pt x="0" y="8381"/>
                      <a:pt x="0" y="1475"/>
                    </a:cubicBezTo>
                    <a:cubicBezTo>
                      <a:pt x="-1" y="982"/>
                      <a:pt x="16" y="490"/>
                      <a:pt x="50" y="0"/>
                    </a:cubicBezTo>
                  </a:path>
                  <a:path w="21600" h="18937" stroke="0" extrusionOk="0">
                    <a:moveTo>
                      <a:pt x="8886" y="18937"/>
                    </a:moveTo>
                    <a:cubicBezTo>
                      <a:pt x="3302" y="14872"/>
                      <a:pt x="0" y="8381"/>
                      <a:pt x="0" y="1475"/>
                    </a:cubicBezTo>
                    <a:cubicBezTo>
                      <a:pt x="-1" y="982"/>
                      <a:pt x="16" y="490"/>
                      <a:pt x="50" y="0"/>
                    </a:cubicBezTo>
                    <a:lnTo>
                      <a:pt x="21600" y="1475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30" name="Line 147"/>
              <p:cNvSpPr>
                <a:spLocks noChangeShapeType="1"/>
              </p:cNvSpPr>
              <p:nvPr/>
            </p:nvSpPr>
            <p:spPr bwMode="auto">
              <a:xfrm>
                <a:off x="3672" y="981"/>
                <a:ext cx="53" cy="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1" name="Line 148"/>
              <p:cNvSpPr>
                <a:spLocks noChangeShapeType="1"/>
              </p:cNvSpPr>
              <p:nvPr/>
            </p:nvSpPr>
            <p:spPr bwMode="auto">
              <a:xfrm>
                <a:off x="3674" y="1395"/>
                <a:ext cx="52" cy="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2" name="Line 149"/>
              <p:cNvSpPr>
                <a:spLocks noChangeShapeType="1"/>
              </p:cNvSpPr>
              <p:nvPr/>
            </p:nvSpPr>
            <p:spPr bwMode="auto">
              <a:xfrm>
                <a:off x="3678" y="1224"/>
                <a:ext cx="53" cy="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3" name="Line 150"/>
              <p:cNvSpPr>
                <a:spLocks noChangeShapeType="1"/>
              </p:cNvSpPr>
              <p:nvPr/>
            </p:nvSpPr>
            <p:spPr bwMode="auto">
              <a:xfrm>
                <a:off x="3676" y="1656"/>
                <a:ext cx="49" cy="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4" name="Line 151"/>
              <p:cNvSpPr>
                <a:spLocks noChangeShapeType="1"/>
              </p:cNvSpPr>
              <p:nvPr/>
            </p:nvSpPr>
            <p:spPr bwMode="auto">
              <a:xfrm flipV="1">
                <a:off x="3671" y="1822"/>
                <a:ext cx="54" cy="3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5" name="Line 152"/>
              <p:cNvSpPr>
                <a:spLocks noChangeShapeType="1"/>
              </p:cNvSpPr>
              <p:nvPr/>
            </p:nvSpPr>
            <p:spPr bwMode="auto">
              <a:xfrm flipV="1">
                <a:off x="3674" y="1883"/>
                <a:ext cx="56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6" name="Line 153"/>
              <p:cNvSpPr>
                <a:spLocks noChangeShapeType="1"/>
              </p:cNvSpPr>
              <p:nvPr/>
            </p:nvSpPr>
            <p:spPr bwMode="auto">
              <a:xfrm flipV="1">
                <a:off x="3669" y="1947"/>
                <a:ext cx="58" cy="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7" name="Line 154"/>
              <p:cNvSpPr>
                <a:spLocks noChangeShapeType="1"/>
              </p:cNvSpPr>
              <p:nvPr/>
            </p:nvSpPr>
            <p:spPr bwMode="auto">
              <a:xfrm flipV="1">
                <a:off x="3669" y="2125"/>
                <a:ext cx="58" cy="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8" name="Line 155"/>
              <p:cNvSpPr>
                <a:spLocks noChangeShapeType="1"/>
              </p:cNvSpPr>
              <p:nvPr/>
            </p:nvSpPr>
            <p:spPr bwMode="auto">
              <a:xfrm flipV="1">
                <a:off x="3668" y="2362"/>
                <a:ext cx="57" cy="3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9" name="Line 156"/>
              <p:cNvSpPr>
                <a:spLocks noChangeShapeType="1"/>
              </p:cNvSpPr>
              <p:nvPr/>
            </p:nvSpPr>
            <p:spPr bwMode="auto">
              <a:xfrm flipV="1">
                <a:off x="3674" y="2550"/>
                <a:ext cx="55" cy="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0" name="Line 157"/>
              <p:cNvSpPr>
                <a:spLocks noChangeShapeType="1"/>
              </p:cNvSpPr>
              <p:nvPr/>
            </p:nvSpPr>
            <p:spPr bwMode="auto">
              <a:xfrm flipV="1">
                <a:off x="3673" y="2775"/>
                <a:ext cx="53" cy="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1" name="Line 158"/>
              <p:cNvSpPr>
                <a:spLocks noChangeShapeType="1"/>
              </p:cNvSpPr>
              <p:nvPr/>
            </p:nvSpPr>
            <p:spPr bwMode="auto">
              <a:xfrm flipH="1" flipV="1">
                <a:off x="2862" y="1157"/>
                <a:ext cx="15" cy="4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2" name="Line 159"/>
              <p:cNvSpPr>
                <a:spLocks noChangeShapeType="1"/>
              </p:cNvSpPr>
              <p:nvPr/>
            </p:nvSpPr>
            <p:spPr bwMode="auto">
              <a:xfrm flipH="1" flipV="1">
                <a:off x="3034" y="1053"/>
                <a:ext cx="9" cy="7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3" name="Line 160"/>
              <p:cNvSpPr>
                <a:spLocks noChangeShapeType="1"/>
              </p:cNvSpPr>
              <p:nvPr/>
            </p:nvSpPr>
            <p:spPr bwMode="auto">
              <a:xfrm flipV="1">
                <a:off x="3353" y="952"/>
                <a:ext cx="28" cy="8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4" name="Line 161"/>
              <p:cNvSpPr>
                <a:spLocks noChangeShapeType="1"/>
              </p:cNvSpPr>
              <p:nvPr/>
            </p:nvSpPr>
            <p:spPr bwMode="auto">
              <a:xfrm flipV="1">
                <a:off x="3193" y="980"/>
                <a:ext cx="6" cy="6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5" name="Line 162"/>
              <p:cNvSpPr>
                <a:spLocks noChangeShapeType="1"/>
              </p:cNvSpPr>
              <p:nvPr/>
            </p:nvSpPr>
            <p:spPr bwMode="auto">
              <a:xfrm flipH="1" flipV="1">
                <a:off x="2583" y="1609"/>
                <a:ext cx="47" cy="3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6" name="Line 163"/>
              <p:cNvSpPr>
                <a:spLocks noChangeShapeType="1"/>
              </p:cNvSpPr>
              <p:nvPr/>
            </p:nvSpPr>
            <p:spPr bwMode="auto">
              <a:xfrm flipH="1" flipV="1">
                <a:off x="2711" y="1360"/>
                <a:ext cx="25" cy="37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7" name="Line 164"/>
              <p:cNvSpPr>
                <a:spLocks noChangeShapeType="1"/>
              </p:cNvSpPr>
              <p:nvPr/>
            </p:nvSpPr>
            <p:spPr bwMode="auto">
              <a:xfrm flipH="1">
                <a:off x="2535" y="1879"/>
                <a:ext cx="57" cy="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8" name="Line 165"/>
              <p:cNvSpPr>
                <a:spLocks noChangeShapeType="1"/>
              </p:cNvSpPr>
              <p:nvPr/>
            </p:nvSpPr>
            <p:spPr bwMode="auto">
              <a:xfrm>
                <a:off x="3185" y="2695"/>
                <a:ext cx="4" cy="5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49" name="Line 166"/>
              <p:cNvSpPr>
                <a:spLocks noChangeShapeType="1"/>
              </p:cNvSpPr>
              <p:nvPr/>
            </p:nvSpPr>
            <p:spPr bwMode="auto">
              <a:xfrm flipH="1">
                <a:off x="3031" y="2608"/>
                <a:ext cx="9" cy="65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0" name="Line 167"/>
              <p:cNvSpPr>
                <a:spLocks noChangeShapeType="1"/>
              </p:cNvSpPr>
              <p:nvPr/>
            </p:nvSpPr>
            <p:spPr bwMode="auto">
              <a:xfrm flipH="1">
                <a:off x="2822" y="2573"/>
                <a:ext cx="16" cy="5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1" name="Line 168"/>
              <p:cNvSpPr>
                <a:spLocks noChangeShapeType="1"/>
              </p:cNvSpPr>
              <p:nvPr/>
            </p:nvSpPr>
            <p:spPr bwMode="auto">
              <a:xfrm flipH="1">
                <a:off x="2678" y="2379"/>
                <a:ext cx="35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2" name="Line 169"/>
              <p:cNvSpPr>
                <a:spLocks noChangeShapeType="1"/>
              </p:cNvSpPr>
              <p:nvPr/>
            </p:nvSpPr>
            <p:spPr bwMode="auto">
              <a:xfrm flipH="1">
                <a:off x="2583" y="2117"/>
                <a:ext cx="53" cy="33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3" name="Line 170"/>
              <p:cNvSpPr>
                <a:spLocks noChangeShapeType="1"/>
              </p:cNvSpPr>
              <p:nvPr/>
            </p:nvSpPr>
            <p:spPr bwMode="auto">
              <a:xfrm>
                <a:off x="3339" y="2771"/>
                <a:ext cx="10" cy="3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4" name="Line 171"/>
              <p:cNvSpPr>
                <a:spLocks noChangeShapeType="1"/>
              </p:cNvSpPr>
              <p:nvPr/>
            </p:nvSpPr>
            <p:spPr bwMode="auto">
              <a:xfrm>
                <a:off x="3999" y="944"/>
                <a:ext cx="21" cy="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5" name="Line 172"/>
              <p:cNvSpPr>
                <a:spLocks noChangeShapeType="1"/>
              </p:cNvSpPr>
              <p:nvPr/>
            </p:nvSpPr>
            <p:spPr bwMode="auto">
              <a:xfrm flipH="1">
                <a:off x="4337" y="1036"/>
                <a:ext cx="8" cy="7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6" name="Line 173"/>
              <p:cNvSpPr>
                <a:spLocks noChangeShapeType="1"/>
              </p:cNvSpPr>
              <p:nvPr/>
            </p:nvSpPr>
            <p:spPr bwMode="auto">
              <a:xfrm>
                <a:off x="4163" y="980"/>
                <a:ext cx="6" cy="5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7" name="Line 174"/>
              <p:cNvSpPr>
                <a:spLocks noChangeShapeType="1"/>
              </p:cNvSpPr>
              <p:nvPr/>
            </p:nvSpPr>
            <p:spPr bwMode="auto">
              <a:xfrm flipH="1">
                <a:off x="4490" y="1167"/>
                <a:ext cx="22" cy="63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8" name="Line 175"/>
              <p:cNvSpPr>
                <a:spLocks noChangeShapeType="1"/>
              </p:cNvSpPr>
              <p:nvPr/>
            </p:nvSpPr>
            <p:spPr bwMode="auto">
              <a:xfrm flipH="1">
                <a:off x="4633" y="1379"/>
                <a:ext cx="34" cy="4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9" name="Line 176"/>
              <p:cNvSpPr>
                <a:spLocks noChangeShapeType="1"/>
              </p:cNvSpPr>
              <p:nvPr/>
            </p:nvSpPr>
            <p:spPr bwMode="auto">
              <a:xfrm flipH="1" flipV="1">
                <a:off x="4769" y="1879"/>
                <a:ext cx="57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0" name="Line 177"/>
              <p:cNvSpPr>
                <a:spLocks noChangeShapeType="1"/>
              </p:cNvSpPr>
              <p:nvPr/>
            </p:nvSpPr>
            <p:spPr bwMode="auto">
              <a:xfrm flipH="1">
                <a:off x="4724" y="1629"/>
                <a:ext cx="53" cy="3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1" name="Line 178"/>
              <p:cNvSpPr>
                <a:spLocks noChangeShapeType="1"/>
              </p:cNvSpPr>
              <p:nvPr/>
            </p:nvSpPr>
            <p:spPr bwMode="auto">
              <a:xfrm flipH="1" flipV="1">
                <a:off x="4336" y="2658"/>
                <a:ext cx="6" cy="5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2" name="Line 179"/>
              <p:cNvSpPr>
                <a:spLocks noChangeShapeType="1"/>
              </p:cNvSpPr>
              <p:nvPr/>
            </p:nvSpPr>
            <p:spPr bwMode="auto">
              <a:xfrm flipH="1" flipV="1">
                <a:off x="4481" y="2512"/>
                <a:ext cx="19" cy="55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3" name="Line 180"/>
              <p:cNvSpPr>
                <a:spLocks noChangeShapeType="1"/>
              </p:cNvSpPr>
              <p:nvPr/>
            </p:nvSpPr>
            <p:spPr bwMode="auto">
              <a:xfrm flipH="1" flipV="1">
                <a:off x="4618" y="2306"/>
                <a:ext cx="34" cy="4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4" name="Line 181"/>
              <p:cNvSpPr>
                <a:spLocks noChangeShapeType="1"/>
              </p:cNvSpPr>
              <p:nvPr/>
            </p:nvSpPr>
            <p:spPr bwMode="auto">
              <a:xfrm flipH="1" flipV="1">
                <a:off x="4708" y="2090"/>
                <a:ext cx="53" cy="2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5" name="Line 182"/>
              <p:cNvSpPr>
                <a:spLocks noChangeShapeType="1"/>
              </p:cNvSpPr>
              <p:nvPr/>
            </p:nvSpPr>
            <p:spPr bwMode="auto">
              <a:xfrm flipV="1">
                <a:off x="4030" y="2697"/>
                <a:ext cx="17" cy="6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6" name="Line 183"/>
              <p:cNvSpPr>
                <a:spLocks noChangeShapeType="1"/>
              </p:cNvSpPr>
              <p:nvPr/>
            </p:nvSpPr>
            <p:spPr bwMode="auto">
              <a:xfrm flipV="1">
                <a:off x="4165" y="2720"/>
                <a:ext cx="5" cy="5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7" name="Arc 184"/>
              <p:cNvSpPr>
                <a:spLocks/>
              </p:cNvSpPr>
              <p:nvPr/>
            </p:nvSpPr>
            <p:spPr bwMode="auto">
              <a:xfrm>
                <a:off x="3338" y="1542"/>
                <a:ext cx="687" cy="697"/>
              </a:xfrm>
              <a:custGeom>
                <a:avLst/>
                <a:gdLst>
                  <a:gd name="T0" fmla="*/ 0 w 37733"/>
                  <a:gd name="T1" fmla="*/ 0 h 21600"/>
                  <a:gd name="T2" fmla="*/ 0 w 37733"/>
                  <a:gd name="T3" fmla="*/ 0 h 21600"/>
                  <a:gd name="T4" fmla="*/ 0 w 3773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733"/>
                  <a:gd name="T10" fmla="*/ 0 h 21600"/>
                  <a:gd name="T11" fmla="*/ 37733 w 3773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733" h="21600" fill="none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6782" y="0"/>
                      <a:pt x="33841" y="4019"/>
                      <a:pt x="37733" y="10575"/>
                    </a:cubicBezTo>
                  </a:path>
                  <a:path w="37733" h="21600" stroke="0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6782" y="0"/>
                      <a:pt x="33841" y="4019"/>
                      <a:pt x="37733" y="10575"/>
                    </a:cubicBezTo>
                    <a:lnTo>
                      <a:pt x="19158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68" name="Arc 185"/>
              <p:cNvSpPr>
                <a:spLocks/>
              </p:cNvSpPr>
              <p:nvPr/>
            </p:nvSpPr>
            <p:spPr bwMode="auto">
              <a:xfrm>
                <a:off x="3354" y="1654"/>
                <a:ext cx="668" cy="684"/>
              </a:xfrm>
              <a:custGeom>
                <a:avLst/>
                <a:gdLst>
                  <a:gd name="T0" fmla="*/ 0 w 32233"/>
                  <a:gd name="T1" fmla="*/ 0 h 21600"/>
                  <a:gd name="T2" fmla="*/ 0 w 32233"/>
                  <a:gd name="T3" fmla="*/ 0 h 21600"/>
                  <a:gd name="T4" fmla="*/ 0 w 3223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2233"/>
                  <a:gd name="T10" fmla="*/ 0 h 21600"/>
                  <a:gd name="T11" fmla="*/ 32233 w 3223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233" h="21600" fill="none" extrusionOk="0">
                    <a:moveTo>
                      <a:pt x="0" y="7216"/>
                    </a:moveTo>
                    <a:cubicBezTo>
                      <a:pt x="4098" y="2624"/>
                      <a:pt x="9959" y="-1"/>
                      <a:pt x="16114" y="0"/>
                    </a:cubicBezTo>
                    <a:cubicBezTo>
                      <a:pt x="22270" y="0"/>
                      <a:pt x="28134" y="2627"/>
                      <a:pt x="32232" y="7221"/>
                    </a:cubicBezTo>
                  </a:path>
                  <a:path w="32233" h="21600" stroke="0" extrusionOk="0">
                    <a:moveTo>
                      <a:pt x="0" y="7216"/>
                    </a:moveTo>
                    <a:cubicBezTo>
                      <a:pt x="4098" y="2624"/>
                      <a:pt x="9959" y="-1"/>
                      <a:pt x="16114" y="0"/>
                    </a:cubicBezTo>
                    <a:cubicBezTo>
                      <a:pt x="22270" y="0"/>
                      <a:pt x="28134" y="2627"/>
                      <a:pt x="32232" y="7221"/>
                    </a:cubicBezTo>
                    <a:lnTo>
                      <a:pt x="16114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69" name="Arc 186"/>
              <p:cNvSpPr>
                <a:spLocks/>
              </p:cNvSpPr>
              <p:nvPr/>
            </p:nvSpPr>
            <p:spPr bwMode="auto">
              <a:xfrm flipV="1">
                <a:off x="3311" y="1260"/>
                <a:ext cx="746" cy="689"/>
              </a:xfrm>
              <a:custGeom>
                <a:avLst/>
                <a:gdLst>
                  <a:gd name="T0" fmla="*/ 0 w 20065"/>
                  <a:gd name="T1" fmla="*/ 0 h 21600"/>
                  <a:gd name="T2" fmla="*/ 0 w 20065"/>
                  <a:gd name="T3" fmla="*/ 0 h 21600"/>
                  <a:gd name="T4" fmla="*/ 0 w 2006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065"/>
                  <a:gd name="T10" fmla="*/ 0 h 21600"/>
                  <a:gd name="T11" fmla="*/ 20065 w 2006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065" h="21600" fill="none" extrusionOk="0">
                    <a:moveTo>
                      <a:pt x="-1" y="2554"/>
                    </a:moveTo>
                    <a:cubicBezTo>
                      <a:pt x="3134" y="877"/>
                      <a:pt x="6634" y="-1"/>
                      <a:pt x="10190" y="0"/>
                    </a:cubicBezTo>
                    <a:cubicBezTo>
                      <a:pt x="13624" y="0"/>
                      <a:pt x="17010" y="819"/>
                      <a:pt x="20065" y="2389"/>
                    </a:cubicBezTo>
                  </a:path>
                  <a:path w="20065" h="21600" stroke="0" extrusionOk="0">
                    <a:moveTo>
                      <a:pt x="-1" y="2554"/>
                    </a:moveTo>
                    <a:cubicBezTo>
                      <a:pt x="3134" y="877"/>
                      <a:pt x="6634" y="-1"/>
                      <a:pt x="10190" y="0"/>
                    </a:cubicBezTo>
                    <a:cubicBezTo>
                      <a:pt x="13624" y="0"/>
                      <a:pt x="17010" y="819"/>
                      <a:pt x="20065" y="2389"/>
                    </a:cubicBezTo>
                    <a:lnTo>
                      <a:pt x="1019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70" name="Arc 187"/>
              <p:cNvSpPr>
                <a:spLocks/>
              </p:cNvSpPr>
              <p:nvPr/>
            </p:nvSpPr>
            <p:spPr bwMode="auto">
              <a:xfrm flipV="1">
                <a:off x="3327" y="1887"/>
                <a:ext cx="726" cy="892"/>
              </a:xfrm>
              <a:custGeom>
                <a:avLst/>
                <a:gdLst>
                  <a:gd name="T0" fmla="*/ 0 w 43200"/>
                  <a:gd name="T1" fmla="*/ 0 h 26316"/>
                  <a:gd name="T2" fmla="*/ 0 w 43200"/>
                  <a:gd name="T3" fmla="*/ 0 h 26316"/>
                  <a:gd name="T4" fmla="*/ 0 w 43200"/>
                  <a:gd name="T5" fmla="*/ 0 h 2631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6316"/>
                  <a:gd name="T11" fmla="*/ 43200 w 43200"/>
                  <a:gd name="T12" fmla="*/ 26316 h 263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6316" fill="none" extrusionOk="0">
                    <a:moveTo>
                      <a:pt x="521" y="26315"/>
                    </a:moveTo>
                    <a:cubicBezTo>
                      <a:pt x="174" y="24767"/>
                      <a:pt x="0" y="2318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93"/>
                      <a:pt x="43045" y="24583"/>
                      <a:pt x="42737" y="26044"/>
                    </a:cubicBezTo>
                  </a:path>
                  <a:path w="43200" h="26316" stroke="0" extrusionOk="0">
                    <a:moveTo>
                      <a:pt x="521" y="26315"/>
                    </a:moveTo>
                    <a:cubicBezTo>
                      <a:pt x="174" y="24767"/>
                      <a:pt x="0" y="2318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93"/>
                      <a:pt x="43045" y="24583"/>
                      <a:pt x="42737" y="2604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71" name="Arc 188"/>
              <p:cNvSpPr>
                <a:spLocks/>
              </p:cNvSpPr>
              <p:nvPr/>
            </p:nvSpPr>
            <p:spPr bwMode="auto">
              <a:xfrm flipV="1">
                <a:off x="3327" y="1396"/>
                <a:ext cx="705" cy="635"/>
              </a:xfrm>
              <a:custGeom>
                <a:avLst/>
                <a:gdLst>
                  <a:gd name="T0" fmla="*/ 0 w 28844"/>
                  <a:gd name="T1" fmla="*/ 0 h 21600"/>
                  <a:gd name="T2" fmla="*/ 0 w 28844"/>
                  <a:gd name="T3" fmla="*/ 0 h 21600"/>
                  <a:gd name="T4" fmla="*/ 0 w 2884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8844"/>
                  <a:gd name="T10" fmla="*/ 0 h 21600"/>
                  <a:gd name="T11" fmla="*/ 28844 w 2884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44" h="21600" fill="none" extrusionOk="0">
                    <a:moveTo>
                      <a:pt x="-1" y="5770"/>
                    </a:moveTo>
                    <a:cubicBezTo>
                      <a:pt x="3995" y="2061"/>
                      <a:pt x="9245" y="-1"/>
                      <a:pt x="14697" y="0"/>
                    </a:cubicBezTo>
                    <a:cubicBezTo>
                      <a:pt x="19894" y="0"/>
                      <a:pt x="24916" y="1873"/>
                      <a:pt x="28844" y="5277"/>
                    </a:cubicBezTo>
                  </a:path>
                  <a:path w="28844" h="21600" stroke="0" extrusionOk="0">
                    <a:moveTo>
                      <a:pt x="-1" y="5770"/>
                    </a:moveTo>
                    <a:cubicBezTo>
                      <a:pt x="3995" y="2061"/>
                      <a:pt x="9245" y="-1"/>
                      <a:pt x="14697" y="0"/>
                    </a:cubicBezTo>
                    <a:cubicBezTo>
                      <a:pt x="19894" y="0"/>
                      <a:pt x="24916" y="1873"/>
                      <a:pt x="28844" y="5277"/>
                    </a:cubicBezTo>
                    <a:lnTo>
                      <a:pt x="14697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72" name="Arc 189"/>
              <p:cNvSpPr>
                <a:spLocks/>
              </p:cNvSpPr>
              <p:nvPr/>
            </p:nvSpPr>
            <p:spPr bwMode="auto">
              <a:xfrm flipV="1">
                <a:off x="3357" y="1444"/>
                <a:ext cx="665" cy="683"/>
              </a:xfrm>
              <a:custGeom>
                <a:avLst/>
                <a:gdLst>
                  <a:gd name="T0" fmla="*/ 0 w 32233"/>
                  <a:gd name="T1" fmla="*/ 0 h 21600"/>
                  <a:gd name="T2" fmla="*/ 0 w 32233"/>
                  <a:gd name="T3" fmla="*/ 0 h 21600"/>
                  <a:gd name="T4" fmla="*/ 0 w 3223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2233"/>
                  <a:gd name="T10" fmla="*/ 0 h 21600"/>
                  <a:gd name="T11" fmla="*/ 32233 w 3223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233" h="21600" fill="none" extrusionOk="0">
                    <a:moveTo>
                      <a:pt x="0" y="7216"/>
                    </a:moveTo>
                    <a:cubicBezTo>
                      <a:pt x="4098" y="2624"/>
                      <a:pt x="9959" y="-1"/>
                      <a:pt x="16114" y="0"/>
                    </a:cubicBezTo>
                    <a:cubicBezTo>
                      <a:pt x="22270" y="0"/>
                      <a:pt x="28134" y="2627"/>
                      <a:pt x="32232" y="7221"/>
                    </a:cubicBezTo>
                  </a:path>
                  <a:path w="32233" h="21600" stroke="0" extrusionOk="0">
                    <a:moveTo>
                      <a:pt x="0" y="7216"/>
                    </a:moveTo>
                    <a:cubicBezTo>
                      <a:pt x="4098" y="2624"/>
                      <a:pt x="9959" y="-1"/>
                      <a:pt x="16114" y="0"/>
                    </a:cubicBezTo>
                    <a:cubicBezTo>
                      <a:pt x="22270" y="0"/>
                      <a:pt x="28134" y="2627"/>
                      <a:pt x="32232" y="7221"/>
                    </a:cubicBezTo>
                    <a:lnTo>
                      <a:pt x="16114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73" name="Arc 190"/>
              <p:cNvSpPr>
                <a:spLocks/>
              </p:cNvSpPr>
              <p:nvPr/>
            </p:nvSpPr>
            <p:spPr bwMode="auto">
              <a:xfrm flipV="1">
                <a:off x="3344" y="1542"/>
                <a:ext cx="684" cy="697"/>
              </a:xfrm>
              <a:custGeom>
                <a:avLst/>
                <a:gdLst>
                  <a:gd name="T0" fmla="*/ 0 w 37733"/>
                  <a:gd name="T1" fmla="*/ 0 h 21600"/>
                  <a:gd name="T2" fmla="*/ 0 w 37733"/>
                  <a:gd name="T3" fmla="*/ 0 h 21600"/>
                  <a:gd name="T4" fmla="*/ 0 w 3773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733"/>
                  <a:gd name="T10" fmla="*/ 0 h 21600"/>
                  <a:gd name="T11" fmla="*/ 37733 w 3773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733" h="21600" fill="none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6782" y="0"/>
                      <a:pt x="33841" y="4019"/>
                      <a:pt x="37733" y="10575"/>
                    </a:cubicBezTo>
                  </a:path>
                  <a:path w="37733" h="21600" stroke="0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6782" y="0"/>
                      <a:pt x="33841" y="4019"/>
                      <a:pt x="37733" y="10575"/>
                    </a:cubicBezTo>
                    <a:lnTo>
                      <a:pt x="19158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74" name="Arc 191"/>
              <p:cNvSpPr>
                <a:spLocks/>
              </p:cNvSpPr>
              <p:nvPr/>
            </p:nvSpPr>
            <p:spPr bwMode="auto">
              <a:xfrm flipV="1">
                <a:off x="3337" y="1464"/>
                <a:ext cx="699" cy="907"/>
              </a:xfrm>
              <a:custGeom>
                <a:avLst/>
                <a:gdLst>
                  <a:gd name="T0" fmla="*/ 0 w 38248"/>
                  <a:gd name="T1" fmla="*/ 0 h 21600"/>
                  <a:gd name="T2" fmla="*/ 0 w 38248"/>
                  <a:gd name="T3" fmla="*/ 0 h 21600"/>
                  <a:gd name="T4" fmla="*/ 0 w 382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8248"/>
                  <a:gd name="T10" fmla="*/ 0 h 21600"/>
                  <a:gd name="T11" fmla="*/ 38248 w 382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248" h="21600" fill="none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7159" y="0"/>
                      <a:pt x="34504" y="4422"/>
                      <a:pt x="38248" y="11493"/>
                    </a:cubicBezTo>
                  </a:path>
                  <a:path w="38248" h="21600" stroke="0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7159" y="0"/>
                      <a:pt x="34504" y="4422"/>
                      <a:pt x="38248" y="11493"/>
                    </a:cubicBezTo>
                    <a:lnTo>
                      <a:pt x="19158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75" name="Arc 192"/>
              <p:cNvSpPr>
                <a:spLocks/>
              </p:cNvSpPr>
              <p:nvPr/>
            </p:nvSpPr>
            <p:spPr bwMode="auto">
              <a:xfrm flipV="1">
                <a:off x="3341" y="1847"/>
                <a:ext cx="699" cy="706"/>
              </a:xfrm>
              <a:custGeom>
                <a:avLst/>
                <a:gdLst>
                  <a:gd name="T0" fmla="*/ 0 w 43200"/>
                  <a:gd name="T1" fmla="*/ 0 h 22283"/>
                  <a:gd name="T2" fmla="*/ 0 w 43200"/>
                  <a:gd name="T3" fmla="*/ 0 h 22283"/>
                  <a:gd name="T4" fmla="*/ 0 w 43200"/>
                  <a:gd name="T5" fmla="*/ 0 h 2228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83"/>
                  <a:gd name="T11" fmla="*/ 43200 w 43200"/>
                  <a:gd name="T12" fmla="*/ 22283 h 222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83" fill="none" extrusionOk="0">
                    <a:moveTo>
                      <a:pt x="6" y="22133"/>
                    </a:moveTo>
                    <a:cubicBezTo>
                      <a:pt x="2" y="21955"/>
                      <a:pt x="0" y="2177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27"/>
                      <a:pt x="43196" y="22055"/>
                      <a:pt x="43189" y="22283"/>
                    </a:cubicBezTo>
                  </a:path>
                  <a:path w="43200" h="22283" stroke="0" extrusionOk="0">
                    <a:moveTo>
                      <a:pt x="6" y="22133"/>
                    </a:moveTo>
                    <a:cubicBezTo>
                      <a:pt x="2" y="21955"/>
                      <a:pt x="0" y="2177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27"/>
                      <a:pt x="43196" y="22055"/>
                      <a:pt x="43189" y="2228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76" name="Line 193"/>
              <p:cNvSpPr>
                <a:spLocks noChangeShapeType="1"/>
              </p:cNvSpPr>
              <p:nvPr/>
            </p:nvSpPr>
            <p:spPr bwMode="auto">
              <a:xfrm>
                <a:off x="3674" y="1544"/>
                <a:ext cx="50" cy="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77" name="Line 194"/>
              <p:cNvSpPr>
                <a:spLocks noChangeShapeType="1"/>
              </p:cNvSpPr>
              <p:nvPr/>
            </p:nvSpPr>
            <p:spPr bwMode="auto">
              <a:xfrm>
                <a:off x="3678" y="1746"/>
                <a:ext cx="51" cy="1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78" name="Line 195"/>
              <p:cNvSpPr>
                <a:spLocks noChangeShapeType="1"/>
              </p:cNvSpPr>
              <p:nvPr/>
            </p:nvSpPr>
            <p:spPr bwMode="auto">
              <a:xfrm flipV="1">
                <a:off x="3666" y="2030"/>
                <a:ext cx="59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79" name="Line 196"/>
              <p:cNvSpPr>
                <a:spLocks noChangeShapeType="1"/>
              </p:cNvSpPr>
              <p:nvPr/>
            </p:nvSpPr>
            <p:spPr bwMode="auto">
              <a:xfrm flipV="1">
                <a:off x="3668" y="2235"/>
                <a:ext cx="59" cy="3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0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7" y="1827"/>
                <a:ext cx="70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4381" name="Line 198"/>
              <p:cNvSpPr>
                <a:spLocks noChangeShapeType="1"/>
              </p:cNvSpPr>
              <p:nvPr/>
            </p:nvSpPr>
            <p:spPr bwMode="auto">
              <a:xfrm flipV="1">
                <a:off x="4124" y="1868"/>
                <a:ext cx="7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382" name="Group 199"/>
              <p:cNvGrpSpPr>
                <a:grpSpLocks/>
              </p:cNvGrpSpPr>
              <p:nvPr/>
            </p:nvGrpSpPr>
            <p:grpSpPr bwMode="auto">
              <a:xfrm>
                <a:off x="4246" y="1142"/>
                <a:ext cx="265" cy="235"/>
                <a:chOff x="440" y="1692"/>
                <a:chExt cx="208" cy="173"/>
              </a:xfrm>
            </p:grpSpPr>
            <p:sp>
              <p:nvSpPr>
                <p:cNvPr id="54428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0" y="1734"/>
                  <a:ext cx="158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bg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12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29" name="Line 201"/>
                <p:cNvSpPr>
                  <a:spLocks noChangeShapeType="1"/>
                </p:cNvSpPr>
                <p:nvPr/>
              </p:nvSpPr>
              <p:spPr bwMode="auto">
                <a:xfrm>
                  <a:off x="468" y="1692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383" name="Line 202"/>
              <p:cNvSpPr>
                <a:spLocks noChangeShapeType="1"/>
              </p:cNvSpPr>
              <p:nvPr/>
            </p:nvSpPr>
            <p:spPr bwMode="auto">
              <a:xfrm flipH="1" flipV="1">
                <a:off x="2777" y="1469"/>
                <a:ext cx="69" cy="45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384" name="Group 203"/>
              <p:cNvGrpSpPr>
                <a:grpSpLocks/>
              </p:cNvGrpSpPr>
              <p:nvPr/>
            </p:nvGrpSpPr>
            <p:grpSpPr bwMode="auto">
              <a:xfrm>
                <a:off x="2573" y="1460"/>
                <a:ext cx="165" cy="170"/>
                <a:chOff x="1071" y="1060"/>
                <a:chExt cx="165" cy="165"/>
              </a:xfrm>
            </p:grpSpPr>
            <p:sp>
              <p:nvSpPr>
                <p:cNvPr id="54425" name="WordArt 2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6" y="1105"/>
                  <a:ext cx="65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537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12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26" name="WordArt 2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1" y="1105"/>
                  <a:ext cx="6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27" name="Line 206"/>
                <p:cNvSpPr>
                  <a:spLocks noChangeShapeType="1"/>
                </p:cNvSpPr>
                <p:nvPr/>
              </p:nvSpPr>
              <p:spPr bwMode="auto">
                <a:xfrm flipV="1">
                  <a:off x="1080" y="1060"/>
                  <a:ext cx="156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385" name="Line 207"/>
              <p:cNvSpPr>
                <a:spLocks noChangeShapeType="1"/>
              </p:cNvSpPr>
              <p:nvPr/>
            </p:nvSpPr>
            <p:spPr bwMode="auto">
              <a:xfrm>
                <a:off x="3441" y="868"/>
                <a:ext cx="72" cy="2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386" name="Group 208"/>
              <p:cNvGrpSpPr>
                <a:grpSpLocks/>
              </p:cNvGrpSpPr>
              <p:nvPr/>
            </p:nvGrpSpPr>
            <p:grpSpPr bwMode="auto">
              <a:xfrm>
                <a:off x="2837" y="1579"/>
                <a:ext cx="130" cy="168"/>
                <a:chOff x="3832" y="2899"/>
                <a:chExt cx="142" cy="141"/>
              </a:xfrm>
            </p:grpSpPr>
            <p:sp>
              <p:nvSpPr>
                <p:cNvPr id="54423" name="WordArt 2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2" y="2899"/>
                  <a:ext cx="82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24" name="WordArt 2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25" y="2970"/>
                  <a:ext cx="49" cy="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4387" name="Group 211"/>
              <p:cNvGrpSpPr>
                <a:grpSpLocks/>
              </p:cNvGrpSpPr>
              <p:nvPr/>
            </p:nvGrpSpPr>
            <p:grpSpPr bwMode="auto">
              <a:xfrm>
                <a:off x="3147" y="2407"/>
                <a:ext cx="130" cy="169"/>
                <a:chOff x="3832" y="2899"/>
                <a:chExt cx="142" cy="141"/>
              </a:xfrm>
            </p:grpSpPr>
            <p:sp>
              <p:nvSpPr>
                <p:cNvPr id="54421" name="WordArt 2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2" y="2899"/>
                  <a:ext cx="82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22" name="WordArt 2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25" y="2970"/>
                  <a:ext cx="49" cy="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4388" name="Line 214"/>
              <p:cNvSpPr>
                <a:spLocks noChangeShapeType="1"/>
              </p:cNvSpPr>
              <p:nvPr/>
            </p:nvSpPr>
            <p:spPr bwMode="auto">
              <a:xfrm>
                <a:off x="3357" y="2379"/>
                <a:ext cx="147" cy="38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9" name="Line 215"/>
              <p:cNvSpPr>
                <a:spLocks noChangeShapeType="1"/>
              </p:cNvSpPr>
              <p:nvPr/>
            </p:nvSpPr>
            <p:spPr bwMode="auto">
              <a:xfrm flipV="1">
                <a:off x="3574" y="2382"/>
                <a:ext cx="129" cy="1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0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2" y="2693"/>
                <a:ext cx="146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4391" name="Line 217"/>
              <p:cNvSpPr>
                <a:spLocks noChangeShapeType="1"/>
              </p:cNvSpPr>
              <p:nvPr/>
            </p:nvSpPr>
            <p:spPr bwMode="auto">
              <a:xfrm>
                <a:off x="3571" y="2630"/>
                <a:ext cx="180" cy="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392" name="Group 218"/>
              <p:cNvGrpSpPr>
                <a:grpSpLocks/>
              </p:cNvGrpSpPr>
              <p:nvPr/>
            </p:nvGrpSpPr>
            <p:grpSpPr bwMode="auto">
              <a:xfrm>
                <a:off x="3508" y="2147"/>
                <a:ext cx="188" cy="178"/>
                <a:chOff x="1071" y="1060"/>
                <a:chExt cx="165" cy="165"/>
              </a:xfrm>
            </p:grpSpPr>
            <p:sp>
              <p:nvSpPr>
                <p:cNvPr id="54418" name="WordArt 2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6" y="1105"/>
                  <a:ext cx="65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537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12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19" name="WordArt 2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1" y="1105"/>
                  <a:ext cx="61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20" name="Line 221"/>
                <p:cNvSpPr>
                  <a:spLocks noChangeShapeType="1"/>
                </p:cNvSpPr>
                <p:nvPr/>
              </p:nvSpPr>
              <p:spPr bwMode="auto">
                <a:xfrm flipV="1">
                  <a:off x="1080" y="1060"/>
                  <a:ext cx="156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393" name="Line 222"/>
              <p:cNvSpPr>
                <a:spLocks noChangeShapeType="1"/>
              </p:cNvSpPr>
              <p:nvPr/>
            </p:nvSpPr>
            <p:spPr bwMode="auto">
              <a:xfrm flipH="1" flipV="1">
                <a:off x="3931" y="1507"/>
                <a:ext cx="105" cy="3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4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8" y="1734"/>
                <a:ext cx="118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4395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6" y="1074"/>
                <a:ext cx="125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4396" name="Arc 225"/>
              <p:cNvSpPr>
                <a:spLocks/>
              </p:cNvSpPr>
              <p:nvPr/>
            </p:nvSpPr>
            <p:spPr bwMode="auto">
              <a:xfrm flipV="1">
                <a:off x="2749" y="1919"/>
                <a:ext cx="916" cy="1392"/>
              </a:xfrm>
              <a:custGeom>
                <a:avLst/>
                <a:gdLst>
                  <a:gd name="T0" fmla="*/ 0 w 21006"/>
                  <a:gd name="T1" fmla="*/ 0 h 19877"/>
                  <a:gd name="T2" fmla="*/ 0 w 21006"/>
                  <a:gd name="T3" fmla="*/ 0 h 19877"/>
                  <a:gd name="T4" fmla="*/ 0 w 21006"/>
                  <a:gd name="T5" fmla="*/ 0 h 19877"/>
                  <a:gd name="T6" fmla="*/ 0 60000 65536"/>
                  <a:gd name="T7" fmla="*/ 0 60000 65536"/>
                  <a:gd name="T8" fmla="*/ 0 60000 65536"/>
                  <a:gd name="T9" fmla="*/ 0 w 21006"/>
                  <a:gd name="T10" fmla="*/ 0 h 19877"/>
                  <a:gd name="T11" fmla="*/ 21006 w 21006"/>
                  <a:gd name="T12" fmla="*/ 19877 h 198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006" h="19877" fill="none" extrusionOk="0">
                    <a:moveTo>
                      <a:pt x="12552" y="19877"/>
                    </a:moveTo>
                    <a:cubicBezTo>
                      <a:pt x="6251" y="17197"/>
                      <a:pt x="1594" y="11689"/>
                      <a:pt x="-1" y="5030"/>
                    </a:cubicBezTo>
                  </a:path>
                  <a:path w="21006" h="19877" stroke="0" extrusionOk="0">
                    <a:moveTo>
                      <a:pt x="12552" y="19877"/>
                    </a:moveTo>
                    <a:cubicBezTo>
                      <a:pt x="6251" y="17197"/>
                      <a:pt x="1594" y="11689"/>
                      <a:pt x="-1" y="5030"/>
                    </a:cubicBezTo>
                    <a:lnTo>
                      <a:pt x="21006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97" name="Arc 226"/>
              <p:cNvSpPr>
                <a:spLocks/>
              </p:cNvSpPr>
              <p:nvPr/>
            </p:nvSpPr>
            <p:spPr bwMode="auto">
              <a:xfrm flipH="1" flipV="1">
                <a:off x="3667" y="1880"/>
                <a:ext cx="922" cy="1392"/>
              </a:xfrm>
              <a:custGeom>
                <a:avLst/>
                <a:gdLst>
                  <a:gd name="T0" fmla="*/ 0 w 21147"/>
                  <a:gd name="T1" fmla="*/ 0 h 19877"/>
                  <a:gd name="T2" fmla="*/ 0 w 21147"/>
                  <a:gd name="T3" fmla="*/ 0 h 19877"/>
                  <a:gd name="T4" fmla="*/ 0 w 21147"/>
                  <a:gd name="T5" fmla="*/ 0 h 19877"/>
                  <a:gd name="T6" fmla="*/ 0 60000 65536"/>
                  <a:gd name="T7" fmla="*/ 0 60000 65536"/>
                  <a:gd name="T8" fmla="*/ 0 60000 65536"/>
                  <a:gd name="T9" fmla="*/ 0 w 21147"/>
                  <a:gd name="T10" fmla="*/ 0 h 19877"/>
                  <a:gd name="T11" fmla="*/ 21147 w 21147"/>
                  <a:gd name="T12" fmla="*/ 19877 h 198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47" h="19877" fill="none" extrusionOk="0">
                    <a:moveTo>
                      <a:pt x="12693" y="19877"/>
                    </a:moveTo>
                    <a:cubicBezTo>
                      <a:pt x="6182" y="17108"/>
                      <a:pt x="1440" y="11325"/>
                      <a:pt x="-1" y="4398"/>
                    </a:cubicBezTo>
                  </a:path>
                  <a:path w="21147" h="19877" stroke="0" extrusionOk="0">
                    <a:moveTo>
                      <a:pt x="12693" y="19877"/>
                    </a:moveTo>
                    <a:cubicBezTo>
                      <a:pt x="6182" y="17108"/>
                      <a:pt x="1440" y="11325"/>
                      <a:pt x="-1" y="4398"/>
                    </a:cubicBezTo>
                    <a:lnTo>
                      <a:pt x="21147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98" name="Arc 227"/>
              <p:cNvSpPr>
                <a:spLocks/>
              </p:cNvSpPr>
              <p:nvPr/>
            </p:nvSpPr>
            <p:spPr bwMode="auto">
              <a:xfrm flipH="1">
                <a:off x="3672" y="485"/>
                <a:ext cx="930" cy="1392"/>
              </a:xfrm>
              <a:custGeom>
                <a:avLst/>
                <a:gdLst>
                  <a:gd name="T0" fmla="*/ 0 w 21314"/>
                  <a:gd name="T1" fmla="*/ 0 h 19877"/>
                  <a:gd name="T2" fmla="*/ 0 w 21314"/>
                  <a:gd name="T3" fmla="*/ 0 h 19877"/>
                  <a:gd name="T4" fmla="*/ 0 w 21314"/>
                  <a:gd name="T5" fmla="*/ 0 h 19877"/>
                  <a:gd name="T6" fmla="*/ 0 60000 65536"/>
                  <a:gd name="T7" fmla="*/ 0 60000 65536"/>
                  <a:gd name="T8" fmla="*/ 0 60000 65536"/>
                  <a:gd name="T9" fmla="*/ 0 w 21314"/>
                  <a:gd name="T10" fmla="*/ 0 h 19877"/>
                  <a:gd name="T11" fmla="*/ 21314 w 21314"/>
                  <a:gd name="T12" fmla="*/ 19877 h 198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14" h="19877" fill="none" extrusionOk="0">
                    <a:moveTo>
                      <a:pt x="12860" y="19877"/>
                    </a:moveTo>
                    <a:cubicBezTo>
                      <a:pt x="6051" y="16981"/>
                      <a:pt x="1198" y="10802"/>
                      <a:pt x="-1" y="3501"/>
                    </a:cubicBezTo>
                  </a:path>
                  <a:path w="21314" h="19877" stroke="0" extrusionOk="0">
                    <a:moveTo>
                      <a:pt x="12860" y="19877"/>
                    </a:moveTo>
                    <a:cubicBezTo>
                      <a:pt x="6051" y="16981"/>
                      <a:pt x="1198" y="10802"/>
                      <a:pt x="-1" y="3501"/>
                    </a:cubicBezTo>
                    <a:lnTo>
                      <a:pt x="21314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99" name="Arc 228"/>
              <p:cNvSpPr>
                <a:spLocks/>
              </p:cNvSpPr>
              <p:nvPr/>
            </p:nvSpPr>
            <p:spPr bwMode="auto">
              <a:xfrm flipV="1">
                <a:off x="2505" y="1900"/>
                <a:ext cx="1171" cy="1276"/>
              </a:xfrm>
              <a:custGeom>
                <a:avLst/>
                <a:gdLst>
                  <a:gd name="T0" fmla="*/ 0 w 21134"/>
                  <a:gd name="T1" fmla="*/ 0 h 20588"/>
                  <a:gd name="T2" fmla="*/ 0 w 21134"/>
                  <a:gd name="T3" fmla="*/ 0 h 20588"/>
                  <a:gd name="T4" fmla="*/ 0 w 21134"/>
                  <a:gd name="T5" fmla="*/ 0 h 20588"/>
                  <a:gd name="T6" fmla="*/ 0 60000 65536"/>
                  <a:gd name="T7" fmla="*/ 0 60000 65536"/>
                  <a:gd name="T8" fmla="*/ 0 60000 65536"/>
                  <a:gd name="T9" fmla="*/ 0 w 21134"/>
                  <a:gd name="T10" fmla="*/ 0 h 20588"/>
                  <a:gd name="T11" fmla="*/ 21134 w 21134"/>
                  <a:gd name="T12" fmla="*/ 20588 h 205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34" h="20588" fill="none" extrusionOk="0">
                    <a:moveTo>
                      <a:pt x="14600" y="20588"/>
                    </a:moveTo>
                    <a:cubicBezTo>
                      <a:pt x="7184" y="18234"/>
                      <a:pt x="1607" y="12074"/>
                      <a:pt x="-1" y="4462"/>
                    </a:cubicBezTo>
                  </a:path>
                  <a:path w="21134" h="20588" stroke="0" extrusionOk="0">
                    <a:moveTo>
                      <a:pt x="14600" y="20588"/>
                    </a:moveTo>
                    <a:cubicBezTo>
                      <a:pt x="7184" y="18234"/>
                      <a:pt x="1607" y="12074"/>
                      <a:pt x="-1" y="4462"/>
                    </a:cubicBezTo>
                    <a:lnTo>
                      <a:pt x="21134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00" name="Arc 229"/>
              <p:cNvSpPr>
                <a:spLocks/>
              </p:cNvSpPr>
              <p:nvPr/>
            </p:nvSpPr>
            <p:spPr bwMode="auto">
              <a:xfrm flipH="1" flipV="1">
                <a:off x="3703" y="1900"/>
                <a:ext cx="1176" cy="1276"/>
              </a:xfrm>
              <a:custGeom>
                <a:avLst/>
                <a:gdLst>
                  <a:gd name="T0" fmla="*/ 0 w 21198"/>
                  <a:gd name="T1" fmla="*/ 0 h 20588"/>
                  <a:gd name="T2" fmla="*/ 0 w 21198"/>
                  <a:gd name="T3" fmla="*/ 0 h 20588"/>
                  <a:gd name="T4" fmla="*/ 0 w 21198"/>
                  <a:gd name="T5" fmla="*/ 0 h 20588"/>
                  <a:gd name="T6" fmla="*/ 0 60000 65536"/>
                  <a:gd name="T7" fmla="*/ 0 60000 65536"/>
                  <a:gd name="T8" fmla="*/ 0 60000 65536"/>
                  <a:gd name="T9" fmla="*/ 0 w 21198"/>
                  <a:gd name="T10" fmla="*/ 0 h 20588"/>
                  <a:gd name="T11" fmla="*/ 21198 w 21198"/>
                  <a:gd name="T12" fmla="*/ 20588 h 205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98" h="20588" fill="none" extrusionOk="0">
                    <a:moveTo>
                      <a:pt x="14664" y="20588"/>
                    </a:moveTo>
                    <a:cubicBezTo>
                      <a:pt x="7138" y="18200"/>
                      <a:pt x="1515" y="11895"/>
                      <a:pt x="-1" y="4146"/>
                    </a:cubicBezTo>
                  </a:path>
                  <a:path w="21198" h="20588" stroke="0" extrusionOk="0">
                    <a:moveTo>
                      <a:pt x="14664" y="20588"/>
                    </a:moveTo>
                    <a:cubicBezTo>
                      <a:pt x="7138" y="18200"/>
                      <a:pt x="1515" y="11895"/>
                      <a:pt x="-1" y="4146"/>
                    </a:cubicBezTo>
                    <a:lnTo>
                      <a:pt x="21198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01" name="Arc 230"/>
              <p:cNvSpPr>
                <a:spLocks/>
              </p:cNvSpPr>
              <p:nvPr/>
            </p:nvSpPr>
            <p:spPr bwMode="auto">
              <a:xfrm>
                <a:off x="2778" y="496"/>
                <a:ext cx="931" cy="1392"/>
              </a:xfrm>
              <a:custGeom>
                <a:avLst/>
                <a:gdLst>
                  <a:gd name="T0" fmla="*/ 0 w 21347"/>
                  <a:gd name="T1" fmla="*/ 0 h 19877"/>
                  <a:gd name="T2" fmla="*/ 0 w 21347"/>
                  <a:gd name="T3" fmla="*/ 0 h 19877"/>
                  <a:gd name="T4" fmla="*/ 0 w 21347"/>
                  <a:gd name="T5" fmla="*/ 0 h 19877"/>
                  <a:gd name="T6" fmla="*/ 0 60000 65536"/>
                  <a:gd name="T7" fmla="*/ 0 60000 65536"/>
                  <a:gd name="T8" fmla="*/ 0 60000 65536"/>
                  <a:gd name="T9" fmla="*/ 0 w 21347"/>
                  <a:gd name="T10" fmla="*/ 0 h 19877"/>
                  <a:gd name="T11" fmla="*/ 21347 w 21347"/>
                  <a:gd name="T12" fmla="*/ 19877 h 198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47" h="19877" fill="none" extrusionOk="0">
                    <a:moveTo>
                      <a:pt x="12893" y="19877"/>
                    </a:moveTo>
                    <a:cubicBezTo>
                      <a:pt x="6016" y="16952"/>
                      <a:pt x="1138" y="10679"/>
                      <a:pt x="-1" y="3293"/>
                    </a:cubicBezTo>
                  </a:path>
                  <a:path w="21347" h="19877" stroke="0" extrusionOk="0">
                    <a:moveTo>
                      <a:pt x="12893" y="19877"/>
                    </a:moveTo>
                    <a:cubicBezTo>
                      <a:pt x="6016" y="16952"/>
                      <a:pt x="1138" y="10679"/>
                      <a:pt x="-1" y="3293"/>
                    </a:cubicBezTo>
                    <a:lnTo>
                      <a:pt x="21347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4402" name="Group 231"/>
              <p:cNvGrpSpPr>
                <a:grpSpLocks/>
              </p:cNvGrpSpPr>
              <p:nvPr/>
            </p:nvGrpSpPr>
            <p:grpSpPr bwMode="auto">
              <a:xfrm>
                <a:off x="2965" y="1065"/>
                <a:ext cx="193" cy="198"/>
                <a:chOff x="1585" y="740"/>
                <a:chExt cx="185" cy="181"/>
              </a:xfrm>
            </p:grpSpPr>
            <p:sp>
              <p:nvSpPr>
                <p:cNvPr id="54416" name="WordArt 2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5" y="795"/>
                  <a:ext cx="146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17" name="Line 233"/>
                <p:cNvSpPr>
                  <a:spLocks noChangeShapeType="1"/>
                </p:cNvSpPr>
                <p:nvPr/>
              </p:nvSpPr>
              <p:spPr bwMode="auto">
                <a:xfrm>
                  <a:off x="1590" y="740"/>
                  <a:ext cx="180" cy="1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403" name="Line 234"/>
              <p:cNvSpPr>
                <a:spLocks noChangeShapeType="1"/>
              </p:cNvSpPr>
              <p:nvPr/>
            </p:nvSpPr>
            <p:spPr bwMode="auto">
              <a:xfrm flipH="1" flipV="1">
                <a:off x="2864" y="1177"/>
                <a:ext cx="136" cy="323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404" name="Group 235"/>
              <p:cNvGrpSpPr>
                <a:grpSpLocks/>
              </p:cNvGrpSpPr>
              <p:nvPr/>
            </p:nvGrpSpPr>
            <p:grpSpPr bwMode="auto">
              <a:xfrm>
                <a:off x="3282" y="1827"/>
                <a:ext cx="811" cy="105"/>
                <a:chOff x="626" y="2546"/>
                <a:chExt cx="1423" cy="180"/>
              </a:xfrm>
            </p:grpSpPr>
            <p:grpSp>
              <p:nvGrpSpPr>
                <p:cNvPr id="54410" name="Group 236"/>
                <p:cNvGrpSpPr>
                  <a:grpSpLocks/>
                </p:cNvGrpSpPr>
                <p:nvPr/>
              </p:nvGrpSpPr>
              <p:grpSpPr bwMode="auto">
                <a:xfrm>
                  <a:off x="626" y="2546"/>
                  <a:ext cx="176" cy="172"/>
                  <a:chOff x="4640" y="1474"/>
                  <a:chExt cx="184" cy="196"/>
                </a:xfrm>
              </p:grpSpPr>
              <p:sp>
                <p:nvSpPr>
                  <p:cNvPr id="54414" name="Oval 237"/>
                  <p:cNvSpPr>
                    <a:spLocks noChangeArrowheads="1"/>
                  </p:cNvSpPr>
                  <p:nvPr/>
                </p:nvSpPr>
                <p:spPr bwMode="auto">
                  <a:xfrm>
                    <a:off x="4640" y="1474"/>
                    <a:ext cx="184" cy="1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19050">
                    <a:solidFill>
                      <a:srgbClr val="FF993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415" name="WordArt 2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84" y="1523"/>
                    <a:ext cx="108" cy="9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9050">
                          <a:solidFill>
                            <a:srgbClr val="FF9933"/>
                          </a:solidFill>
                          <a:round/>
                          <a:headEnd/>
                          <a:tailEnd/>
                        </a:ln>
                        <a:solidFill>
                          <a:srgbClr val="FF3300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19050">
                        <a:solidFill>
                          <a:srgbClr val="FF9933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54411" name="Group 239"/>
                <p:cNvGrpSpPr>
                  <a:grpSpLocks/>
                </p:cNvGrpSpPr>
                <p:nvPr/>
              </p:nvGrpSpPr>
              <p:grpSpPr bwMode="auto">
                <a:xfrm>
                  <a:off x="1876" y="2550"/>
                  <a:ext cx="173" cy="176"/>
                  <a:chOff x="4686" y="1968"/>
                  <a:chExt cx="183" cy="196"/>
                </a:xfrm>
              </p:grpSpPr>
              <p:sp>
                <p:nvSpPr>
                  <p:cNvPr id="113904" name="Oval 240"/>
                  <p:cNvSpPr>
                    <a:spLocks noChangeArrowheads="1"/>
                  </p:cNvSpPr>
                  <p:nvPr/>
                </p:nvSpPr>
                <p:spPr bwMode="auto">
                  <a:xfrm>
                    <a:off x="4682" y="1964"/>
                    <a:ext cx="187" cy="20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0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  <a:ln w="19050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54413" name="WordArt 2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 flipV="1">
                    <a:off x="4735" y="2055"/>
                    <a:ext cx="100" cy="1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9050">
                          <a:solidFill>
                            <a:srgbClr val="FF9933"/>
                          </a:solidFill>
                          <a:round/>
                          <a:headEnd/>
                          <a:tailEnd/>
                        </a:ln>
                        <a:solidFill>
                          <a:srgbClr val="45FFCE"/>
                        </a:solidFill>
                        <a:latin typeface="宋体"/>
                        <a:ea typeface="宋体"/>
                      </a:rPr>
                      <a:t>-</a:t>
                    </a:r>
                    <a:endParaRPr lang="zh-CN" altLang="en-US" sz="3600" kern="10">
                      <a:ln w="19050">
                        <a:solidFill>
                          <a:srgbClr val="FF9933"/>
                        </a:solidFill>
                        <a:round/>
                        <a:headEnd/>
                        <a:tailEnd/>
                      </a:ln>
                      <a:solidFill>
                        <a:srgbClr val="45FFCE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54405" name="WordArt 2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2" y="1843"/>
                <a:ext cx="70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4406" name="Freeform 243"/>
              <p:cNvSpPr>
                <a:spLocks/>
              </p:cNvSpPr>
              <p:nvPr/>
            </p:nvSpPr>
            <p:spPr bwMode="auto">
              <a:xfrm rot="-1424424">
                <a:off x="3034" y="1397"/>
                <a:ext cx="1538" cy="1505"/>
              </a:xfrm>
              <a:custGeom>
                <a:avLst/>
                <a:gdLst>
                  <a:gd name="T0" fmla="*/ 7037 w 1003"/>
                  <a:gd name="T1" fmla="*/ 344 h 1266"/>
                  <a:gd name="T2" fmla="*/ 16547 w 1003"/>
                  <a:gd name="T3" fmla="*/ 40 h 1266"/>
                  <a:gd name="T4" fmla="*/ 33810 w 1003"/>
                  <a:gd name="T5" fmla="*/ 106 h 1266"/>
                  <a:gd name="T6" fmla="*/ 47982 w 1003"/>
                  <a:gd name="T7" fmla="*/ 653 h 1266"/>
                  <a:gd name="T8" fmla="*/ 59660 w 1003"/>
                  <a:gd name="T9" fmla="*/ 1631 h 1266"/>
                  <a:gd name="T10" fmla="*/ 67391 w 1003"/>
                  <a:gd name="T11" fmla="*/ 2984 h 1266"/>
                  <a:gd name="T12" fmla="*/ 70888 w 1003"/>
                  <a:gd name="T13" fmla="*/ 4775 h 1266"/>
                  <a:gd name="T14" fmla="*/ 71280 w 1003"/>
                  <a:gd name="T15" fmla="*/ 6191 h 1266"/>
                  <a:gd name="T16" fmla="*/ 66148 w 1003"/>
                  <a:gd name="T17" fmla="*/ 6933 h 1266"/>
                  <a:gd name="T18" fmla="*/ 57929 w 1003"/>
                  <a:gd name="T19" fmla="*/ 7107 h 1266"/>
                  <a:gd name="T20" fmla="*/ 48883 w 1003"/>
                  <a:gd name="T21" fmla="*/ 6774 h 1266"/>
                  <a:gd name="T22" fmla="*/ 42862 w 1003"/>
                  <a:gd name="T23" fmla="*/ 5583 h 1266"/>
                  <a:gd name="T24" fmla="*/ 35478 w 1003"/>
                  <a:gd name="T25" fmla="*/ 4708 h 1266"/>
                  <a:gd name="T26" fmla="*/ 22569 w 1003"/>
                  <a:gd name="T27" fmla="*/ 4200 h 1266"/>
                  <a:gd name="T28" fmla="*/ 12220 w 1003"/>
                  <a:gd name="T29" fmla="*/ 3557 h 1266"/>
                  <a:gd name="T30" fmla="*/ 4461 w 1003"/>
                  <a:gd name="T31" fmla="*/ 2680 h 1266"/>
                  <a:gd name="T32" fmla="*/ 974 w 1003"/>
                  <a:gd name="T33" fmla="*/ 1631 h 1266"/>
                  <a:gd name="T34" fmla="*/ 974 w 1003"/>
                  <a:gd name="T35" fmla="*/ 1018 h 1266"/>
                  <a:gd name="T36" fmla="*/ 7037 w 1003"/>
                  <a:gd name="T37" fmla="*/ 344 h 126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03"/>
                  <a:gd name="T58" fmla="*/ 0 h 1266"/>
                  <a:gd name="T59" fmla="*/ 1003 w 1003"/>
                  <a:gd name="T60" fmla="*/ 1266 h 126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03" h="1266">
                    <a:moveTo>
                      <a:pt x="98" y="61"/>
                    </a:moveTo>
                    <a:cubicBezTo>
                      <a:pt x="134" y="32"/>
                      <a:pt x="168" y="14"/>
                      <a:pt x="230" y="7"/>
                    </a:cubicBezTo>
                    <a:cubicBezTo>
                      <a:pt x="292" y="0"/>
                      <a:pt x="397" y="1"/>
                      <a:pt x="470" y="19"/>
                    </a:cubicBezTo>
                    <a:cubicBezTo>
                      <a:pt x="543" y="37"/>
                      <a:pt x="608" y="70"/>
                      <a:pt x="668" y="115"/>
                    </a:cubicBezTo>
                    <a:cubicBezTo>
                      <a:pt x="728" y="160"/>
                      <a:pt x="785" y="220"/>
                      <a:pt x="830" y="289"/>
                    </a:cubicBezTo>
                    <a:cubicBezTo>
                      <a:pt x="875" y="358"/>
                      <a:pt x="912" y="436"/>
                      <a:pt x="938" y="529"/>
                    </a:cubicBezTo>
                    <a:cubicBezTo>
                      <a:pt x="964" y="622"/>
                      <a:pt x="977" y="752"/>
                      <a:pt x="986" y="847"/>
                    </a:cubicBezTo>
                    <a:cubicBezTo>
                      <a:pt x="995" y="942"/>
                      <a:pt x="1003" y="1035"/>
                      <a:pt x="992" y="1099"/>
                    </a:cubicBezTo>
                    <a:cubicBezTo>
                      <a:pt x="981" y="1163"/>
                      <a:pt x="951" y="1204"/>
                      <a:pt x="920" y="1231"/>
                    </a:cubicBezTo>
                    <a:cubicBezTo>
                      <a:pt x="889" y="1258"/>
                      <a:pt x="846" y="1266"/>
                      <a:pt x="806" y="1261"/>
                    </a:cubicBezTo>
                    <a:cubicBezTo>
                      <a:pt x="766" y="1256"/>
                      <a:pt x="715" y="1246"/>
                      <a:pt x="680" y="1201"/>
                    </a:cubicBezTo>
                    <a:cubicBezTo>
                      <a:pt x="645" y="1156"/>
                      <a:pt x="627" y="1052"/>
                      <a:pt x="596" y="991"/>
                    </a:cubicBezTo>
                    <a:cubicBezTo>
                      <a:pt x="565" y="930"/>
                      <a:pt x="541" y="876"/>
                      <a:pt x="494" y="835"/>
                    </a:cubicBezTo>
                    <a:cubicBezTo>
                      <a:pt x="447" y="794"/>
                      <a:pt x="368" y="779"/>
                      <a:pt x="314" y="745"/>
                    </a:cubicBezTo>
                    <a:cubicBezTo>
                      <a:pt x="260" y="711"/>
                      <a:pt x="212" y="676"/>
                      <a:pt x="170" y="631"/>
                    </a:cubicBezTo>
                    <a:cubicBezTo>
                      <a:pt x="128" y="586"/>
                      <a:pt x="88" y="532"/>
                      <a:pt x="62" y="475"/>
                    </a:cubicBezTo>
                    <a:cubicBezTo>
                      <a:pt x="36" y="418"/>
                      <a:pt x="22" y="338"/>
                      <a:pt x="14" y="289"/>
                    </a:cubicBezTo>
                    <a:cubicBezTo>
                      <a:pt x="6" y="240"/>
                      <a:pt x="0" y="219"/>
                      <a:pt x="14" y="181"/>
                    </a:cubicBezTo>
                    <a:cubicBezTo>
                      <a:pt x="28" y="143"/>
                      <a:pt x="62" y="90"/>
                      <a:pt x="98" y="61"/>
                    </a:cubicBez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7" name="Oval 244"/>
              <p:cNvSpPr>
                <a:spLocks noChangeArrowheads="1"/>
              </p:cNvSpPr>
              <p:nvPr/>
            </p:nvSpPr>
            <p:spPr bwMode="auto">
              <a:xfrm>
                <a:off x="3335" y="2324"/>
                <a:ext cx="54" cy="6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08" name="Freeform 245"/>
              <p:cNvSpPr>
                <a:spLocks/>
              </p:cNvSpPr>
              <p:nvPr/>
            </p:nvSpPr>
            <p:spPr bwMode="auto">
              <a:xfrm rot="-3654896">
                <a:off x="2795" y="810"/>
                <a:ext cx="899" cy="838"/>
              </a:xfrm>
              <a:custGeom>
                <a:avLst/>
                <a:gdLst>
                  <a:gd name="T0" fmla="*/ 33 w 1003"/>
                  <a:gd name="T1" fmla="*/ 1 h 1266"/>
                  <a:gd name="T2" fmla="*/ 78 w 1003"/>
                  <a:gd name="T3" fmla="*/ 1 h 1266"/>
                  <a:gd name="T4" fmla="*/ 158 w 1003"/>
                  <a:gd name="T5" fmla="*/ 1 h 1266"/>
                  <a:gd name="T6" fmla="*/ 223 w 1003"/>
                  <a:gd name="T7" fmla="*/ 2 h 1266"/>
                  <a:gd name="T8" fmla="*/ 277 w 1003"/>
                  <a:gd name="T9" fmla="*/ 5 h 1266"/>
                  <a:gd name="T10" fmla="*/ 315 w 1003"/>
                  <a:gd name="T11" fmla="*/ 9 h 1266"/>
                  <a:gd name="T12" fmla="*/ 330 w 1003"/>
                  <a:gd name="T13" fmla="*/ 14 h 1266"/>
                  <a:gd name="T14" fmla="*/ 332 w 1003"/>
                  <a:gd name="T15" fmla="*/ 17 h 1266"/>
                  <a:gd name="T16" fmla="*/ 308 w 1003"/>
                  <a:gd name="T17" fmla="*/ 20 h 1266"/>
                  <a:gd name="T18" fmla="*/ 270 w 1003"/>
                  <a:gd name="T19" fmla="*/ 20 h 1266"/>
                  <a:gd name="T20" fmla="*/ 228 w 1003"/>
                  <a:gd name="T21" fmla="*/ 19 h 1266"/>
                  <a:gd name="T22" fmla="*/ 199 w 1003"/>
                  <a:gd name="T23" fmla="*/ 16 h 1266"/>
                  <a:gd name="T24" fmla="*/ 165 w 1003"/>
                  <a:gd name="T25" fmla="*/ 13 h 1266"/>
                  <a:gd name="T26" fmla="*/ 105 w 1003"/>
                  <a:gd name="T27" fmla="*/ 13 h 1266"/>
                  <a:gd name="T28" fmla="*/ 57 w 1003"/>
                  <a:gd name="T29" fmla="*/ 10 h 1266"/>
                  <a:gd name="T30" fmla="*/ 21 w 1003"/>
                  <a:gd name="T31" fmla="*/ 7 h 1266"/>
                  <a:gd name="T32" fmla="*/ 4 w 1003"/>
                  <a:gd name="T33" fmla="*/ 5 h 1266"/>
                  <a:gd name="T34" fmla="*/ 4 w 1003"/>
                  <a:gd name="T35" fmla="*/ 3 h 1266"/>
                  <a:gd name="T36" fmla="*/ 33 w 1003"/>
                  <a:gd name="T37" fmla="*/ 1 h 126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03"/>
                  <a:gd name="T58" fmla="*/ 0 h 1266"/>
                  <a:gd name="T59" fmla="*/ 1003 w 1003"/>
                  <a:gd name="T60" fmla="*/ 1266 h 126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03" h="1266">
                    <a:moveTo>
                      <a:pt x="98" y="61"/>
                    </a:moveTo>
                    <a:cubicBezTo>
                      <a:pt x="134" y="32"/>
                      <a:pt x="168" y="14"/>
                      <a:pt x="230" y="7"/>
                    </a:cubicBezTo>
                    <a:cubicBezTo>
                      <a:pt x="292" y="0"/>
                      <a:pt x="397" y="1"/>
                      <a:pt x="470" y="19"/>
                    </a:cubicBezTo>
                    <a:cubicBezTo>
                      <a:pt x="543" y="37"/>
                      <a:pt x="608" y="70"/>
                      <a:pt x="668" y="115"/>
                    </a:cubicBezTo>
                    <a:cubicBezTo>
                      <a:pt x="728" y="160"/>
                      <a:pt x="785" y="220"/>
                      <a:pt x="830" y="289"/>
                    </a:cubicBezTo>
                    <a:cubicBezTo>
                      <a:pt x="875" y="358"/>
                      <a:pt x="912" y="436"/>
                      <a:pt x="938" y="529"/>
                    </a:cubicBezTo>
                    <a:cubicBezTo>
                      <a:pt x="964" y="622"/>
                      <a:pt x="977" y="752"/>
                      <a:pt x="986" y="847"/>
                    </a:cubicBezTo>
                    <a:cubicBezTo>
                      <a:pt x="995" y="942"/>
                      <a:pt x="1003" y="1035"/>
                      <a:pt x="992" y="1099"/>
                    </a:cubicBezTo>
                    <a:cubicBezTo>
                      <a:pt x="981" y="1163"/>
                      <a:pt x="951" y="1204"/>
                      <a:pt x="920" y="1231"/>
                    </a:cubicBezTo>
                    <a:cubicBezTo>
                      <a:pt x="889" y="1258"/>
                      <a:pt x="846" y="1266"/>
                      <a:pt x="806" y="1261"/>
                    </a:cubicBezTo>
                    <a:cubicBezTo>
                      <a:pt x="766" y="1256"/>
                      <a:pt x="715" y="1246"/>
                      <a:pt x="680" y="1201"/>
                    </a:cubicBezTo>
                    <a:cubicBezTo>
                      <a:pt x="645" y="1156"/>
                      <a:pt x="627" y="1052"/>
                      <a:pt x="596" y="991"/>
                    </a:cubicBezTo>
                    <a:cubicBezTo>
                      <a:pt x="565" y="930"/>
                      <a:pt x="541" y="876"/>
                      <a:pt x="494" y="835"/>
                    </a:cubicBezTo>
                    <a:cubicBezTo>
                      <a:pt x="447" y="794"/>
                      <a:pt x="368" y="779"/>
                      <a:pt x="314" y="745"/>
                    </a:cubicBezTo>
                    <a:cubicBezTo>
                      <a:pt x="260" y="711"/>
                      <a:pt x="212" y="676"/>
                      <a:pt x="170" y="631"/>
                    </a:cubicBezTo>
                    <a:cubicBezTo>
                      <a:pt x="128" y="586"/>
                      <a:pt x="88" y="532"/>
                      <a:pt x="62" y="475"/>
                    </a:cubicBezTo>
                    <a:cubicBezTo>
                      <a:pt x="36" y="418"/>
                      <a:pt x="22" y="338"/>
                      <a:pt x="14" y="289"/>
                    </a:cubicBezTo>
                    <a:cubicBezTo>
                      <a:pt x="6" y="240"/>
                      <a:pt x="0" y="219"/>
                      <a:pt x="14" y="181"/>
                    </a:cubicBezTo>
                    <a:cubicBezTo>
                      <a:pt x="28" y="143"/>
                      <a:pt x="62" y="90"/>
                      <a:pt x="98" y="61"/>
                    </a:cubicBez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409" name="Oval 246"/>
              <p:cNvSpPr>
                <a:spLocks noChangeArrowheads="1"/>
              </p:cNvSpPr>
              <p:nvPr/>
            </p:nvSpPr>
            <p:spPr bwMode="auto">
              <a:xfrm>
                <a:off x="2982" y="1493"/>
                <a:ext cx="69" cy="6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47" name="爆炸形 1 246"/>
          <p:cNvSpPr/>
          <p:nvPr/>
        </p:nvSpPr>
        <p:spPr>
          <a:xfrm>
            <a:off x="7625003" y="5620974"/>
            <a:ext cx="1501566" cy="796566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>
                <a:solidFill>
                  <a:srgbClr val="FF0000"/>
                </a:solidFill>
              </a:rPr>
              <a:t>遥感</a:t>
            </a:r>
            <a:r>
              <a:rPr lang="en-US" altLang="zh-CN" sz="1800" dirty="0" smtClean="0">
                <a:solidFill>
                  <a:srgbClr val="FF0000"/>
                </a:solidFill>
              </a:rPr>
              <a:t>5.16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3588" y="0"/>
            <a:ext cx="8380412" cy="28575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保守力小结</a:t>
            </a:r>
          </a:p>
        </p:txBody>
      </p:sp>
      <p:sp>
        <p:nvSpPr>
          <p:cNvPr id="55299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0" name="Rectangle 4" descr="羊皮纸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7688" y="876300"/>
            <a:ext cx="8159750" cy="1752600"/>
            <a:chOff x="345" y="552"/>
            <a:chExt cx="5140" cy="1104"/>
          </a:xfrm>
        </p:grpSpPr>
        <p:grpSp>
          <p:nvGrpSpPr>
            <p:cNvPr id="55307" name="Group 6"/>
            <p:cNvGrpSpPr>
              <a:grpSpLocks/>
            </p:cNvGrpSpPr>
            <p:nvPr/>
          </p:nvGrpSpPr>
          <p:grpSpPr bwMode="auto">
            <a:xfrm>
              <a:off x="1863" y="552"/>
              <a:ext cx="2674" cy="488"/>
              <a:chOff x="3038" y="3511"/>
              <a:chExt cx="2482" cy="420"/>
            </a:xfrm>
          </p:grpSpPr>
          <p:sp>
            <p:nvSpPr>
              <p:cNvPr id="55310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8" y="3562"/>
                <a:ext cx="237" cy="2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5311" name="Group 8"/>
              <p:cNvGrpSpPr>
                <a:grpSpLocks/>
              </p:cNvGrpSpPr>
              <p:nvPr/>
            </p:nvGrpSpPr>
            <p:grpSpPr bwMode="auto">
              <a:xfrm rot="5400000">
                <a:off x="3588" y="3628"/>
                <a:ext cx="70" cy="178"/>
                <a:chOff x="2928" y="3216"/>
                <a:chExt cx="48" cy="240"/>
              </a:xfrm>
            </p:grpSpPr>
            <p:sp>
              <p:nvSpPr>
                <p:cNvPr id="55335" name="Line 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36" name="Line 1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5312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76" y="3598"/>
                <a:ext cx="144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5313" name="Group 12"/>
              <p:cNvGrpSpPr>
                <a:grpSpLocks/>
              </p:cNvGrpSpPr>
              <p:nvPr/>
            </p:nvGrpSpPr>
            <p:grpSpPr bwMode="auto">
              <a:xfrm>
                <a:off x="4162" y="3620"/>
                <a:ext cx="211" cy="234"/>
                <a:chOff x="4038" y="3620"/>
                <a:chExt cx="211" cy="234"/>
              </a:xfrm>
            </p:grpSpPr>
            <p:sp>
              <p:nvSpPr>
                <p:cNvPr id="55333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84" y="3727"/>
                  <a:ext cx="65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5334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8" y="3620"/>
                  <a:ext cx="12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5314" name="Group 15"/>
              <p:cNvGrpSpPr>
                <a:grpSpLocks/>
              </p:cNvGrpSpPr>
              <p:nvPr/>
            </p:nvGrpSpPr>
            <p:grpSpPr bwMode="auto">
              <a:xfrm>
                <a:off x="3800" y="3511"/>
                <a:ext cx="161" cy="420"/>
                <a:chOff x="3140" y="861"/>
                <a:chExt cx="284" cy="788"/>
              </a:xfrm>
            </p:grpSpPr>
            <p:grpSp>
              <p:nvGrpSpPr>
                <p:cNvPr id="55328" name="Group 16"/>
                <p:cNvGrpSpPr>
                  <a:grpSpLocks/>
                </p:cNvGrpSpPr>
                <p:nvPr/>
              </p:nvGrpSpPr>
              <p:grpSpPr bwMode="auto">
                <a:xfrm rot="123913">
                  <a:off x="3140" y="861"/>
                  <a:ext cx="261" cy="788"/>
                  <a:chOff x="4590" y="526"/>
                  <a:chExt cx="529" cy="1700"/>
                </a:xfrm>
              </p:grpSpPr>
              <p:sp>
                <p:nvSpPr>
                  <p:cNvPr id="55330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331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332" name="Freeform 19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5329" name="Oval 20"/>
                <p:cNvSpPr>
                  <a:spLocks noChangeArrowheads="1"/>
                </p:cNvSpPr>
                <p:nvPr/>
              </p:nvSpPr>
              <p:spPr bwMode="auto">
                <a:xfrm>
                  <a:off x="3140" y="1096"/>
                  <a:ext cx="284" cy="28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5315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3" y="3699"/>
                <a:ext cx="57" cy="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55316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8" y="3771"/>
                <a:ext cx="116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5317" name="Group 23"/>
              <p:cNvGrpSpPr>
                <a:grpSpLocks/>
              </p:cNvGrpSpPr>
              <p:nvPr/>
            </p:nvGrpSpPr>
            <p:grpSpPr bwMode="auto">
              <a:xfrm>
                <a:off x="4392" y="3569"/>
                <a:ext cx="295" cy="271"/>
                <a:chOff x="4313" y="3547"/>
                <a:chExt cx="295" cy="271"/>
              </a:xfrm>
            </p:grpSpPr>
            <p:sp>
              <p:nvSpPr>
                <p:cNvPr id="55326" name="WordArt 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13" y="3618"/>
                  <a:ext cx="234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5327" name="Line 25"/>
                <p:cNvSpPr>
                  <a:spLocks noChangeShapeType="1"/>
                </p:cNvSpPr>
                <p:nvPr/>
              </p:nvSpPr>
              <p:spPr bwMode="auto">
                <a:xfrm>
                  <a:off x="4360" y="3547"/>
                  <a:ext cx="2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5318" name="Group 26"/>
              <p:cNvGrpSpPr>
                <a:grpSpLocks/>
              </p:cNvGrpSpPr>
              <p:nvPr/>
            </p:nvGrpSpPr>
            <p:grpSpPr bwMode="auto">
              <a:xfrm>
                <a:off x="4807" y="3569"/>
                <a:ext cx="405" cy="283"/>
                <a:chOff x="4751" y="3557"/>
                <a:chExt cx="405" cy="283"/>
              </a:xfrm>
            </p:grpSpPr>
            <p:sp>
              <p:nvSpPr>
                <p:cNvPr id="55323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1" y="3557"/>
                  <a:ext cx="125" cy="2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5324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5" y="3612"/>
                  <a:ext cx="107" cy="2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5325" name="Line 29"/>
                <p:cNvSpPr>
                  <a:spLocks noChangeShapeType="1"/>
                </p:cNvSpPr>
                <p:nvPr/>
              </p:nvSpPr>
              <p:spPr bwMode="auto">
                <a:xfrm>
                  <a:off x="4908" y="3563"/>
                  <a:ext cx="2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5319" name="Group 30"/>
              <p:cNvGrpSpPr>
                <a:grpSpLocks/>
              </p:cNvGrpSpPr>
              <p:nvPr/>
            </p:nvGrpSpPr>
            <p:grpSpPr bwMode="auto">
              <a:xfrm rot="5400000">
                <a:off x="5210" y="3624"/>
                <a:ext cx="70" cy="178"/>
                <a:chOff x="2928" y="3216"/>
                <a:chExt cx="48" cy="240"/>
              </a:xfrm>
            </p:grpSpPr>
            <p:sp>
              <p:nvSpPr>
                <p:cNvPr id="55321" name="Line 3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22" name="Line 3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5320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5" y="3707"/>
                <a:ext cx="141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方正姚体"/>
                    <a:ea typeface="方正姚体"/>
                  </a:rPr>
                  <a:t>闭</a:t>
                </a:r>
              </a:p>
            </p:txBody>
          </p:sp>
        </p:grpSp>
        <p:sp>
          <p:nvSpPr>
            <p:cNvPr id="55308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672" y="613"/>
              <a:ext cx="597" cy="3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5C00"/>
                    </a:solidFill>
                    <a:round/>
                    <a:headEnd/>
                    <a:tailEnd/>
                  </a:ln>
                  <a:solidFill>
                    <a:srgbClr val="005C00"/>
                  </a:solidFill>
                  <a:latin typeface="方正姚体"/>
                  <a:ea typeface="方正姚体"/>
                </a:rPr>
                <a:t>可见</a:t>
              </a:r>
            </a:p>
          </p:txBody>
        </p:sp>
        <p:sp>
          <p:nvSpPr>
            <p:cNvPr id="5530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345" y="1278"/>
              <a:ext cx="5140" cy="3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5C00"/>
                    </a:solidFill>
                    <a:round/>
                    <a:headEnd/>
                    <a:tailEnd/>
                  </a:ln>
                  <a:solidFill>
                    <a:srgbClr val="005C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对任何形式分布的电荷所产生的静电场均成立。</a:t>
              </a:r>
            </a:p>
          </p:txBody>
        </p:sp>
      </p:grpSp>
      <p:sp>
        <p:nvSpPr>
          <p:cNvPr id="56356" name="WordArt 36"/>
          <p:cNvSpPr>
            <a:spLocks noChangeArrowheads="1" noChangeShapeType="1" noTextEdit="1"/>
          </p:cNvSpPr>
          <p:nvPr/>
        </p:nvSpPr>
        <p:spPr bwMode="auto">
          <a:xfrm>
            <a:off x="581025" y="3070225"/>
            <a:ext cx="8255000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楷体" panose="02010609060101010101" pitchFamily="49" charset="-122"/>
                <a:ea typeface="楷体" panose="02010609060101010101" pitchFamily="49" charset="-122"/>
              </a:rPr>
              <a:t>由于沿任一闭合回路做功为零的力称为保守力</a:t>
            </a:r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方正姚体"/>
                <a:ea typeface="方正姚体"/>
              </a:rPr>
              <a:t>，</a:t>
            </a:r>
          </a:p>
        </p:txBody>
      </p:sp>
      <p:sp>
        <p:nvSpPr>
          <p:cNvPr id="56357" name="WordArt 37"/>
          <p:cNvSpPr>
            <a:spLocks noChangeArrowheads="1" noChangeShapeType="1" noTextEdit="1"/>
          </p:cNvSpPr>
          <p:nvPr/>
        </p:nvSpPr>
        <p:spPr bwMode="auto">
          <a:xfrm>
            <a:off x="668338" y="4216400"/>
            <a:ext cx="474662" cy="547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方正姚体"/>
                <a:ea typeface="方正姚体"/>
              </a:rPr>
              <a:t>故</a:t>
            </a:r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2047875" y="4278313"/>
            <a:ext cx="5445125" cy="1519237"/>
            <a:chOff x="1528" y="2605"/>
            <a:chExt cx="2796" cy="1126"/>
          </a:xfrm>
        </p:grpSpPr>
        <p:sp>
          <p:nvSpPr>
            <p:cNvPr id="55305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1539" y="2605"/>
              <a:ext cx="2773" cy="4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+mn-ea"/>
                  <a:ea typeface="+mn-ea"/>
                </a:rPr>
                <a:t>静电场力是保守力，</a:t>
              </a:r>
            </a:p>
          </p:txBody>
        </p:sp>
        <p:sp>
          <p:nvSpPr>
            <p:cNvPr id="55306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1528" y="3260"/>
              <a:ext cx="2796" cy="4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+mn-ea"/>
                  <a:ea typeface="+mn-ea"/>
                </a:rPr>
                <a:t>静电场是保守力场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0738" y="0"/>
            <a:ext cx="8323262" cy="18732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环路定理</a:t>
            </a:r>
          </a:p>
        </p:txBody>
      </p:sp>
      <p:sp>
        <p:nvSpPr>
          <p:cNvPr id="56323" name="Rectangle 3" descr="羊皮纸"/>
          <p:cNvSpPr>
            <a:spLocks noChangeArrowheads="1"/>
          </p:cNvSpPr>
          <p:nvPr/>
        </p:nvSpPr>
        <p:spPr bwMode="auto">
          <a:xfrm>
            <a:off x="0" y="6664325"/>
            <a:ext cx="9144000" cy="1841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84238" y="441325"/>
            <a:ext cx="7229475" cy="1225550"/>
            <a:chOff x="557" y="270"/>
            <a:chExt cx="4496" cy="862"/>
          </a:xfrm>
        </p:grpSpPr>
        <p:sp>
          <p:nvSpPr>
            <p:cNvPr id="56383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68" y="270"/>
              <a:ext cx="4248" cy="2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10.4.2   </a:t>
              </a:r>
              <a:r>
                <a:rPr lang="zh-CN" altLang="en-US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静电场的环路定理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56384" name="Group 6"/>
            <p:cNvGrpSpPr>
              <a:grpSpLocks/>
            </p:cNvGrpSpPr>
            <p:nvPr/>
          </p:nvGrpSpPr>
          <p:grpSpPr bwMode="auto">
            <a:xfrm>
              <a:off x="557" y="756"/>
              <a:ext cx="4496" cy="376"/>
              <a:chOff x="557" y="756"/>
              <a:chExt cx="4496" cy="376"/>
            </a:xfrm>
          </p:grpSpPr>
          <p:sp>
            <p:nvSpPr>
              <p:cNvPr id="56385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0" y="836"/>
                <a:ext cx="233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则</a:t>
                </a:r>
              </a:p>
            </p:txBody>
          </p:sp>
          <p:grpSp>
            <p:nvGrpSpPr>
              <p:cNvPr id="56386" name="Group 8"/>
              <p:cNvGrpSpPr>
                <a:grpSpLocks/>
              </p:cNvGrpSpPr>
              <p:nvPr/>
            </p:nvGrpSpPr>
            <p:grpSpPr bwMode="auto">
              <a:xfrm>
                <a:off x="557" y="756"/>
                <a:ext cx="4139" cy="376"/>
                <a:chOff x="401" y="845"/>
                <a:chExt cx="5011" cy="400"/>
              </a:xfrm>
            </p:grpSpPr>
            <p:grpSp>
              <p:nvGrpSpPr>
                <p:cNvPr id="56387" name="Group 9"/>
                <p:cNvGrpSpPr>
                  <a:grpSpLocks/>
                </p:cNvGrpSpPr>
                <p:nvPr/>
              </p:nvGrpSpPr>
              <p:grpSpPr bwMode="auto">
                <a:xfrm>
                  <a:off x="3898" y="910"/>
                  <a:ext cx="1514" cy="275"/>
                  <a:chOff x="3856" y="794"/>
                  <a:chExt cx="1501" cy="304"/>
                </a:xfrm>
              </p:grpSpPr>
              <p:sp>
                <p:nvSpPr>
                  <p:cNvPr id="56420" name="WordArt 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56" y="794"/>
                    <a:ext cx="587" cy="2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华文中宋"/>
                        <a:ea typeface="华文中宋"/>
                      </a:rPr>
                      <a:t>其中</a:t>
                    </a:r>
                  </a:p>
                </p:txBody>
              </p:sp>
              <p:grpSp>
                <p:nvGrpSpPr>
                  <p:cNvPr id="56421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4536" y="851"/>
                    <a:ext cx="230" cy="247"/>
                    <a:chOff x="4038" y="3620"/>
                    <a:chExt cx="211" cy="234"/>
                  </a:xfrm>
                </p:grpSpPr>
                <p:sp>
                  <p:nvSpPr>
                    <p:cNvPr id="56427" name="WordArt 1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184" y="3727"/>
                      <a:ext cx="65" cy="12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56428" name="WordArt 1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038" y="3620"/>
                      <a:ext cx="125" cy="1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56422" name="Group 14"/>
                  <p:cNvGrpSpPr>
                    <a:grpSpLocks/>
                  </p:cNvGrpSpPr>
                  <p:nvPr/>
                </p:nvGrpSpPr>
                <p:grpSpPr bwMode="auto">
                  <a:xfrm rot="5400000">
                    <a:off x="4934" y="802"/>
                    <a:ext cx="96" cy="296"/>
                    <a:chOff x="2928" y="3216"/>
                    <a:chExt cx="48" cy="240"/>
                  </a:xfrm>
                </p:grpSpPr>
                <p:sp>
                  <p:nvSpPr>
                    <p:cNvPr id="56425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216"/>
                      <a:ext cx="0" cy="24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6426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216"/>
                      <a:ext cx="0" cy="24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6423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2" y="829"/>
                    <a:ext cx="216" cy="249"/>
                  </a:xfrm>
                  <a:prstGeom prst="line">
                    <a:avLst/>
                  </a:prstGeom>
                  <a:noFill/>
                  <a:ln w="5715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24" name="WordArt 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01" y="841"/>
                    <a:ext cx="156" cy="2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56388" name="Group 19"/>
                <p:cNvGrpSpPr>
                  <a:grpSpLocks/>
                </p:cNvGrpSpPr>
                <p:nvPr/>
              </p:nvGrpSpPr>
              <p:grpSpPr bwMode="auto">
                <a:xfrm>
                  <a:off x="401" y="845"/>
                  <a:ext cx="3366" cy="400"/>
                  <a:chOff x="443" y="733"/>
                  <a:chExt cx="3337" cy="443"/>
                </a:xfrm>
              </p:grpSpPr>
              <p:grpSp>
                <p:nvGrpSpPr>
                  <p:cNvPr id="56389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443" y="733"/>
                    <a:ext cx="3170" cy="443"/>
                    <a:chOff x="443" y="733"/>
                    <a:chExt cx="3170" cy="443"/>
                  </a:xfrm>
                </p:grpSpPr>
                <p:grpSp>
                  <p:nvGrpSpPr>
                    <p:cNvPr id="56391" name="Group 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02" y="733"/>
                      <a:ext cx="2811" cy="443"/>
                      <a:chOff x="1626" y="710"/>
                      <a:chExt cx="2811" cy="443"/>
                    </a:xfrm>
                  </p:grpSpPr>
                  <p:sp>
                    <p:nvSpPr>
                      <p:cNvPr id="56393" name="WordArt 22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626" y="764"/>
                        <a:ext cx="258" cy="257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b="1" i="1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A</a:t>
                        </a:r>
                        <a:endParaRPr lang="zh-CN" altLang="en-US" sz="3600" b="1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56394" name="Group 23"/>
                      <p:cNvGrpSpPr>
                        <a:grpSpLocks/>
                      </p:cNvGrpSpPr>
                      <p:nvPr/>
                    </p:nvGrpSpPr>
                    <p:grpSpPr bwMode="auto">
                      <a:xfrm rot="5400000">
                        <a:off x="2225" y="830"/>
                        <a:ext cx="74" cy="193"/>
                        <a:chOff x="2928" y="3216"/>
                        <a:chExt cx="48" cy="240"/>
                      </a:xfrm>
                    </p:grpSpPr>
                    <p:sp>
                      <p:nvSpPr>
                        <p:cNvPr id="56418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28" y="3216"/>
                          <a:ext cx="0" cy="24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6419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76" y="3216"/>
                          <a:ext cx="0" cy="24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56395" name="WordArt 26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281" y="802"/>
                        <a:ext cx="156" cy="24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0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grpSp>
                    <p:nvGrpSpPr>
                      <p:cNvPr id="56396" name="Group 2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47" y="825"/>
                        <a:ext cx="230" cy="247"/>
                        <a:chOff x="4038" y="3620"/>
                        <a:chExt cx="211" cy="234"/>
                      </a:xfrm>
                    </p:grpSpPr>
                    <p:sp>
                      <p:nvSpPr>
                        <p:cNvPr id="56416" name="WordArt 28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4184" y="3727"/>
                          <a:ext cx="65" cy="127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3600" kern="10"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latin typeface="宋体"/>
                              <a:ea typeface="宋体"/>
                            </a:rPr>
                            <a:t>0</a:t>
                          </a:r>
                          <a:endParaRPr lang="zh-CN" altLang="en-US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endParaRPr>
                        </a:p>
                      </p:txBody>
                    </p:sp>
                    <p:sp>
                      <p:nvSpPr>
                        <p:cNvPr id="56417" name="WordArt 29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4038" y="3620"/>
                          <a:ext cx="125" cy="193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3600" i="1" kern="10"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latin typeface="Times New Roman"/>
                              <a:cs typeface="Times New Roman"/>
                            </a:rPr>
                            <a:t>q</a:t>
                          </a:r>
                          <a:endParaRPr lang="zh-CN" altLang="en-US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</p:grpSp>
                  <p:grpSp>
                    <p:nvGrpSpPr>
                      <p:cNvPr id="56397" name="Group 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54" y="710"/>
                        <a:ext cx="175" cy="443"/>
                        <a:chOff x="3140" y="861"/>
                        <a:chExt cx="284" cy="788"/>
                      </a:xfrm>
                    </p:grpSpPr>
                    <p:grpSp>
                      <p:nvGrpSpPr>
                        <p:cNvPr id="56411" name="Group 31"/>
                        <p:cNvGrpSpPr>
                          <a:grpSpLocks/>
                        </p:cNvGrpSpPr>
                        <p:nvPr/>
                      </p:nvGrpSpPr>
                      <p:grpSpPr bwMode="auto">
                        <a:xfrm rot="123913">
                          <a:off x="3140" y="861"/>
                          <a:ext cx="261" cy="788"/>
                          <a:chOff x="4590" y="526"/>
                          <a:chExt cx="529" cy="1700"/>
                        </a:xfrm>
                      </p:grpSpPr>
                      <p:sp>
                        <p:nvSpPr>
                          <p:cNvPr id="56413" name="Oval 3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590" y="2095"/>
                            <a:ext cx="124" cy="131"/>
                          </a:xfrm>
                          <a:prstGeom prst="ellipse">
                            <a:avLst/>
                          </a:prstGeom>
                          <a:solidFill>
                            <a:schemeClr val="tx2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6414" name="Oval 3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995" y="526"/>
                            <a:ext cx="124" cy="130"/>
                          </a:xfrm>
                          <a:prstGeom prst="ellipse">
                            <a:avLst/>
                          </a:prstGeom>
                          <a:solidFill>
                            <a:schemeClr val="tx2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6415" name="Freeform 3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684" y="539"/>
                            <a:ext cx="338" cy="1677"/>
                          </a:xfrm>
                          <a:custGeom>
                            <a:avLst/>
                            <a:gdLst>
                              <a:gd name="T0" fmla="*/ 24 w 338"/>
                              <a:gd name="T1" fmla="*/ 1669 h 1677"/>
                              <a:gd name="T2" fmla="*/ 160 w 338"/>
                              <a:gd name="T3" fmla="*/ 1517 h 1677"/>
                              <a:gd name="T4" fmla="*/ 236 w 338"/>
                              <a:gd name="T5" fmla="*/ 1329 h 1677"/>
                              <a:gd name="T6" fmla="*/ 248 w 338"/>
                              <a:gd name="T7" fmla="*/ 849 h 1677"/>
                              <a:gd name="T8" fmla="*/ 232 w 338"/>
                              <a:gd name="T9" fmla="*/ 481 h 1677"/>
                              <a:gd name="T10" fmla="*/ 236 w 338"/>
                              <a:gd name="T11" fmla="*/ 233 h 1677"/>
                              <a:gd name="T12" fmla="*/ 268 w 338"/>
                              <a:gd name="T13" fmla="*/ 105 h 1677"/>
                              <a:gd name="T14" fmla="*/ 336 w 338"/>
                              <a:gd name="T15" fmla="*/ 5 h 1677"/>
                              <a:gd name="T16" fmla="*/ 256 w 338"/>
                              <a:gd name="T17" fmla="*/ 73 h 1677"/>
                              <a:gd name="T18" fmla="*/ 180 w 338"/>
                              <a:gd name="T19" fmla="*/ 169 h 1677"/>
                              <a:gd name="T20" fmla="*/ 128 w 338"/>
                              <a:gd name="T21" fmla="*/ 309 h 1677"/>
                              <a:gd name="T22" fmla="*/ 116 w 338"/>
                              <a:gd name="T23" fmla="*/ 573 h 1677"/>
                              <a:gd name="T24" fmla="*/ 124 w 338"/>
                              <a:gd name="T25" fmla="*/ 861 h 1677"/>
                              <a:gd name="T26" fmla="*/ 128 w 338"/>
                              <a:gd name="T27" fmla="*/ 1213 h 1677"/>
                              <a:gd name="T28" fmla="*/ 124 w 338"/>
                              <a:gd name="T29" fmla="*/ 1381 h 1677"/>
                              <a:gd name="T30" fmla="*/ 0 w 338"/>
                              <a:gd name="T31" fmla="*/ 1677 h 1677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338"/>
                              <a:gd name="T49" fmla="*/ 0 h 1677"/>
                              <a:gd name="T50" fmla="*/ 338 w 338"/>
                              <a:gd name="T51" fmla="*/ 1677 h 1677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338" h="1677">
                                <a:moveTo>
                                  <a:pt x="24" y="1669"/>
                                </a:moveTo>
                                <a:cubicBezTo>
                                  <a:pt x="74" y="1621"/>
                                  <a:pt x="125" y="1574"/>
                                  <a:pt x="160" y="1517"/>
                                </a:cubicBezTo>
                                <a:cubicBezTo>
                                  <a:pt x="195" y="1460"/>
                                  <a:pt x="221" y="1440"/>
                                  <a:pt x="236" y="1329"/>
                                </a:cubicBezTo>
                                <a:cubicBezTo>
                                  <a:pt x="251" y="1218"/>
                                  <a:pt x="249" y="990"/>
                                  <a:pt x="248" y="849"/>
                                </a:cubicBezTo>
                                <a:cubicBezTo>
                                  <a:pt x="247" y="708"/>
                                  <a:pt x="234" y="584"/>
                                  <a:pt x="232" y="481"/>
                                </a:cubicBezTo>
                                <a:cubicBezTo>
                                  <a:pt x="230" y="378"/>
                                  <a:pt x="230" y="296"/>
                                  <a:pt x="236" y="233"/>
                                </a:cubicBezTo>
                                <a:cubicBezTo>
                                  <a:pt x="242" y="170"/>
                                  <a:pt x="251" y="143"/>
                                  <a:pt x="268" y="105"/>
                                </a:cubicBezTo>
                                <a:cubicBezTo>
                                  <a:pt x="285" y="67"/>
                                  <a:pt x="338" y="10"/>
                                  <a:pt x="336" y="5"/>
                                </a:cubicBezTo>
                                <a:cubicBezTo>
                                  <a:pt x="334" y="0"/>
                                  <a:pt x="282" y="46"/>
                                  <a:pt x="256" y="73"/>
                                </a:cubicBezTo>
                                <a:cubicBezTo>
                                  <a:pt x="230" y="100"/>
                                  <a:pt x="201" y="130"/>
                                  <a:pt x="180" y="169"/>
                                </a:cubicBezTo>
                                <a:cubicBezTo>
                                  <a:pt x="159" y="208"/>
                                  <a:pt x="139" y="242"/>
                                  <a:pt x="128" y="309"/>
                                </a:cubicBezTo>
                                <a:cubicBezTo>
                                  <a:pt x="117" y="376"/>
                                  <a:pt x="117" y="481"/>
                                  <a:pt x="116" y="573"/>
                                </a:cubicBezTo>
                                <a:cubicBezTo>
                                  <a:pt x="115" y="665"/>
                                  <a:pt x="122" y="754"/>
                                  <a:pt x="124" y="861"/>
                                </a:cubicBezTo>
                                <a:cubicBezTo>
                                  <a:pt x="126" y="968"/>
                                  <a:pt x="128" y="1126"/>
                                  <a:pt x="128" y="1213"/>
                                </a:cubicBezTo>
                                <a:cubicBezTo>
                                  <a:pt x="128" y="1300"/>
                                  <a:pt x="145" y="1304"/>
                                  <a:pt x="124" y="1381"/>
                                </a:cubicBezTo>
                                <a:cubicBezTo>
                                  <a:pt x="103" y="1458"/>
                                  <a:pt x="51" y="1567"/>
                                  <a:pt x="0" y="1677"/>
                                </a:cubicBezTo>
                              </a:path>
                            </a:pathLst>
                          </a:custGeom>
                          <a:solidFill>
                            <a:schemeClr val="tx2"/>
                          </a:solidFill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56412" name="Oval 3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40" y="1096"/>
                          <a:ext cx="284" cy="284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56398" name="WordArt 36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471" y="918"/>
                        <a:ext cx="62" cy="52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Marlett"/>
                          </a:rPr>
                          <a:t>h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Marlett"/>
                        </a:endParaRPr>
                      </a:p>
                    </p:txBody>
                  </p:sp>
                  <p:sp>
                    <p:nvSpPr>
                      <p:cNvPr id="56399" name="WordArt 3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2680" y="984"/>
                        <a:ext cx="126" cy="149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b="1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L</a:t>
                        </a:r>
                        <a:endParaRPr lang="zh-CN" altLang="en-US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56400" name="Group 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143" y="760"/>
                        <a:ext cx="321" cy="286"/>
                        <a:chOff x="4313" y="3547"/>
                        <a:chExt cx="295" cy="271"/>
                      </a:xfrm>
                    </p:grpSpPr>
                    <p:sp>
                      <p:nvSpPr>
                        <p:cNvPr id="56409" name="WordArt 39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4313" y="3618"/>
                          <a:ext cx="234" cy="200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3600" b="1" i="1" kern="10">
                              <a:ln w="9525">
                                <a:solidFill>
                                  <a:schemeClr val="tx2"/>
                                </a:solidFill>
                                <a:round/>
                                <a:headEnd/>
                                <a:tailEnd/>
                              </a:ln>
                              <a:solidFill>
                                <a:schemeClr val="tx2"/>
                              </a:solidFill>
                              <a:latin typeface="Times New Roman"/>
                              <a:cs typeface="Times New Roman"/>
                            </a:rPr>
                            <a:t>E</a:t>
                          </a:r>
                          <a:endParaRPr lang="zh-CN" altLang="en-US" sz="3600" b="1" i="1" kern="10">
                            <a:ln w="9525">
                              <a:solidFill>
                                <a:schemeClr val="tx2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chemeClr val="tx2"/>
                            </a:solidFill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  <p:sp>
                      <p:nvSpPr>
                        <p:cNvPr id="56410" name="Line 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360" y="3547"/>
                          <a:ext cx="248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56401" name="Group 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16" y="760"/>
                        <a:ext cx="440" cy="299"/>
                        <a:chOff x="4751" y="3557"/>
                        <a:chExt cx="405" cy="283"/>
                      </a:xfrm>
                    </p:grpSpPr>
                    <p:sp>
                      <p:nvSpPr>
                        <p:cNvPr id="56406" name="WordArt 42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4751" y="3557"/>
                          <a:ext cx="125" cy="283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3600" kern="10"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latin typeface="Times New Roman"/>
                              <a:cs typeface="Times New Roman"/>
                            </a:rPr>
                            <a:t>d</a:t>
                          </a:r>
                          <a:endParaRPr lang="zh-CN" altLang="en-US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  <p:sp>
                      <p:nvSpPr>
                        <p:cNvPr id="56407" name="WordArt 43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4925" y="3612"/>
                          <a:ext cx="107" cy="227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3600" b="1" i="1" kern="10"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latin typeface="Times New Roman"/>
                              <a:cs typeface="Times New Roman"/>
                            </a:rPr>
                            <a:t>l</a:t>
                          </a:r>
                          <a:endParaRPr lang="zh-CN" altLang="en-US" sz="3600" b="1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  <p:sp>
                      <p:nvSpPr>
                        <p:cNvPr id="56408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908" y="3563"/>
                          <a:ext cx="248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56402" name="Group 45"/>
                      <p:cNvGrpSpPr>
                        <a:grpSpLocks/>
                      </p:cNvGrpSpPr>
                      <p:nvPr/>
                    </p:nvGrpSpPr>
                    <p:grpSpPr bwMode="auto">
                      <a:xfrm rot="5400000">
                        <a:off x="4066" y="826"/>
                        <a:ext cx="74" cy="194"/>
                        <a:chOff x="2928" y="3216"/>
                        <a:chExt cx="48" cy="240"/>
                      </a:xfrm>
                    </p:grpSpPr>
                    <p:sp>
                      <p:nvSpPr>
                        <p:cNvPr id="56404" name="Line 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28" y="3216"/>
                          <a:ext cx="0" cy="24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6405" name="Line 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76" y="3216"/>
                          <a:ext cx="0" cy="24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56403" name="WordArt 48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949" y="917"/>
                        <a:ext cx="153" cy="172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zh-CN" altLang="en-US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方正姚体"/>
                            <a:ea typeface="方正姚体"/>
                          </a:rPr>
                          <a:t>闭</a:t>
                        </a:r>
                      </a:p>
                    </p:txBody>
                  </p:sp>
                </p:grpSp>
                <p:sp>
                  <p:nvSpPr>
                    <p:cNvPr id="56392" name="WordArt 4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43" y="761"/>
                      <a:ext cx="208" cy="33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华文中宋"/>
                          <a:ea typeface="华文中宋"/>
                        </a:rPr>
                        <a:t>由</a:t>
                      </a:r>
                    </a:p>
                  </p:txBody>
                </p:sp>
              </p:grpSp>
              <p:sp>
                <p:nvSpPr>
                  <p:cNvPr id="56390" name="WordArt 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06" y="987"/>
                    <a:ext cx="74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，</a:t>
                    </a:r>
                  </a:p>
                </p:txBody>
              </p:sp>
            </p:grpSp>
          </p:grpSp>
        </p:grpSp>
      </p:grpSp>
      <p:sp>
        <p:nvSpPr>
          <p:cNvPr id="56325" name="Rectangle 51" descr="羊皮纸"/>
          <p:cNvSpPr>
            <a:spLocks noChangeArrowheads="1"/>
          </p:cNvSpPr>
          <p:nvPr/>
        </p:nvSpPr>
        <p:spPr bwMode="auto">
          <a:xfrm>
            <a:off x="0" y="0"/>
            <a:ext cx="9144000" cy="2190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52"/>
          <p:cNvGrpSpPr>
            <a:grpSpLocks/>
          </p:cNvGrpSpPr>
          <p:nvPr/>
        </p:nvGrpSpPr>
        <p:grpSpPr bwMode="auto">
          <a:xfrm>
            <a:off x="920750" y="5011738"/>
            <a:ext cx="6929438" cy="1296987"/>
            <a:chOff x="514" y="3106"/>
            <a:chExt cx="4679" cy="949"/>
          </a:xfrm>
        </p:grpSpPr>
        <p:sp>
          <p:nvSpPr>
            <p:cNvPr id="56357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462" y="3844"/>
              <a:ext cx="2894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静电场是无旋场</a:t>
              </a:r>
            </a:p>
          </p:txBody>
        </p:sp>
        <p:grpSp>
          <p:nvGrpSpPr>
            <p:cNvPr id="56358" name="Group 54"/>
            <p:cNvGrpSpPr>
              <a:grpSpLocks/>
            </p:cNvGrpSpPr>
            <p:nvPr/>
          </p:nvGrpSpPr>
          <p:grpSpPr bwMode="auto">
            <a:xfrm>
              <a:off x="514" y="3106"/>
              <a:ext cx="4679" cy="609"/>
              <a:chOff x="514" y="3106"/>
              <a:chExt cx="4679" cy="609"/>
            </a:xfrm>
          </p:grpSpPr>
          <p:grpSp>
            <p:nvGrpSpPr>
              <p:cNvPr id="56359" name="Group 55"/>
              <p:cNvGrpSpPr>
                <a:grpSpLocks/>
              </p:cNvGrpSpPr>
              <p:nvPr/>
            </p:nvGrpSpPr>
            <p:grpSpPr bwMode="auto">
              <a:xfrm>
                <a:off x="1156" y="3106"/>
                <a:ext cx="1248" cy="277"/>
                <a:chOff x="1411" y="3114"/>
                <a:chExt cx="1248" cy="277"/>
              </a:xfrm>
            </p:grpSpPr>
            <p:grpSp>
              <p:nvGrpSpPr>
                <p:cNvPr id="56369" name="Group 56"/>
                <p:cNvGrpSpPr>
                  <a:grpSpLocks/>
                </p:cNvGrpSpPr>
                <p:nvPr/>
              </p:nvGrpSpPr>
              <p:grpSpPr bwMode="auto">
                <a:xfrm>
                  <a:off x="1411" y="3114"/>
                  <a:ext cx="330" cy="277"/>
                  <a:chOff x="2075" y="1811"/>
                  <a:chExt cx="352" cy="443"/>
                </a:xfrm>
              </p:grpSpPr>
              <p:grpSp>
                <p:nvGrpSpPr>
                  <p:cNvPr id="56376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2075" y="1811"/>
                    <a:ext cx="175" cy="443"/>
                    <a:chOff x="3140" y="861"/>
                    <a:chExt cx="284" cy="788"/>
                  </a:xfrm>
                </p:grpSpPr>
                <p:grpSp>
                  <p:nvGrpSpPr>
                    <p:cNvPr id="56378" name="Group 58"/>
                    <p:cNvGrpSpPr>
                      <a:grpSpLocks/>
                    </p:cNvGrpSpPr>
                    <p:nvPr/>
                  </p:nvGrpSpPr>
                  <p:grpSpPr bwMode="auto">
                    <a:xfrm rot="123913">
                      <a:off x="3140" y="861"/>
                      <a:ext cx="261" cy="788"/>
                      <a:chOff x="4590" y="526"/>
                      <a:chExt cx="529" cy="1700"/>
                    </a:xfrm>
                  </p:grpSpPr>
                  <p:sp>
                    <p:nvSpPr>
                      <p:cNvPr id="56380" name="Oval 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90" y="2095"/>
                        <a:ext cx="124" cy="131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6381" name="Oval 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95" y="526"/>
                        <a:ext cx="124" cy="130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6382" name="Freeform 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84" y="539"/>
                        <a:ext cx="338" cy="1677"/>
                      </a:xfrm>
                      <a:custGeom>
                        <a:avLst/>
                        <a:gdLst>
                          <a:gd name="T0" fmla="*/ 24 w 338"/>
                          <a:gd name="T1" fmla="*/ 1669 h 1677"/>
                          <a:gd name="T2" fmla="*/ 160 w 338"/>
                          <a:gd name="T3" fmla="*/ 1517 h 1677"/>
                          <a:gd name="T4" fmla="*/ 236 w 338"/>
                          <a:gd name="T5" fmla="*/ 1329 h 1677"/>
                          <a:gd name="T6" fmla="*/ 248 w 338"/>
                          <a:gd name="T7" fmla="*/ 849 h 1677"/>
                          <a:gd name="T8" fmla="*/ 232 w 338"/>
                          <a:gd name="T9" fmla="*/ 481 h 1677"/>
                          <a:gd name="T10" fmla="*/ 236 w 338"/>
                          <a:gd name="T11" fmla="*/ 233 h 1677"/>
                          <a:gd name="T12" fmla="*/ 268 w 338"/>
                          <a:gd name="T13" fmla="*/ 105 h 1677"/>
                          <a:gd name="T14" fmla="*/ 336 w 338"/>
                          <a:gd name="T15" fmla="*/ 5 h 1677"/>
                          <a:gd name="T16" fmla="*/ 256 w 338"/>
                          <a:gd name="T17" fmla="*/ 73 h 1677"/>
                          <a:gd name="T18" fmla="*/ 180 w 338"/>
                          <a:gd name="T19" fmla="*/ 169 h 1677"/>
                          <a:gd name="T20" fmla="*/ 128 w 338"/>
                          <a:gd name="T21" fmla="*/ 309 h 1677"/>
                          <a:gd name="T22" fmla="*/ 116 w 338"/>
                          <a:gd name="T23" fmla="*/ 573 h 1677"/>
                          <a:gd name="T24" fmla="*/ 124 w 338"/>
                          <a:gd name="T25" fmla="*/ 861 h 1677"/>
                          <a:gd name="T26" fmla="*/ 128 w 338"/>
                          <a:gd name="T27" fmla="*/ 1213 h 1677"/>
                          <a:gd name="T28" fmla="*/ 124 w 338"/>
                          <a:gd name="T29" fmla="*/ 1381 h 1677"/>
                          <a:gd name="T30" fmla="*/ 0 w 338"/>
                          <a:gd name="T31" fmla="*/ 1677 h 1677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w 338"/>
                          <a:gd name="T49" fmla="*/ 0 h 1677"/>
                          <a:gd name="T50" fmla="*/ 338 w 338"/>
                          <a:gd name="T51" fmla="*/ 1677 h 1677"/>
                        </a:gdLst>
                        <a:ahLst/>
                        <a:cxnLst>
                          <a:cxn ang="T32">
                            <a:pos x="T0" y="T1"/>
                          </a:cxn>
                          <a:cxn ang="T33">
                            <a:pos x="T2" y="T3"/>
                          </a:cxn>
                          <a:cxn ang="T34">
                            <a:pos x="T4" y="T5"/>
                          </a:cxn>
                          <a:cxn ang="T35">
                            <a:pos x="T6" y="T7"/>
                          </a:cxn>
                          <a:cxn ang="T36">
                            <a:pos x="T8" y="T9"/>
                          </a:cxn>
                          <a:cxn ang="T37">
                            <a:pos x="T10" y="T11"/>
                          </a:cxn>
                          <a:cxn ang="T38">
                            <a:pos x="T12" y="T13"/>
                          </a:cxn>
                          <a:cxn ang="T39">
                            <a:pos x="T14" y="T15"/>
                          </a:cxn>
                          <a:cxn ang="T40">
                            <a:pos x="T16" y="T17"/>
                          </a:cxn>
                          <a:cxn ang="T41">
                            <a:pos x="T18" y="T19"/>
                          </a:cxn>
                          <a:cxn ang="T42">
                            <a:pos x="T20" y="T21"/>
                          </a:cxn>
                          <a:cxn ang="T43">
                            <a:pos x="T22" y="T23"/>
                          </a:cxn>
                          <a:cxn ang="T44">
                            <a:pos x="T24" y="T25"/>
                          </a:cxn>
                          <a:cxn ang="T45">
                            <a:pos x="T26" y="T27"/>
                          </a:cxn>
                          <a:cxn ang="T46">
                            <a:pos x="T28" y="T29"/>
                          </a:cxn>
                          <a:cxn ang="T47">
                            <a:pos x="T30" y="T31"/>
                          </a:cxn>
                        </a:cxnLst>
                        <a:rect l="T48" t="T49" r="T50" b="T51"/>
                        <a:pathLst>
                          <a:path w="338" h="1677">
                            <a:moveTo>
                              <a:pt x="24" y="1669"/>
                            </a:moveTo>
                            <a:cubicBezTo>
                              <a:pt x="74" y="1621"/>
                              <a:pt x="125" y="1574"/>
                              <a:pt x="160" y="1517"/>
                            </a:cubicBezTo>
                            <a:cubicBezTo>
                              <a:pt x="195" y="1460"/>
                              <a:pt x="221" y="1440"/>
                              <a:pt x="236" y="1329"/>
                            </a:cubicBezTo>
                            <a:cubicBezTo>
                              <a:pt x="251" y="1218"/>
                              <a:pt x="249" y="990"/>
                              <a:pt x="248" y="849"/>
                            </a:cubicBezTo>
                            <a:cubicBezTo>
                              <a:pt x="247" y="708"/>
                              <a:pt x="234" y="584"/>
                              <a:pt x="232" y="481"/>
                            </a:cubicBezTo>
                            <a:cubicBezTo>
                              <a:pt x="230" y="378"/>
                              <a:pt x="230" y="296"/>
                              <a:pt x="236" y="233"/>
                            </a:cubicBezTo>
                            <a:cubicBezTo>
                              <a:pt x="242" y="170"/>
                              <a:pt x="251" y="143"/>
                              <a:pt x="268" y="105"/>
                            </a:cubicBezTo>
                            <a:cubicBezTo>
                              <a:pt x="285" y="67"/>
                              <a:pt x="338" y="10"/>
                              <a:pt x="336" y="5"/>
                            </a:cubicBezTo>
                            <a:cubicBezTo>
                              <a:pt x="334" y="0"/>
                              <a:pt x="282" y="46"/>
                              <a:pt x="256" y="73"/>
                            </a:cubicBezTo>
                            <a:cubicBezTo>
                              <a:pt x="230" y="100"/>
                              <a:pt x="201" y="130"/>
                              <a:pt x="180" y="169"/>
                            </a:cubicBezTo>
                            <a:cubicBezTo>
                              <a:pt x="159" y="208"/>
                              <a:pt x="139" y="242"/>
                              <a:pt x="128" y="309"/>
                            </a:cubicBezTo>
                            <a:cubicBezTo>
                              <a:pt x="117" y="376"/>
                              <a:pt x="117" y="481"/>
                              <a:pt x="116" y="573"/>
                            </a:cubicBezTo>
                            <a:cubicBezTo>
                              <a:pt x="115" y="665"/>
                              <a:pt x="122" y="754"/>
                              <a:pt x="124" y="861"/>
                            </a:cubicBezTo>
                            <a:cubicBezTo>
                              <a:pt x="126" y="968"/>
                              <a:pt x="128" y="1126"/>
                              <a:pt x="128" y="1213"/>
                            </a:cubicBezTo>
                            <a:cubicBezTo>
                              <a:pt x="128" y="1300"/>
                              <a:pt x="145" y="1304"/>
                              <a:pt x="124" y="1381"/>
                            </a:cubicBezTo>
                            <a:cubicBezTo>
                              <a:pt x="103" y="1458"/>
                              <a:pt x="51" y="1567"/>
                              <a:pt x="0" y="1677"/>
                            </a:cubicBezTo>
                          </a:path>
                        </a:pathLst>
                      </a:cu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56379" name="Oval 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40" y="1096"/>
                      <a:ext cx="284" cy="284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6377" name="WordArt 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01" y="2085"/>
                    <a:ext cx="126" cy="1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6370" name="WordArt 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10" y="3244"/>
                  <a:ext cx="59" cy="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  <p:sp>
              <p:nvSpPr>
                <p:cNvPr id="56371" name="WordArt 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03" y="3192"/>
                  <a:ext cx="240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372" name="Line 66"/>
                <p:cNvSpPr>
                  <a:spLocks noChangeShapeType="1"/>
                </p:cNvSpPr>
                <p:nvPr/>
              </p:nvSpPr>
              <p:spPr bwMode="auto">
                <a:xfrm>
                  <a:off x="1851" y="3121"/>
                  <a:ext cx="25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3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47" y="3145"/>
                  <a:ext cx="127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374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24" y="3181"/>
                  <a:ext cx="109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375" name="Line 69"/>
                <p:cNvSpPr>
                  <a:spLocks noChangeShapeType="1"/>
                </p:cNvSpPr>
                <p:nvPr/>
              </p:nvSpPr>
              <p:spPr bwMode="auto">
                <a:xfrm>
                  <a:off x="2407" y="3133"/>
                  <a:ext cx="2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360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4" y="3158"/>
                <a:ext cx="540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积分</a:t>
                </a:r>
              </a:p>
            </p:txBody>
          </p:sp>
          <p:sp>
            <p:nvSpPr>
              <p:cNvPr id="56361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3" y="3144"/>
                <a:ext cx="538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称为</a:t>
                </a:r>
              </a:p>
            </p:txBody>
          </p:sp>
          <p:sp>
            <p:nvSpPr>
              <p:cNvPr id="56362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9" y="3129"/>
                <a:ext cx="944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5C00"/>
                      </a:solidFill>
                      <a:round/>
                      <a:headEnd/>
                      <a:tailEnd/>
                    </a:ln>
                    <a:solidFill>
                      <a:srgbClr val="005C00"/>
                    </a:solidFill>
                    <a:latin typeface="宋体"/>
                    <a:ea typeface="宋体"/>
                  </a:rPr>
                  <a:t>的环流</a:t>
                </a:r>
              </a:p>
            </p:txBody>
          </p:sp>
          <p:sp>
            <p:nvSpPr>
              <p:cNvPr id="56363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0" y="3209"/>
                <a:ext cx="240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6364" name="Line 74"/>
              <p:cNvSpPr>
                <a:spLocks noChangeShapeType="1"/>
              </p:cNvSpPr>
              <p:nvPr/>
            </p:nvSpPr>
            <p:spPr bwMode="auto">
              <a:xfrm>
                <a:off x="3928" y="3137"/>
                <a:ext cx="2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6365" name="Group 75"/>
              <p:cNvGrpSpPr>
                <a:grpSpLocks/>
              </p:cNvGrpSpPr>
              <p:nvPr/>
            </p:nvGrpSpPr>
            <p:grpSpPr bwMode="auto">
              <a:xfrm>
                <a:off x="1006" y="3495"/>
                <a:ext cx="3561" cy="220"/>
                <a:chOff x="1015" y="3479"/>
                <a:chExt cx="3561" cy="220"/>
              </a:xfrm>
            </p:grpSpPr>
            <p:sp>
              <p:nvSpPr>
                <p:cNvPr id="56367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15" y="3479"/>
                  <a:ext cx="2747" cy="2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环流为零的矢量场称为</a:t>
                  </a:r>
                </a:p>
              </p:txBody>
            </p:sp>
            <p:sp>
              <p:nvSpPr>
                <p:cNvPr id="56368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2" y="3479"/>
                  <a:ext cx="754" cy="2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无旋场</a:t>
                  </a:r>
                </a:p>
              </p:txBody>
            </p:sp>
          </p:grpSp>
          <p:sp>
            <p:nvSpPr>
              <p:cNvPr id="56366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0" y="3142"/>
                <a:ext cx="639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5C00"/>
                      </a:solidFill>
                      <a:round/>
                      <a:headEnd/>
                      <a:tailEnd/>
                    </a:ln>
                    <a:solidFill>
                      <a:srgbClr val="005C00"/>
                    </a:solidFill>
                    <a:latin typeface="宋体"/>
                    <a:ea typeface="宋体"/>
                  </a:rPr>
                  <a:t>场强</a:t>
                </a:r>
              </a:p>
            </p:txBody>
          </p:sp>
        </p:grpSp>
      </p:grpSp>
      <p:sp>
        <p:nvSpPr>
          <p:cNvPr id="56327" name="WordArt 101"/>
          <p:cNvSpPr>
            <a:spLocks noChangeArrowheads="1" noChangeShapeType="1" noTextEdit="1"/>
          </p:cNvSpPr>
          <p:nvPr/>
        </p:nvSpPr>
        <p:spPr bwMode="auto">
          <a:xfrm>
            <a:off x="1268413" y="3403600"/>
            <a:ext cx="4284662" cy="361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宋体"/>
                <a:ea typeface="宋体"/>
              </a:rPr>
              <a:t>静电场的环路定理</a:t>
            </a:r>
          </a:p>
        </p:txBody>
      </p:sp>
      <p:sp>
        <p:nvSpPr>
          <p:cNvPr id="56328" name="WordArt 102"/>
          <p:cNvSpPr>
            <a:spLocks noChangeArrowheads="1" noChangeShapeType="1" noTextEdit="1"/>
          </p:cNvSpPr>
          <p:nvPr/>
        </p:nvSpPr>
        <p:spPr bwMode="auto">
          <a:xfrm>
            <a:off x="5768975" y="3473450"/>
            <a:ext cx="2312988" cy="333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在静电场中，</a:t>
            </a:r>
          </a:p>
        </p:txBody>
      </p:sp>
      <p:sp>
        <p:nvSpPr>
          <p:cNvPr id="56329" name="WordArt 103"/>
          <p:cNvSpPr>
            <a:spLocks noChangeArrowheads="1" noChangeShapeType="1" noTextEdit="1"/>
          </p:cNvSpPr>
          <p:nvPr/>
        </p:nvSpPr>
        <p:spPr bwMode="auto">
          <a:xfrm>
            <a:off x="942975" y="3987800"/>
            <a:ext cx="7272338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场强沿任一闭合回路的线积分恒等于零。</a:t>
            </a:r>
          </a:p>
        </p:txBody>
      </p:sp>
      <p:sp>
        <p:nvSpPr>
          <p:cNvPr id="56330" name="Rectangle 104" descr="羊皮纸"/>
          <p:cNvSpPr>
            <a:spLocks noChangeArrowheads="1"/>
          </p:cNvSpPr>
          <p:nvPr/>
        </p:nvSpPr>
        <p:spPr bwMode="auto">
          <a:xfrm>
            <a:off x="1624013" y="2994025"/>
            <a:ext cx="7208837" cy="1317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1" name="Rectangle 105" descr="羊皮纸"/>
          <p:cNvSpPr>
            <a:spLocks noChangeArrowheads="1"/>
          </p:cNvSpPr>
          <p:nvPr/>
        </p:nvSpPr>
        <p:spPr bwMode="auto">
          <a:xfrm>
            <a:off x="320675" y="2974975"/>
            <a:ext cx="1330325" cy="1873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2" name="Rectangle 106" descr="羊皮纸"/>
          <p:cNvSpPr>
            <a:spLocks noChangeArrowheads="1"/>
          </p:cNvSpPr>
          <p:nvPr/>
        </p:nvSpPr>
        <p:spPr bwMode="auto">
          <a:xfrm>
            <a:off x="274638" y="4506913"/>
            <a:ext cx="8545512" cy="1714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3" name="Rectangle 107" descr="羊皮纸"/>
          <p:cNvSpPr>
            <a:spLocks noChangeArrowheads="1"/>
          </p:cNvSpPr>
          <p:nvPr/>
        </p:nvSpPr>
        <p:spPr bwMode="auto">
          <a:xfrm>
            <a:off x="8526463" y="3073400"/>
            <a:ext cx="304800" cy="15684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4" name="Rectangle 108" descr="羊皮纸"/>
          <p:cNvSpPr>
            <a:spLocks noChangeArrowheads="1"/>
          </p:cNvSpPr>
          <p:nvPr/>
        </p:nvSpPr>
        <p:spPr bwMode="auto">
          <a:xfrm>
            <a:off x="276225" y="3057525"/>
            <a:ext cx="328613" cy="15922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5" name="Rectangle 109"/>
          <p:cNvSpPr>
            <a:spLocks noChangeArrowheads="1"/>
          </p:cNvSpPr>
          <p:nvPr/>
        </p:nvSpPr>
        <p:spPr bwMode="auto">
          <a:xfrm>
            <a:off x="0" y="2965450"/>
            <a:ext cx="300038" cy="17113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6" name="Text Box 8"/>
          <p:cNvSpPr txBox="1">
            <a:spLocks noChangeArrowheads="1"/>
          </p:cNvSpPr>
          <p:nvPr/>
        </p:nvSpPr>
        <p:spPr bwMode="auto">
          <a:xfrm>
            <a:off x="6142038" y="1944688"/>
            <a:ext cx="23495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静电场的电场线</a:t>
            </a:r>
            <a:endParaRPr lang="en-US" altLang="zh-CN" sz="2400" b="1">
              <a:solidFill>
                <a:srgbClr val="0000FF"/>
              </a:solidFill>
            </a:endParaRPr>
          </a:p>
          <a:p>
            <a:r>
              <a:rPr lang="zh-CN" altLang="en-US" sz="2400" b="1">
                <a:solidFill>
                  <a:srgbClr val="0000FF"/>
                </a:solidFill>
              </a:rPr>
              <a:t>不能为闭合曲线</a:t>
            </a:r>
          </a:p>
        </p:txBody>
      </p:sp>
      <p:grpSp>
        <p:nvGrpSpPr>
          <p:cNvPr id="56337" name="Group 81"/>
          <p:cNvGrpSpPr>
            <a:grpSpLocks/>
          </p:cNvGrpSpPr>
          <p:nvPr/>
        </p:nvGrpSpPr>
        <p:grpSpPr bwMode="auto">
          <a:xfrm>
            <a:off x="1708150" y="1916113"/>
            <a:ext cx="4113213" cy="1187450"/>
            <a:chOff x="1640" y="1264"/>
            <a:chExt cx="2765" cy="792"/>
          </a:xfrm>
        </p:grpSpPr>
        <p:grpSp>
          <p:nvGrpSpPr>
            <p:cNvPr id="56338" name="Group 82"/>
            <p:cNvGrpSpPr>
              <a:grpSpLocks/>
            </p:cNvGrpSpPr>
            <p:nvPr/>
          </p:nvGrpSpPr>
          <p:grpSpPr bwMode="auto">
            <a:xfrm>
              <a:off x="1938" y="1349"/>
              <a:ext cx="236" cy="643"/>
              <a:chOff x="3140" y="861"/>
              <a:chExt cx="284" cy="788"/>
            </a:xfrm>
          </p:grpSpPr>
          <p:grpSp>
            <p:nvGrpSpPr>
              <p:cNvPr id="56352" name="Group 83"/>
              <p:cNvGrpSpPr>
                <a:grpSpLocks/>
              </p:cNvGrpSpPr>
              <p:nvPr/>
            </p:nvGrpSpPr>
            <p:grpSpPr bwMode="auto">
              <a:xfrm rot="123913">
                <a:off x="3140" y="861"/>
                <a:ext cx="261" cy="788"/>
                <a:chOff x="4590" y="526"/>
                <a:chExt cx="529" cy="1700"/>
              </a:xfrm>
            </p:grpSpPr>
            <p:sp>
              <p:nvSpPr>
                <p:cNvPr id="56354" name="Oval 84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355" name="Oval 85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356" name="Freeform 86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353" name="Oval 87"/>
              <p:cNvSpPr>
                <a:spLocks noChangeArrowheads="1"/>
              </p:cNvSpPr>
              <p:nvPr/>
            </p:nvSpPr>
            <p:spPr bwMode="auto">
              <a:xfrm>
                <a:off x="3140" y="1096"/>
                <a:ext cx="284" cy="28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339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2169" y="1740"/>
              <a:ext cx="167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340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3981" y="1499"/>
              <a:ext cx="202" cy="3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6341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842" y="1677"/>
              <a:ext cx="72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56342" name="Group 91"/>
            <p:cNvGrpSpPr>
              <a:grpSpLocks/>
            </p:cNvGrpSpPr>
            <p:nvPr/>
          </p:nvGrpSpPr>
          <p:grpSpPr bwMode="auto">
            <a:xfrm>
              <a:off x="2428" y="1452"/>
              <a:ext cx="427" cy="409"/>
              <a:chOff x="4313" y="3547"/>
              <a:chExt cx="295" cy="271"/>
            </a:xfrm>
          </p:grpSpPr>
          <p:sp>
            <p:nvSpPr>
              <p:cNvPr id="56350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3" y="3618"/>
                <a:ext cx="234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6351" name="Line 93"/>
              <p:cNvSpPr>
                <a:spLocks noChangeShapeType="1"/>
              </p:cNvSpPr>
              <p:nvPr/>
            </p:nvSpPr>
            <p:spPr bwMode="auto">
              <a:xfrm>
                <a:off x="4360" y="3547"/>
                <a:ext cx="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43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3033" y="1496"/>
              <a:ext cx="234" cy="3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344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3341" y="1526"/>
              <a:ext cx="163" cy="3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345" name="Line 96"/>
            <p:cNvSpPr>
              <a:spLocks noChangeShapeType="1"/>
            </p:cNvSpPr>
            <p:nvPr/>
          </p:nvSpPr>
          <p:spPr bwMode="auto">
            <a:xfrm>
              <a:off x="3250" y="1449"/>
              <a:ext cx="3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346" name="Group 97"/>
            <p:cNvGrpSpPr>
              <a:grpSpLocks/>
            </p:cNvGrpSpPr>
            <p:nvPr/>
          </p:nvGrpSpPr>
          <p:grpSpPr bwMode="auto">
            <a:xfrm rot="5400000">
              <a:off x="3721" y="1560"/>
              <a:ext cx="100" cy="225"/>
              <a:chOff x="2928" y="3216"/>
              <a:chExt cx="48" cy="240"/>
            </a:xfrm>
          </p:grpSpPr>
          <p:sp>
            <p:nvSpPr>
              <p:cNvPr id="56348" name="Line 9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9" name="Line 9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47" name="Rectangle 100"/>
            <p:cNvSpPr>
              <a:spLocks noChangeArrowheads="1"/>
            </p:cNvSpPr>
            <p:nvPr/>
          </p:nvSpPr>
          <p:spPr bwMode="auto">
            <a:xfrm>
              <a:off x="1640" y="1264"/>
              <a:ext cx="2765" cy="792"/>
            </a:xfrm>
            <a:prstGeom prst="rect">
              <a:avLst/>
            </a:prstGeom>
            <a:noFill/>
            <a:ln w="5715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2963" y="0"/>
            <a:ext cx="8301037" cy="2682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电势能</a:t>
            </a:r>
          </a:p>
        </p:txBody>
      </p:sp>
      <p:sp>
        <p:nvSpPr>
          <p:cNvPr id="57347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2" name="WordArt 4"/>
          <p:cNvSpPr>
            <a:spLocks noChangeArrowheads="1" noChangeShapeType="1" noTextEdit="1"/>
          </p:cNvSpPr>
          <p:nvPr/>
        </p:nvSpPr>
        <p:spPr bwMode="auto">
          <a:xfrm>
            <a:off x="2424113" y="544513"/>
            <a:ext cx="3702050" cy="449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4.3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势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能</a:t>
            </a:r>
          </a:p>
        </p:txBody>
      </p:sp>
      <p:sp>
        <p:nvSpPr>
          <p:cNvPr id="57349" name="Rectangle 5" descr="羊皮纸"/>
          <p:cNvSpPr>
            <a:spLocks noChangeArrowheads="1"/>
          </p:cNvSpPr>
          <p:nvPr/>
        </p:nvSpPr>
        <p:spPr bwMode="auto">
          <a:xfrm>
            <a:off x="0" y="6543675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1128713"/>
            <a:ext cx="3944938" cy="4375150"/>
            <a:chOff x="0" y="824"/>
            <a:chExt cx="2451" cy="2237"/>
          </a:xfrm>
        </p:grpSpPr>
        <p:grpSp>
          <p:nvGrpSpPr>
            <p:cNvPr id="57445" name="Group 7"/>
            <p:cNvGrpSpPr>
              <a:grpSpLocks/>
            </p:cNvGrpSpPr>
            <p:nvPr/>
          </p:nvGrpSpPr>
          <p:grpSpPr bwMode="auto">
            <a:xfrm>
              <a:off x="238" y="892"/>
              <a:ext cx="2168" cy="2088"/>
              <a:chOff x="-11" y="757"/>
              <a:chExt cx="2846" cy="3377"/>
            </a:xfrm>
          </p:grpSpPr>
          <p:sp>
            <p:nvSpPr>
              <p:cNvPr id="57453" name="Rectangle 8"/>
              <p:cNvSpPr>
                <a:spLocks noChangeArrowheads="1"/>
              </p:cNvSpPr>
              <p:nvPr/>
            </p:nvSpPr>
            <p:spPr bwMode="auto">
              <a:xfrm>
                <a:off x="0" y="757"/>
                <a:ext cx="2835" cy="3365"/>
              </a:xfrm>
              <a:prstGeom prst="rect">
                <a:avLst/>
              </a:prstGeom>
              <a:gradFill rotWithShape="0">
                <a:gsLst>
                  <a:gs pos="0">
                    <a:srgbClr val="CBCBCB"/>
                  </a:gs>
                  <a:gs pos="100000">
                    <a:srgbClr val="F8F8F8"/>
                  </a:gs>
                </a:gsLst>
                <a:lin ang="18900000" scaled="1"/>
              </a:gradFill>
              <a:ln w="571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454" name="Freeform 9"/>
              <p:cNvSpPr>
                <a:spLocks/>
              </p:cNvSpPr>
              <p:nvPr/>
            </p:nvSpPr>
            <p:spPr bwMode="auto">
              <a:xfrm>
                <a:off x="-11" y="757"/>
                <a:ext cx="1084" cy="2134"/>
              </a:xfrm>
              <a:custGeom>
                <a:avLst/>
                <a:gdLst>
                  <a:gd name="T0" fmla="*/ 0 w 1084"/>
                  <a:gd name="T1" fmla="*/ 2134 h 2134"/>
                  <a:gd name="T2" fmla="*/ 101 w 1084"/>
                  <a:gd name="T3" fmla="*/ 1705 h 2134"/>
                  <a:gd name="T4" fmla="*/ 214 w 1084"/>
                  <a:gd name="T5" fmla="*/ 1355 h 2134"/>
                  <a:gd name="T6" fmla="*/ 463 w 1084"/>
                  <a:gd name="T7" fmla="*/ 835 h 2134"/>
                  <a:gd name="T8" fmla="*/ 869 w 1084"/>
                  <a:gd name="T9" fmla="*/ 248 h 2134"/>
                  <a:gd name="T10" fmla="*/ 1084 w 1084"/>
                  <a:gd name="T11" fmla="*/ 0 h 213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84"/>
                  <a:gd name="T19" fmla="*/ 0 h 2134"/>
                  <a:gd name="T20" fmla="*/ 1084 w 1084"/>
                  <a:gd name="T21" fmla="*/ 2134 h 213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84" h="2134">
                    <a:moveTo>
                      <a:pt x="0" y="2134"/>
                    </a:moveTo>
                    <a:cubicBezTo>
                      <a:pt x="32" y="1984"/>
                      <a:pt x="65" y="1835"/>
                      <a:pt x="101" y="1705"/>
                    </a:cubicBezTo>
                    <a:cubicBezTo>
                      <a:pt x="137" y="1575"/>
                      <a:pt x="154" y="1500"/>
                      <a:pt x="214" y="1355"/>
                    </a:cubicBezTo>
                    <a:cubicBezTo>
                      <a:pt x="274" y="1210"/>
                      <a:pt x="354" y="1019"/>
                      <a:pt x="463" y="835"/>
                    </a:cubicBezTo>
                    <a:cubicBezTo>
                      <a:pt x="572" y="651"/>
                      <a:pt x="766" y="387"/>
                      <a:pt x="869" y="248"/>
                    </a:cubicBezTo>
                    <a:cubicBezTo>
                      <a:pt x="972" y="109"/>
                      <a:pt x="1028" y="54"/>
                      <a:pt x="1084" y="0"/>
                    </a:cubicBezTo>
                  </a:path>
                </a:pathLst>
              </a:custGeom>
              <a:noFill/>
              <a:ln w="57150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5" name="Freeform 10"/>
              <p:cNvSpPr>
                <a:spLocks/>
              </p:cNvSpPr>
              <p:nvPr/>
            </p:nvSpPr>
            <p:spPr bwMode="auto">
              <a:xfrm>
                <a:off x="-11" y="768"/>
                <a:ext cx="2179" cy="2733"/>
              </a:xfrm>
              <a:custGeom>
                <a:avLst/>
                <a:gdLst>
                  <a:gd name="T0" fmla="*/ 0 w 2179"/>
                  <a:gd name="T1" fmla="*/ 2733 h 2733"/>
                  <a:gd name="T2" fmla="*/ 203 w 2179"/>
                  <a:gd name="T3" fmla="*/ 2135 h 2733"/>
                  <a:gd name="T4" fmla="*/ 553 w 2179"/>
                  <a:gd name="T5" fmla="*/ 1457 h 2733"/>
                  <a:gd name="T6" fmla="*/ 1163 w 2179"/>
                  <a:gd name="T7" fmla="*/ 723 h 2733"/>
                  <a:gd name="T8" fmla="*/ 1841 w 2179"/>
                  <a:gd name="T9" fmla="*/ 192 h 2733"/>
                  <a:gd name="T10" fmla="*/ 2179 w 2179"/>
                  <a:gd name="T11" fmla="*/ 0 h 273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79"/>
                  <a:gd name="T19" fmla="*/ 0 h 2733"/>
                  <a:gd name="T20" fmla="*/ 2179 w 2179"/>
                  <a:gd name="T21" fmla="*/ 2733 h 273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79" h="2733">
                    <a:moveTo>
                      <a:pt x="0" y="2733"/>
                    </a:moveTo>
                    <a:cubicBezTo>
                      <a:pt x="55" y="2540"/>
                      <a:pt x="111" y="2348"/>
                      <a:pt x="203" y="2135"/>
                    </a:cubicBezTo>
                    <a:cubicBezTo>
                      <a:pt x="295" y="1922"/>
                      <a:pt x="393" y="1692"/>
                      <a:pt x="553" y="1457"/>
                    </a:cubicBezTo>
                    <a:cubicBezTo>
                      <a:pt x="713" y="1222"/>
                      <a:pt x="948" y="934"/>
                      <a:pt x="1163" y="723"/>
                    </a:cubicBezTo>
                    <a:cubicBezTo>
                      <a:pt x="1378" y="512"/>
                      <a:pt x="1672" y="312"/>
                      <a:pt x="1841" y="192"/>
                    </a:cubicBezTo>
                    <a:cubicBezTo>
                      <a:pt x="2010" y="72"/>
                      <a:pt x="2094" y="36"/>
                      <a:pt x="2179" y="0"/>
                    </a:cubicBezTo>
                  </a:path>
                </a:pathLst>
              </a:custGeom>
              <a:noFill/>
              <a:ln w="57150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6" name="Freeform 11"/>
              <p:cNvSpPr>
                <a:spLocks/>
              </p:cNvSpPr>
              <p:nvPr/>
            </p:nvSpPr>
            <p:spPr bwMode="auto">
              <a:xfrm>
                <a:off x="0" y="1534"/>
                <a:ext cx="2835" cy="2396"/>
              </a:xfrm>
              <a:custGeom>
                <a:avLst/>
                <a:gdLst>
                  <a:gd name="T0" fmla="*/ 0 w 2835"/>
                  <a:gd name="T1" fmla="*/ 2396 h 2396"/>
                  <a:gd name="T2" fmla="*/ 316 w 2835"/>
                  <a:gd name="T3" fmla="*/ 1753 h 2396"/>
                  <a:gd name="T4" fmla="*/ 768 w 2835"/>
                  <a:gd name="T5" fmla="*/ 1120 h 2396"/>
                  <a:gd name="T6" fmla="*/ 1288 w 2835"/>
                  <a:gd name="T7" fmla="*/ 657 h 2396"/>
                  <a:gd name="T8" fmla="*/ 1920 w 2835"/>
                  <a:gd name="T9" fmla="*/ 284 h 2396"/>
                  <a:gd name="T10" fmla="*/ 2564 w 2835"/>
                  <a:gd name="T11" fmla="*/ 47 h 2396"/>
                  <a:gd name="T12" fmla="*/ 2835 w 2835"/>
                  <a:gd name="T13" fmla="*/ 2 h 23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835"/>
                  <a:gd name="T22" fmla="*/ 0 h 2396"/>
                  <a:gd name="T23" fmla="*/ 2835 w 2835"/>
                  <a:gd name="T24" fmla="*/ 2396 h 23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835" h="2396">
                    <a:moveTo>
                      <a:pt x="0" y="2396"/>
                    </a:moveTo>
                    <a:cubicBezTo>
                      <a:pt x="94" y="2181"/>
                      <a:pt x="188" y="1966"/>
                      <a:pt x="316" y="1753"/>
                    </a:cubicBezTo>
                    <a:cubicBezTo>
                      <a:pt x="444" y="1540"/>
                      <a:pt x="606" y="1303"/>
                      <a:pt x="768" y="1120"/>
                    </a:cubicBezTo>
                    <a:cubicBezTo>
                      <a:pt x="930" y="937"/>
                      <a:pt x="1096" y="796"/>
                      <a:pt x="1288" y="657"/>
                    </a:cubicBezTo>
                    <a:cubicBezTo>
                      <a:pt x="1480" y="518"/>
                      <a:pt x="1707" y="386"/>
                      <a:pt x="1920" y="284"/>
                    </a:cubicBezTo>
                    <a:cubicBezTo>
                      <a:pt x="2133" y="182"/>
                      <a:pt x="2412" y="94"/>
                      <a:pt x="2564" y="47"/>
                    </a:cubicBezTo>
                    <a:cubicBezTo>
                      <a:pt x="2716" y="0"/>
                      <a:pt x="2775" y="1"/>
                      <a:pt x="2835" y="2"/>
                    </a:cubicBezTo>
                  </a:path>
                </a:pathLst>
              </a:custGeom>
              <a:noFill/>
              <a:ln w="57150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7" name="Freeform 12"/>
              <p:cNvSpPr>
                <a:spLocks/>
              </p:cNvSpPr>
              <p:nvPr/>
            </p:nvSpPr>
            <p:spPr bwMode="auto">
              <a:xfrm>
                <a:off x="124" y="2406"/>
                <a:ext cx="2711" cy="1705"/>
              </a:xfrm>
              <a:custGeom>
                <a:avLst/>
                <a:gdLst>
                  <a:gd name="T0" fmla="*/ 0 w 2711"/>
                  <a:gd name="T1" fmla="*/ 1705 h 1705"/>
                  <a:gd name="T2" fmla="*/ 486 w 2711"/>
                  <a:gd name="T3" fmla="*/ 1061 h 1705"/>
                  <a:gd name="T4" fmla="*/ 1186 w 2711"/>
                  <a:gd name="T5" fmla="*/ 474 h 1705"/>
                  <a:gd name="T6" fmla="*/ 1965 w 2711"/>
                  <a:gd name="T7" fmla="*/ 135 h 1705"/>
                  <a:gd name="T8" fmla="*/ 2711 w 2711"/>
                  <a:gd name="T9" fmla="*/ 0 h 17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11"/>
                  <a:gd name="T16" fmla="*/ 0 h 1705"/>
                  <a:gd name="T17" fmla="*/ 2711 w 2711"/>
                  <a:gd name="T18" fmla="*/ 1705 h 17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11" h="1705">
                    <a:moveTo>
                      <a:pt x="0" y="1705"/>
                    </a:moveTo>
                    <a:cubicBezTo>
                      <a:pt x="144" y="1485"/>
                      <a:pt x="289" y="1266"/>
                      <a:pt x="486" y="1061"/>
                    </a:cubicBezTo>
                    <a:cubicBezTo>
                      <a:pt x="683" y="856"/>
                      <a:pt x="940" y="628"/>
                      <a:pt x="1186" y="474"/>
                    </a:cubicBezTo>
                    <a:cubicBezTo>
                      <a:pt x="1432" y="320"/>
                      <a:pt x="1711" y="214"/>
                      <a:pt x="1965" y="135"/>
                    </a:cubicBezTo>
                    <a:cubicBezTo>
                      <a:pt x="2219" y="56"/>
                      <a:pt x="2465" y="28"/>
                      <a:pt x="2711" y="0"/>
                    </a:cubicBezTo>
                  </a:path>
                </a:pathLst>
              </a:custGeom>
              <a:noFill/>
              <a:ln w="57150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8" name="Freeform 13"/>
              <p:cNvSpPr>
                <a:spLocks/>
              </p:cNvSpPr>
              <p:nvPr/>
            </p:nvSpPr>
            <p:spPr bwMode="auto">
              <a:xfrm>
                <a:off x="418" y="3200"/>
                <a:ext cx="2406" cy="911"/>
              </a:xfrm>
              <a:custGeom>
                <a:avLst/>
                <a:gdLst>
                  <a:gd name="T0" fmla="*/ 0 w 2406"/>
                  <a:gd name="T1" fmla="*/ 911 h 911"/>
                  <a:gd name="T2" fmla="*/ 316 w 2406"/>
                  <a:gd name="T3" fmla="*/ 595 h 911"/>
                  <a:gd name="T4" fmla="*/ 757 w 2406"/>
                  <a:gd name="T5" fmla="*/ 279 h 911"/>
                  <a:gd name="T6" fmla="*/ 1299 w 2406"/>
                  <a:gd name="T7" fmla="*/ 87 h 911"/>
                  <a:gd name="T8" fmla="*/ 1886 w 2406"/>
                  <a:gd name="T9" fmla="*/ 8 h 911"/>
                  <a:gd name="T10" fmla="*/ 2406 w 2406"/>
                  <a:gd name="T11" fmla="*/ 41 h 9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6"/>
                  <a:gd name="T19" fmla="*/ 0 h 911"/>
                  <a:gd name="T20" fmla="*/ 2406 w 2406"/>
                  <a:gd name="T21" fmla="*/ 911 h 9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6" h="911">
                    <a:moveTo>
                      <a:pt x="0" y="911"/>
                    </a:moveTo>
                    <a:cubicBezTo>
                      <a:pt x="95" y="805"/>
                      <a:pt x="190" y="700"/>
                      <a:pt x="316" y="595"/>
                    </a:cubicBezTo>
                    <a:cubicBezTo>
                      <a:pt x="442" y="490"/>
                      <a:pt x="593" y="364"/>
                      <a:pt x="757" y="279"/>
                    </a:cubicBezTo>
                    <a:cubicBezTo>
                      <a:pt x="921" y="194"/>
                      <a:pt x="1111" y="132"/>
                      <a:pt x="1299" y="87"/>
                    </a:cubicBezTo>
                    <a:cubicBezTo>
                      <a:pt x="1487" y="42"/>
                      <a:pt x="1702" y="16"/>
                      <a:pt x="1886" y="8"/>
                    </a:cubicBezTo>
                    <a:cubicBezTo>
                      <a:pt x="2070" y="0"/>
                      <a:pt x="2238" y="20"/>
                      <a:pt x="2406" y="41"/>
                    </a:cubicBezTo>
                  </a:path>
                </a:pathLst>
              </a:custGeom>
              <a:noFill/>
              <a:ln w="57150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9" name="Freeform 14"/>
              <p:cNvSpPr>
                <a:spLocks/>
              </p:cNvSpPr>
              <p:nvPr/>
            </p:nvSpPr>
            <p:spPr bwMode="auto">
              <a:xfrm>
                <a:off x="757" y="3800"/>
                <a:ext cx="2067" cy="334"/>
              </a:xfrm>
              <a:custGeom>
                <a:avLst/>
                <a:gdLst>
                  <a:gd name="T0" fmla="*/ 0 w 2067"/>
                  <a:gd name="T1" fmla="*/ 334 h 334"/>
                  <a:gd name="T2" fmla="*/ 327 w 2067"/>
                  <a:gd name="T3" fmla="*/ 153 h 334"/>
                  <a:gd name="T4" fmla="*/ 779 w 2067"/>
                  <a:gd name="T5" fmla="*/ 29 h 334"/>
                  <a:gd name="T6" fmla="*/ 1253 w 2067"/>
                  <a:gd name="T7" fmla="*/ 6 h 334"/>
                  <a:gd name="T8" fmla="*/ 1728 w 2067"/>
                  <a:gd name="T9" fmla="*/ 63 h 334"/>
                  <a:gd name="T10" fmla="*/ 2067 w 2067"/>
                  <a:gd name="T11" fmla="*/ 153 h 33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7"/>
                  <a:gd name="T19" fmla="*/ 0 h 334"/>
                  <a:gd name="T20" fmla="*/ 2067 w 2067"/>
                  <a:gd name="T21" fmla="*/ 334 h 33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7" h="334">
                    <a:moveTo>
                      <a:pt x="0" y="334"/>
                    </a:moveTo>
                    <a:cubicBezTo>
                      <a:pt x="98" y="269"/>
                      <a:pt x="197" y="204"/>
                      <a:pt x="327" y="153"/>
                    </a:cubicBezTo>
                    <a:cubicBezTo>
                      <a:pt x="457" y="102"/>
                      <a:pt x="625" y="53"/>
                      <a:pt x="779" y="29"/>
                    </a:cubicBezTo>
                    <a:cubicBezTo>
                      <a:pt x="933" y="5"/>
                      <a:pt x="1095" y="0"/>
                      <a:pt x="1253" y="6"/>
                    </a:cubicBezTo>
                    <a:cubicBezTo>
                      <a:pt x="1411" y="12"/>
                      <a:pt x="1592" y="39"/>
                      <a:pt x="1728" y="63"/>
                    </a:cubicBezTo>
                    <a:cubicBezTo>
                      <a:pt x="1864" y="87"/>
                      <a:pt x="1965" y="120"/>
                      <a:pt x="2067" y="153"/>
                    </a:cubicBezTo>
                  </a:path>
                </a:pathLst>
              </a:custGeom>
              <a:noFill/>
              <a:ln w="57150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0" name="Freeform 15"/>
              <p:cNvSpPr>
                <a:spLocks/>
              </p:cNvSpPr>
              <p:nvPr/>
            </p:nvSpPr>
            <p:spPr bwMode="auto">
              <a:xfrm>
                <a:off x="0" y="757"/>
                <a:ext cx="215" cy="1332"/>
              </a:xfrm>
              <a:custGeom>
                <a:avLst/>
                <a:gdLst>
                  <a:gd name="T0" fmla="*/ 0 w 215"/>
                  <a:gd name="T1" fmla="*/ 1332 h 1332"/>
                  <a:gd name="T2" fmla="*/ 68 w 215"/>
                  <a:gd name="T3" fmla="*/ 689 h 1332"/>
                  <a:gd name="T4" fmla="*/ 215 w 215"/>
                  <a:gd name="T5" fmla="*/ 0 h 1332"/>
                  <a:gd name="T6" fmla="*/ 0 60000 65536"/>
                  <a:gd name="T7" fmla="*/ 0 60000 65536"/>
                  <a:gd name="T8" fmla="*/ 0 60000 65536"/>
                  <a:gd name="T9" fmla="*/ 0 w 215"/>
                  <a:gd name="T10" fmla="*/ 0 h 1332"/>
                  <a:gd name="T11" fmla="*/ 215 w 215"/>
                  <a:gd name="T12" fmla="*/ 1332 h 13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" h="1332">
                    <a:moveTo>
                      <a:pt x="0" y="1332"/>
                    </a:moveTo>
                    <a:cubicBezTo>
                      <a:pt x="16" y="1121"/>
                      <a:pt x="32" y="911"/>
                      <a:pt x="68" y="689"/>
                    </a:cubicBezTo>
                    <a:cubicBezTo>
                      <a:pt x="104" y="467"/>
                      <a:pt x="159" y="233"/>
                      <a:pt x="215" y="0"/>
                    </a:cubicBezTo>
                  </a:path>
                </a:pathLst>
              </a:custGeom>
              <a:noFill/>
              <a:ln w="57150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1" name="Line 16"/>
              <p:cNvSpPr>
                <a:spLocks noChangeShapeType="1"/>
              </p:cNvSpPr>
              <p:nvPr/>
            </p:nvSpPr>
            <p:spPr bwMode="auto">
              <a:xfrm flipV="1">
                <a:off x="136" y="870"/>
                <a:ext cx="56" cy="214"/>
              </a:xfrm>
              <a:prstGeom prst="line">
                <a:avLst/>
              </a:prstGeom>
              <a:noFill/>
              <a:ln w="38100">
                <a:solidFill>
                  <a:srgbClr val="B2B2B2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2" name="Line 17"/>
              <p:cNvSpPr>
                <a:spLocks noChangeShapeType="1"/>
              </p:cNvSpPr>
              <p:nvPr/>
            </p:nvSpPr>
            <p:spPr bwMode="auto">
              <a:xfrm flipV="1">
                <a:off x="802" y="903"/>
                <a:ext cx="136" cy="181"/>
              </a:xfrm>
              <a:prstGeom prst="line">
                <a:avLst/>
              </a:prstGeom>
              <a:noFill/>
              <a:ln w="38100">
                <a:solidFill>
                  <a:srgbClr val="B2B2B2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3" name="Line 18"/>
              <p:cNvSpPr>
                <a:spLocks noChangeShapeType="1"/>
              </p:cNvSpPr>
              <p:nvPr/>
            </p:nvSpPr>
            <p:spPr bwMode="auto">
              <a:xfrm flipV="1">
                <a:off x="1355" y="1108"/>
                <a:ext cx="271" cy="192"/>
              </a:xfrm>
              <a:prstGeom prst="line">
                <a:avLst/>
              </a:prstGeom>
              <a:noFill/>
              <a:ln w="38100">
                <a:solidFill>
                  <a:srgbClr val="B2B2B2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4" name="Line 19"/>
              <p:cNvSpPr>
                <a:spLocks noChangeShapeType="1"/>
              </p:cNvSpPr>
              <p:nvPr/>
            </p:nvSpPr>
            <p:spPr bwMode="auto">
              <a:xfrm flipV="1">
                <a:off x="1818" y="1751"/>
                <a:ext cx="260" cy="113"/>
              </a:xfrm>
              <a:prstGeom prst="line">
                <a:avLst/>
              </a:prstGeom>
              <a:noFill/>
              <a:ln w="38100">
                <a:solidFill>
                  <a:srgbClr val="B2B2B2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5" name="Line 20"/>
              <p:cNvSpPr>
                <a:spLocks noChangeShapeType="1"/>
              </p:cNvSpPr>
              <p:nvPr/>
            </p:nvSpPr>
            <p:spPr bwMode="auto">
              <a:xfrm flipV="1">
                <a:off x="2101" y="2485"/>
                <a:ext cx="226" cy="56"/>
              </a:xfrm>
              <a:prstGeom prst="line">
                <a:avLst/>
              </a:prstGeom>
              <a:noFill/>
              <a:ln w="38100">
                <a:solidFill>
                  <a:srgbClr val="B2B2B2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6" name="Line 21"/>
              <p:cNvSpPr>
                <a:spLocks noChangeShapeType="1"/>
              </p:cNvSpPr>
              <p:nvPr/>
            </p:nvSpPr>
            <p:spPr bwMode="auto">
              <a:xfrm>
                <a:off x="2214" y="320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B2B2B2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7" name="Line 22"/>
              <p:cNvSpPr>
                <a:spLocks noChangeShapeType="1"/>
              </p:cNvSpPr>
              <p:nvPr/>
            </p:nvSpPr>
            <p:spPr bwMode="auto">
              <a:xfrm>
                <a:off x="2214" y="3829"/>
                <a:ext cx="191" cy="22"/>
              </a:xfrm>
              <a:prstGeom prst="line">
                <a:avLst/>
              </a:prstGeom>
              <a:noFill/>
              <a:ln w="38100">
                <a:solidFill>
                  <a:srgbClr val="B2B2B2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7446" name="Group 23"/>
            <p:cNvGrpSpPr>
              <a:grpSpLocks/>
            </p:cNvGrpSpPr>
            <p:nvPr/>
          </p:nvGrpSpPr>
          <p:grpSpPr bwMode="auto">
            <a:xfrm>
              <a:off x="1775" y="1601"/>
              <a:ext cx="441" cy="229"/>
              <a:chOff x="4313" y="3547"/>
              <a:chExt cx="295" cy="271"/>
            </a:xfrm>
          </p:grpSpPr>
          <p:sp>
            <p:nvSpPr>
              <p:cNvPr id="57451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3" y="3618"/>
                <a:ext cx="234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B2B2B2"/>
                      </a:solidFill>
                      <a:round/>
                      <a:headEnd/>
                      <a:tailEnd/>
                    </a:ln>
                    <a:solidFill>
                      <a:srgbClr val="C0C0C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solidFill>
                    <a:srgbClr val="C0C0C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7452" name="Line 25"/>
              <p:cNvSpPr>
                <a:spLocks noChangeShapeType="1"/>
              </p:cNvSpPr>
              <p:nvPr/>
            </p:nvSpPr>
            <p:spPr bwMode="auto">
              <a:xfrm>
                <a:off x="4360" y="3547"/>
                <a:ext cx="248" cy="0"/>
              </a:xfrm>
              <a:prstGeom prst="line">
                <a:avLst/>
              </a:prstGeom>
              <a:noFill/>
              <a:ln w="38100">
                <a:solidFill>
                  <a:srgbClr val="B2B2B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447" name="Rectangle 26"/>
            <p:cNvSpPr>
              <a:spLocks noChangeArrowheads="1"/>
            </p:cNvSpPr>
            <p:nvPr/>
          </p:nvSpPr>
          <p:spPr bwMode="auto">
            <a:xfrm>
              <a:off x="0" y="847"/>
              <a:ext cx="271" cy="212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48" name="Rectangle 27"/>
            <p:cNvSpPr>
              <a:spLocks noChangeArrowheads="1"/>
            </p:cNvSpPr>
            <p:nvPr/>
          </p:nvSpPr>
          <p:spPr bwMode="auto">
            <a:xfrm>
              <a:off x="215" y="2948"/>
              <a:ext cx="2202" cy="1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49" name="Rectangle 28"/>
            <p:cNvSpPr>
              <a:spLocks noChangeArrowheads="1"/>
            </p:cNvSpPr>
            <p:nvPr/>
          </p:nvSpPr>
          <p:spPr bwMode="auto">
            <a:xfrm>
              <a:off x="2349" y="847"/>
              <a:ext cx="102" cy="210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50" name="Rectangle 29"/>
            <p:cNvSpPr>
              <a:spLocks noChangeArrowheads="1"/>
            </p:cNvSpPr>
            <p:nvPr/>
          </p:nvSpPr>
          <p:spPr bwMode="auto">
            <a:xfrm>
              <a:off x="226" y="824"/>
              <a:ext cx="2168" cy="10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615950" y="1463675"/>
            <a:ext cx="2740025" cy="3486150"/>
            <a:chOff x="383" y="1018"/>
            <a:chExt cx="1702" cy="1783"/>
          </a:xfrm>
        </p:grpSpPr>
        <p:sp>
          <p:nvSpPr>
            <p:cNvPr id="57438" name="Line 31"/>
            <p:cNvSpPr>
              <a:spLocks noChangeShapeType="1"/>
            </p:cNvSpPr>
            <p:nvPr/>
          </p:nvSpPr>
          <p:spPr bwMode="auto">
            <a:xfrm flipV="1">
              <a:off x="1067" y="1037"/>
              <a:ext cx="293" cy="3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39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383" y="1174"/>
              <a:ext cx="299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任</a:t>
              </a:r>
            </a:p>
          </p:txBody>
        </p:sp>
        <p:sp>
          <p:nvSpPr>
            <p:cNvPr id="57440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601" y="1495"/>
              <a:ext cx="299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意</a:t>
              </a:r>
            </a:p>
          </p:txBody>
        </p:sp>
        <p:sp>
          <p:nvSpPr>
            <p:cNvPr id="57441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982" y="1808"/>
              <a:ext cx="299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路</a:t>
              </a:r>
            </a:p>
          </p:txBody>
        </p:sp>
        <p:sp>
          <p:nvSpPr>
            <p:cNvPr id="57442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366" y="2112"/>
              <a:ext cx="299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径</a:t>
              </a:r>
            </a:p>
          </p:txBody>
        </p:sp>
        <p:sp>
          <p:nvSpPr>
            <p:cNvPr id="57443" name="Freeform 36"/>
            <p:cNvSpPr>
              <a:spLocks/>
            </p:cNvSpPr>
            <p:nvPr/>
          </p:nvSpPr>
          <p:spPr bwMode="auto">
            <a:xfrm>
              <a:off x="620" y="1018"/>
              <a:ext cx="1465" cy="1783"/>
            </a:xfrm>
            <a:custGeom>
              <a:avLst/>
              <a:gdLst>
                <a:gd name="T0" fmla="*/ 2041 w 1412"/>
                <a:gd name="T1" fmla="*/ 2 h 2449"/>
                <a:gd name="T2" fmla="*/ 246 w 1412"/>
                <a:gd name="T3" fmla="*/ 12 h 2449"/>
                <a:gd name="T4" fmla="*/ 1895 w 1412"/>
                <a:gd name="T5" fmla="*/ 75 h 2449"/>
                <a:gd name="T6" fmla="*/ 0 w 1412"/>
                <a:gd name="T7" fmla="*/ 103 h 24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12"/>
                <a:gd name="T13" fmla="*/ 0 h 2449"/>
                <a:gd name="T14" fmla="*/ 1412 w 1412"/>
                <a:gd name="T15" fmla="*/ 2449 h 24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12" h="2449">
                  <a:moveTo>
                    <a:pt x="1412" y="43"/>
                  </a:moveTo>
                  <a:cubicBezTo>
                    <a:pt x="799" y="21"/>
                    <a:pt x="187" y="0"/>
                    <a:pt x="170" y="292"/>
                  </a:cubicBezTo>
                  <a:cubicBezTo>
                    <a:pt x="153" y="584"/>
                    <a:pt x="1339" y="1435"/>
                    <a:pt x="1311" y="1794"/>
                  </a:cubicBezTo>
                  <a:cubicBezTo>
                    <a:pt x="1283" y="2153"/>
                    <a:pt x="219" y="2342"/>
                    <a:pt x="0" y="2449"/>
                  </a:cubicBezTo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4" name="Line 37"/>
            <p:cNvSpPr>
              <a:spLocks noChangeShapeType="1"/>
            </p:cNvSpPr>
            <p:nvPr/>
          </p:nvSpPr>
          <p:spPr bwMode="auto">
            <a:xfrm flipV="1">
              <a:off x="1554" y="2505"/>
              <a:ext cx="245" cy="7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774700" y="4389438"/>
            <a:ext cx="285750" cy="614362"/>
            <a:chOff x="470" y="2525"/>
            <a:chExt cx="178" cy="314"/>
          </a:xfrm>
        </p:grpSpPr>
        <p:sp>
          <p:nvSpPr>
            <p:cNvPr id="57436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470" y="2525"/>
              <a:ext cx="17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37" name="Oval 40"/>
            <p:cNvSpPr>
              <a:spLocks noChangeArrowheads="1"/>
            </p:cNvSpPr>
            <p:nvPr/>
          </p:nvSpPr>
          <p:spPr bwMode="auto">
            <a:xfrm>
              <a:off x="518" y="2751"/>
              <a:ext cx="83" cy="88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3200400" y="1455738"/>
            <a:ext cx="282575" cy="582612"/>
            <a:chOff x="1999" y="1026"/>
            <a:chExt cx="176" cy="298"/>
          </a:xfrm>
        </p:grpSpPr>
        <p:sp>
          <p:nvSpPr>
            <p:cNvPr id="57434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1999" y="1150"/>
              <a:ext cx="176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35" name="Oval 43"/>
            <p:cNvSpPr>
              <a:spLocks noChangeArrowheads="1"/>
            </p:cNvSpPr>
            <p:nvPr/>
          </p:nvSpPr>
          <p:spPr bwMode="auto">
            <a:xfrm>
              <a:off x="2094" y="1026"/>
              <a:ext cx="78" cy="72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1406525" y="4127500"/>
            <a:ext cx="600075" cy="615950"/>
            <a:chOff x="998" y="2370"/>
            <a:chExt cx="373" cy="315"/>
          </a:xfrm>
        </p:grpSpPr>
        <p:sp>
          <p:nvSpPr>
            <p:cNvPr id="57430" name="Oval 45"/>
            <p:cNvSpPr>
              <a:spLocks noChangeArrowheads="1"/>
            </p:cNvSpPr>
            <p:nvPr/>
          </p:nvSpPr>
          <p:spPr bwMode="auto">
            <a:xfrm>
              <a:off x="1294" y="2613"/>
              <a:ext cx="77" cy="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7431" name="Group 46"/>
            <p:cNvGrpSpPr>
              <a:grpSpLocks/>
            </p:cNvGrpSpPr>
            <p:nvPr/>
          </p:nvGrpSpPr>
          <p:grpSpPr bwMode="auto">
            <a:xfrm>
              <a:off x="998" y="2370"/>
              <a:ext cx="261" cy="210"/>
              <a:chOff x="3755" y="1790"/>
              <a:chExt cx="195" cy="217"/>
            </a:xfrm>
          </p:grpSpPr>
          <p:sp>
            <p:nvSpPr>
              <p:cNvPr id="57432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5" y="1914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7433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5" y="1790"/>
                <a:ext cx="12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4124325" y="1743075"/>
            <a:ext cx="4410075" cy="4019550"/>
            <a:chOff x="2519" y="1098"/>
            <a:chExt cx="2778" cy="2532"/>
          </a:xfrm>
        </p:grpSpPr>
        <p:sp>
          <p:nvSpPr>
            <p:cNvPr id="57421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2519" y="1403"/>
              <a:ext cx="835" cy="3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静电场</a:t>
              </a:r>
            </a:p>
          </p:txBody>
        </p:sp>
        <p:sp>
          <p:nvSpPr>
            <p:cNvPr id="5742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161" y="1098"/>
              <a:ext cx="950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矢量场</a:t>
              </a:r>
            </a:p>
          </p:txBody>
        </p:sp>
        <p:sp>
          <p:nvSpPr>
            <p:cNvPr id="57423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4034" y="1731"/>
              <a:ext cx="1263" cy="3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保守力场</a:t>
              </a:r>
            </a:p>
          </p:txBody>
        </p:sp>
        <p:sp>
          <p:nvSpPr>
            <p:cNvPr id="57424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3539" y="1156"/>
              <a:ext cx="265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方正姚体"/>
                  <a:ea typeface="方正姚体"/>
                </a:rPr>
                <a:t>是</a:t>
              </a:r>
            </a:p>
          </p:txBody>
        </p:sp>
        <p:sp>
          <p:nvSpPr>
            <p:cNvPr id="57425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485" y="1814"/>
              <a:ext cx="444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方正姚体"/>
                  <a:ea typeface="方正姚体"/>
                </a:rPr>
                <a:t>又是</a:t>
              </a:r>
            </a:p>
          </p:txBody>
        </p:sp>
        <p:sp>
          <p:nvSpPr>
            <p:cNvPr id="57426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2653" y="3355"/>
              <a:ext cx="2399" cy="2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可引入          概念</a:t>
              </a:r>
            </a:p>
          </p:txBody>
        </p:sp>
        <p:sp>
          <p:nvSpPr>
            <p:cNvPr id="57427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3598" y="3302"/>
              <a:ext cx="722" cy="3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势能</a:t>
              </a:r>
            </a:p>
          </p:txBody>
        </p:sp>
        <p:sp>
          <p:nvSpPr>
            <p:cNvPr id="57428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565" y="2308"/>
              <a:ext cx="2643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方正姚体"/>
                  <a:ea typeface="方正姚体"/>
                </a:rPr>
                <a:t>具有保守力场性质的矢量场</a:t>
              </a:r>
            </a:p>
          </p:txBody>
        </p:sp>
        <p:sp>
          <p:nvSpPr>
            <p:cNvPr id="57429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3302" y="2730"/>
              <a:ext cx="1152" cy="3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方正姚体"/>
                  <a:ea typeface="方正姚体"/>
                </a:rPr>
                <a:t>称为势场</a:t>
              </a:r>
            </a:p>
          </p:txBody>
        </p:sp>
      </p:grpSp>
      <p:sp>
        <p:nvSpPr>
          <p:cNvPr id="58427" name="Rectangle 59"/>
          <p:cNvSpPr>
            <a:spLocks noChangeArrowheads="1"/>
          </p:cNvSpPr>
          <p:nvPr/>
        </p:nvSpPr>
        <p:spPr bwMode="auto">
          <a:xfrm>
            <a:off x="3871913" y="1381125"/>
            <a:ext cx="4822825" cy="49831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4095750" y="1323975"/>
            <a:ext cx="4530725" cy="2147888"/>
            <a:chOff x="2975" y="348"/>
            <a:chExt cx="2606" cy="1433"/>
          </a:xfrm>
        </p:grpSpPr>
        <p:sp>
          <p:nvSpPr>
            <p:cNvPr id="57394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3545" y="365"/>
              <a:ext cx="2036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试验电荷   位于</a:t>
              </a:r>
            </a:p>
          </p:txBody>
        </p:sp>
        <p:grpSp>
          <p:nvGrpSpPr>
            <p:cNvPr id="57395" name="Group 62"/>
            <p:cNvGrpSpPr>
              <a:grpSpLocks/>
            </p:cNvGrpSpPr>
            <p:nvPr/>
          </p:nvGrpSpPr>
          <p:grpSpPr bwMode="auto">
            <a:xfrm>
              <a:off x="4758" y="348"/>
              <a:ext cx="217" cy="222"/>
              <a:chOff x="4295" y="1274"/>
              <a:chExt cx="217" cy="222"/>
            </a:xfrm>
          </p:grpSpPr>
          <p:sp>
            <p:nvSpPr>
              <p:cNvPr id="57419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5" y="1391"/>
                <a:ext cx="87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7420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5" y="1274"/>
                <a:ext cx="136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7396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2975" y="696"/>
              <a:ext cx="103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397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2984" y="927"/>
              <a:ext cx="102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398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3156" y="666"/>
              <a:ext cx="175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点</a:t>
              </a:r>
            </a:p>
          </p:txBody>
        </p:sp>
        <p:sp>
          <p:nvSpPr>
            <p:cNvPr id="57399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160" y="889"/>
              <a:ext cx="175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点</a:t>
              </a:r>
            </a:p>
          </p:txBody>
        </p:sp>
        <p:sp>
          <p:nvSpPr>
            <p:cNvPr id="57400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468" y="743"/>
              <a:ext cx="1655" cy="2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静电系统具有电势能</a:t>
              </a:r>
            </a:p>
          </p:txBody>
        </p:sp>
        <p:grpSp>
          <p:nvGrpSpPr>
            <p:cNvPr id="57401" name="Group 70"/>
            <p:cNvGrpSpPr>
              <a:grpSpLocks/>
            </p:cNvGrpSpPr>
            <p:nvPr/>
          </p:nvGrpSpPr>
          <p:grpSpPr bwMode="auto">
            <a:xfrm>
              <a:off x="5227" y="667"/>
              <a:ext cx="273" cy="171"/>
              <a:chOff x="4911" y="678"/>
              <a:chExt cx="273" cy="171"/>
            </a:xfrm>
          </p:grpSpPr>
          <p:sp>
            <p:nvSpPr>
              <p:cNvPr id="57417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1" y="678"/>
                <a:ext cx="24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2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W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7418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2" y="735"/>
                <a:ext cx="9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7402" name="Group 73"/>
            <p:cNvGrpSpPr>
              <a:grpSpLocks/>
            </p:cNvGrpSpPr>
            <p:nvPr/>
          </p:nvGrpSpPr>
          <p:grpSpPr bwMode="auto">
            <a:xfrm>
              <a:off x="5234" y="887"/>
              <a:ext cx="265" cy="171"/>
              <a:chOff x="4928" y="887"/>
              <a:chExt cx="265" cy="171"/>
            </a:xfrm>
          </p:grpSpPr>
          <p:sp>
            <p:nvSpPr>
              <p:cNvPr id="57415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8" y="887"/>
                <a:ext cx="240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02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W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7416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3" y="922"/>
                <a:ext cx="8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7403" name="Group 76"/>
            <p:cNvGrpSpPr>
              <a:grpSpLocks/>
            </p:cNvGrpSpPr>
            <p:nvPr/>
          </p:nvGrpSpPr>
          <p:grpSpPr bwMode="auto">
            <a:xfrm>
              <a:off x="2991" y="1246"/>
              <a:ext cx="206" cy="211"/>
              <a:chOff x="4295" y="1274"/>
              <a:chExt cx="217" cy="222"/>
            </a:xfrm>
          </p:grpSpPr>
          <p:sp>
            <p:nvSpPr>
              <p:cNvPr id="57413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5" y="1391"/>
                <a:ext cx="87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7414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5" y="1274"/>
                <a:ext cx="136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7404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3321" y="1254"/>
              <a:ext cx="1998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沿任意路径从   到</a:t>
              </a:r>
            </a:p>
          </p:txBody>
        </p:sp>
        <p:sp>
          <p:nvSpPr>
            <p:cNvPr id="57405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4913" y="1289"/>
              <a:ext cx="103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06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5384" y="1260"/>
              <a:ext cx="102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07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3533" y="1530"/>
              <a:ext cx="1270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静电场力做的功</a:t>
              </a:r>
            </a:p>
          </p:txBody>
        </p:sp>
        <p:grpSp>
          <p:nvGrpSpPr>
            <p:cNvPr id="57408" name="Group 83"/>
            <p:cNvGrpSpPr>
              <a:grpSpLocks/>
            </p:cNvGrpSpPr>
            <p:nvPr/>
          </p:nvGrpSpPr>
          <p:grpSpPr bwMode="auto">
            <a:xfrm>
              <a:off x="4910" y="1541"/>
              <a:ext cx="441" cy="234"/>
              <a:chOff x="4910" y="1541"/>
              <a:chExt cx="441" cy="234"/>
            </a:xfrm>
          </p:grpSpPr>
          <p:sp>
            <p:nvSpPr>
              <p:cNvPr id="57410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1541"/>
                <a:ext cx="20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7411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59" y="1661"/>
                <a:ext cx="9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7412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71" y="1633"/>
                <a:ext cx="8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740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3041" y="376"/>
              <a:ext cx="356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设</a:t>
              </a:r>
            </a:p>
          </p:txBody>
        </p:sp>
      </p:grpSp>
      <p:grpSp>
        <p:nvGrpSpPr>
          <p:cNvPr id="17" name="Group 88"/>
          <p:cNvGrpSpPr>
            <a:grpSpLocks/>
          </p:cNvGrpSpPr>
          <p:nvPr/>
        </p:nvGrpSpPr>
        <p:grpSpPr bwMode="auto">
          <a:xfrm>
            <a:off x="4089400" y="3684588"/>
            <a:ext cx="4518025" cy="1539875"/>
            <a:chOff x="2576" y="2321"/>
            <a:chExt cx="2846" cy="970"/>
          </a:xfrm>
        </p:grpSpPr>
        <p:sp>
          <p:nvSpPr>
            <p:cNvPr id="57362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3156" y="2321"/>
              <a:ext cx="1603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其功能关系为</a:t>
              </a:r>
            </a:p>
          </p:txBody>
        </p:sp>
        <p:grpSp>
          <p:nvGrpSpPr>
            <p:cNvPr id="57363" name="Group 90"/>
            <p:cNvGrpSpPr>
              <a:grpSpLocks/>
            </p:cNvGrpSpPr>
            <p:nvPr/>
          </p:nvGrpSpPr>
          <p:grpSpPr bwMode="auto">
            <a:xfrm>
              <a:off x="2576" y="2575"/>
              <a:ext cx="2763" cy="311"/>
              <a:chOff x="2882" y="2270"/>
              <a:chExt cx="2707" cy="255"/>
            </a:xfrm>
          </p:grpSpPr>
          <p:grpSp>
            <p:nvGrpSpPr>
              <p:cNvPr id="57367" name="Group 91"/>
              <p:cNvGrpSpPr>
                <a:grpSpLocks/>
              </p:cNvGrpSpPr>
              <p:nvPr/>
            </p:nvGrpSpPr>
            <p:grpSpPr bwMode="auto">
              <a:xfrm rot="5400000">
                <a:off x="3437" y="2346"/>
                <a:ext cx="70" cy="144"/>
                <a:chOff x="2928" y="3216"/>
                <a:chExt cx="48" cy="240"/>
              </a:xfrm>
            </p:grpSpPr>
            <p:sp>
              <p:nvSpPr>
                <p:cNvPr id="57392" name="Line 9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3" name="Line 9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7368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7" y="2327"/>
                <a:ext cx="48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7369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3" y="2321"/>
                <a:ext cx="59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7370" name="Group 96"/>
              <p:cNvGrpSpPr>
                <a:grpSpLocks/>
              </p:cNvGrpSpPr>
              <p:nvPr/>
            </p:nvGrpSpPr>
            <p:grpSpPr bwMode="auto">
              <a:xfrm>
                <a:off x="4304" y="2344"/>
                <a:ext cx="273" cy="171"/>
                <a:chOff x="4911" y="678"/>
                <a:chExt cx="273" cy="171"/>
              </a:xfrm>
            </p:grpSpPr>
            <p:sp>
              <p:nvSpPr>
                <p:cNvPr id="57390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1" y="678"/>
                  <a:ext cx="24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2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57391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92" y="735"/>
                  <a:ext cx="92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7371" name="Group 99"/>
              <p:cNvGrpSpPr>
                <a:grpSpLocks/>
              </p:cNvGrpSpPr>
              <p:nvPr/>
            </p:nvGrpSpPr>
            <p:grpSpPr bwMode="auto">
              <a:xfrm>
                <a:off x="3860" y="2349"/>
                <a:ext cx="265" cy="171"/>
                <a:chOff x="4928" y="887"/>
                <a:chExt cx="265" cy="171"/>
              </a:xfrm>
            </p:grpSpPr>
            <p:sp>
              <p:nvSpPr>
                <p:cNvPr id="57388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8" y="887"/>
                  <a:ext cx="24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2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57389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13" y="922"/>
                  <a:ext cx="80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7372" name="Group 102"/>
              <p:cNvGrpSpPr>
                <a:grpSpLocks/>
              </p:cNvGrpSpPr>
              <p:nvPr/>
            </p:nvGrpSpPr>
            <p:grpSpPr bwMode="auto">
              <a:xfrm>
                <a:off x="2882" y="2270"/>
                <a:ext cx="441" cy="234"/>
                <a:chOff x="4910" y="1541"/>
                <a:chExt cx="441" cy="234"/>
              </a:xfrm>
            </p:grpSpPr>
            <p:sp>
              <p:nvSpPr>
                <p:cNvPr id="57385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1541"/>
                  <a:ext cx="203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7386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59" y="1661"/>
                  <a:ext cx="92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7387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71" y="1633"/>
                  <a:ext cx="80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7373" name="Line 106"/>
              <p:cNvSpPr>
                <a:spLocks noChangeShapeType="1"/>
              </p:cNvSpPr>
              <p:nvPr/>
            </p:nvSpPr>
            <p:spPr bwMode="auto">
              <a:xfrm>
                <a:off x="3603" y="2417"/>
                <a:ext cx="13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74" name="Line 107"/>
              <p:cNvSpPr>
                <a:spLocks noChangeShapeType="1"/>
              </p:cNvSpPr>
              <p:nvPr/>
            </p:nvSpPr>
            <p:spPr bwMode="auto">
              <a:xfrm>
                <a:off x="4162" y="2433"/>
                <a:ext cx="13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7375" name="Group 108"/>
              <p:cNvGrpSpPr>
                <a:grpSpLocks/>
              </p:cNvGrpSpPr>
              <p:nvPr/>
            </p:nvGrpSpPr>
            <p:grpSpPr bwMode="auto">
              <a:xfrm rot="5400000">
                <a:off x="4732" y="2341"/>
                <a:ext cx="70" cy="144"/>
                <a:chOff x="2928" y="3216"/>
                <a:chExt cx="48" cy="240"/>
              </a:xfrm>
            </p:grpSpPr>
            <p:sp>
              <p:nvSpPr>
                <p:cNvPr id="57383" name="Line 10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84" name="Line 11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7376" name="Group 111"/>
              <p:cNvGrpSpPr>
                <a:grpSpLocks/>
              </p:cNvGrpSpPr>
              <p:nvPr/>
            </p:nvGrpSpPr>
            <p:grpSpPr bwMode="auto">
              <a:xfrm>
                <a:off x="5324" y="2334"/>
                <a:ext cx="265" cy="171"/>
                <a:chOff x="4928" y="887"/>
                <a:chExt cx="265" cy="171"/>
              </a:xfrm>
            </p:grpSpPr>
            <p:sp>
              <p:nvSpPr>
                <p:cNvPr id="57381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8" y="887"/>
                  <a:ext cx="24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2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57382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13" y="922"/>
                  <a:ext cx="80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7377" name="Line 114"/>
              <p:cNvSpPr>
                <a:spLocks noChangeShapeType="1"/>
              </p:cNvSpPr>
              <p:nvPr/>
            </p:nvSpPr>
            <p:spPr bwMode="auto">
              <a:xfrm>
                <a:off x="5186" y="2415"/>
                <a:ext cx="13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7378" name="Group 115"/>
              <p:cNvGrpSpPr>
                <a:grpSpLocks/>
              </p:cNvGrpSpPr>
              <p:nvPr/>
            </p:nvGrpSpPr>
            <p:grpSpPr bwMode="auto">
              <a:xfrm>
                <a:off x="4855" y="2335"/>
                <a:ext cx="273" cy="171"/>
                <a:chOff x="4911" y="678"/>
                <a:chExt cx="273" cy="171"/>
              </a:xfrm>
            </p:grpSpPr>
            <p:sp>
              <p:nvSpPr>
                <p:cNvPr id="57379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1" y="678"/>
                  <a:ext cx="24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2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57380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92" y="735"/>
                  <a:ext cx="92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57364" name="Group 118"/>
            <p:cNvGrpSpPr>
              <a:grpSpLocks/>
            </p:cNvGrpSpPr>
            <p:nvPr/>
          </p:nvGrpSpPr>
          <p:grpSpPr bwMode="auto">
            <a:xfrm>
              <a:off x="2596" y="3037"/>
              <a:ext cx="2826" cy="254"/>
              <a:chOff x="3045" y="2777"/>
              <a:chExt cx="2577" cy="209"/>
            </a:xfrm>
          </p:grpSpPr>
          <p:sp>
            <p:nvSpPr>
              <p:cNvPr id="57365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5" y="2781"/>
                <a:ext cx="101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电场力做正功，</a:t>
                </a:r>
              </a:p>
            </p:txBody>
          </p:sp>
          <p:sp>
            <p:nvSpPr>
              <p:cNvPr id="57366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1" y="2777"/>
                <a:ext cx="1461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系统的电势能减小。</a:t>
                </a:r>
              </a:p>
            </p:txBody>
          </p:sp>
        </p:grpSp>
      </p:grpSp>
      <p:grpSp>
        <p:nvGrpSpPr>
          <p:cNvPr id="27" name="Group 121"/>
          <p:cNvGrpSpPr>
            <a:grpSpLocks/>
          </p:cNvGrpSpPr>
          <p:nvPr/>
        </p:nvGrpSpPr>
        <p:grpSpPr bwMode="auto">
          <a:xfrm>
            <a:off x="579438" y="5510213"/>
            <a:ext cx="7953375" cy="792162"/>
            <a:chOff x="365" y="3471"/>
            <a:chExt cx="5010" cy="499"/>
          </a:xfrm>
        </p:grpSpPr>
        <p:sp>
          <p:nvSpPr>
            <p:cNvPr id="57360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365" y="3471"/>
              <a:ext cx="5010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势能是空间坐标的函数，其量值具有相对性。</a:t>
              </a:r>
            </a:p>
          </p:txBody>
        </p:sp>
        <p:sp>
          <p:nvSpPr>
            <p:cNvPr id="57361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1180" y="3765"/>
              <a:ext cx="3333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电势能零点的选择具有任意性。</a:t>
              </a:r>
            </a:p>
          </p:txBody>
        </p:sp>
      </p:grpSp>
      <p:sp>
        <p:nvSpPr>
          <p:cNvPr id="124" name="Text Box 8"/>
          <p:cNvSpPr txBox="1">
            <a:spLocks noChangeArrowheads="1"/>
          </p:cNvSpPr>
          <p:nvPr/>
        </p:nvSpPr>
        <p:spPr bwMode="auto">
          <a:xfrm>
            <a:off x="258662" y="6440488"/>
            <a:ext cx="54849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如：重力做功，重力势能减小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nimBg="1"/>
      <p:bldP spid="5842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53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2667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续</a:t>
            </a:r>
          </a:p>
        </p:txBody>
      </p:sp>
      <p:sp>
        <p:nvSpPr>
          <p:cNvPr id="58371" name="Rectangle 42" descr="羊皮纸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3" name="Rectangle 5" descr="羊皮纸"/>
          <p:cNvSpPr>
            <a:spLocks noChangeArrowheads="1"/>
          </p:cNvSpPr>
          <p:nvPr/>
        </p:nvSpPr>
        <p:spPr bwMode="auto">
          <a:xfrm>
            <a:off x="0" y="6543675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52"/>
          <p:cNvGrpSpPr>
            <a:grpSpLocks/>
          </p:cNvGrpSpPr>
          <p:nvPr/>
        </p:nvGrpSpPr>
        <p:grpSpPr bwMode="auto">
          <a:xfrm>
            <a:off x="0" y="1128713"/>
            <a:ext cx="8832850" cy="4375150"/>
            <a:chOff x="0" y="711"/>
            <a:chExt cx="5564" cy="2756"/>
          </a:xfrm>
        </p:grpSpPr>
        <p:grpSp>
          <p:nvGrpSpPr>
            <p:cNvPr id="58385" name="Group 6"/>
            <p:cNvGrpSpPr>
              <a:grpSpLocks/>
            </p:cNvGrpSpPr>
            <p:nvPr/>
          </p:nvGrpSpPr>
          <p:grpSpPr bwMode="auto">
            <a:xfrm>
              <a:off x="0" y="711"/>
              <a:ext cx="2485" cy="2756"/>
              <a:chOff x="0" y="824"/>
              <a:chExt cx="2451" cy="2237"/>
            </a:xfrm>
          </p:grpSpPr>
          <p:grpSp>
            <p:nvGrpSpPr>
              <p:cNvPr id="58523" name="Group 7"/>
              <p:cNvGrpSpPr>
                <a:grpSpLocks/>
              </p:cNvGrpSpPr>
              <p:nvPr/>
            </p:nvGrpSpPr>
            <p:grpSpPr bwMode="auto">
              <a:xfrm>
                <a:off x="238" y="892"/>
                <a:ext cx="2168" cy="2088"/>
                <a:chOff x="-11" y="757"/>
                <a:chExt cx="2846" cy="3377"/>
              </a:xfrm>
            </p:grpSpPr>
            <p:sp>
              <p:nvSpPr>
                <p:cNvPr id="58531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757"/>
                  <a:ext cx="2835" cy="3365"/>
                </a:xfrm>
                <a:prstGeom prst="rect">
                  <a:avLst/>
                </a:prstGeom>
                <a:gradFill rotWithShape="0">
                  <a:gsLst>
                    <a:gs pos="0">
                      <a:srgbClr val="CBCBCB"/>
                    </a:gs>
                    <a:gs pos="100000">
                      <a:srgbClr val="F8F8F8"/>
                    </a:gs>
                  </a:gsLst>
                  <a:lin ang="18900000" scaled="1"/>
                </a:gradFill>
                <a:ln w="5715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532" name="Freeform 9"/>
                <p:cNvSpPr>
                  <a:spLocks/>
                </p:cNvSpPr>
                <p:nvPr/>
              </p:nvSpPr>
              <p:spPr bwMode="auto">
                <a:xfrm>
                  <a:off x="-11" y="757"/>
                  <a:ext cx="1084" cy="2134"/>
                </a:xfrm>
                <a:custGeom>
                  <a:avLst/>
                  <a:gdLst>
                    <a:gd name="T0" fmla="*/ 0 w 1084"/>
                    <a:gd name="T1" fmla="*/ 2134 h 2134"/>
                    <a:gd name="T2" fmla="*/ 101 w 1084"/>
                    <a:gd name="T3" fmla="*/ 1705 h 2134"/>
                    <a:gd name="T4" fmla="*/ 214 w 1084"/>
                    <a:gd name="T5" fmla="*/ 1355 h 2134"/>
                    <a:gd name="T6" fmla="*/ 463 w 1084"/>
                    <a:gd name="T7" fmla="*/ 835 h 2134"/>
                    <a:gd name="T8" fmla="*/ 869 w 1084"/>
                    <a:gd name="T9" fmla="*/ 248 h 2134"/>
                    <a:gd name="T10" fmla="*/ 1084 w 1084"/>
                    <a:gd name="T11" fmla="*/ 0 h 213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84"/>
                    <a:gd name="T19" fmla="*/ 0 h 2134"/>
                    <a:gd name="T20" fmla="*/ 1084 w 1084"/>
                    <a:gd name="T21" fmla="*/ 2134 h 213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84" h="2134">
                      <a:moveTo>
                        <a:pt x="0" y="2134"/>
                      </a:moveTo>
                      <a:cubicBezTo>
                        <a:pt x="32" y="1984"/>
                        <a:pt x="65" y="1835"/>
                        <a:pt x="101" y="1705"/>
                      </a:cubicBezTo>
                      <a:cubicBezTo>
                        <a:pt x="137" y="1575"/>
                        <a:pt x="154" y="1500"/>
                        <a:pt x="214" y="1355"/>
                      </a:cubicBezTo>
                      <a:cubicBezTo>
                        <a:pt x="274" y="1210"/>
                        <a:pt x="354" y="1019"/>
                        <a:pt x="463" y="835"/>
                      </a:cubicBezTo>
                      <a:cubicBezTo>
                        <a:pt x="572" y="651"/>
                        <a:pt x="766" y="387"/>
                        <a:pt x="869" y="248"/>
                      </a:cubicBezTo>
                      <a:cubicBezTo>
                        <a:pt x="972" y="109"/>
                        <a:pt x="1028" y="54"/>
                        <a:pt x="1084" y="0"/>
                      </a:cubicBezTo>
                    </a:path>
                  </a:pathLst>
                </a:custGeom>
                <a:noFill/>
                <a:ln w="57150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33" name="Freeform 10"/>
                <p:cNvSpPr>
                  <a:spLocks/>
                </p:cNvSpPr>
                <p:nvPr/>
              </p:nvSpPr>
              <p:spPr bwMode="auto">
                <a:xfrm>
                  <a:off x="-11" y="768"/>
                  <a:ext cx="2179" cy="2733"/>
                </a:xfrm>
                <a:custGeom>
                  <a:avLst/>
                  <a:gdLst>
                    <a:gd name="T0" fmla="*/ 0 w 2179"/>
                    <a:gd name="T1" fmla="*/ 2733 h 2733"/>
                    <a:gd name="T2" fmla="*/ 203 w 2179"/>
                    <a:gd name="T3" fmla="*/ 2135 h 2733"/>
                    <a:gd name="T4" fmla="*/ 553 w 2179"/>
                    <a:gd name="T5" fmla="*/ 1457 h 2733"/>
                    <a:gd name="T6" fmla="*/ 1163 w 2179"/>
                    <a:gd name="T7" fmla="*/ 723 h 2733"/>
                    <a:gd name="T8" fmla="*/ 1841 w 2179"/>
                    <a:gd name="T9" fmla="*/ 192 h 2733"/>
                    <a:gd name="T10" fmla="*/ 2179 w 2179"/>
                    <a:gd name="T11" fmla="*/ 0 h 273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79"/>
                    <a:gd name="T19" fmla="*/ 0 h 2733"/>
                    <a:gd name="T20" fmla="*/ 2179 w 2179"/>
                    <a:gd name="T21" fmla="*/ 2733 h 273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79" h="2733">
                      <a:moveTo>
                        <a:pt x="0" y="2733"/>
                      </a:moveTo>
                      <a:cubicBezTo>
                        <a:pt x="55" y="2540"/>
                        <a:pt x="111" y="2348"/>
                        <a:pt x="203" y="2135"/>
                      </a:cubicBezTo>
                      <a:cubicBezTo>
                        <a:pt x="295" y="1922"/>
                        <a:pt x="393" y="1692"/>
                        <a:pt x="553" y="1457"/>
                      </a:cubicBezTo>
                      <a:cubicBezTo>
                        <a:pt x="713" y="1222"/>
                        <a:pt x="948" y="934"/>
                        <a:pt x="1163" y="723"/>
                      </a:cubicBezTo>
                      <a:cubicBezTo>
                        <a:pt x="1378" y="512"/>
                        <a:pt x="1672" y="312"/>
                        <a:pt x="1841" y="192"/>
                      </a:cubicBezTo>
                      <a:cubicBezTo>
                        <a:pt x="2010" y="72"/>
                        <a:pt x="2094" y="36"/>
                        <a:pt x="2179" y="0"/>
                      </a:cubicBezTo>
                    </a:path>
                  </a:pathLst>
                </a:custGeom>
                <a:noFill/>
                <a:ln w="57150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34" name="Freeform 11"/>
                <p:cNvSpPr>
                  <a:spLocks/>
                </p:cNvSpPr>
                <p:nvPr/>
              </p:nvSpPr>
              <p:spPr bwMode="auto">
                <a:xfrm>
                  <a:off x="0" y="1534"/>
                  <a:ext cx="2835" cy="2396"/>
                </a:xfrm>
                <a:custGeom>
                  <a:avLst/>
                  <a:gdLst>
                    <a:gd name="T0" fmla="*/ 0 w 2835"/>
                    <a:gd name="T1" fmla="*/ 2396 h 2396"/>
                    <a:gd name="T2" fmla="*/ 316 w 2835"/>
                    <a:gd name="T3" fmla="*/ 1753 h 2396"/>
                    <a:gd name="T4" fmla="*/ 768 w 2835"/>
                    <a:gd name="T5" fmla="*/ 1120 h 2396"/>
                    <a:gd name="T6" fmla="*/ 1288 w 2835"/>
                    <a:gd name="T7" fmla="*/ 657 h 2396"/>
                    <a:gd name="T8" fmla="*/ 1920 w 2835"/>
                    <a:gd name="T9" fmla="*/ 284 h 2396"/>
                    <a:gd name="T10" fmla="*/ 2564 w 2835"/>
                    <a:gd name="T11" fmla="*/ 47 h 2396"/>
                    <a:gd name="T12" fmla="*/ 2835 w 2835"/>
                    <a:gd name="T13" fmla="*/ 2 h 239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835"/>
                    <a:gd name="T22" fmla="*/ 0 h 2396"/>
                    <a:gd name="T23" fmla="*/ 2835 w 2835"/>
                    <a:gd name="T24" fmla="*/ 2396 h 239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835" h="2396">
                      <a:moveTo>
                        <a:pt x="0" y="2396"/>
                      </a:moveTo>
                      <a:cubicBezTo>
                        <a:pt x="94" y="2181"/>
                        <a:pt x="188" y="1966"/>
                        <a:pt x="316" y="1753"/>
                      </a:cubicBezTo>
                      <a:cubicBezTo>
                        <a:pt x="444" y="1540"/>
                        <a:pt x="606" y="1303"/>
                        <a:pt x="768" y="1120"/>
                      </a:cubicBezTo>
                      <a:cubicBezTo>
                        <a:pt x="930" y="937"/>
                        <a:pt x="1096" y="796"/>
                        <a:pt x="1288" y="657"/>
                      </a:cubicBezTo>
                      <a:cubicBezTo>
                        <a:pt x="1480" y="518"/>
                        <a:pt x="1707" y="386"/>
                        <a:pt x="1920" y="284"/>
                      </a:cubicBezTo>
                      <a:cubicBezTo>
                        <a:pt x="2133" y="182"/>
                        <a:pt x="2412" y="94"/>
                        <a:pt x="2564" y="47"/>
                      </a:cubicBezTo>
                      <a:cubicBezTo>
                        <a:pt x="2716" y="0"/>
                        <a:pt x="2775" y="1"/>
                        <a:pt x="2835" y="2"/>
                      </a:cubicBezTo>
                    </a:path>
                  </a:pathLst>
                </a:custGeom>
                <a:noFill/>
                <a:ln w="57150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35" name="Freeform 12"/>
                <p:cNvSpPr>
                  <a:spLocks/>
                </p:cNvSpPr>
                <p:nvPr/>
              </p:nvSpPr>
              <p:spPr bwMode="auto">
                <a:xfrm>
                  <a:off x="124" y="2406"/>
                  <a:ext cx="2711" cy="1705"/>
                </a:xfrm>
                <a:custGeom>
                  <a:avLst/>
                  <a:gdLst>
                    <a:gd name="T0" fmla="*/ 0 w 2711"/>
                    <a:gd name="T1" fmla="*/ 1705 h 1705"/>
                    <a:gd name="T2" fmla="*/ 486 w 2711"/>
                    <a:gd name="T3" fmla="*/ 1061 h 1705"/>
                    <a:gd name="T4" fmla="*/ 1186 w 2711"/>
                    <a:gd name="T5" fmla="*/ 474 h 1705"/>
                    <a:gd name="T6" fmla="*/ 1965 w 2711"/>
                    <a:gd name="T7" fmla="*/ 135 h 1705"/>
                    <a:gd name="T8" fmla="*/ 2711 w 2711"/>
                    <a:gd name="T9" fmla="*/ 0 h 170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11"/>
                    <a:gd name="T16" fmla="*/ 0 h 1705"/>
                    <a:gd name="T17" fmla="*/ 2711 w 2711"/>
                    <a:gd name="T18" fmla="*/ 1705 h 170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11" h="1705">
                      <a:moveTo>
                        <a:pt x="0" y="1705"/>
                      </a:moveTo>
                      <a:cubicBezTo>
                        <a:pt x="144" y="1485"/>
                        <a:pt x="289" y="1266"/>
                        <a:pt x="486" y="1061"/>
                      </a:cubicBezTo>
                      <a:cubicBezTo>
                        <a:pt x="683" y="856"/>
                        <a:pt x="940" y="628"/>
                        <a:pt x="1186" y="474"/>
                      </a:cubicBezTo>
                      <a:cubicBezTo>
                        <a:pt x="1432" y="320"/>
                        <a:pt x="1711" y="214"/>
                        <a:pt x="1965" y="135"/>
                      </a:cubicBezTo>
                      <a:cubicBezTo>
                        <a:pt x="2219" y="56"/>
                        <a:pt x="2465" y="28"/>
                        <a:pt x="2711" y="0"/>
                      </a:cubicBezTo>
                    </a:path>
                  </a:pathLst>
                </a:custGeom>
                <a:noFill/>
                <a:ln w="57150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36" name="Freeform 13"/>
                <p:cNvSpPr>
                  <a:spLocks/>
                </p:cNvSpPr>
                <p:nvPr/>
              </p:nvSpPr>
              <p:spPr bwMode="auto">
                <a:xfrm>
                  <a:off x="418" y="3200"/>
                  <a:ext cx="2406" cy="911"/>
                </a:xfrm>
                <a:custGeom>
                  <a:avLst/>
                  <a:gdLst>
                    <a:gd name="T0" fmla="*/ 0 w 2406"/>
                    <a:gd name="T1" fmla="*/ 911 h 911"/>
                    <a:gd name="T2" fmla="*/ 316 w 2406"/>
                    <a:gd name="T3" fmla="*/ 595 h 911"/>
                    <a:gd name="T4" fmla="*/ 757 w 2406"/>
                    <a:gd name="T5" fmla="*/ 279 h 911"/>
                    <a:gd name="T6" fmla="*/ 1299 w 2406"/>
                    <a:gd name="T7" fmla="*/ 87 h 911"/>
                    <a:gd name="T8" fmla="*/ 1886 w 2406"/>
                    <a:gd name="T9" fmla="*/ 8 h 911"/>
                    <a:gd name="T10" fmla="*/ 2406 w 2406"/>
                    <a:gd name="T11" fmla="*/ 41 h 91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406"/>
                    <a:gd name="T19" fmla="*/ 0 h 911"/>
                    <a:gd name="T20" fmla="*/ 2406 w 2406"/>
                    <a:gd name="T21" fmla="*/ 911 h 91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406" h="911">
                      <a:moveTo>
                        <a:pt x="0" y="911"/>
                      </a:moveTo>
                      <a:cubicBezTo>
                        <a:pt x="95" y="805"/>
                        <a:pt x="190" y="700"/>
                        <a:pt x="316" y="595"/>
                      </a:cubicBezTo>
                      <a:cubicBezTo>
                        <a:pt x="442" y="490"/>
                        <a:pt x="593" y="364"/>
                        <a:pt x="757" y="279"/>
                      </a:cubicBezTo>
                      <a:cubicBezTo>
                        <a:pt x="921" y="194"/>
                        <a:pt x="1111" y="132"/>
                        <a:pt x="1299" y="87"/>
                      </a:cubicBezTo>
                      <a:cubicBezTo>
                        <a:pt x="1487" y="42"/>
                        <a:pt x="1702" y="16"/>
                        <a:pt x="1886" y="8"/>
                      </a:cubicBezTo>
                      <a:cubicBezTo>
                        <a:pt x="2070" y="0"/>
                        <a:pt x="2238" y="20"/>
                        <a:pt x="2406" y="41"/>
                      </a:cubicBezTo>
                    </a:path>
                  </a:pathLst>
                </a:custGeom>
                <a:noFill/>
                <a:ln w="57150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37" name="Freeform 14"/>
                <p:cNvSpPr>
                  <a:spLocks/>
                </p:cNvSpPr>
                <p:nvPr/>
              </p:nvSpPr>
              <p:spPr bwMode="auto">
                <a:xfrm>
                  <a:off x="757" y="3800"/>
                  <a:ext cx="2067" cy="334"/>
                </a:xfrm>
                <a:custGeom>
                  <a:avLst/>
                  <a:gdLst>
                    <a:gd name="T0" fmla="*/ 0 w 2067"/>
                    <a:gd name="T1" fmla="*/ 334 h 334"/>
                    <a:gd name="T2" fmla="*/ 327 w 2067"/>
                    <a:gd name="T3" fmla="*/ 153 h 334"/>
                    <a:gd name="T4" fmla="*/ 779 w 2067"/>
                    <a:gd name="T5" fmla="*/ 29 h 334"/>
                    <a:gd name="T6" fmla="*/ 1253 w 2067"/>
                    <a:gd name="T7" fmla="*/ 6 h 334"/>
                    <a:gd name="T8" fmla="*/ 1728 w 2067"/>
                    <a:gd name="T9" fmla="*/ 63 h 334"/>
                    <a:gd name="T10" fmla="*/ 2067 w 2067"/>
                    <a:gd name="T11" fmla="*/ 153 h 33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067"/>
                    <a:gd name="T19" fmla="*/ 0 h 334"/>
                    <a:gd name="T20" fmla="*/ 2067 w 2067"/>
                    <a:gd name="T21" fmla="*/ 334 h 33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067" h="334">
                      <a:moveTo>
                        <a:pt x="0" y="334"/>
                      </a:moveTo>
                      <a:cubicBezTo>
                        <a:pt x="98" y="269"/>
                        <a:pt x="197" y="204"/>
                        <a:pt x="327" y="153"/>
                      </a:cubicBezTo>
                      <a:cubicBezTo>
                        <a:pt x="457" y="102"/>
                        <a:pt x="625" y="53"/>
                        <a:pt x="779" y="29"/>
                      </a:cubicBezTo>
                      <a:cubicBezTo>
                        <a:pt x="933" y="5"/>
                        <a:pt x="1095" y="0"/>
                        <a:pt x="1253" y="6"/>
                      </a:cubicBezTo>
                      <a:cubicBezTo>
                        <a:pt x="1411" y="12"/>
                        <a:pt x="1592" y="39"/>
                        <a:pt x="1728" y="63"/>
                      </a:cubicBezTo>
                      <a:cubicBezTo>
                        <a:pt x="1864" y="87"/>
                        <a:pt x="1965" y="120"/>
                        <a:pt x="2067" y="153"/>
                      </a:cubicBezTo>
                    </a:path>
                  </a:pathLst>
                </a:custGeom>
                <a:noFill/>
                <a:ln w="57150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38" name="Freeform 15"/>
                <p:cNvSpPr>
                  <a:spLocks/>
                </p:cNvSpPr>
                <p:nvPr/>
              </p:nvSpPr>
              <p:spPr bwMode="auto">
                <a:xfrm>
                  <a:off x="0" y="757"/>
                  <a:ext cx="215" cy="1332"/>
                </a:xfrm>
                <a:custGeom>
                  <a:avLst/>
                  <a:gdLst>
                    <a:gd name="T0" fmla="*/ 0 w 215"/>
                    <a:gd name="T1" fmla="*/ 1332 h 1332"/>
                    <a:gd name="T2" fmla="*/ 68 w 215"/>
                    <a:gd name="T3" fmla="*/ 689 h 1332"/>
                    <a:gd name="T4" fmla="*/ 215 w 215"/>
                    <a:gd name="T5" fmla="*/ 0 h 1332"/>
                    <a:gd name="T6" fmla="*/ 0 60000 65536"/>
                    <a:gd name="T7" fmla="*/ 0 60000 65536"/>
                    <a:gd name="T8" fmla="*/ 0 60000 65536"/>
                    <a:gd name="T9" fmla="*/ 0 w 215"/>
                    <a:gd name="T10" fmla="*/ 0 h 1332"/>
                    <a:gd name="T11" fmla="*/ 215 w 215"/>
                    <a:gd name="T12" fmla="*/ 1332 h 13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" h="1332">
                      <a:moveTo>
                        <a:pt x="0" y="1332"/>
                      </a:moveTo>
                      <a:cubicBezTo>
                        <a:pt x="16" y="1121"/>
                        <a:pt x="32" y="911"/>
                        <a:pt x="68" y="689"/>
                      </a:cubicBezTo>
                      <a:cubicBezTo>
                        <a:pt x="104" y="467"/>
                        <a:pt x="159" y="233"/>
                        <a:pt x="215" y="0"/>
                      </a:cubicBezTo>
                    </a:path>
                  </a:pathLst>
                </a:custGeom>
                <a:noFill/>
                <a:ln w="57150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39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36" y="870"/>
                  <a:ext cx="56" cy="214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40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802" y="903"/>
                  <a:ext cx="136" cy="181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41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355" y="1108"/>
                  <a:ext cx="271" cy="192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42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818" y="1751"/>
                  <a:ext cx="260" cy="113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43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101" y="2485"/>
                  <a:ext cx="226" cy="56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44" name="Line 21"/>
                <p:cNvSpPr>
                  <a:spLocks noChangeShapeType="1"/>
                </p:cNvSpPr>
                <p:nvPr/>
              </p:nvSpPr>
              <p:spPr bwMode="auto">
                <a:xfrm>
                  <a:off x="2214" y="320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45" name="Line 22"/>
                <p:cNvSpPr>
                  <a:spLocks noChangeShapeType="1"/>
                </p:cNvSpPr>
                <p:nvPr/>
              </p:nvSpPr>
              <p:spPr bwMode="auto">
                <a:xfrm>
                  <a:off x="2214" y="3829"/>
                  <a:ext cx="191" cy="22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8524" name="Group 23"/>
              <p:cNvGrpSpPr>
                <a:grpSpLocks/>
              </p:cNvGrpSpPr>
              <p:nvPr/>
            </p:nvGrpSpPr>
            <p:grpSpPr bwMode="auto">
              <a:xfrm>
                <a:off x="1775" y="1601"/>
                <a:ext cx="441" cy="229"/>
                <a:chOff x="4313" y="3547"/>
                <a:chExt cx="295" cy="271"/>
              </a:xfrm>
            </p:grpSpPr>
            <p:sp>
              <p:nvSpPr>
                <p:cNvPr id="58529" name="WordArt 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13" y="3618"/>
                  <a:ext cx="234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B2B2B2"/>
                        </a:solidFill>
                        <a:round/>
                        <a:headEnd/>
                        <a:tailEnd/>
                      </a:ln>
                      <a:solidFill>
                        <a:srgbClr val="C0C0C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B2B2B2"/>
                      </a:solidFill>
                      <a:round/>
                      <a:headEnd/>
                      <a:tailEnd/>
                    </a:ln>
                    <a:solidFill>
                      <a:srgbClr val="C0C0C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30" name="Line 25"/>
                <p:cNvSpPr>
                  <a:spLocks noChangeShapeType="1"/>
                </p:cNvSpPr>
                <p:nvPr/>
              </p:nvSpPr>
              <p:spPr bwMode="auto">
                <a:xfrm>
                  <a:off x="4360" y="3547"/>
                  <a:ext cx="248" cy="0"/>
                </a:xfrm>
                <a:prstGeom prst="line">
                  <a:avLst/>
                </a:prstGeom>
                <a:noFill/>
                <a:ln w="38100">
                  <a:solidFill>
                    <a:srgbClr val="B2B2B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8525" name="Rectangle 26"/>
              <p:cNvSpPr>
                <a:spLocks noChangeArrowheads="1"/>
              </p:cNvSpPr>
              <p:nvPr/>
            </p:nvSpPr>
            <p:spPr bwMode="auto">
              <a:xfrm>
                <a:off x="0" y="847"/>
                <a:ext cx="271" cy="212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26" name="Rectangle 27"/>
              <p:cNvSpPr>
                <a:spLocks noChangeArrowheads="1"/>
              </p:cNvSpPr>
              <p:nvPr/>
            </p:nvSpPr>
            <p:spPr bwMode="auto">
              <a:xfrm>
                <a:off x="215" y="2948"/>
                <a:ext cx="2202" cy="11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27" name="Rectangle 28"/>
              <p:cNvSpPr>
                <a:spLocks noChangeArrowheads="1"/>
              </p:cNvSpPr>
              <p:nvPr/>
            </p:nvSpPr>
            <p:spPr bwMode="auto">
              <a:xfrm>
                <a:off x="2349" y="847"/>
                <a:ext cx="102" cy="210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528" name="Rectangle 29"/>
              <p:cNvSpPr>
                <a:spLocks noChangeArrowheads="1"/>
              </p:cNvSpPr>
              <p:nvPr/>
            </p:nvSpPr>
            <p:spPr bwMode="auto">
              <a:xfrm>
                <a:off x="226" y="824"/>
                <a:ext cx="2168" cy="10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386" name="Group 251"/>
            <p:cNvGrpSpPr>
              <a:grpSpLocks/>
            </p:cNvGrpSpPr>
            <p:nvPr/>
          </p:nvGrpSpPr>
          <p:grpSpPr bwMode="auto">
            <a:xfrm>
              <a:off x="388" y="813"/>
              <a:ext cx="5176" cy="2587"/>
              <a:chOff x="388" y="813"/>
              <a:chExt cx="5176" cy="2587"/>
            </a:xfrm>
          </p:grpSpPr>
          <p:grpSp>
            <p:nvGrpSpPr>
              <p:cNvPr id="58387" name="Group 44"/>
              <p:cNvGrpSpPr>
                <a:grpSpLocks/>
              </p:cNvGrpSpPr>
              <p:nvPr/>
            </p:nvGrpSpPr>
            <p:grpSpPr bwMode="auto">
              <a:xfrm>
                <a:off x="388" y="922"/>
                <a:ext cx="1726" cy="2196"/>
                <a:chOff x="383" y="1018"/>
                <a:chExt cx="1702" cy="1783"/>
              </a:xfrm>
            </p:grpSpPr>
            <p:sp>
              <p:nvSpPr>
                <p:cNvPr id="58516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067" y="1037"/>
                  <a:ext cx="293" cy="3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17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" y="1174"/>
                  <a:ext cx="299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华文中宋"/>
                      <a:ea typeface="华文中宋"/>
                    </a:rPr>
                    <a:t>任</a:t>
                  </a:r>
                </a:p>
              </p:txBody>
            </p:sp>
            <p:sp>
              <p:nvSpPr>
                <p:cNvPr id="58518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01" y="1495"/>
                  <a:ext cx="299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华文中宋"/>
                      <a:ea typeface="华文中宋"/>
                    </a:rPr>
                    <a:t>意</a:t>
                  </a:r>
                </a:p>
              </p:txBody>
            </p:sp>
            <p:sp>
              <p:nvSpPr>
                <p:cNvPr id="58519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2" y="1808"/>
                  <a:ext cx="299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华文中宋"/>
                      <a:ea typeface="华文中宋"/>
                    </a:rPr>
                    <a:t>路</a:t>
                  </a:r>
                </a:p>
              </p:txBody>
            </p:sp>
            <p:sp>
              <p:nvSpPr>
                <p:cNvPr id="58520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66" y="2112"/>
                  <a:ext cx="299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华文中宋"/>
                      <a:ea typeface="华文中宋"/>
                    </a:rPr>
                    <a:t>径</a:t>
                  </a:r>
                </a:p>
              </p:txBody>
            </p:sp>
            <p:sp>
              <p:nvSpPr>
                <p:cNvPr id="58521" name="Freeform 50"/>
                <p:cNvSpPr>
                  <a:spLocks/>
                </p:cNvSpPr>
                <p:nvPr/>
              </p:nvSpPr>
              <p:spPr bwMode="auto">
                <a:xfrm>
                  <a:off x="620" y="1018"/>
                  <a:ext cx="1465" cy="1783"/>
                </a:xfrm>
                <a:custGeom>
                  <a:avLst/>
                  <a:gdLst>
                    <a:gd name="T0" fmla="*/ 2041 w 1412"/>
                    <a:gd name="T1" fmla="*/ 2 h 2449"/>
                    <a:gd name="T2" fmla="*/ 246 w 1412"/>
                    <a:gd name="T3" fmla="*/ 12 h 2449"/>
                    <a:gd name="T4" fmla="*/ 1895 w 1412"/>
                    <a:gd name="T5" fmla="*/ 75 h 2449"/>
                    <a:gd name="T6" fmla="*/ 0 w 1412"/>
                    <a:gd name="T7" fmla="*/ 103 h 244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12"/>
                    <a:gd name="T13" fmla="*/ 0 h 2449"/>
                    <a:gd name="T14" fmla="*/ 1412 w 1412"/>
                    <a:gd name="T15" fmla="*/ 2449 h 244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12" h="2449">
                      <a:moveTo>
                        <a:pt x="1412" y="43"/>
                      </a:moveTo>
                      <a:cubicBezTo>
                        <a:pt x="799" y="21"/>
                        <a:pt x="187" y="0"/>
                        <a:pt x="170" y="292"/>
                      </a:cubicBezTo>
                      <a:cubicBezTo>
                        <a:pt x="153" y="584"/>
                        <a:pt x="1339" y="1435"/>
                        <a:pt x="1311" y="1794"/>
                      </a:cubicBezTo>
                      <a:cubicBezTo>
                        <a:pt x="1283" y="2153"/>
                        <a:pt x="219" y="2342"/>
                        <a:pt x="0" y="2449"/>
                      </a:cubicBezTo>
                    </a:path>
                  </a:pathLst>
                </a:custGeom>
                <a:noFill/>
                <a:ln w="571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522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554" y="2505"/>
                  <a:ext cx="245" cy="7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8388" name="Group 52"/>
              <p:cNvGrpSpPr>
                <a:grpSpLocks/>
              </p:cNvGrpSpPr>
              <p:nvPr/>
            </p:nvGrpSpPr>
            <p:grpSpPr bwMode="auto">
              <a:xfrm>
                <a:off x="488" y="2765"/>
                <a:ext cx="180" cy="387"/>
                <a:chOff x="470" y="2525"/>
                <a:chExt cx="178" cy="314"/>
              </a:xfrm>
            </p:grpSpPr>
            <p:sp>
              <p:nvSpPr>
                <p:cNvPr id="58514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0" y="2525"/>
                  <a:ext cx="17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15" name="Oval 54"/>
                <p:cNvSpPr>
                  <a:spLocks noChangeArrowheads="1"/>
                </p:cNvSpPr>
                <p:nvPr/>
              </p:nvSpPr>
              <p:spPr bwMode="auto">
                <a:xfrm>
                  <a:off x="518" y="2751"/>
                  <a:ext cx="83" cy="88"/>
                </a:xfrm>
                <a:prstGeom prst="ellipse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8389" name="Group 55"/>
              <p:cNvGrpSpPr>
                <a:grpSpLocks/>
              </p:cNvGrpSpPr>
              <p:nvPr/>
            </p:nvGrpSpPr>
            <p:grpSpPr bwMode="auto">
              <a:xfrm>
                <a:off x="2016" y="917"/>
                <a:ext cx="178" cy="367"/>
                <a:chOff x="1999" y="1026"/>
                <a:chExt cx="176" cy="298"/>
              </a:xfrm>
            </p:grpSpPr>
            <p:sp>
              <p:nvSpPr>
                <p:cNvPr id="58512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9" y="1150"/>
                  <a:ext cx="176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13" name="Oval 57"/>
                <p:cNvSpPr>
                  <a:spLocks noChangeArrowheads="1"/>
                </p:cNvSpPr>
                <p:nvPr/>
              </p:nvSpPr>
              <p:spPr bwMode="auto">
                <a:xfrm>
                  <a:off x="2094" y="1026"/>
                  <a:ext cx="78" cy="72"/>
                </a:xfrm>
                <a:prstGeom prst="ellipse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8390" name="Group 58"/>
              <p:cNvGrpSpPr>
                <a:grpSpLocks/>
              </p:cNvGrpSpPr>
              <p:nvPr/>
            </p:nvGrpSpPr>
            <p:grpSpPr bwMode="auto">
              <a:xfrm>
                <a:off x="886" y="2600"/>
                <a:ext cx="378" cy="388"/>
                <a:chOff x="998" y="2370"/>
                <a:chExt cx="373" cy="315"/>
              </a:xfrm>
            </p:grpSpPr>
            <p:sp>
              <p:nvSpPr>
                <p:cNvPr id="58508" name="Oval 59"/>
                <p:cNvSpPr>
                  <a:spLocks noChangeArrowheads="1"/>
                </p:cNvSpPr>
                <p:nvPr/>
              </p:nvSpPr>
              <p:spPr bwMode="auto">
                <a:xfrm>
                  <a:off x="1294" y="2613"/>
                  <a:ext cx="77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CC0000"/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8509" name="Group 60"/>
                <p:cNvGrpSpPr>
                  <a:grpSpLocks/>
                </p:cNvGrpSpPr>
                <p:nvPr/>
              </p:nvGrpSpPr>
              <p:grpSpPr bwMode="auto">
                <a:xfrm>
                  <a:off x="998" y="2370"/>
                  <a:ext cx="261" cy="210"/>
                  <a:chOff x="3755" y="1790"/>
                  <a:chExt cx="195" cy="217"/>
                </a:xfrm>
              </p:grpSpPr>
              <p:sp>
                <p:nvSpPr>
                  <p:cNvPr id="58510" name="WordArt 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85" y="1914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58511" name="WordArt 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55" y="1790"/>
                    <a:ext cx="124" cy="1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58391" name="Group 124"/>
              <p:cNvGrpSpPr>
                <a:grpSpLocks/>
              </p:cNvGrpSpPr>
              <p:nvPr/>
            </p:nvGrpSpPr>
            <p:grpSpPr bwMode="auto">
              <a:xfrm>
                <a:off x="1702" y="813"/>
                <a:ext cx="3862" cy="2587"/>
                <a:chOff x="1762" y="813"/>
                <a:chExt cx="3862" cy="2587"/>
              </a:xfrm>
            </p:grpSpPr>
            <p:grpSp>
              <p:nvGrpSpPr>
                <p:cNvPr id="58392" name="Group 125"/>
                <p:cNvGrpSpPr>
                  <a:grpSpLocks/>
                </p:cNvGrpSpPr>
                <p:nvPr/>
              </p:nvGrpSpPr>
              <p:grpSpPr bwMode="auto">
                <a:xfrm>
                  <a:off x="1762" y="813"/>
                  <a:ext cx="3862" cy="2587"/>
                  <a:chOff x="1762" y="813"/>
                  <a:chExt cx="3862" cy="2587"/>
                </a:xfrm>
              </p:grpSpPr>
              <p:sp>
                <p:nvSpPr>
                  <p:cNvPr id="58506" name="Rectangle 126"/>
                  <p:cNvSpPr>
                    <a:spLocks noChangeArrowheads="1"/>
                  </p:cNvSpPr>
                  <p:nvPr/>
                </p:nvSpPr>
                <p:spPr bwMode="auto">
                  <a:xfrm>
                    <a:off x="2394" y="813"/>
                    <a:ext cx="3230" cy="258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507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1762" y="1039"/>
                    <a:ext cx="542" cy="282"/>
                  </a:xfrm>
                  <a:prstGeom prst="rect">
                    <a:avLst/>
                  </a:prstGeom>
                  <a:solidFill>
                    <a:srgbClr val="F8F8F8"/>
                  </a:solidFill>
                  <a:ln w="9525">
                    <a:solidFill>
                      <a:srgbClr val="F8F8F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393" name="Group 128"/>
                <p:cNvGrpSpPr>
                  <a:grpSpLocks/>
                </p:cNvGrpSpPr>
                <p:nvPr/>
              </p:nvGrpSpPr>
              <p:grpSpPr bwMode="auto">
                <a:xfrm>
                  <a:off x="1799" y="1085"/>
                  <a:ext cx="454" cy="212"/>
                  <a:chOff x="4921" y="356"/>
                  <a:chExt cx="397" cy="167"/>
                </a:xfrm>
              </p:grpSpPr>
              <p:sp>
                <p:nvSpPr>
                  <p:cNvPr id="58500" name="WordArt 1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21" y="356"/>
                    <a:ext cx="192" cy="1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58501" name="Group 130"/>
                  <p:cNvGrpSpPr>
                    <a:grpSpLocks/>
                  </p:cNvGrpSpPr>
                  <p:nvPr/>
                </p:nvGrpSpPr>
                <p:grpSpPr bwMode="auto">
                  <a:xfrm>
                    <a:off x="5143" y="381"/>
                    <a:ext cx="175" cy="142"/>
                    <a:chOff x="5131" y="405"/>
                    <a:chExt cx="209" cy="130"/>
                  </a:xfrm>
                </p:grpSpPr>
                <p:grpSp>
                  <p:nvGrpSpPr>
                    <p:cNvPr id="58502" name="Group 1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131" y="405"/>
                      <a:ext cx="209" cy="130"/>
                      <a:chOff x="761" y="1818"/>
                      <a:chExt cx="231" cy="209"/>
                    </a:xfrm>
                  </p:grpSpPr>
                  <p:sp>
                    <p:nvSpPr>
                      <p:cNvPr id="58504" name="WordArt 132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761" y="1818"/>
                        <a:ext cx="48" cy="193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(</a:t>
                        </a:r>
                        <a:endParaRPr lang="zh-CN" altLang="en-US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58505" name="WordArt 133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933" y="1823"/>
                        <a:ext cx="59" cy="204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)</a:t>
                        </a:r>
                        <a:endParaRPr lang="zh-CN" altLang="en-US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  <p:sp>
                  <p:nvSpPr>
                    <p:cNvPr id="58503" name="WordArt 13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193" y="418"/>
                      <a:ext cx="62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grpSp>
              <p:nvGrpSpPr>
                <p:cNvPr id="58394" name="Group 135"/>
                <p:cNvGrpSpPr>
                  <a:grpSpLocks/>
                </p:cNvGrpSpPr>
                <p:nvPr/>
              </p:nvGrpSpPr>
              <p:grpSpPr bwMode="auto">
                <a:xfrm>
                  <a:off x="2482" y="846"/>
                  <a:ext cx="3113" cy="2520"/>
                  <a:chOff x="2482" y="834"/>
                  <a:chExt cx="3113" cy="2520"/>
                </a:xfrm>
              </p:grpSpPr>
              <p:sp>
                <p:nvSpPr>
                  <p:cNvPr id="58395" name="WordArt 1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04" y="850"/>
                    <a:ext cx="2230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华文中宋"/>
                        <a:ea typeface="华文中宋"/>
                      </a:rPr>
                      <a:t>试验电荷   位于</a:t>
                    </a:r>
                  </a:p>
                </p:txBody>
              </p:sp>
              <p:grpSp>
                <p:nvGrpSpPr>
                  <p:cNvPr id="58396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4533" y="834"/>
                    <a:ext cx="237" cy="210"/>
                    <a:chOff x="4295" y="1274"/>
                    <a:chExt cx="217" cy="222"/>
                  </a:xfrm>
                </p:grpSpPr>
                <p:sp>
                  <p:nvSpPr>
                    <p:cNvPr id="58498" name="WordArt 13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425" y="1391"/>
                      <a:ext cx="87" cy="10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58499" name="WordArt 13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95" y="1274"/>
                      <a:ext cx="136" cy="18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58397" name="WordArt 1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48" y="1175"/>
                    <a:ext cx="113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398" name="WordArt 1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3" y="1122"/>
                    <a:ext cx="192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华文中宋"/>
                        <a:ea typeface="华文中宋"/>
                      </a:rPr>
                      <a:t>点</a:t>
                    </a:r>
                  </a:p>
                </p:txBody>
              </p:sp>
              <p:sp>
                <p:nvSpPr>
                  <p:cNvPr id="58399" name="WordArt 1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8" y="1356"/>
                    <a:ext cx="191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华文中宋"/>
                        <a:ea typeface="华文中宋"/>
                      </a:rPr>
                      <a:t>点</a:t>
                    </a:r>
                  </a:p>
                </p:txBody>
              </p:sp>
              <p:sp>
                <p:nvSpPr>
                  <p:cNvPr id="58400" name="WordArt 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10" y="1196"/>
                    <a:ext cx="1575" cy="2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华文中宋"/>
                        <a:ea typeface="华文中宋"/>
                      </a:rPr>
                      <a:t>静电系统具有电势能</a:t>
                    </a:r>
                  </a:p>
                </p:txBody>
              </p:sp>
              <p:grpSp>
                <p:nvGrpSpPr>
                  <p:cNvPr id="58401" name="Group 144"/>
                  <p:cNvGrpSpPr>
                    <a:grpSpLocks/>
                  </p:cNvGrpSpPr>
                  <p:nvPr/>
                </p:nvGrpSpPr>
                <p:grpSpPr bwMode="auto">
                  <a:xfrm>
                    <a:off x="5046" y="1135"/>
                    <a:ext cx="299" cy="162"/>
                    <a:chOff x="4911" y="678"/>
                    <a:chExt cx="273" cy="171"/>
                  </a:xfrm>
                </p:grpSpPr>
                <p:sp>
                  <p:nvSpPr>
                    <p:cNvPr id="58496" name="WordArt 14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1" y="678"/>
                      <a:ext cx="240" cy="14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2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W</a:t>
                      </a:r>
                      <a:endParaRPr lang="zh-CN" altLang="en-US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58497" name="WordArt 14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092" y="735"/>
                      <a:ext cx="92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58402" name="WordArt 1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39" y="1365"/>
                    <a:ext cx="263" cy="13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2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W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58403" name="Group 148"/>
                  <p:cNvGrpSpPr>
                    <a:grpSpLocks/>
                  </p:cNvGrpSpPr>
                  <p:nvPr/>
                </p:nvGrpSpPr>
                <p:grpSpPr bwMode="auto">
                  <a:xfrm>
                    <a:off x="2598" y="1682"/>
                    <a:ext cx="225" cy="199"/>
                    <a:chOff x="4295" y="1274"/>
                    <a:chExt cx="217" cy="222"/>
                  </a:xfrm>
                </p:grpSpPr>
                <p:sp>
                  <p:nvSpPr>
                    <p:cNvPr id="58494" name="WordArt 14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425" y="1391"/>
                      <a:ext cx="87" cy="10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58495" name="WordArt 15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95" y="1274"/>
                      <a:ext cx="136" cy="18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58404" name="WordArt 1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59" y="1689"/>
                    <a:ext cx="2188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华文中宋"/>
                        <a:ea typeface="华文中宋"/>
                      </a:rPr>
                      <a:t>沿任意路径从   到</a:t>
                    </a:r>
                  </a:p>
                </p:txBody>
              </p:sp>
              <p:sp>
                <p:nvSpPr>
                  <p:cNvPr id="58405" name="WordArt 1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02" y="1722"/>
                    <a:ext cx="113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406" name="WordArt 1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91" y="1950"/>
                    <a:ext cx="1391" cy="2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华文中宋"/>
                        <a:ea typeface="华文中宋"/>
                      </a:rPr>
                      <a:t>静电场力做的功</a:t>
                    </a:r>
                  </a:p>
                </p:txBody>
              </p:sp>
              <p:sp>
                <p:nvSpPr>
                  <p:cNvPr id="58407" name="WordArt 1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99" y="1960"/>
                    <a:ext cx="222" cy="2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408" name="WordArt 1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72" y="2073"/>
                    <a:ext cx="100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409" name="WordArt 1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52" y="860"/>
                    <a:ext cx="390" cy="16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华文中宋"/>
                        <a:ea typeface="华文中宋"/>
                      </a:rPr>
                      <a:t>设</a:t>
                    </a:r>
                  </a:p>
                </p:txBody>
              </p:sp>
              <p:grpSp>
                <p:nvGrpSpPr>
                  <p:cNvPr id="58410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2482" y="1384"/>
                    <a:ext cx="397" cy="167"/>
                    <a:chOff x="4921" y="356"/>
                    <a:chExt cx="397" cy="167"/>
                  </a:xfrm>
                </p:grpSpPr>
                <p:sp>
                  <p:nvSpPr>
                    <p:cNvPr id="58488" name="WordArt 15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21" y="356"/>
                      <a:ext cx="192" cy="14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P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grpSp>
                  <p:nvGrpSpPr>
                    <p:cNvPr id="58489" name="Group 1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143" y="381"/>
                      <a:ext cx="175" cy="142"/>
                      <a:chOff x="5131" y="405"/>
                      <a:chExt cx="209" cy="130"/>
                    </a:xfrm>
                  </p:grpSpPr>
                  <p:grpSp>
                    <p:nvGrpSpPr>
                      <p:cNvPr id="58490" name="Group 16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131" y="405"/>
                        <a:ext cx="209" cy="130"/>
                        <a:chOff x="761" y="1818"/>
                        <a:chExt cx="231" cy="209"/>
                      </a:xfrm>
                    </p:grpSpPr>
                    <p:sp>
                      <p:nvSpPr>
                        <p:cNvPr id="58492" name="WordArt 161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761" y="1818"/>
                          <a:ext cx="48" cy="193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3600" kern="10"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latin typeface="宋体"/>
                              <a:ea typeface="宋体"/>
                            </a:rPr>
                            <a:t>(</a:t>
                          </a:r>
                          <a:endParaRPr lang="zh-CN" altLang="en-US" sz="36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endParaRPr>
                        </a:p>
                      </p:txBody>
                    </p:sp>
                    <p:sp>
                      <p:nvSpPr>
                        <p:cNvPr id="58493" name="WordArt 162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933" y="1823"/>
                          <a:ext cx="59" cy="204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3600" kern="10"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latin typeface="宋体"/>
                              <a:ea typeface="宋体"/>
                            </a:rPr>
                            <a:t>)</a:t>
                          </a:r>
                          <a:endParaRPr lang="zh-CN" altLang="en-US" sz="36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endParaRPr>
                        </a:p>
                      </p:txBody>
                    </p:sp>
                  </p:grpSp>
                  <p:sp>
                    <p:nvSpPr>
                      <p:cNvPr id="58491" name="WordArt 163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5193" y="418"/>
                        <a:ext cx="62" cy="97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0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</p:grpSp>
              <p:sp>
                <p:nvSpPr>
                  <p:cNvPr id="58411" name="WordArt 1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11" y="1440"/>
                    <a:ext cx="97" cy="1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412" name="WordArt 1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93" y="1354"/>
                    <a:ext cx="104" cy="1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58413" name="Group 166"/>
                  <p:cNvGrpSpPr>
                    <a:grpSpLocks/>
                  </p:cNvGrpSpPr>
                  <p:nvPr/>
                </p:nvGrpSpPr>
                <p:grpSpPr bwMode="auto">
                  <a:xfrm rot="5400000">
                    <a:off x="5209" y="1375"/>
                    <a:ext cx="70" cy="144"/>
                    <a:chOff x="2928" y="3216"/>
                    <a:chExt cx="48" cy="240"/>
                  </a:xfrm>
                </p:grpSpPr>
                <p:sp>
                  <p:nvSpPr>
                    <p:cNvPr id="58486" name="Line 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216"/>
                      <a:ext cx="0" cy="24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8487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216"/>
                      <a:ext cx="0" cy="24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8414" name="Group 169"/>
                  <p:cNvGrpSpPr>
                    <a:grpSpLocks/>
                  </p:cNvGrpSpPr>
                  <p:nvPr/>
                </p:nvGrpSpPr>
                <p:grpSpPr bwMode="auto">
                  <a:xfrm>
                    <a:off x="5198" y="1683"/>
                    <a:ext cx="397" cy="167"/>
                    <a:chOff x="5198" y="1683"/>
                    <a:chExt cx="397" cy="167"/>
                  </a:xfrm>
                </p:grpSpPr>
                <p:sp>
                  <p:nvSpPr>
                    <p:cNvPr id="58480" name="WordArt 17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198" y="1683"/>
                      <a:ext cx="192" cy="14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grpSp>
                  <p:nvGrpSpPr>
                    <p:cNvPr id="58481" name="Group 17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420" y="1708"/>
                      <a:ext cx="175" cy="142"/>
                      <a:chOff x="5131" y="405"/>
                      <a:chExt cx="209" cy="130"/>
                    </a:xfrm>
                  </p:grpSpPr>
                  <p:grpSp>
                    <p:nvGrpSpPr>
                      <p:cNvPr id="58482" name="Group 17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131" y="405"/>
                        <a:ext cx="209" cy="130"/>
                        <a:chOff x="761" y="1818"/>
                        <a:chExt cx="231" cy="209"/>
                      </a:xfrm>
                    </p:grpSpPr>
                    <p:sp>
                      <p:nvSpPr>
                        <p:cNvPr id="58484" name="WordArt 173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761" y="1818"/>
                          <a:ext cx="48" cy="193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3600" kern="10"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latin typeface="宋体"/>
                              <a:ea typeface="宋体"/>
                            </a:rPr>
                            <a:t>(</a:t>
                          </a:r>
                          <a:endParaRPr lang="zh-CN" altLang="en-US" sz="36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endParaRPr>
                        </a:p>
                      </p:txBody>
                    </p:sp>
                    <p:sp>
                      <p:nvSpPr>
                        <p:cNvPr id="58485" name="WordArt 174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933" y="1823"/>
                          <a:ext cx="59" cy="204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3600" kern="10"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latin typeface="宋体"/>
                              <a:ea typeface="宋体"/>
                            </a:rPr>
                            <a:t>)</a:t>
                          </a:r>
                          <a:endParaRPr lang="zh-CN" altLang="en-US" sz="36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endParaRPr>
                        </a:p>
                      </p:txBody>
                    </p:sp>
                  </p:grpSp>
                  <p:sp>
                    <p:nvSpPr>
                      <p:cNvPr id="58483" name="WordArt 175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5193" y="418"/>
                        <a:ext cx="62" cy="97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0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</p:grpSp>
              <p:sp>
                <p:nvSpPr>
                  <p:cNvPr id="58415" name="WordArt 1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96" y="2078"/>
                    <a:ext cx="120" cy="1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58416" name="Group 177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74" y="2440"/>
                    <a:ext cx="63" cy="158"/>
                    <a:chOff x="2928" y="3216"/>
                    <a:chExt cx="48" cy="240"/>
                  </a:xfrm>
                </p:grpSpPr>
                <p:sp>
                  <p:nvSpPr>
                    <p:cNvPr id="58478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216"/>
                      <a:ext cx="0" cy="24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8479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216"/>
                      <a:ext cx="0" cy="24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8417" name="Group 180"/>
                  <p:cNvGrpSpPr>
                    <a:grpSpLocks/>
                  </p:cNvGrpSpPr>
                  <p:nvPr/>
                </p:nvGrpSpPr>
                <p:grpSpPr bwMode="auto">
                  <a:xfrm>
                    <a:off x="2542" y="2361"/>
                    <a:ext cx="510" cy="285"/>
                    <a:chOff x="2554" y="2248"/>
                    <a:chExt cx="510" cy="285"/>
                  </a:xfrm>
                </p:grpSpPr>
                <p:sp>
                  <p:nvSpPr>
                    <p:cNvPr id="58475" name="WordArt 18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554" y="2248"/>
                      <a:ext cx="207" cy="27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8476" name="WordArt 18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08" y="2394"/>
                      <a:ext cx="94" cy="139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8477" name="WordArt 18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10" y="2411"/>
                      <a:ext cx="154" cy="12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58418" name="Group 184"/>
                  <p:cNvGrpSpPr>
                    <a:grpSpLocks/>
                  </p:cNvGrpSpPr>
                  <p:nvPr/>
                </p:nvGrpSpPr>
                <p:grpSpPr bwMode="auto">
                  <a:xfrm>
                    <a:off x="3305" y="2344"/>
                    <a:ext cx="2254" cy="428"/>
                    <a:chOff x="3305" y="2344"/>
                    <a:chExt cx="2254" cy="428"/>
                  </a:xfrm>
                </p:grpSpPr>
                <p:sp>
                  <p:nvSpPr>
                    <p:cNvPr id="58447" name="WordArt 18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049" y="2466"/>
                      <a:ext cx="165" cy="16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8448" name="WordArt 18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957" y="2545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58449" name="WordArt 18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838" y="2451"/>
                      <a:ext cx="111" cy="18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8450" name="WordArt 18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374" y="2451"/>
                      <a:ext cx="102" cy="2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d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grpSp>
                  <p:nvGrpSpPr>
                    <p:cNvPr id="58451" name="Group 189"/>
                    <p:cNvGrpSpPr>
                      <a:grpSpLocks/>
                    </p:cNvGrpSpPr>
                    <p:nvPr/>
                  </p:nvGrpSpPr>
                  <p:grpSpPr bwMode="auto">
                    <a:xfrm rot="123913">
                      <a:off x="3305" y="2344"/>
                      <a:ext cx="82" cy="354"/>
                      <a:chOff x="4590" y="526"/>
                      <a:chExt cx="529" cy="1700"/>
                    </a:xfrm>
                  </p:grpSpPr>
                  <p:sp>
                    <p:nvSpPr>
                      <p:cNvPr id="58472" name="Oval 19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90" y="2095"/>
                        <a:ext cx="124" cy="131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8473" name="Oval 1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95" y="526"/>
                        <a:ext cx="124" cy="130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8474" name="Freeform 1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84" y="539"/>
                        <a:ext cx="338" cy="1677"/>
                      </a:xfrm>
                      <a:custGeom>
                        <a:avLst/>
                        <a:gdLst>
                          <a:gd name="T0" fmla="*/ 24 w 338"/>
                          <a:gd name="T1" fmla="*/ 1669 h 1677"/>
                          <a:gd name="T2" fmla="*/ 160 w 338"/>
                          <a:gd name="T3" fmla="*/ 1517 h 1677"/>
                          <a:gd name="T4" fmla="*/ 236 w 338"/>
                          <a:gd name="T5" fmla="*/ 1329 h 1677"/>
                          <a:gd name="T6" fmla="*/ 248 w 338"/>
                          <a:gd name="T7" fmla="*/ 849 h 1677"/>
                          <a:gd name="T8" fmla="*/ 232 w 338"/>
                          <a:gd name="T9" fmla="*/ 481 h 1677"/>
                          <a:gd name="T10" fmla="*/ 236 w 338"/>
                          <a:gd name="T11" fmla="*/ 233 h 1677"/>
                          <a:gd name="T12" fmla="*/ 268 w 338"/>
                          <a:gd name="T13" fmla="*/ 105 h 1677"/>
                          <a:gd name="T14" fmla="*/ 336 w 338"/>
                          <a:gd name="T15" fmla="*/ 5 h 1677"/>
                          <a:gd name="T16" fmla="*/ 256 w 338"/>
                          <a:gd name="T17" fmla="*/ 73 h 1677"/>
                          <a:gd name="T18" fmla="*/ 180 w 338"/>
                          <a:gd name="T19" fmla="*/ 169 h 1677"/>
                          <a:gd name="T20" fmla="*/ 128 w 338"/>
                          <a:gd name="T21" fmla="*/ 309 h 1677"/>
                          <a:gd name="T22" fmla="*/ 116 w 338"/>
                          <a:gd name="T23" fmla="*/ 573 h 1677"/>
                          <a:gd name="T24" fmla="*/ 124 w 338"/>
                          <a:gd name="T25" fmla="*/ 861 h 1677"/>
                          <a:gd name="T26" fmla="*/ 128 w 338"/>
                          <a:gd name="T27" fmla="*/ 1213 h 1677"/>
                          <a:gd name="T28" fmla="*/ 124 w 338"/>
                          <a:gd name="T29" fmla="*/ 1381 h 1677"/>
                          <a:gd name="T30" fmla="*/ 0 w 338"/>
                          <a:gd name="T31" fmla="*/ 1677 h 1677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w 338"/>
                          <a:gd name="T49" fmla="*/ 0 h 1677"/>
                          <a:gd name="T50" fmla="*/ 338 w 338"/>
                          <a:gd name="T51" fmla="*/ 1677 h 1677"/>
                        </a:gdLst>
                        <a:ahLst/>
                        <a:cxnLst>
                          <a:cxn ang="T32">
                            <a:pos x="T0" y="T1"/>
                          </a:cxn>
                          <a:cxn ang="T33">
                            <a:pos x="T2" y="T3"/>
                          </a:cxn>
                          <a:cxn ang="T34">
                            <a:pos x="T4" y="T5"/>
                          </a:cxn>
                          <a:cxn ang="T35">
                            <a:pos x="T6" y="T7"/>
                          </a:cxn>
                          <a:cxn ang="T36">
                            <a:pos x="T8" y="T9"/>
                          </a:cxn>
                          <a:cxn ang="T37">
                            <a:pos x="T10" y="T11"/>
                          </a:cxn>
                          <a:cxn ang="T38">
                            <a:pos x="T12" y="T13"/>
                          </a:cxn>
                          <a:cxn ang="T39">
                            <a:pos x="T14" y="T15"/>
                          </a:cxn>
                          <a:cxn ang="T40">
                            <a:pos x="T16" y="T17"/>
                          </a:cxn>
                          <a:cxn ang="T41">
                            <a:pos x="T18" y="T19"/>
                          </a:cxn>
                          <a:cxn ang="T42">
                            <a:pos x="T20" y="T21"/>
                          </a:cxn>
                          <a:cxn ang="T43">
                            <a:pos x="T22" y="T23"/>
                          </a:cxn>
                          <a:cxn ang="T44">
                            <a:pos x="T24" y="T25"/>
                          </a:cxn>
                          <a:cxn ang="T45">
                            <a:pos x="T26" y="T27"/>
                          </a:cxn>
                          <a:cxn ang="T46">
                            <a:pos x="T28" y="T29"/>
                          </a:cxn>
                          <a:cxn ang="T47">
                            <a:pos x="T30" y="T31"/>
                          </a:cxn>
                        </a:cxnLst>
                        <a:rect l="T48" t="T49" r="T50" b="T51"/>
                        <a:pathLst>
                          <a:path w="338" h="1677">
                            <a:moveTo>
                              <a:pt x="24" y="1669"/>
                            </a:moveTo>
                            <a:cubicBezTo>
                              <a:pt x="74" y="1621"/>
                              <a:pt x="125" y="1574"/>
                              <a:pt x="160" y="1517"/>
                            </a:cubicBezTo>
                            <a:cubicBezTo>
                              <a:pt x="195" y="1460"/>
                              <a:pt x="221" y="1440"/>
                              <a:pt x="236" y="1329"/>
                            </a:cubicBezTo>
                            <a:cubicBezTo>
                              <a:pt x="251" y="1218"/>
                              <a:pt x="249" y="990"/>
                              <a:pt x="248" y="849"/>
                            </a:cubicBezTo>
                            <a:cubicBezTo>
                              <a:pt x="247" y="708"/>
                              <a:pt x="234" y="584"/>
                              <a:pt x="232" y="481"/>
                            </a:cubicBezTo>
                            <a:cubicBezTo>
                              <a:pt x="230" y="378"/>
                              <a:pt x="230" y="296"/>
                              <a:pt x="236" y="233"/>
                            </a:cubicBezTo>
                            <a:cubicBezTo>
                              <a:pt x="242" y="170"/>
                              <a:pt x="251" y="143"/>
                              <a:pt x="268" y="105"/>
                            </a:cubicBezTo>
                            <a:cubicBezTo>
                              <a:pt x="285" y="67"/>
                              <a:pt x="338" y="10"/>
                              <a:pt x="336" y="5"/>
                            </a:cubicBezTo>
                            <a:cubicBezTo>
                              <a:pt x="334" y="0"/>
                              <a:pt x="282" y="46"/>
                              <a:pt x="256" y="73"/>
                            </a:cubicBezTo>
                            <a:cubicBezTo>
                              <a:pt x="230" y="100"/>
                              <a:pt x="201" y="130"/>
                              <a:pt x="180" y="169"/>
                            </a:cubicBezTo>
                            <a:cubicBezTo>
                              <a:pt x="159" y="208"/>
                              <a:pt x="139" y="242"/>
                              <a:pt x="128" y="309"/>
                            </a:cubicBezTo>
                            <a:cubicBezTo>
                              <a:pt x="117" y="376"/>
                              <a:pt x="117" y="481"/>
                              <a:pt x="116" y="573"/>
                            </a:cubicBezTo>
                            <a:cubicBezTo>
                              <a:pt x="115" y="665"/>
                              <a:pt x="122" y="754"/>
                              <a:pt x="124" y="861"/>
                            </a:cubicBezTo>
                            <a:cubicBezTo>
                              <a:pt x="126" y="968"/>
                              <a:pt x="128" y="1126"/>
                              <a:pt x="128" y="1213"/>
                            </a:cubicBezTo>
                            <a:cubicBezTo>
                              <a:pt x="128" y="1300"/>
                              <a:pt x="145" y="1304"/>
                              <a:pt x="124" y="1381"/>
                            </a:cubicBezTo>
                            <a:cubicBezTo>
                              <a:pt x="103" y="1458"/>
                              <a:pt x="51" y="1567"/>
                              <a:pt x="0" y="1677"/>
                            </a:cubicBezTo>
                          </a:path>
                        </a:pathLst>
                      </a:cu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58452" name="WordArt 19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503" y="2465"/>
                      <a:ext cx="61" cy="1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l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8453" name="WordArt 19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80" y="2525"/>
                      <a:ext cx="46" cy="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Marlett"/>
                        </a:rPr>
                        <a:t>h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Marlett"/>
                      </a:endParaRPr>
                    </a:p>
                  </p:txBody>
                </p:sp>
                <p:sp>
                  <p:nvSpPr>
                    <p:cNvPr id="58454" name="WordArt 19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352" y="2654"/>
                      <a:ext cx="113" cy="11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grpSp>
                  <p:nvGrpSpPr>
                    <p:cNvPr id="58455" name="Group 19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09" y="2344"/>
                      <a:ext cx="397" cy="167"/>
                      <a:chOff x="5198" y="1683"/>
                      <a:chExt cx="397" cy="167"/>
                    </a:xfrm>
                  </p:grpSpPr>
                  <p:sp>
                    <p:nvSpPr>
                      <p:cNvPr id="58466" name="WordArt 19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5198" y="1683"/>
                        <a:ext cx="192" cy="14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P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58467" name="Group 19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420" y="1708"/>
                        <a:ext cx="175" cy="142"/>
                        <a:chOff x="5131" y="405"/>
                        <a:chExt cx="209" cy="130"/>
                      </a:xfrm>
                    </p:grpSpPr>
                    <p:grpSp>
                      <p:nvGrpSpPr>
                        <p:cNvPr id="58468" name="Group 19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131" y="405"/>
                          <a:ext cx="209" cy="130"/>
                          <a:chOff x="761" y="1818"/>
                          <a:chExt cx="231" cy="209"/>
                        </a:xfrm>
                      </p:grpSpPr>
                      <p:sp>
                        <p:nvSpPr>
                          <p:cNvPr id="58470" name="WordArt 200"/>
                          <p:cNvSpPr>
                            <a:spLocks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761" y="1818"/>
                            <a:ext cx="48" cy="193"/>
                          </a:xfrm>
                          <a:prstGeom prst="rect">
                            <a:avLst/>
                          </a:prstGeom>
                        </p:spPr>
                        <p:txBody>
                          <a:bodyPr wrap="none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</a:bodyPr>
                          <a:lstStyle/>
                          <a:p>
                            <a:pPr algn="ctr"/>
                            <a:r>
                              <a:rPr lang="en-US" altLang="zh-CN" sz="3600" kern="10"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latin typeface="宋体"/>
                                <a:ea typeface="宋体"/>
                              </a:rPr>
                              <a:t>(</a:t>
                            </a:r>
                            <a:endParaRPr lang="zh-CN" altLang="en-US" sz="3600" kern="10"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latin typeface="宋体"/>
                              <a:ea typeface="宋体"/>
                            </a:endParaRPr>
                          </a:p>
                        </p:txBody>
                      </p:sp>
                      <p:sp>
                        <p:nvSpPr>
                          <p:cNvPr id="58471" name="WordArt 201"/>
                          <p:cNvSpPr>
                            <a:spLocks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933" y="1823"/>
                            <a:ext cx="59" cy="204"/>
                          </a:xfrm>
                          <a:prstGeom prst="rect">
                            <a:avLst/>
                          </a:prstGeom>
                        </p:spPr>
                        <p:txBody>
                          <a:bodyPr wrap="none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</a:bodyPr>
                          <a:lstStyle/>
                          <a:p>
                            <a:pPr algn="ctr"/>
                            <a:r>
                              <a:rPr lang="en-US" altLang="zh-CN" sz="3600" kern="10"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latin typeface="宋体"/>
                                <a:ea typeface="宋体"/>
                              </a:rPr>
                              <a:t>)</a:t>
                            </a:r>
                            <a:endParaRPr lang="zh-CN" altLang="en-US" sz="3600" kern="10"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latin typeface="宋体"/>
                              <a:ea typeface="宋体"/>
                            </a:endParaRPr>
                          </a:p>
                        </p:txBody>
                      </p:sp>
                    </p:grpSp>
                    <p:sp>
                      <p:nvSpPr>
                        <p:cNvPr id="58469" name="WordArt 202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5193" y="418"/>
                          <a:ext cx="62" cy="97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3600" kern="10"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latin typeface="宋体"/>
                              <a:ea typeface="宋体"/>
                            </a:rPr>
                            <a:t>0</a:t>
                          </a:r>
                          <a:endParaRPr lang="zh-CN" altLang="en-US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58456" name="Line 2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7" y="2406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8457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21" y="2422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58458" name="Group 205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705" y="2468"/>
                      <a:ext cx="74" cy="146"/>
                      <a:chOff x="2928" y="3216"/>
                      <a:chExt cx="48" cy="240"/>
                    </a:xfrm>
                  </p:grpSpPr>
                  <p:sp>
                    <p:nvSpPr>
                      <p:cNvPr id="58464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28" y="3216"/>
                        <a:ext cx="0" cy="240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8465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3216"/>
                        <a:ext cx="0" cy="240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58459" name="Group 20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71" y="2485"/>
                      <a:ext cx="299" cy="162"/>
                      <a:chOff x="4911" y="678"/>
                      <a:chExt cx="273" cy="171"/>
                    </a:xfrm>
                  </p:grpSpPr>
                  <p:sp>
                    <p:nvSpPr>
                      <p:cNvPr id="58462" name="WordArt 209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911" y="678"/>
                        <a:ext cx="240" cy="14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5023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rgbClr val="0066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6600"/>
                            </a:solidFill>
                            <a:latin typeface="宋体"/>
                            <a:ea typeface="宋体"/>
                          </a:rPr>
                          <a:t>W</a:t>
                        </a:r>
                        <a:endParaRPr lang="zh-CN" altLang="en-US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58463" name="WordArt 210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5092" y="735"/>
                        <a:ext cx="92" cy="114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rgbClr val="0066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6600"/>
                            </a:solidFill>
                            <a:latin typeface="Times New Roman"/>
                            <a:cs typeface="Times New Roman"/>
                          </a:rPr>
                          <a:t>a</a:t>
                        </a:r>
                        <a:endParaRPr lang="zh-CN" altLang="en-US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Times New Roman"/>
                          <a:cs typeface="Times New Roman"/>
                        </a:endParaRPr>
                      </a:p>
                    </p:txBody>
                  </p:sp>
                </p:grpSp>
                <p:sp>
                  <p:nvSpPr>
                    <p:cNvPr id="58460" name="Line 2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52" y="2552"/>
                      <a:ext cx="135" cy="1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8461" name="WordArt 21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455" y="2467"/>
                      <a:ext cx="104" cy="19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58419" name="WordArt 2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33" y="2964"/>
                    <a:ext cx="208" cy="21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华文中宋"/>
                        <a:ea typeface="华文中宋"/>
                      </a:rPr>
                      <a:t>即</a:t>
                    </a:r>
                  </a:p>
                </p:txBody>
              </p:sp>
              <p:grpSp>
                <p:nvGrpSpPr>
                  <p:cNvPr id="58420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2991" y="3033"/>
                    <a:ext cx="299" cy="162"/>
                    <a:chOff x="4911" y="678"/>
                    <a:chExt cx="273" cy="171"/>
                  </a:xfrm>
                </p:grpSpPr>
                <p:sp>
                  <p:nvSpPr>
                    <p:cNvPr id="58445" name="WordArt 21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1" y="678"/>
                      <a:ext cx="240" cy="14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502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W</a:t>
                      </a:r>
                      <a:endParaRPr lang="zh-CN" altLang="en-US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58446" name="WordArt 21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092" y="735"/>
                      <a:ext cx="92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58421" name="Group 217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423" y="3039"/>
                    <a:ext cx="74" cy="146"/>
                    <a:chOff x="2928" y="3216"/>
                    <a:chExt cx="48" cy="240"/>
                  </a:xfrm>
                </p:grpSpPr>
                <p:sp>
                  <p:nvSpPr>
                    <p:cNvPr id="58443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216"/>
                      <a:ext cx="0" cy="24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8444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216"/>
                      <a:ext cx="0" cy="24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8422" name="Group 220"/>
                  <p:cNvGrpSpPr>
                    <a:grpSpLocks/>
                  </p:cNvGrpSpPr>
                  <p:nvPr/>
                </p:nvGrpSpPr>
                <p:grpSpPr bwMode="auto">
                  <a:xfrm>
                    <a:off x="3631" y="2926"/>
                    <a:ext cx="1297" cy="428"/>
                    <a:chOff x="3506" y="2891"/>
                    <a:chExt cx="1297" cy="428"/>
                  </a:xfrm>
                </p:grpSpPr>
                <p:sp>
                  <p:nvSpPr>
                    <p:cNvPr id="58423" name="WordArt 22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50" y="3013"/>
                      <a:ext cx="165" cy="16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8424" name="WordArt 22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158" y="3092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58425" name="WordArt 22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039" y="2998"/>
                      <a:ext cx="111" cy="18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q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8426" name="WordArt 22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575" y="2998"/>
                      <a:ext cx="102" cy="2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d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grpSp>
                  <p:nvGrpSpPr>
                    <p:cNvPr id="58427" name="Group 225"/>
                    <p:cNvGrpSpPr>
                      <a:grpSpLocks/>
                    </p:cNvGrpSpPr>
                    <p:nvPr/>
                  </p:nvGrpSpPr>
                  <p:grpSpPr bwMode="auto">
                    <a:xfrm rot="123913">
                      <a:off x="3506" y="2891"/>
                      <a:ext cx="82" cy="354"/>
                      <a:chOff x="4590" y="526"/>
                      <a:chExt cx="529" cy="1700"/>
                    </a:xfrm>
                  </p:grpSpPr>
                  <p:sp>
                    <p:nvSpPr>
                      <p:cNvPr id="58440" name="Oval 2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90" y="2095"/>
                        <a:ext cx="124" cy="131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8441" name="Oval 2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95" y="526"/>
                        <a:ext cx="124" cy="130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8442" name="Freeform 2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84" y="539"/>
                        <a:ext cx="338" cy="1677"/>
                      </a:xfrm>
                      <a:custGeom>
                        <a:avLst/>
                        <a:gdLst>
                          <a:gd name="T0" fmla="*/ 24 w 338"/>
                          <a:gd name="T1" fmla="*/ 1669 h 1677"/>
                          <a:gd name="T2" fmla="*/ 160 w 338"/>
                          <a:gd name="T3" fmla="*/ 1517 h 1677"/>
                          <a:gd name="T4" fmla="*/ 236 w 338"/>
                          <a:gd name="T5" fmla="*/ 1329 h 1677"/>
                          <a:gd name="T6" fmla="*/ 248 w 338"/>
                          <a:gd name="T7" fmla="*/ 849 h 1677"/>
                          <a:gd name="T8" fmla="*/ 232 w 338"/>
                          <a:gd name="T9" fmla="*/ 481 h 1677"/>
                          <a:gd name="T10" fmla="*/ 236 w 338"/>
                          <a:gd name="T11" fmla="*/ 233 h 1677"/>
                          <a:gd name="T12" fmla="*/ 268 w 338"/>
                          <a:gd name="T13" fmla="*/ 105 h 1677"/>
                          <a:gd name="T14" fmla="*/ 336 w 338"/>
                          <a:gd name="T15" fmla="*/ 5 h 1677"/>
                          <a:gd name="T16" fmla="*/ 256 w 338"/>
                          <a:gd name="T17" fmla="*/ 73 h 1677"/>
                          <a:gd name="T18" fmla="*/ 180 w 338"/>
                          <a:gd name="T19" fmla="*/ 169 h 1677"/>
                          <a:gd name="T20" fmla="*/ 128 w 338"/>
                          <a:gd name="T21" fmla="*/ 309 h 1677"/>
                          <a:gd name="T22" fmla="*/ 116 w 338"/>
                          <a:gd name="T23" fmla="*/ 573 h 1677"/>
                          <a:gd name="T24" fmla="*/ 124 w 338"/>
                          <a:gd name="T25" fmla="*/ 861 h 1677"/>
                          <a:gd name="T26" fmla="*/ 128 w 338"/>
                          <a:gd name="T27" fmla="*/ 1213 h 1677"/>
                          <a:gd name="T28" fmla="*/ 124 w 338"/>
                          <a:gd name="T29" fmla="*/ 1381 h 1677"/>
                          <a:gd name="T30" fmla="*/ 0 w 338"/>
                          <a:gd name="T31" fmla="*/ 1677 h 1677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w 338"/>
                          <a:gd name="T49" fmla="*/ 0 h 1677"/>
                          <a:gd name="T50" fmla="*/ 338 w 338"/>
                          <a:gd name="T51" fmla="*/ 1677 h 1677"/>
                        </a:gdLst>
                        <a:ahLst/>
                        <a:cxnLst>
                          <a:cxn ang="T32">
                            <a:pos x="T0" y="T1"/>
                          </a:cxn>
                          <a:cxn ang="T33">
                            <a:pos x="T2" y="T3"/>
                          </a:cxn>
                          <a:cxn ang="T34">
                            <a:pos x="T4" y="T5"/>
                          </a:cxn>
                          <a:cxn ang="T35">
                            <a:pos x="T6" y="T7"/>
                          </a:cxn>
                          <a:cxn ang="T36">
                            <a:pos x="T8" y="T9"/>
                          </a:cxn>
                          <a:cxn ang="T37">
                            <a:pos x="T10" y="T11"/>
                          </a:cxn>
                          <a:cxn ang="T38">
                            <a:pos x="T12" y="T13"/>
                          </a:cxn>
                          <a:cxn ang="T39">
                            <a:pos x="T14" y="T15"/>
                          </a:cxn>
                          <a:cxn ang="T40">
                            <a:pos x="T16" y="T17"/>
                          </a:cxn>
                          <a:cxn ang="T41">
                            <a:pos x="T18" y="T19"/>
                          </a:cxn>
                          <a:cxn ang="T42">
                            <a:pos x="T20" y="T21"/>
                          </a:cxn>
                          <a:cxn ang="T43">
                            <a:pos x="T22" y="T23"/>
                          </a:cxn>
                          <a:cxn ang="T44">
                            <a:pos x="T24" y="T25"/>
                          </a:cxn>
                          <a:cxn ang="T45">
                            <a:pos x="T26" y="T27"/>
                          </a:cxn>
                          <a:cxn ang="T46">
                            <a:pos x="T28" y="T29"/>
                          </a:cxn>
                          <a:cxn ang="T47">
                            <a:pos x="T30" y="T31"/>
                          </a:cxn>
                        </a:cxnLst>
                        <a:rect l="T48" t="T49" r="T50" b="T51"/>
                        <a:pathLst>
                          <a:path w="338" h="1677">
                            <a:moveTo>
                              <a:pt x="24" y="1669"/>
                            </a:moveTo>
                            <a:cubicBezTo>
                              <a:pt x="74" y="1621"/>
                              <a:pt x="125" y="1574"/>
                              <a:pt x="160" y="1517"/>
                            </a:cubicBezTo>
                            <a:cubicBezTo>
                              <a:pt x="195" y="1460"/>
                              <a:pt x="221" y="1440"/>
                              <a:pt x="236" y="1329"/>
                            </a:cubicBezTo>
                            <a:cubicBezTo>
                              <a:pt x="251" y="1218"/>
                              <a:pt x="249" y="990"/>
                              <a:pt x="248" y="849"/>
                            </a:cubicBezTo>
                            <a:cubicBezTo>
                              <a:pt x="247" y="708"/>
                              <a:pt x="234" y="584"/>
                              <a:pt x="232" y="481"/>
                            </a:cubicBezTo>
                            <a:cubicBezTo>
                              <a:pt x="230" y="378"/>
                              <a:pt x="230" y="296"/>
                              <a:pt x="236" y="233"/>
                            </a:cubicBezTo>
                            <a:cubicBezTo>
                              <a:pt x="242" y="170"/>
                              <a:pt x="251" y="143"/>
                              <a:pt x="268" y="105"/>
                            </a:cubicBezTo>
                            <a:cubicBezTo>
                              <a:pt x="285" y="67"/>
                              <a:pt x="338" y="10"/>
                              <a:pt x="336" y="5"/>
                            </a:cubicBezTo>
                            <a:cubicBezTo>
                              <a:pt x="334" y="0"/>
                              <a:pt x="282" y="46"/>
                              <a:pt x="256" y="73"/>
                            </a:cubicBezTo>
                            <a:cubicBezTo>
                              <a:pt x="230" y="100"/>
                              <a:pt x="201" y="130"/>
                              <a:pt x="180" y="169"/>
                            </a:cubicBezTo>
                            <a:cubicBezTo>
                              <a:pt x="159" y="208"/>
                              <a:pt x="139" y="242"/>
                              <a:pt x="128" y="309"/>
                            </a:cubicBezTo>
                            <a:cubicBezTo>
                              <a:pt x="117" y="376"/>
                              <a:pt x="117" y="481"/>
                              <a:pt x="116" y="573"/>
                            </a:cubicBezTo>
                            <a:cubicBezTo>
                              <a:pt x="115" y="665"/>
                              <a:pt x="122" y="754"/>
                              <a:pt x="124" y="861"/>
                            </a:cubicBezTo>
                            <a:cubicBezTo>
                              <a:pt x="126" y="968"/>
                              <a:pt x="128" y="1126"/>
                              <a:pt x="128" y="1213"/>
                            </a:cubicBezTo>
                            <a:cubicBezTo>
                              <a:pt x="128" y="1300"/>
                              <a:pt x="145" y="1304"/>
                              <a:pt x="124" y="1381"/>
                            </a:cubicBezTo>
                            <a:cubicBezTo>
                              <a:pt x="103" y="1458"/>
                              <a:pt x="51" y="1567"/>
                              <a:pt x="0" y="1677"/>
                            </a:cubicBezTo>
                          </a:path>
                        </a:pathLst>
                      </a:cu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58428" name="WordArt 22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04" y="3012"/>
                      <a:ext cx="61" cy="1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l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8429" name="WordArt 23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481" y="3072"/>
                      <a:ext cx="46" cy="6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Marlett"/>
                        </a:rPr>
                        <a:t>h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Marlett"/>
                      </a:endParaRPr>
                    </a:p>
                  </p:txBody>
                </p:sp>
                <p:sp>
                  <p:nvSpPr>
                    <p:cNvPr id="58430" name="WordArt 23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53" y="3201"/>
                      <a:ext cx="113" cy="11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grpSp>
                  <p:nvGrpSpPr>
                    <p:cNvPr id="58431" name="Group 2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10" y="2891"/>
                      <a:ext cx="397" cy="167"/>
                      <a:chOff x="5198" y="1683"/>
                      <a:chExt cx="397" cy="167"/>
                    </a:xfrm>
                  </p:grpSpPr>
                  <p:sp>
                    <p:nvSpPr>
                      <p:cNvPr id="58434" name="WordArt 233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5198" y="1683"/>
                        <a:ext cx="192" cy="14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rPr>
                          <a:t>P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58435" name="Group 23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420" y="1708"/>
                        <a:ext cx="175" cy="142"/>
                        <a:chOff x="5131" y="405"/>
                        <a:chExt cx="209" cy="130"/>
                      </a:xfrm>
                    </p:grpSpPr>
                    <p:grpSp>
                      <p:nvGrpSpPr>
                        <p:cNvPr id="58436" name="Group 23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131" y="405"/>
                          <a:ext cx="209" cy="130"/>
                          <a:chOff x="761" y="1818"/>
                          <a:chExt cx="231" cy="209"/>
                        </a:xfrm>
                      </p:grpSpPr>
                      <p:sp>
                        <p:nvSpPr>
                          <p:cNvPr id="58438" name="WordArt 236"/>
                          <p:cNvSpPr>
                            <a:spLocks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761" y="1818"/>
                            <a:ext cx="48" cy="193"/>
                          </a:xfrm>
                          <a:prstGeom prst="rect">
                            <a:avLst/>
                          </a:prstGeom>
                        </p:spPr>
                        <p:txBody>
                          <a:bodyPr wrap="none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</a:bodyPr>
                          <a:lstStyle/>
                          <a:p>
                            <a:pPr algn="ctr"/>
                            <a:r>
                              <a:rPr lang="en-US" altLang="zh-CN" sz="3600" kern="10"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latin typeface="宋体"/>
                                <a:ea typeface="宋体"/>
                              </a:rPr>
                              <a:t>(</a:t>
                            </a:r>
                            <a:endParaRPr lang="zh-CN" altLang="en-US" sz="3600" kern="10"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latin typeface="宋体"/>
                              <a:ea typeface="宋体"/>
                            </a:endParaRPr>
                          </a:p>
                        </p:txBody>
                      </p:sp>
                      <p:sp>
                        <p:nvSpPr>
                          <p:cNvPr id="58439" name="WordArt 237"/>
                          <p:cNvSpPr>
                            <a:spLocks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933" y="1823"/>
                            <a:ext cx="59" cy="204"/>
                          </a:xfrm>
                          <a:prstGeom prst="rect">
                            <a:avLst/>
                          </a:prstGeom>
                        </p:spPr>
                        <p:txBody>
                          <a:bodyPr wrap="none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</a:bodyPr>
                          <a:lstStyle/>
                          <a:p>
                            <a:pPr algn="ctr"/>
                            <a:r>
                              <a:rPr lang="en-US" altLang="zh-CN" sz="3600" kern="10"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latin typeface="宋体"/>
                                <a:ea typeface="宋体"/>
                              </a:rPr>
                              <a:t>)</a:t>
                            </a:r>
                            <a:endParaRPr lang="zh-CN" altLang="en-US" sz="3600" kern="10"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latin typeface="宋体"/>
                              <a:ea typeface="宋体"/>
                            </a:endParaRPr>
                          </a:p>
                        </p:txBody>
                      </p:sp>
                    </p:grpSp>
                    <p:sp>
                      <p:nvSpPr>
                        <p:cNvPr id="58437" name="WordArt 238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5193" y="418"/>
                          <a:ext cx="62" cy="97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3600" kern="10"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latin typeface="宋体"/>
                              <a:ea typeface="宋体"/>
                            </a:rPr>
                            <a:t>0</a:t>
                          </a:r>
                          <a:endParaRPr lang="zh-CN" altLang="en-US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58432" name="Line 2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8" y="2953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8433" name="Line 2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22" y="2969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  <p:grpSp>
        <p:nvGrpSpPr>
          <p:cNvPr id="209953" name="Group 241"/>
          <p:cNvGrpSpPr>
            <a:grpSpLocks/>
          </p:cNvGrpSpPr>
          <p:nvPr/>
        </p:nvGrpSpPr>
        <p:grpSpPr bwMode="auto">
          <a:xfrm>
            <a:off x="0" y="5395913"/>
            <a:ext cx="9144000" cy="1041400"/>
            <a:chOff x="0" y="3399"/>
            <a:chExt cx="5760" cy="656"/>
          </a:xfrm>
        </p:grpSpPr>
        <p:sp>
          <p:nvSpPr>
            <p:cNvPr id="58377" name="Rectangle 242"/>
            <p:cNvSpPr>
              <a:spLocks noChangeArrowheads="1"/>
            </p:cNvSpPr>
            <p:nvPr/>
          </p:nvSpPr>
          <p:spPr bwMode="auto">
            <a:xfrm>
              <a:off x="0" y="3399"/>
              <a:ext cx="5760" cy="6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8378" name="Group 243"/>
            <p:cNvGrpSpPr>
              <a:grpSpLocks/>
            </p:cNvGrpSpPr>
            <p:nvPr/>
          </p:nvGrpSpPr>
          <p:grpSpPr bwMode="auto">
            <a:xfrm>
              <a:off x="289" y="3450"/>
              <a:ext cx="5217" cy="557"/>
              <a:chOff x="289" y="3438"/>
              <a:chExt cx="5217" cy="557"/>
            </a:xfrm>
          </p:grpSpPr>
          <p:sp>
            <p:nvSpPr>
              <p:cNvPr id="58379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9" y="3438"/>
                <a:ext cx="5217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试验电荷   在电场某点   的电势能，在量值上等于将试验电荷</a:t>
                </a:r>
              </a:p>
            </p:txBody>
          </p:sp>
          <p:grpSp>
            <p:nvGrpSpPr>
              <p:cNvPr id="58380" name="Group 245"/>
              <p:cNvGrpSpPr>
                <a:grpSpLocks/>
              </p:cNvGrpSpPr>
              <p:nvPr/>
            </p:nvGrpSpPr>
            <p:grpSpPr bwMode="auto">
              <a:xfrm>
                <a:off x="1072" y="3460"/>
                <a:ext cx="150" cy="211"/>
                <a:chOff x="4295" y="1274"/>
                <a:chExt cx="217" cy="222"/>
              </a:xfrm>
            </p:grpSpPr>
            <p:sp>
              <p:nvSpPr>
                <p:cNvPr id="58383" name="WordArt 2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5" y="1391"/>
                  <a:ext cx="87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8384" name="WordArt 2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5" y="1274"/>
                  <a:ext cx="136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8381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4" y="3473"/>
                <a:ext cx="103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382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" y="3747"/>
                <a:ext cx="4967" cy="2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沿任意路径移至电势能为零处的过程中，电场力所做的功。</a:t>
                </a:r>
              </a:p>
            </p:txBody>
          </p:sp>
        </p:grpSp>
      </p:grpSp>
      <p:sp>
        <p:nvSpPr>
          <p:cNvPr id="178" name="WordArt 4"/>
          <p:cNvSpPr>
            <a:spLocks noChangeArrowheads="1" noChangeShapeType="1" noTextEdit="1"/>
          </p:cNvSpPr>
          <p:nvPr/>
        </p:nvSpPr>
        <p:spPr bwMode="auto">
          <a:xfrm>
            <a:off x="2424113" y="544513"/>
            <a:ext cx="3702050" cy="449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4.3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势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41625" y="0"/>
            <a:ext cx="6302375" cy="1666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点电荷例</a:t>
            </a:r>
          </a:p>
        </p:txBody>
      </p:sp>
      <p:sp>
        <p:nvSpPr>
          <p:cNvPr id="59395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6" name="Rectangle 4" descr="羊皮纸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806950" y="604838"/>
            <a:ext cx="4083050" cy="5697537"/>
            <a:chOff x="3028" y="381"/>
            <a:chExt cx="2572" cy="3589"/>
          </a:xfrm>
        </p:grpSpPr>
        <p:grpSp>
          <p:nvGrpSpPr>
            <p:cNvPr id="59494" name="Group 6"/>
            <p:cNvGrpSpPr>
              <a:grpSpLocks/>
            </p:cNvGrpSpPr>
            <p:nvPr/>
          </p:nvGrpSpPr>
          <p:grpSpPr bwMode="auto">
            <a:xfrm>
              <a:off x="3028" y="381"/>
              <a:ext cx="2572" cy="3589"/>
              <a:chOff x="3028" y="381"/>
              <a:chExt cx="2572" cy="3589"/>
            </a:xfrm>
          </p:grpSpPr>
          <p:sp>
            <p:nvSpPr>
              <p:cNvPr id="59547" name="Rectangle 7"/>
              <p:cNvSpPr>
                <a:spLocks noChangeArrowheads="1"/>
              </p:cNvSpPr>
              <p:nvPr/>
            </p:nvSpPr>
            <p:spPr bwMode="auto">
              <a:xfrm>
                <a:off x="3066" y="395"/>
                <a:ext cx="2508" cy="3518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548" name="Line 8"/>
              <p:cNvSpPr>
                <a:spLocks noChangeShapeType="1"/>
              </p:cNvSpPr>
              <p:nvPr/>
            </p:nvSpPr>
            <p:spPr bwMode="auto">
              <a:xfrm>
                <a:off x="3059" y="2168"/>
                <a:ext cx="254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49" name="Line 9"/>
              <p:cNvSpPr>
                <a:spLocks noChangeShapeType="1"/>
              </p:cNvSpPr>
              <p:nvPr/>
            </p:nvSpPr>
            <p:spPr bwMode="auto">
              <a:xfrm>
                <a:off x="4313" y="413"/>
                <a:ext cx="0" cy="3517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50" name="Line 10"/>
              <p:cNvSpPr>
                <a:spLocks noChangeShapeType="1"/>
              </p:cNvSpPr>
              <p:nvPr/>
            </p:nvSpPr>
            <p:spPr bwMode="auto">
              <a:xfrm>
                <a:off x="3306" y="426"/>
                <a:ext cx="2021" cy="3491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51" name="Line 11"/>
              <p:cNvSpPr>
                <a:spLocks noChangeShapeType="1"/>
              </p:cNvSpPr>
              <p:nvPr/>
            </p:nvSpPr>
            <p:spPr bwMode="auto">
              <a:xfrm flipH="1">
                <a:off x="3075" y="853"/>
                <a:ext cx="2484" cy="2622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52" name="Line 12"/>
              <p:cNvSpPr>
                <a:spLocks noChangeShapeType="1"/>
              </p:cNvSpPr>
              <p:nvPr/>
            </p:nvSpPr>
            <p:spPr bwMode="auto">
              <a:xfrm>
                <a:off x="3049" y="881"/>
                <a:ext cx="2485" cy="253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53" name="Line 13"/>
              <p:cNvSpPr>
                <a:spLocks noChangeShapeType="1"/>
              </p:cNvSpPr>
              <p:nvPr/>
            </p:nvSpPr>
            <p:spPr bwMode="auto">
              <a:xfrm flipV="1">
                <a:off x="3051" y="1822"/>
                <a:ext cx="2520" cy="689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54" name="Line 14"/>
              <p:cNvSpPr>
                <a:spLocks noChangeShapeType="1"/>
              </p:cNvSpPr>
              <p:nvPr/>
            </p:nvSpPr>
            <p:spPr bwMode="auto">
              <a:xfrm>
                <a:off x="3815" y="412"/>
                <a:ext cx="1005" cy="355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55" name="Line 15"/>
              <p:cNvSpPr>
                <a:spLocks noChangeShapeType="1"/>
              </p:cNvSpPr>
              <p:nvPr/>
            </p:nvSpPr>
            <p:spPr bwMode="auto">
              <a:xfrm flipH="1">
                <a:off x="3334" y="387"/>
                <a:ext cx="1976" cy="353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56" name="Line 16"/>
              <p:cNvSpPr>
                <a:spLocks noChangeShapeType="1"/>
              </p:cNvSpPr>
              <p:nvPr/>
            </p:nvSpPr>
            <p:spPr bwMode="auto">
              <a:xfrm>
                <a:off x="3037" y="1445"/>
                <a:ext cx="2519" cy="1423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57" name="Line 17"/>
              <p:cNvSpPr>
                <a:spLocks noChangeShapeType="1"/>
              </p:cNvSpPr>
              <p:nvPr/>
            </p:nvSpPr>
            <p:spPr bwMode="auto">
              <a:xfrm>
                <a:off x="3028" y="1836"/>
                <a:ext cx="2519" cy="645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58" name="Line 18"/>
              <p:cNvSpPr>
                <a:spLocks noChangeShapeType="1"/>
              </p:cNvSpPr>
              <p:nvPr/>
            </p:nvSpPr>
            <p:spPr bwMode="auto">
              <a:xfrm flipV="1">
                <a:off x="3825" y="381"/>
                <a:ext cx="985" cy="3547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59" name="Line 19"/>
              <p:cNvSpPr>
                <a:spLocks noChangeShapeType="1"/>
              </p:cNvSpPr>
              <p:nvPr/>
            </p:nvSpPr>
            <p:spPr bwMode="auto">
              <a:xfrm flipH="1">
                <a:off x="3078" y="1430"/>
                <a:ext cx="2496" cy="1452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60" name="Line 20"/>
              <p:cNvSpPr>
                <a:spLocks noChangeShapeType="1"/>
              </p:cNvSpPr>
              <p:nvPr/>
            </p:nvSpPr>
            <p:spPr bwMode="auto">
              <a:xfrm flipV="1">
                <a:off x="4314" y="926"/>
                <a:ext cx="0" cy="20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61" name="Line 21"/>
              <p:cNvSpPr>
                <a:spLocks noChangeShapeType="1"/>
              </p:cNvSpPr>
              <p:nvPr/>
            </p:nvSpPr>
            <p:spPr bwMode="auto">
              <a:xfrm flipH="1" flipV="1">
                <a:off x="3980" y="988"/>
                <a:ext cx="54" cy="188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62" name="Line 22"/>
              <p:cNvSpPr>
                <a:spLocks noChangeShapeType="1"/>
              </p:cNvSpPr>
              <p:nvPr/>
            </p:nvSpPr>
            <p:spPr bwMode="auto">
              <a:xfrm flipV="1">
                <a:off x="4587" y="980"/>
                <a:ext cx="54" cy="212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63" name="Line 23"/>
              <p:cNvSpPr>
                <a:spLocks noChangeShapeType="1"/>
              </p:cNvSpPr>
              <p:nvPr/>
            </p:nvSpPr>
            <p:spPr bwMode="auto">
              <a:xfrm flipH="1" flipV="1">
                <a:off x="3447" y="1292"/>
                <a:ext cx="135" cy="14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64" name="Line 24"/>
              <p:cNvSpPr>
                <a:spLocks noChangeShapeType="1"/>
              </p:cNvSpPr>
              <p:nvPr/>
            </p:nvSpPr>
            <p:spPr bwMode="auto">
              <a:xfrm flipV="1">
                <a:off x="4800" y="1091"/>
                <a:ext cx="114" cy="209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65" name="Line 25"/>
              <p:cNvSpPr>
                <a:spLocks noChangeShapeType="1"/>
              </p:cNvSpPr>
              <p:nvPr/>
            </p:nvSpPr>
            <p:spPr bwMode="auto">
              <a:xfrm flipH="1" flipV="1">
                <a:off x="3702" y="1106"/>
                <a:ext cx="102" cy="179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66" name="Line 26"/>
              <p:cNvSpPr>
                <a:spLocks noChangeShapeType="1"/>
              </p:cNvSpPr>
              <p:nvPr/>
            </p:nvSpPr>
            <p:spPr bwMode="auto">
              <a:xfrm flipH="1" flipV="1">
                <a:off x="3096" y="2162"/>
                <a:ext cx="207" cy="5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67" name="Line 27"/>
              <p:cNvSpPr>
                <a:spLocks noChangeShapeType="1"/>
              </p:cNvSpPr>
              <p:nvPr/>
            </p:nvSpPr>
            <p:spPr bwMode="auto">
              <a:xfrm flipH="1" flipV="1">
                <a:off x="3129" y="1859"/>
                <a:ext cx="183" cy="5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68" name="Line 28"/>
              <p:cNvSpPr>
                <a:spLocks noChangeShapeType="1"/>
              </p:cNvSpPr>
              <p:nvPr/>
            </p:nvSpPr>
            <p:spPr bwMode="auto">
              <a:xfrm flipH="1" flipV="1">
                <a:off x="3237" y="1559"/>
                <a:ext cx="168" cy="10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69" name="Line 29"/>
              <p:cNvSpPr>
                <a:spLocks noChangeShapeType="1"/>
              </p:cNvSpPr>
              <p:nvPr/>
            </p:nvSpPr>
            <p:spPr bwMode="auto">
              <a:xfrm flipH="1">
                <a:off x="3135" y="2434"/>
                <a:ext cx="207" cy="55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70" name="Line 30"/>
              <p:cNvSpPr>
                <a:spLocks noChangeShapeType="1"/>
              </p:cNvSpPr>
              <p:nvPr/>
            </p:nvSpPr>
            <p:spPr bwMode="auto">
              <a:xfrm flipH="1">
                <a:off x="3255" y="2668"/>
                <a:ext cx="192" cy="112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71" name="Line 31"/>
              <p:cNvSpPr>
                <a:spLocks noChangeShapeType="1"/>
              </p:cNvSpPr>
              <p:nvPr/>
            </p:nvSpPr>
            <p:spPr bwMode="auto">
              <a:xfrm flipH="1">
                <a:off x="3981" y="3175"/>
                <a:ext cx="54" cy="181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72" name="Line 32"/>
              <p:cNvSpPr>
                <a:spLocks noChangeShapeType="1"/>
              </p:cNvSpPr>
              <p:nvPr/>
            </p:nvSpPr>
            <p:spPr bwMode="auto">
              <a:xfrm flipH="1">
                <a:off x="3459" y="2911"/>
                <a:ext cx="153" cy="15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73" name="Line 33"/>
              <p:cNvSpPr>
                <a:spLocks noChangeShapeType="1"/>
              </p:cNvSpPr>
              <p:nvPr/>
            </p:nvSpPr>
            <p:spPr bwMode="auto">
              <a:xfrm flipH="1">
                <a:off x="3711" y="3058"/>
                <a:ext cx="105" cy="18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74" name="Line 34"/>
              <p:cNvSpPr>
                <a:spLocks noChangeShapeType="1"/>
              </p:cNvSpPr>
              <p:nvPr/>
            </p:nvSpPr>
            <p:spPr bwMode="auto">
              <a:xfrm flipH="1">
                <a:off x="4311" y="3214"/>
                <a:ext cx="3" cy="18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75" name="Line 35"/>
              <p:cNvSpPr>
                <a:spLocks noChangeShapeType="1"/>
              </p:cNvSpPr>
              <p:nvPr/>
            </p:nvSpPr>
            <p:spPr bwMode="auto">
              <a:xfrm>
                <a:off x="4827" y="3055"/>
                <a:ext cx="99" cy="169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76" name="Line 36"/>
              <p:cNvSpPr>
                <a:spLocks noChangeShapeType="1"/>
              </p:cNvSpPr>
              <p:nvPr/>
            </p:nvSpPr>
            <p:spPr bwMode="auto">
              <a:xfrm>
                <a:off x="4593" y="3163"/>
                <a:ext cx="51" cy="18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77" name="Line 37"/>
              <p:cNvSpPr>
                <a:spLocks noChangeShapeType="1"/>
              </p:cNvSpPr>
              <p:nvPr/>
            </p:nvSpPr>
            <p:spPr bwMode="auto">
              <a:xfrm>
                <a:off x="5196" y="2668"/>
                <a:ext cx="177" cy="9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78" name="Line 38"/>
              <p:cNvSpPr>
                <a:spLocks noChangeShapeType="1"/>
              </p:cNvSpPr>
              <p:nvPr/>
            </p:nvSpPr>
            <p:spPr bwMode="auto">
              <a:xfrm>
                <a:off x="5019" y="2887"/>
                <a:ext cx="144" cy="145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79" name="Line 39"/>
              <p:cNvSpPr>
                <a:spLocks noChangeShapeType="1"/>
              </p:cNvSpPr>
              <p:nvPr/>
            </p:nvSpPr>
            <p:spPr bwMode="auto">
              <a:xfrm>
                <a:off x="5298" y="2419"/>
                <a:ext cx="189" cy="4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80" name="Line 40"/>
              <p:cNvSpPr>
                <a:spLocks noChangeShapeType="1"/>
              </p:cNvSpPr>
              <p:nvPr/>
            </p:nvSpPr>
            <p:spPr bwMode="auto">
              <a:xfrm flipV="1">
                <a:off x="5019" y="1283"/>
                <a:ext cx="132" cy="13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81" name="Line 41"/>
              <p:cNvSpPr>
                <a:spLocks noChangeShapeType="1"/>
              </p:cNvSpPr>
              <p:nvPr/>
            </p:nvSpPr>
            <p:spPr bwMode="auto">
              <a:xfrm flipV="1">
                <a:off x="5193" y="1550"/>
                <a:ext cx="168" cy="10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82" name="Line 42"/>
              <p:cNvSpPr>
                <a:spLocks noChangeShapeType="1"/>
              </p:cNvSpPr>
              <p:nvPr/>
            </p:nvSpPr>
            <p:spPr bwMode="auto">
              <a:xfrm flipV="1">
                <a:off x="5307" y="1841"/>
                <a:ext cx="171" cy="5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83" name="Line 43"/>
              <p:cNvSpPr>
                <a:spLocks noChangeShapeType="1"/>
              </p:cNvSpPr>
              <p:nvPr/>
            </p:nvSpPr>
            <p:spPr bwMode="auto">
              <a:xfrm flipV="1">
                <a:off x="5343" y="2168"/>
                <a:ext cx="180" cy="2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95" name="Group 44"/>
            <p:cNvGrpSpPr>
              <a:grpSpLocks/>
            </p:cNvGrpSpPr>
            <p:nvPr/>
          </p:nvGrpSpPr>
          <p:grpSpPr bwMode="auto">
            <a:xfrm>
              <a:off x="3262" y="1643"/>
              <a:ext cx="278" cy="353"/>
              <a:chOff x="3262" y="1643"/>
              <a:chExt cx="278" cy="353"/>
            </a:xfrm>
          </p:grpSpPr>
          <p:grpSp>
            <p:nvGrpSpPr>
              <p:cNvPr id="59540" name="Group 45"/>
              <p:cNvGrpSpPr>
                <a:grpSpLocks/>
              </p:cNvGrpSpPr>
              <p:nvPr/>
            </p:nvGrpSpPr>
            <p:grpSpPr bwMode="auto">
              <a:xfrm>
                <a:off x="3426" y="1643"/>
                <a:ext cx="114" cy="112"/>
                <a:chOff x="3538" y="868"/>
                <a:chExt cx="114" cy="112"/>
              </a:xfrm>
            </p:grpSpPr>
            <p:sp>
              <p:nvSpPr>
                <p:cNvPr id="59544" name="Oval 46"/>
                <p:cNvSpPr>
                  <a:spLocks noChangeArrowheads="1"/>
                </p:cNvSpPr>
                <p:nvPr/>
              </p:nvSpPr>
              <p:spPr bwMode="auto">
                <a:xfrm>
                  <a:off x="3538" y="868"/>
                  <a:ext cx="114" cy="11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A5002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545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545" y="925"/>
                  <a:ext cx="101" cy="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546" name="Line 48"/>
                <p:cNvSpPr>
                  <a:spLocks noChangeShapeType="1"/>
                </p:cNvSpPr>
                <p:nvPr/>
              </p:nvSpPr>
              <p:spPr bwMode="auto">
                <a:xfrm>
                  <a:off x="3595" y="873"/>
                  <a:ext cx="0" cy="102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541" name="Group 49"/>
              <p:cNvGrpSpPr>
                <a:grpSpLocks/>
              </p:cNvGrpSpPr>
              <p:nvPr/>
            </p:nvGrpSpPr>
            <p:grpSpPr bwMode="auto">
              <a:xfrm>
                <a:off x="3262" y="1762"/>
                <a:ext cx="217" cy="234"/>
                <a:chOff x="4295" y="1274"/>
                <a:chExt cx="217" cy="222"/>
              </a:xfrm>
            </p:grpSpPr>
            <p:sp>
              <p:nvSpPr>
                <p:cNvPr id="59542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5" y="1391"/>
                  <a:ext cx="87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543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5" y="1274"/>
                  <a:ext cx="136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59496" name="Group 52"/>
            <p:cNvGrpSpPr>
              <a:grpSpLocks/>
            </p:cNvGrpSpPr>
            <p:nvPr/>
          </p:nvGrpSpPr>
          <p:grpSpPr bwMode="auto">
            <a:xfrm>
              <a:off x="4085" y="2117"/>
              <a:ext cx="296" cy="379"/>
              <a:chOff x="4085" y="2117"/>
              <a:chExt cx="296" cy="379"/>
            </a:xfrm>
          </p:grpSpPr>
          <p:grpSp>
            <p:nvGrpSpPr>
              <p:cNvPr id="59536" name="Group 53"/>
              <p:cNvGrpSpPr>
                <a:grpSpLocks/>
              </p:cNvGrpSpPr>
              <p:nvPr/>
            </p:nvGrpSpPr>
            <p:grpSpPr bwMode="auto">
              <a:xfrm>
                <a:off x="4256" y="2117"/>
                <a:ext cx="125" cy="120"/>
                <a:chOff x="558" y="2361"/>
                <a:chExt cx="125" cy="120"/>
              </a:xfrm>
            </p:grpSpPr>
            <p:sp>
              <p:nvSpPr>
                <p:cNvPr id="59538" name="Oval 54"/>
                <p:cNvSpPr>
                  <a:spLocks noChangeArrowheads="1"/>
                </p:cNvSpPr>
                <p:nvPr/>
              </p:nvSpPr>
              <p:spPr bwMode="auto">
                <a:xfrm>
                  <a:off x="558" y="2361"/>
                  <a:ext cx="125" cy="12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tx1"/>
                    </a:gs>
                  </a:gsLst>
                  <a:path path="rect">
                    <a:fillToRect r="100000" b="100000"/>
                  </a:path>
                </a:gradFill>
                <a:ln w="190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539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1" y="2382"/>
                  <a:ext cx="79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50800">
                        <a:noFill/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latin typeface="黑体"/>
                      <a:ea typeface="黑体"/>
                    </a:rPr>
                    <a:t>+</a:t>
                  </a:r>
                  <a:endParaRPr lang="zh-CN" altLang="en-US" sz="3600" b="1" kern="10">
                    <a:ln w="5080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endParaRPr>
                </a:p>
              </p:txBody>
            </p:sp>
          </p:grpSp>
          <p:sp>
            <p:nvSpPr>
              <p:cNvPr id="59537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5" y="2303"/>
                <a:ext cx="12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9497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3233" y="1470"/>
              <a:ext cx="148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9498" name="Group 58"/>
            <p:cNvGrpSpPr>
              <a:grpSpLocks/>
            </p:cNvGrpSpPr>
            <p:nvPr/>
          </p:nvGrpSpPr>
          <p:grpSpPr bwMode="auto">
            <a:xfrm>
              <a:off x="3534" y="1729"/>
              <a:ext cx="727" cy="477"/>
              <a:chOff x="3534" y="1729"/>
              <a:chExt cx="727" cy="477"/>
            </a:xfrm>
          </p:grpSpPr>
          <p:sp>
            <p:nvSpPr>
              <p:cNvPr id="59533" name="Line 59"/>
              <p:cNvSpPr>
                <a:spLocks noChangeShapeType="1"/>
              </p:cNvSpPr>
              <p:nvPr/>
            </p:nvSpPr>
            <p:spPr bwMode="auto">
              <a:xfrm flipH="1" flipV="1">
                <a:off x="3534" y="1729"/>
                <a:ext cx="727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34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3" y="1967"/>
                <a:ext cx="133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535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6" y="2089"/>
                <a:ext cx="92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9499" name="Group 62"/>
            <p:cNvGrpSpPr>
              <a:grpSpLocks/>
            </p:cNvGrpSpPr>
            <p:nvPr/>
          </p:nvGrpSpPr>
          <p:grpSpPr bwMode="auto">
            <a:xfrm>
              <a:off x="3338" y="3016"/>
              <a:ext cx="310" cy="294"/>
              <a:chOff x="4049" y="2418"/>
              <a:chExt cx="209" cy="226"/>
            </a:xfrm>
          </p:grpSpPr>
          <p:sp>
            <p:nvSpPr>
              <p:cNvPr id="59531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9" y="2478"/>
                <a:ext cx="16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9532" name="Line 64"/>
              <p:cNvSpPr>
                <a:spLocks noChangeShapeType="1"/>
              </p:cNvSpPr>
              <p:nvPr/>
            </p:nvSpPr>
            <p:spPr bwMode="auto">
              <a:xfrm>
                <a:off x="4077" y="2418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500" name="Group 65"/>
            <p:cNvGrpSpPr>
              <a:grpSpLocks/>
            </p:cNvGrpSpPr>
            <p:nvPr/>
          </p:nvGrpSpPr>
          <p:grpSpPr bwMode="auto">
            <a:xfrm rot="5400000">
              <a:off x="3739" y="3103"/>
              <a:ext cx="66" cy="153"/>
              <a:chOff x="2928" y="3216"/>
              <a:chExt cx="48" cy="240"/>
            </a:xfrm>
          </p:grpSpPr>
          <p:sp>
            <p:nvSpPr>
              <p:cNvPr id="59529" name="Line 6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30" name="Line 6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501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5160" y="3110"/>
              <a:ext cx="152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2856"/>
                </a:avLst>
              </a:prstTxWarp>
            </a:bodyPr>
            <a:lstStyle/>
            <a:p>
              <a:pPr algn="ctr"/>
              <a:r>
                <a:rPr lang="en-US" altLang="zh-CN" sz="800" b="1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b="1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9502" name="Freeform 69"/>
            <p:cNvSpPr>
              <a:spLocks/>
            </p:cNvSpPr>
            <p:nvPr/>
          </p:nvSpPr>
          <p:spPr bwMode="auto">
            <a:xfrm>
              <a:off x="5213" y="3009"/>
              <a:ext cx="99" cy="68"/>
            </a:xfrm>
            <a:custGeom>
              <a:avLst/>
              <a:gdLst>
                <a:gd name="T0" fmla="*/ 0 w 169"/>
                <a:gd name="T1" fmla="*/ 0 h 169"/>
                <a:gd name="T2" fmla="*/ 1 w 169"/>
                <a:gd name="T3" fmla="*/ 0 h 169"/>
                <a:gd name="T4" fmla="*/ 1 w 169"/>
                <a:gd name="T5" fmla="*/ 0 h 169"/>
                <a:gd name="T6" fmla="*/ 0 60000 65536"/>
                <a:gd name="T7" fmla="*/ 0 60000 65536"/>
                <a:gd name="T8" fmla="*/ 0 60000 65536"/>
                <a:gd name="T9" fmla="*/ 0 w 169"/>
                <a:gd name="T10" fmla="*/ 0 h 169"/>
                <a:gd name="T11" fmla="*/ 169 w 169"/>
                <a:gd name="T12" fmla="*/ 169 h 1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169">
                  <a:moveTo>
                    <a:pt x="0" y="158"/>
                  </a:moveTo>
                  <a:lnTo>
                    <a:pt x="90" y="0"/>
                  </a:lnTo>
                  <a:lnTo>
                    <a:pt x="169" y="169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3" name="Line 70"/>
            <p:cNvSpPr>
              <a:spLocks noChangeShapeType="1"/>
            </p:cNvSpPr>
            <p:nvPr/>
          </p:nvSpPr>
          <p:spPr bwMode="auto">
            <a:xfrm flipV="1">
              <a:off x="4617" y="3159"/>
              <a:ext cx="472" cy="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4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4772" y="2920"/>
              <a:ext cx="12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9505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746" y="3220"/>
              <a:ext cx="143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97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9506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4954" y="3195"/>
              <a:ext cx="58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9507" name="Group 74"/>
            <p:cNvGrpSpPr>
              <a:grpSpLocks/>
            </p:cNvGrpSpPr>
            <p:nvPr/>
          </p:nvGrpSpPr>
          <p:grpSpPr bwMode="auto">
            <a:xfrm>
              <a:off x="4381" y="3211"/>
              <a:ext cx="204" cy="175"/>
              <a:chOff x="4754" y="2842"/>
              <a:chExt cx="221" cy="189"/>
            </a:xfrm>
          </p:grpSpPr>
          <p:sp>
            <p:nvSpPr>
              <p:cNvPr id="59527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528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59508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4022" y="3195"/>
              <a:ext cx="139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9509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4185" y="3233"/>
              <a:ext cx="180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59510" name="Line 79"/>
            <p:cNvSpPr>
              <a:spLocks noChangeShapeType="1"/>
            </p:cNvSpPr>
            <p:nvPr/>
          </p:nvSpPr>
          <p:spPr bwMode="auto">
            <a:xfrm flipV="1">
              <a:off x="3979" y="3159"/>
              <a:ext cx="570" cy="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11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4231" y="2950"/>
              <a:ext cx="57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9512" name="Group 81"/>
            <p:cNvGrpSpPr>
              <a:grpSpLocks/>
            </p:cNvGrpSpPr>
            <p:nvPr/>
          </p:nvGrpSpPr>
          <p:grpSpPr bwMode="auto">
            <a:xfrm>
              <a:off x="4348" y="417"/>
              <a:ext cx="1165" cy="1706"/>
              <a:chOff x="4348" y="417"/>
              <a:chExt cx="1165" cy="1706"/>
            </a:xfrm>
          </p:grpSpPr>
          <p:sp>
            <p:nvSpPr>
              <p:cNvPr id="59520" name="Line 82"/>
              <p:cNvSpPr>
                <a:spLocks noChangeShapeType="1"/>
              </p:cNvSpPr>
              <p:nvPr/>
            </p:nvSpPr>
            <p:spPr bwMode="auto">
              <a:xfrm flipV="1">
                <a:off x="4348" y="576"/>
                <a:ext cx="847" cy="154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21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56" y="1343"/>
                <a:ext cx="133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522" name="WordArt 84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5014" y="1427"/>
                <a:ext cx="94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523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4" y="417"/>
                <a:ext cx="22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524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18" y="439"/>
                <a:ext cx="4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525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88" y="457"/>
                <a:ext cx="60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526" name="WordArt 88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471" y="444"/>
                <a:ext cx="4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9513" name="Group 89"/>
            <p:cNvGrpSpPr>
              <a:grpSpLocks/>
            </p:cNvGrpSpPr>
            <p:nvPr/>
          </p:nvGrpSpPr>
          <p:grpSpPr bwMode="auto">
            <a:xfrm>
              <a:off x="3448" y="481"/>
              <a:ext cx="1612" cy="1168"/>
              <a:chOff x="3448" y="481"/>
              <a:chExt cx="1612" cy="1168"/>
            </a:xfrm>
          </p:grpSpPr>
          <p:sp>
            <p:nvSpPr>
              <p:cNvPr id="59514" name="Freeform 90"/>
              <p:cNvSpPr>
                <a:spLocks/>
              </p:cNvSpPr>
              <p:nvPr/>
            </p:nvSpPr>
            <p:spPr bwMode="auto">
              <a:xfrm>
                <a:off x="3501" y="508"/>
                <a:ext cx="1559" cy="1141"/>
              </a:xfrm>
              <a:custGeom>
                <a:avLst/>
                <a:gdLst>
                  <a:gd name="T0" fmla="*/ 0 w 1559"/>
                  <a:gd name="T1" fmla="*/ 1141 h 1141"/>
                  <a:gd name="T2" fmla="*/ 271 w 1559"/>
                  <a:gd name="T3" fmla="*/ 452 h 1141"/>
                  <a:gd name="T4" fmla="*/ 1073 w 1559"/>
                  <a:gd name="T5" fmla="*/ 316 h 1141"/>
                  <a:gd name="T6" fmla="*/ 1559 w 1559"/>
                  <a:gd name="T7" fmla="*/ 0 h 11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59"/>
                  <a:gd name="T13" fmla="*/ 0 h 1141"/>
                  <a:gd name="T14" fmla="*/ 1559 w 1559"/>
                  <a:gd name="T15" fmla="*/ 1141 h 11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59" h="1141">
                    <a:moveTo>
                      <a:pt x="0" y="1141"/>
                    </a:moveTo>
                    <a:cubicBezTo>
                      <a:pt x="46" y="865"/>
                      <a:pt x="92" y="589"/>
                      <a:pt x="271" y="452"/>
                    </a:cubicBezTo>
                    <a:cubicBezTo>
                      <a:pt x="450" y="315"/>
                      <a:pt x="858" y="391"/>
                      <a:pt x="1073" y="316"/>
                    </a:cubicBezTo>
                    <a:cubicBezTo>
                      <a:pt x="1288" y="241"/>
                      <a:pt x="1423" y="120"/>
                      <a:pt x="1559" y="0"/>
                    </a:cubicBezTo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15" name="Line 91"/>
              <p:cNvSpPr>
                <a:spLocks noChangeShapeType="1"/>
              </p:cNvSpPr>
              <p:nvPr/>
            </p:nvSpPr>
            <p:spPr bwMode="auto">
              <a:xfrm flipV="1">
                <a:off x="4461" y="813"/>
                <a:ext cx="136" cy="34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516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8" y="798"/>
                <a:ext cx="167" cy="2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任</a:t>
                </a:r>
              </a:p>
            </p:txBody>
          </p:sp>
          <p:sp>
            <p:nvSpPr>
              <p:cNvPr id="59517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3" y="606"/>
                <a:ext cx="167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意</a:t>
                </a:r>
              </a:p>
            </p:txBody>
          </p:sp>
          <p:sp>
            <p:nvSpPr>
              <p:cNvPr id="59518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6" y="572"/>
                <a:ext cx="179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路</a:t>
                </a:r>
              </a:p>
            </p:txBody>
          </p:sp>
          <p:sp>
            <p:nvSpPr>
              <p:cNvPr id="59519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3" y="481"/>
                <a:ext cx="157" cy="2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径</a:t>
                </a:r>
              </a:p>
            </p:txBody>
          </p:sp>
        </p:grpSp>
      </p:grpSp>
      <p:grpSp>
        <p:nvGrpSpPr>
          <p:cNvPr id="15" name="Group 96"/>
          <p:cNvGrpSpPr>
            <a:grpSpLocks/>
          </p:cNvGrpSpPr>
          <p:nvPr/>
        </p:nvGrpSpPr>
        <p:grpSpPr bwMode="auto">
          <a:xfrm>
            <a:off x="479425" y="650875"/>
            <a:ext cx="3827463" cy="2239963"/>
            <a:chOff x="302" y="410"/>
            <a:chExt cx="2411" cy="1411"/>
          </a:xfrm>
        </p:grpSpPr>
        <p:grpSp>
          <p:nvGrpSpPr>
            <p:cNvPr id="59473" name="Group 97"/>
            <p:cNvGrpSpPr>
              <a:grpSpLocks/>
            </p:cNvGrpSpPr>
            <p:nvPr/>
          </p:nvGrpSpPr>
          <p:grpSpPr bwMode="auto">
            <a:xfrm>
              <a:off x="302" y="532"/>
              <a:ext cx="574" cy="312"/>
              <a:chOff x="396" y="441"/>
              <a:chExt cx="619" cy="368"/>
            </a:xfrm>
          </p:grpSpPr>
          <p:sp>
            <p:nvSpPr>
              <p:cNvPr id="59492" name="Oval 98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93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</a:p>
            </p:txBody>
          </p:sp>
        </p:grpSp>
        <p:sp>
          <p:nvSpPr>
            <p:cNvPr id="59474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326" y="1182"/>
              <a:ext cx="1537" cy="2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试验电荷    处在</a:t>
              </a:r>
            </a:p>
          </p:txBody>
        </p:sp>
        <p:grpSp>
          <p:nvGrpSpPr>
            <p:cNvPr id="59475" name="Group 101"/>
            <p:cNvGrpSpPr>
              <a:grpSpLocks/>
            </p:cNvGrpSpPr>
            <p:nvPr/>
          </p:nvGrpSpPr>
          <p:grpSpPr bwMode="auto">
            <a:xfrm>
              <a:off x="1199" y="1211"/>
              <a:ext cx="217" cy="234"/>
              <a:chOff x="4295" y="1274"/>
              <a:chExt cx="217" cy="222"/>
            </a:xfrm>
          </p:grpSpPr>
          <p:sp>
            <p:nvSpPr>
              <p:cNvPr id="59490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5" y="1391"/>
                <a:ext cx="87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491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5" y="1274"/>
                <a:ext cx="136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9476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1899" y="1182"/>
              <a:ext cx="611" cy="2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点电荷</a:t>
              </a:r>
            </a:p>
          </p:txBody>
        </p:sp>
        <p:sp>
          <p:nvSpPr>
            <p:cNvPr id="59477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2577" y="1214"/>
              <a:ext cx="136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9478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1145" y="1616"/>
              <a:ext cx="126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9479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372" y="1562"/>
              <a:ext cx="735" cy="2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的电场中</a:t>
              </a:r>
            </a:p>
          </p:txBody>
        </p:sp>
        <p:sp>
          <p:nvSpPr>
            <p:cNvPr id="59480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1971" y="1562"/>
              <a:ext cx="722" cy="2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电势能为</a:t>
              </a:r>
            </a:p>
          </p:txBody>
        </p:sp>
        <p:sp>
          <p:nvSpPr>
            <p:cNvPr id="59481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1321" y="1572"/>
              <a:ext cx="599" cy="2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点处的</a:t>
              </a:r>
            </a:p>
          </p:txBody>
        </p:sp>
        <p:sp>
          <p:nvSpPr>
            <p:cNvPr id="59482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1112" y="410"/>
              <a:ext cx="1526" cy="2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若选择无限远处为</a:t>
              </a:r>
            </a:p>
          </p:txBody>
        </p:sp>
        <p:sp>
          <p:nvSpPr>
            <p:cNvPr id="59483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1143" y="773"/>
              <a:ext cx="920" cy="2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电势能零点</a:t>
              </a:r>
            </a:p>
          </p:txBody>
        </p:sp>
        <p:grpSp>
          <p:nvGrpSpPr>
            <p:cNvPr id="59484" name="Group 112"/>
            <p:cNvGrpSpPr>
              <a:grpSpLocks/>
            </p:cNvGrpSpPr>
            <p:nvPr/>
          </p:nvGrpSpPr>
          <p:grpSpPr bwMode="auto">
            <a:xfrm>
              <a:off x="2145" y="807"/>
              <a:ext cx="449" cy="193"/>
              <a:chOff x="1907" y="2275"/>
              <a:chExt cx="449" cy="193"/>
            </a:xfrm>
          </p:grpSpPr>
          <p:sp>
            <p:nvSpPr>
              <p:cNvPr id="59486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07" y="2275"/>
                <a:ext cx="22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487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1" y="2297"/>
                <a:ext cx="4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488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1" y="2315"/>
                <a:ext cx="60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489" name="WordArt 116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2314" y="2302"/>
                <a:ext cx="4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59485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2635" y="951"/>
              <a:ext cx="62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</p:grpSp>
      <p:grpSp>
        <p:nvGrpSpPr>
          <p:cNvPr id="19" name="Group 118"/>
          <p:cNvGrpSpPr>
            <a:grpSpLocks/>
          </p:cNvGrpSpPr>
          <p:nvPr/>
        </p:nvGrpSpPr>
        <p:grpSpPr bwMode="auto">
          <a:xfrm>
            <a:off x="652463" y="3319463"/>
            <a:ext cx="3619500" cy="2854325"/>
            <a:chOff x="411" y="2091"/>
            <a:chExt cx="2280" cy="1798"/>
          </a:xfrm>
        </p:grpSpPr>
        <p:grpSp>
          <p:nvGrpSpPr>
            <p:cNvPr id="59401" name="Group 119"/>
            <p:cNvGrpSpPr>
              <a:grpSpLocks/>
            </p:cNvGrpSpPr>
            <p:nvPr/>
          </p:nvGrpSpPr>
          <p:grpSpPr bwMode="auto">
            <a:xfrm>
              <a:off x="518" y="2091"/>
              <a:ext cx="1981" cy="428"/>
              <a:chOff x="439" y="2193"/>
              <a:chExt cx="1981" cy="428"/>
            </a:xfrm>
          </p:grpSpPr>
          <p:grpSp>
            <p:nvGrpSpPr>
              <p:cNvPr id="59447" name="Group 120"/>
              <p:cNvGrpSpPr>
                <a:grpSpLocks/>
              </p:cNvGrpSpPr>
              <p:nvPr/>
            </p:nvGrpSpPr>
            <p:grpSpPr bwMode="auto">
              <a:xfrm>
                <a:off x="439" y="2254"/>
                <a:ext cx="333" cy="241"/>
                <a:chOff x="4911" y="678"/>
                <a:chExt cx="273" cy="171"/>
              </a:xfrm>
            </p:grpSpPr>
            <p:sp>
              <p:nvSpPr>
                <p:cNvPr id="59471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1" y="678"/>
                  <a:ext cx="24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2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59472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92" y="735"/>
                  <a:ext cx="92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9448" name="Group 123"/>
              <p:cNvGrpSpPr>
                <a:grpSpLocks/>
              </p:cNvGrpSpPr>
              <p:nvPr/>
            </p:nvGrpSpPr>
            <p:grpSpPr bwMode="auto">
              <a:xfrm rot="5400000">
                <a:off x="926" y="2284"/>
                <a:ext cx="63" cy="158"/>
                <a:chOff x="2928" y="3216"/>
                <a:chExt cx="48" cy="240"/>
              </a:xfrm>
            </p:grpSpPr>
            <p:sp>
              <p:nvSpPr>
                <p:cNvPr id="59469" name="Line 12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70" name="Line 12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449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7" y="2315"/>
                <a:ext cx="16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9450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5" y="2394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451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56" y="2300"/>
                <a:ext cx="111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452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2" y="2300"/>
                <a:ext cx="102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9453" name="Group 130"/>
              <p:cNvGrpSpPr>
                <a:grpSpLocks/>
              </p:cNvGrpSpPr>
              <p:nvPr/>
            </p:nvGrpSpPr>
            <p:grpSpPr bwMode="auto">
              <a:xfrm rot="123913">
                <a:off x="1123" y="2193"/>
                <a:ext cx="82" cy="354"/>
                <a:chOff x="4590" y="526"/>
                <a:chExt cx="529" cy="1700"/>
              </a:xfrm>
            </p:grpSpPr>
            <p:sp>
              <p:nvSpPr>
                <p:cNvPr id="59466" name="Oval 131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467" name="Oval 132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468" name="Freeform 133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454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1" y="2314"/>
                <a:ext cx="61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455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8" y="2374"/>
                <a:ext cx="46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59456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0" y="2503"/>
                <a:ext cx="113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9457" name="Group 137"/>
              <p:cNvGrpSpPr>
                <a:grpSpLocks/>
              </p:cNvGrpSpPr>
              <p:nvPr/>
            </p:nvGrpSpPr>
            <p:grpSpPr bwMode="auto">
              <a:xfrm>
                <a:off x="1227" y="2193"/>
                <a:ext cx="397" cy="167"/>
                <a:chOff x="5198" y="1683"/>
                <a:chExt cx="397" cy="167"/>
              </a:xfrm>
            </p:grpSpPr>
            <p:sp>
              <p:nvSpPr>
                <p:cNvPr id="59460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98" y="1683"/>
                  <a:ext cx="192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59461" name="Group 139"/>
                <p:cNvGrpSpPr>
                  <a:grpSpLocks/>
                </p:cNvGrpSpPr>
                <p:nvPr/>
              </p:nvGrpSpPr>
              <p:grpSpPr bwMode="auto">
                <a:xfrm>
                  <a:off x="5420" y="1708"/>
                  <a:ext cx="175" cy="142"/>
                  <a:chOff x="5131" y="405"/>
                  <a:chExt cx="209" cy="130"/>
                </a:xfrm>
              </p:grpSpPr>
              <p:grpSp>
                <p:nvGrpSpPr>
                  <p:cNvPr id="59462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5131" y="405"/>
                    <a:ext cx="209" cy="130"/>
                    <a:chOff x="761" y="1818"/>
                    <a:chExt cx="231" cy="209"/>
                  </a:xfrm>
                </p:grpSpPr>
                <p:sp>
                  <p:nvSpPr>
                    <p:cNvPr id="59464" name="WordArt 14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61" y="1818"/>
                      <a:ext cx="48" cy="1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(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59465" name="WordArt 14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33" y="1823"/>
                      <a:ext cx="59" cy="2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)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59463" name="WordArt 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93" y="418"/>
                    <a:ext cx="62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59458" name="Line 144"/>
              <p:cNvSpPr>
                <a:spLocks noChangeShapeType="1"/>
              </p:cNvSpPr>
              <p:nvPr/>
            </p:nvSpPr>
            <p:spPr bwMode="auto">
              <a:xfrm>
                <a:off x="1895" y="225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59" name="Line 145"/>
              <p:cNvSpPr>
                <a:spLocks noChangeShapeType="1"/>
              </p:cNvSpPr>
              <p:nvPr/>
            </p:nvSpPr>
            <p:spPr bwMode="auto">
              <a:xfrm>
                <a:off x="2239" y="2271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02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2580" y="2864"/>
              <a:ext cx="111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9403" name="WordArt 147"/>
            <p:cNvSpPr>
              <a:spLocks noChangeArrowheads="1" noChangeShapeType="1" noTextEdit="1"/>
            </p:cNvSpPr>
            <p:nvPr/>
          </p:nvSpPr>
          <p:spPr bwMode="auto">
            <a:xfrm rot="5400000">
              <a:off x="828" y="2675"/>
              <a:ext cx="94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59404" name="Group 148"/>
            <p:cNvGrpSpPr>
              <a:grpSpLocks/>
            </p:cNvGrpSpPr>
            <p:nvPr/>
          </p:nvGrpSpPr>
          <p:grpSpPr bwMode="auto">
            <a:xfrm rot="123913">
              <a:off x="628" y="2762"/>
              <a:ext cx="94" cy="354"/>
              <a:chOff x="4590" y="526"/>
              <a:chExt cx="529" cy="1700"/>
            </a:xfrm>
          </p:grpSpPr>
          <p:sp>
            <p:nvSpPr>
              <p:cNvPr id="59444" name="Oval 149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45" name="Oval 150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46" name="Freeform 151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05" name="Group 152"/>
            <p:cNvGrpSpPr>
              <a:grpSpLocks/>
            </p:cNvGrpSpPr>
            <p:nvPr/>
          </p:nvGrpSpPr>
          <p:grpSpPr bwMode="auto">
            <a:xfrm rot="5400000">
              <a:off x="453" y="2872"/>
              <a:ext cx="74" cy="158"/>
              <a:chOff x="2928" y="3216"/>
              <a:chExt cx="48" cy="240"/>
            </a:xfrm>
          </p:grpSpPr>
          <p:sp>
            <p:nvSpPr>
              <p:cNvPr id="59442" name="Line 15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43" name="Line 15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9406" name="Group 155"/>
            <p:cNvGrpSpPr>
              <a:grpSpLocks/>
            </p:cNvGrpSpPr>
            <p:nvPr/>
          </p:nvGrpSpPr>
          <p:grpSpPr bwMode="auto">
            <a:xfrm>
              <a:off x="761" y="2956"/>
              <a:ext cx="150" cy="194"/>
              <a:chOff x="943" y="3600"/>
              <a:chExt cx="173" cy="250"/>
            </a:xfrm>
          </p:grpSpPr>
          <p:sp>
            <p:nvSpPr>
              <p:cNvPr id="59440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3" y="3600"/>
                <a:ext cx="133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441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4" y="3733"/>
                <a:ext cx="92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9407" name="Group 158"/>
            <p:cNvGrpSpPr>
              <a:grpSpLocks/>
            </p:cNvGrpSpPr>
            <p:nvPr/>
          </p:nvGrpSpPr>
          <p:grpSpPr bwMode="auto">
            <a:xfrm>
              <a:off x="1023" y="2854"/>
              <a:ext cx="217" cy="234"/>
              <a:chOff x="4295" y="1274"/>
              <a:chExt cx="217" cy="222"/>
            </a:xfrm>
          </p:grpSpPr>
          <p:sp>
            <p:nvSpPr>
              <p:cNvPr id="59438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5" y="1391"/>
                <a:ext cx="87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439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5" y="1274"/>
                <a:ext cx="136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9408" name="Group 161"/>
            <p:cNvGrpSpPr>
              <a:grpSpLocks/>
            </p:cNvGrpSpPr>
            <p:nvPr/>
          </p:nvGrpSpPr>
          <p:grpSpPr bwMode="auto">
            <a:xfrm>
              <a:off x="1273" y="2679"/>
              <a:ext cx="1110" cy="466"/>
              <a:chOff x="1048" y="3547"/>
              <a:chExt cx="1110" cy="466"/>
            </a:xfrm>
          </p:grpSpPr>
          <p:sp>
            <p:nvSpPr>
              <p:cNvPr id="59427" name="Line 162"/>
              <p:cNvSpPr>
                <a:spLocks noChangeShapeType="1"/>
              </p:cNvSpPr>
              <p:nvPr/>
            </p:nvSpPr>
            <p:spPr bwMode="auto">
              <a:xfrm flipV="1">
                <a:off x="1686" y="3786"/>
                <a:ext cx="472" cy="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8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1" y="3547"/>
                <a:ext cx="128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429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5" y="3847"/>
                <a:ext cx="143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430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2" y="3844"/>
                <a:ext cx="58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9431" name="Group 166"/>
              <p:cNvGrpSpPr>
                <a:grpSpLocks/>
              </p:cNvGrpSpPr>
              <p:nvPr/>
            </p:nvGrpSpPr>
            <p:grpSpPr bwMode="auto">
              <a:xfrm>
                <a:off x="1450" y="3838"/>
                <a:ext cx="204" cy="175"/>
                <a:chOff x="4754" y="2842"/>
                <a:chExt cx="221" cy="189"/>
              </a:xfrm>
            </p:grpSpPr>
            <p:sp>
              <p:nvSpPr>
                <p:cNvPr id="59436" name="WordArt 1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9437" name="WordArt 1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59432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1" y="3822"/>
                <a:ext cx="139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433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4" y="3860"/>
                <a:ext cx="180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59434" name="Line 171"/>
              <p:cNvSpPr>
                <a:spLocks noChangeShapeType="1"/>
              </p:cNvSpPr>
              <p:nvPr/>
            </p:nvSpPr>
            <p:spPr bwMode="auto">
              <a:xfrm flipV="1">
                <a:off x="1048" y="3786"/>
                <a:ext cx="570" cy="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35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0" y="3577"/>
                <a:ext cx="57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59409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2431" y="2830"/>
              <a:ext cx="125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9410" name="Group 174"/>
            <p:cNvGrpSpPr>
              <a:grpSpLocks/>
            </p:cNvGrpSpPr>
            <p:nvPr/>
          </p:nvGrpSpPr>
          <p:grpSpPr bwMode="auto">
            <a:xfrm rot="5400000">
              <a:off x="798" y="3557"/>
              <a:ext cx="74" cy="158"/>
              <a:chOff x="2928" y="3216"/>
              <a:chExt cx="48" cy="240"/>
            </a:xfrm>
          </p:grpSpPr>
          <p:sp>
            <p:nvSpPr>
              <p:cNvPr id="59425" name="Line 17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26" name="Line 17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11" name="Line 177"/>
            <p:cNvSpPr>
              <a:spLocks noChangeShapeType="1"/>
            </p:cNvSpPr>
            <p:nvPr/>
          </p:nvSpPr>
          <p:spPr bwMode="auto">
            <a:xfrm flipV="1">
              <a:off x="1700" y="3633"/>
              <a:ext cx="472" cy="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2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1957" y="3395"/>
              <a:ext cx="12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9413" name="Group 179"/>
            <p:cNvGrpSpPr>
              <a:grpSpLocks/>
            </p:cNvGrpSpPr>
            <p:nvPr/>
          </p:nvGrpSpPr>
          <p:grpSpPr bwMode="auto">
            <a:xfrm>
              <a:off x="1441" y="3686"/>
              <a:ext cx="204" cy="175"/>
              <a:chOff x="4754" y="2842"/>
              <a:chExt cx="221" cy="189"/>
            </a:xfrm>
          </p:grpSpPr>
          <p:sp>
            <p:nvSpPr>
              <p:cNvPr id="59423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9424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59414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1082" y="3670"/>
              <a:ext cx="139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9415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1245" y="3708"/>
              <a:ext cx="180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59416" name="Line 184"/>
            <p:cNvSpPr>
              <a:spLocks noChangeShapeType="1"/>
            </p:cNvSpPr>
            <p:nvPr/>
          </p:nvSpPr>
          <p:spPr bwMode="auto">
            <a:xfrm flipV="1">
              <a:off x="1039" y="3634"/>
              <a:ext cx="570" cy="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7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1291" y="3425"/>
              <a:ext cx="57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9418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1857" y="3490"/>
              <a:ext cx="87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9419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1727" y="3390"/>
              <a:ext cx="136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9420" name="Group 188"/>
            <p:cNvGrpSpPr>
              <a:grpSpLocks/>
            </p:cNvGrpSpPr>
            <p:nvPr/>
          </p:nvGrpSpPr>
          <p:grpSpPr bwMode="auto">
            <a:xfrm>
              <a:off x="1840" y="3695"/>
              <a:ext cx="150" cy="194"/>
              <a:chOff x="943" y="3600"/>
              <a:chExt cx="173" cy="250"/>
            </a:xfrm>
          </p:grpSpPr>
          <p:sp>
            <p:nvSpPr>
              <p:cNvPr id="59421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3" y="3600"/>
                <a:ext cx="133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9422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4" y="3733"/>
                <a:ext cx="92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91" name="Text Box 8"/>
          <p:cNvSpPr txBox="1">
            <a:spLocks noChangeArrowheads="1"/>
          </p:cNvSpPr>
          <p:nvPr/>
        </p:nvSpPr>
        <p:spPr bwMode="auto">
          <a:xfrm>
            <a:off x="404813" y="6249988"/>
            <a:ext cx="6372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同号时系统的电势能为正，异号时电势能为负</a:t>
            </a:r>
          </a:p>
        </p:txBody>
      </p:sp>
      <p:graphicFrame>
        <p:nvGraphicFramePr>
          <p:cNvPr id="289793" name="Object 1"/>
          <p:cNvGraphicFramePr>
            <a:graphicFrameLocks noChangeAspect="1"/>
          </p:cNvGraphicFramePr>
          <p:nvPr/>
        </p:nvGraphicFramePr>
        <p:xfrm>
          <a:off x="7202139" y="6207893"/>
          <a:ext cx="1422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0" name="Equation" r:id="rId6" imgW="647640" imgH="215640" progId="Equation.DSMT4">
                  <p:embed/>
                </p:oleObj>
              </mc:Choice>
              <mc:Fallback>
                <p:oleObj name="Equation" r:id="rId6" imgW="6476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139" y="6207893"/>
                        <a:ext cx="1422400" cy="50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WordArt 7"/>
          <p:cNvSpPr>
            <a:spLocks noChangeArrowheads="1" noChangeShapeType="1" noTextEdit="1"/>
          </p:cNvSpPr>
          <p:nvPr/>
        </p:nvSpPr>
        <p:spPr bwMode="auto">
          <a:xfrm>
            <a:off x="2547938" y="501650"/>
            <a:ext cx="3603625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4.4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 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势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501650" y="5441950"/>
            <a:ext cx="8283575" cy="881063"/>
            <a:chOff x="316" y="3428"/>
            <a:chExt cx="5218" cy="555"/>
          </a:xfrm>
        </p:grpSpPr>
        <p:sp>
          <p:nvSpPr>
            <p:cNvPr id="64573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454" y="3428"/>
              <a:ext cx="4886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势也是相对的，其值与电势的零点选择有关。</a:t>
              </a:r>
            </a:p>
          </p:txBody>
        </p:sp>
        <p:sp>
          <p:nvSpPr>
            <p:cNvPr id="64574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316" y="3756"/>
              <a:ext cx="5218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无限远或地表，常被选为理论或实验问题的电势零点。</a:t>
              </a:r>
            </a:p>
          </p:txBody>
        </p:sp>
      </p:grpSp>
      <p:sp>
        <p:nvSpPr>
          <p:cNvPr id="64516" name="Rectangle 67" descr="羊皮纸"/>
          <p:cNvSpPr>
            <a:spLocks noChangeArrowheads="1"/>
          </p:cNvSpPr>
          <p:nvPr/>
        </p:nvSpPr>
        <p:spPr bwMode="auto">
          <a:xfrm>
            <a:off x="0" y="0"/>
            <a:ext cx="9144000" cy="3016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7" name="Rectangle 68" descr="羊皮纸"/>
          <p:cNvSpPr>
            <a:spLocks noChangeArrowheads="1"/>
          </p:cNvSpPr>
          <p:nvPr/>
        </p:nvSpPr>
        <p:spPr bwMode="auto">
          <a:xfrm>
            <a:off x="0" y="6556375"/>
            <a:ext cx="9144000" cy="3016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393700" y="1231900"/>
            <a:ext cx="8243888" cy="3940175"/>
            <a:chOff x="248" y="776"/>
            <a:chExt cx="5193" cy="2482"/>
          </a:xfrm>
        </p:grpSpPr>
        <p:grpSp>
          <p:nvGrpSpPr>
            <p:cNvPr id="64520" name="Group 8"/>
            <p:cNvGrpSpPr>
              <a:grpSpLocks/>
            </p:cNvGrpSpPr>
            <p:nvPr/>
          </p:nvGrpSpPr>
          <p:grpSpPr bwMode="auto">
            <a:xfrm>
              <a:off x="325" y="776"/>
              <a:ext cx="4948" cy="301"/>
              <a:chOff x="313" y="1234"/>
              <a:chExt cx="4948" cy="301"/>
            </a:xfrm>
          </p:grpSpPr>
          <p:sp>
            <p:nvSpPr>
              <p:cNvPr id="64567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" y="1292"/>
                <a:ext cx="728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定义：</a:t>
                </a:r>
              </a:p>
            </p:txBody>
          </p:sp>
          <p:sp>
            <p:nvSpPr>
              <p:cNvPr id="64568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9" y="1259"/>
                <a:ext cx="3538" cy="2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电场中任意点    的电势</a:t>
                </a:r>
              </a:p>
            </p:txBody>
          </p:sp>
          <p:sp>
            <p:nvSpPr>
              <p:cNvPr id="64569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2" y="1305"/>
                <a:ext cx="149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570" name="Group 12"/>
              <p:cNvGrpSpPr>
                <a:grpSpLocks/>
              </p:cNvGrpSpPr>
              <p:nvPr/>
            </p:nvGrpSpPr>
            <p:grpSpPr bwMode="auto">
              <a:xfrm>
                <a:off x="4908" y="1234"/>
                <a:ext cx="353" cy="301"/>
                <a:chOff x="1469" y="1793"/>
                <a:chExt cx="353" cy="301"/>
              </a:xfrm>
            </p:grpSpPr>
            <p:sp>
              <p:nvSpPr>
                <p:cNvPr id="64571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69" y="1793"/>
                  <a:ext cx="353" cy="2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88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572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97" y="1943"/>
                  <a:ext cx="115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64521" name="Group 25"/>
            <p:cNvGrpSpPr>
              <a:grpSpLocks/>
            </p:cNvGrpSpPr>
            <p:nvPr/>
          </p:nvGrpSpPr>
          <p:grpSpPr bwMode="auto">
            <a:xfrm>
              <a:off x="1334" y="1201"/>
              <a:ext cx="3287" cy="791"/>
              <a:chOff x="1310" y="1660"/>
              <a:chExt cx="3287" cy="791"/>
            </a:xfrm>
          </p:grpSpPr>
          <p:grpSp>
            <p:nvGrpSpPr>
              <p:cNvPr id="64529" name="Group 26"/>
              <p:cNvGrpSpPr>
                <a:grpSpLocks/>
              </p:cNvGrpSpPr>
              <p:nvPr/>
            </p:nvGrpSpPr>
            <p:grpSpPr bwMode="auto">
              <a:xfrm>
                <a:off x="1515" y="1769"/>
                <a:ext cx="2952" cy="598"/>
                <a:chOff x="1469" y="1646"/>
                <a:chExt cx="2952" cy="598"/>
              </a:xfrm>
            </p:grpSpPr>
            <p:grpSp>
              <p:nvGrpSpPr>
                <p:cNvPr id="64531" name="Group 27"/>
                <p:cNvGrpSpPr>
                  <a:grpSpLocks/>
                </p:cNvGrpSpPr>
                <p:nvPr/>
              </p:nvGrpSpPr>
              <p:grpSpPr bwMode="auto">
                <a:xfrm rot="5400000">
                  <a:off x="1983" y="1846"/>
                  <a:ext cx="82" cy="190"/>
                  <a:chOff x="2928" y="3216"/>
                  <a:chExt cx="48" cy="240"/>
                </a:xfrm>
              </p:grpSpPr>
              <p:sp>
                <p:nvSpPr>
                  <p:cNvPr id="64565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6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4532" name="Group 30"/>
                <p:cNvGrpSpPr>
                  <a:grpSpLocks/>
                </p:cNvGrpSpPr>
                <p:nvPr/>
              </p:nvGrpSpPr>
              <p:grpSpPr bwMode="auto">
                <a:xfrm>
                  <a:off x="1469" y="1793"/>
                  <a:ext cx="353" cy="301"/>
                  <a:chOff x="1469" y="1793"/>
                  <a:chExt cx="353" cy="301"/>
                </a:xfrm>
              </p:grpSpPr>
              <p:sp>
                <p:nvSpPr>
                  <p:cNvPr id="64563" name="WordArt 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69" y="1793"/>
                    <a:ext cx="353" cy="28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58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4564" name="WordArt 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97" y="1943"/>
                    <a:ext cx="115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64533" name="Group 33"/>
                <p:cNvGrpSpPr>
                  <a:grpSpLocks/>
                </p:cNvGrpSpPr>
                <p:nvPr/>
              </p:nvGrpSpPr>
              <p:grpSpPr bwMode="auto">
                <a:xfrm>
                  <a:off x="2257" y="1646"/>
                  <a:ext cx="412" cy="218"/>
                  <a:chOff x="4911" y="678"/>
                  <a:chExt cx="273" cy="171"/>
                </a:xfrm>
              </p:grpSpPr>
              <p:sp>
                <p:nvSpPr>
                  <p:cNvPr id="64561" name="WordArt 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1" y="678"/>
                    <a:ext cx="240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02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W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64562" name="WordArt 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92" y="735"/>
                    <a:ext cx="92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64534" name="Group 36"/>
                <p:cNvGrpSpPr>
                  <a:grpSpLocks/>
                </p:cNvGrpSpPr>
                <p:nvPr/>
              </p:nvGrpSpPr>
              <p:grpSpPr bwMode="auto">
                <a:xfrm>
                  <a:off x="2323" y="2013"/>
                  <a:ext cx="298" cy="231"/>
                  <a:chOff x="2132" y="1955"/>
                  <a:chExt cx="207" cy="197"/>
                </a:xfrm>
              </p:grpSpPr>
              <p:sp>
                <p:nvSpPr>
                  <p:cNvPr id="64559" name="WordArt 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74" y="2059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64560" name="WordArt 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32" y="1955"/>
                    <a:ext cx="111" cy="1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64535" name="Group 39"/>
                <p:cNvGrpSpPr>
                  <a:grpSpLocks/>
                </p:cNvGrpSpPr>
                <p:nvPr/>
              </p:nvGrpSpPr>
              <p:grpSpPr bwMode="auto">
                <a:xfrm rot="123913">
                  <a:off x="3091" y="1767"/>
                  <a:ext cx="92" cy="366"/>
                  <a:chOff x="4590" y="526"/>
                  <a:chExt cx="529" cy="1700"/>
                </a:xfrm>
              </p:grpSpPr>
              <p:sp>
                <p:nvSpPr>
                  <p:cNvPr id="6455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5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58" name="Freeform 42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4536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94" y="2057"/>
                  <a:ext cx="113" cy="11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4537" name="Group 44"/>
                <p:cNvGrpSpPr>
                  <a:grpSpLocks/>
                </p:cNvGrpSpPr>
                <p:nvPr/>
              </p:nvGrpSpPr>
              <p:grpSpPr bwMode="auto">
                <a:xfrm>
                  <a:off x="3229" y="1747"/>
                  <a:ext cx="397" cy="167"/>
                  <a:chOff x="5198" y="1683"/>
                  <a:chExt cx="397" cy="167"/>
                </a:xfrm>
              </p:grpSpPr>
              <p:sp>
                <p:nvSpPr>
                  <p:cNvPr id="64550" name="WordArt 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98" y="1683"/>
                    <a:ext cx="192" cy="1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64551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5420" y="1708"/>
                    <a:ext cx="175" cy="142"/>
                    <a:chOff x="5131" y="405"/>
                    <a:chExt cx="209" cy="130"/>
                  </a:xfrm>
                </p:grpSpPr>
                <p:grpSp>
                  <p:nvGrpSpPr>
                    <p:cNvPr id="64552" name="Group 4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131" y="405"/>
                      <a:ext cx="209" cy="130"/>
                      <a:chOff x="761" y="1818"/>
                      <a:chExt cx="231" cy="209"/>
                    </a:xfrm>
                  </p:grpSpPr>
                  <p:sp>
                    <p:nvSpPr>
                      <p:cNvPr id="64554" name="WordArt 48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761" y="1818"/>
                        <a:ext cx="48" cy="193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(</a:t>
                        </a:r>
                        <a:endParaRPr lang="zh-CN" altLang="en-US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64555" name="WordArt 49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933" y="1823"/>
                        <a:ext cx="59" cy="204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)</a:t>
                        </a:r>
                        <a:endParaRPr lang="zh-CN" altLang="en-US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</p:grpSp>
                <p:sp>
                  <p:nvSpPr>
                    <p:cNvPr id="64553" name="WordArt 5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193" y="418"/>
                      <a:ext cx="62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grpSp>
              <p:nvGrpSpPr>
                <p:cNvPr id="64538" name="Group 51"/>
                <p:cNvGrpSpPr>
                  <a:grpSpLocks/>
                </p:cNvGrpSpPr>
                <p:nvPr/>
              </p:nvGrpSpPr>
              <p:grpSpPr bwMode="auto">
                <a:xfrm>
                  <a:off x="3687" y="1820"/>
                  <a:ext cx="734" cy="286"/>
                  <a:chOff x="3834" y="1582"/>
                  <a:chExt cx="655" cy="252"/>
                </a:xfrm>
              </p:grpSpPr>
              <p:sp>
                <p:nvSpPr>
                  <p:cNvPr id="64543" name="WordArt 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93" y="1627"/>
                    <a:ext cx="102" cy="2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4544" name="WordArt 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45" y="1641"/>
                    <a:ext cx="61" cy="1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4545" name="WordArt 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6" y="1701"/>
                    <a:ext cx="46" cy="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Marlett"/>
                      </a:rPr>
                      <a:t>h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endParaRPr>
                  </a:p>
                </p:txBody>
              </p:sp>
              <p:grpSp>
                <p:nvGrpSpPr>
                  <p:cNvPr id="64546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3834" y="1582"/>
                    <a:ext cx="209" cy="226"/>
                    <a:chOff x="4049" y="2418"/>
                    <a:chExt cx="209" cy="226"/>
                  </a:xfrm>
                </p:grpSpPr>
                <p:sp>
                  <p:nvSpPr>
                    <p:cNvPr id="64548" name="WordArt 5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049" y="2478"/>
                      <a:ext cx="165" cy="16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64549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7" y="2418"/>
                      <a:ext cx="18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4547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4308" y="1598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4539" name="Line 59"/>
                <p:cNvSpPr>
                  <a:spLocks noChangeShapeType="1"/>
                </p:cNvSpPr>
                <p:nvPr/>
              </p:nvSpPr>
              <p:spPr bwMode="auto">
                <a:xfrm>
                  <a:off x="2248" y="1933"/>
                  <a:ext cx="41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4540" name="Group 60"/>
                <p:cNvGrpSpPr>
                  <a:grpSpLocks/>
                </p:cNvGrpSpPr>
                <p:nvPr/>
              </p:nvGrpSpPr>
              <p:grpSpPr bwMode="auto">
                <a:xfrm rot="5400000">
                  <a:off x="2836" y="1852"/>
                  <a:ext cx="82" cy="190"/>
                  <a:chOff x="2928" y="3216"/>
                  <a:chExt cx="48" cy="240"/>
                </a:xfrm>
              </p:grpSpPr>
              <p:sp>
                <p:nvSpPr>
                  <p:cNvPr id="64541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542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4530" name="Rectangle 63"/>
              <p:cNvSpPr>
                <a:spLocks noChangeArrowheads="1"/>
              </p:cNvSpPr>
              <p:nvPr/>
            </p:nvSpPr>
            <p:spPr bwMode="auto">
              <a:xfrm>
                <a:off x="1310" y="1660"/>
                <a:ext cx="3287" cy="791"/>
              </a:xfrm>
              <a:prstGeom prst="rect">
                <a:avLst/>
              </a:prstGeom>
              <a:noFill/>
              <a:ln w="38100">
                <a:solidFill>
                  <a:srgbClr val="FF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522" name="Group 69"/>
            <p:cNvGrpSpPr>
              <a:grpSpLocks/>
            </p:cNvGrpSpPr>
            <p:nvPr/>
          </p:nvGrpSpPr>
          <p:grpSpPr bwMode="auto">
            <a:xfrm>
              <a:off x="248" y="2259"/>
              <a:ext cx="5193" cy="999"/>
              <a:chOff x="400" y="1930"/>
              <a:chExt cx="4993" cy="659"/>
            </a:xfrm>
          </p:grpSpPr>
          <p:sp>
            <p:nvSpPr>
              <p:cNvPr id="64523" name="Rectangle 70" descr="羊皮纸"/>
              <p:cNvSpPr>
                <a:spLocks noChangeArrowheads="1"/>
              </p:cNvSpPr>
              <p:nvPr/>
            </p:nvSpPr>
            <p:spPr bwMode="auto">
              <a:xfrm>
                <a:off x="765" y="2173"/>
                <a:ext cx="4517" cy="48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24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39" y="1956"/>
                <a:ext cx="936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方正姚体"/>
                    <a:ea typeface="方正姚体"/>
                  </a:rPr>
                  <a:t>电场中某点</a:t>
                </a:r>
              </a:p>
            </p:txBody>
          </p:sp>
          <p:sp>
            <p:nvSpPr>
              <p:cNvPr id="117832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7" y="1930"/>
                <a:ext cx="3191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楷体_GB2312"/>
                  </a:rPr>
                  <a:t>的电势</a:t>
                </a:r>
                <a:r>
                  <a:rPr lang="en-US" altLang="zh-CN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楷体_GB2312"/>
                  </a:rPr>
                  <a:t>,</a:t>
                </a:r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楷体_GB2312"/>
                  </a:rPr>
                  <a:t>等于单位正电荷在该点具有的电势能</a:t>
                </a:r>
                <a:r>
                  <a:rPr lang="en-US" altLang="zh-CN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楷体_GB2312"/>
                  </a:rPr>
                  <a:t>,</a:t>
                </a:r>
                <a:endPara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</a:endParaRPr>
              </a:p>
            </p:txBody>
          </p:sp>
          <p:sp>
            <p:nvSpPr>
              <p:cNvPr id="64526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0" y="1997"/>
                <a:ext cx="96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7834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" y="2289"/>
                <a:ext cx="4992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defRPr/>
                </a:pPr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楷体_GB2312"/>
                  </a:rPr>
                  <a:t>或等于把单位正电荷从该点沿任意路径移到无穷远电场力所作的功</a:t>
                </a:r>
                <a:r>
                  <a:rPr lang="en-US" altLang="zh-CN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楷体_GB2312"/>
                  </a:rPr>
                  <a:t>.</a:t>
                </a:r>
                <a:endPara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</a:endParaRPr>
              </a:p>
            </p:txBody>
          </p:sp>
          <p:sp>
            <p:nvSpPr>
              <p:cNvPr id="64528" name="Rectangle 75" descr="羊皮纸"/>
              <p:cNvSpPr>
                <a:spLocks noChangeArrowheads="1"/>
              </p:cNvSpPr>
              <p:nvPr/>
            </p:nvSpPr>
            <p:spPr bwMode="auto">
              <a:xfrm>
                <a:off x="400" y="2532"/>
                <a:ext cx="4961" cy="57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4519" name="Rectangle 76"/>
          <p:cNvSpPr>
            <a:spLocks noGrp="1" noChangeArrowheads="1"/>
          </p:cNvSpPr>
          <p:nvPr>
            <p:ph type="title"/>
          </p:nvPr>
        </p:nvSpPr>
        <p:spPr>
          <a:xfrm>
            <a:off x="3146425" y="0"/>
            <a:ext cx="5997575" cy="25876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电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27"/>
          <p:cNvSpPr>
            <a:spLocks noGrp="1" noChangeArrowheads="1"/>
          </p:cNvSpPr>
          <p:nvPr>
            <p:ph type="title" idx="4294967295"/>
          </p:nvPr>
        </p:nvSpPr>
        <p:spPr>
          <a:xfrm>
            <a:off x="1824038" y="0"/>
            <a:ext cx="6626225" cy="16033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真空库仑定律</a:t>
            </a:r>
          </a:p>
        </p:txBody>
      </p:sp>
      <p:sp>
        <p:nvSpPr>
          <p:cNvPr id="11267" name="Rectangle 2" descr="羊皮纸"/>
          <p:cNvSpPr>
            <a:spLocks noChangeArrowheads="1"/>
          </p:cNvSpPr>
          <p:nvPr/>
        </p:nvSpPr>
        <p:spPr bwMode="auto">
          <a:xfrm>
            <a:off x="0" y="0"/>
            <a:ext cx="9144000" cy="2635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Rectangle 6" descr="羊皮纸"/>
          <p:cNvSpPr>
            <a:spLocks noChangeArrowheads="1"/>
          </p:cNvSpPr>
          <p:nvPr/>
        </p:nvSpPr>
        <p:spPr bwMode="auto">
          <a:xfrm>
            <a:off x="0" y="6481763"/>
            <a:ext cx="9144000" cy="37623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7" name="WordArt 7"/>
          <p:cNvSpPr>
            <a:spLocks noChangeArrowheads="1" noChangeShapeType="1" noTextEdit="1"/>
          </p:cNvSpPr>
          <p:nvPr/>
        </p:nvSpPr>
        <p:spPr bwMode="auto">
          <a:xfrm>
            <a:off x="393421" y="491515"/>
            <a:ext cx="4098192" cy="452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1.3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库仑定律</a:t>
            </a:r>
            <a:endParaRPr lang="zh-CN" altLang="en-US" sz="3600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355600" y="1098550"/>
            <a:ext cx="8488363" cy="5199063"/>
            <a:chOff x="224" y="692"/>
            <a:chExt cx="5347" cy="3275"/>
          </a:xfrm>
        </p:grpSpPr>
        <p:grpSp>
          <p:nvGrpSpPr>
            <p:cNvPr id="11271" name="Group 44"/>
            <p:cNvGrpSpPr>
              <a:grpSpLocks/>
            </p:cNvGrpSpPr>
            <p:nvPr/>
          </p:nvGrpSpPr>
          <p:grpSpPr bwMode="auto">
            <a:xfrm>
              <a:off x="224" y="692"/>
              <a:ext cx="5255" cy="274"/>
              <a:chOff x="314" y="703"/>
              <a:chExt cx="5255" cy="274"/>
            </a:xfrm>
          </p:grpSpPr>
          <p:sp>
            <p:nvSpPr>
              <p:cNvPr id="11364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" y="703"/>
                <a:ext cx="628" cy="2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点电荷</a:t>
                </a:r>
              </a:p>
            </p:txBody>
          </p:sp>
          <p:sp>
            <p:nvSpPr>
              <p:cNvPr id="11365" name="Line 9"/>
              <p:cNvSpPr>
                <a:spLocks noChangeShapeType="1"/>
              </p:cNvSpPr>
              <p:nvPr/>
            </p:nvSpPr>
            <p:spPr bwMode="auto">
              <a:xfrm>
                <a:off x="972" y="857"/>
                <a:ext cx="282" cy="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6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10" y="716"/>
                <a:ext cx="4259" cy="2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相对于要研究的问题，其大小和形状可以忽略的</a:t>
                </a:r>
                <a:r>
                  <a:rPr lang="zh-CN" altLang="en-US" sz="3600" kern="10" dirty="0" smtClean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带电体</a:t>
                </a:r>
                <a:endPara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endParaRPr>
              </a:p>
            </p:txBody>
          </p:sp>
        </p:grpSp>
        <p:grpSp>
          <p:nvGrpSpPr>
            <p:cNvPr id="11272" name="Group 126"/>
            <p:cNvGrpSpPr>
              <a:grpSpLocks/>
            </p:cNvGrpSpPr>
            <p:nvPr/>
          </p:nvGrpSpPr>
          <p:grpSpPr bwMode="auto">
            <a:xfrm>
              <a:off x="271" y="1141"/>
              <a:ext cx="2496" cy="2779"/>
              <a:chOff x="271" y="1141"/>
              <a:chExt cx="2496" cy="2779"/>
            </a:xfrm>
          </p:grpSpPr>
          <p:sp>
            <p:nvSpPr>
              <p:cNvPr id="5166" name="Rectangle 46"/>
              <p:cNvSpPr>
                <a:spLocks noChangeArrowheads="1"/>
              </p:cNvSpPr>
              <p:nvPr/>
            </p:nvSpPr>
            <p:spPr bwMode="auto">
              <a:xfrm>
                <a:off x="271" y="1141"/>
                <a:ext cx="2496" cy="277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8980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43" name="Line 14"/>
              <p:cNvSpPr>
                <a:spLocks noChangeShapeType="1"/>
              </p:cNvSpPr>
              <p:nvPr/>
            </p:nvSpPr>
            <p:spPr bwMode="auto">
              <a:xfrm flipV="1">
                <a:off x="609" y="1583"/>
                <a:ext cx="1711" cy="1716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44" name="Oval 11"/>
              <p:cNvSpPr>
                <a:spLocks noChangeArrowheads="1"/>
              </p:cNvSpPr>
              <p:nvPr/>
            </p:nvSpPr>
            <p:spPr bwMode="auto">
              <a:xfrm>
                <a:off x="606" y="3240"/>
                <a:ext cx="56" cy="5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45" name="Oval 13"/>
              <p:cNvSpPr>
                <a:spLocks noChangeArrowheads="1"/>
              </p:cNvSpPr>
              <p:nvPr/>
            </p:nvSpPr>
            <p:spPr bwMode="auto">
              <a:xfrm>
                <a:off x="2278" y="1566"/>
                <a:ext cx="57" cy="5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46" name="Line 15"/>
              <p:cNvSpPr>
                <a:spLocks noChangeShapeType="1"/>
              </p:cNvSpPr>
              <p:nvPr/>
            </p:nvSpPr>
            <p:spPr bwMode="auto">
              <a:xfrm flipV="1">
                <a:off x="669" y="2860"/>
                <a:ext cx="378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347" name="Group 34"/>
              <p:cNvGrpSpPr>
                <a:grpSpLocks/>
              </p:cNvGrpSpPr>
              <p:nvPr/>
            </p:nvGrpSpPr>
            <p:grpSpPr bwMode="auto">
              <a:xfrm>
                <a:off x="421" y="3435"/>
                <a:ext cx="198" cy="233"/>
                <a:chOff x="2963" y="2150"/>
                <a:chExt cx="199" cy="220"/>
              </a:xfrm>
            </p:grpSpPr>
            <p:sp>
              <p:nvSpPr>
                <p:cNvPr id="11362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3" y="2150"/>
                  <a:ext cx="136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363" name="WordArt 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01" y="2273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1348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14" y="2170"/>
                <a:ext cx="143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1349" name="Group 31"/>
              <p:cNvGrpSpPr>
                <a:grpSpLocks/>
              </p:cNvGrpSpPr>
              <p:nvPr/>
            </p:nvGrpSpPr>
            <p:grpSpPr bwMode="auto">
              <a:xfrm>
                <a:off x="1038" y="2918"/>
                <a:ext cx="153" cy="272"/>
                <a:chOff x="1110" y="2824"/>
                <a:chExt cx="154" cy="258"/>
              </a:xfrm>
            </p:grpSpPr>
            <p:sp>
              <p:nvSpPr>
                <p:cNvPr id="11360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10" y="2924"/>
                  <a:ext cx="154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800" b="1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b="1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361" name="Freeform 30"/>
                <p:cNvSpPr>
                  <a:spLocks/>
                </p:cNvSpPr>
                <p:nvPr/>
              </p:nvSpPr>
              <p:spPr bwMode="auto">
                <a:xfrm>
                  <a:off x="1164" y="2824"/>
                  <a:ext cx="100" cy="67"/>
                </a:xfrm>
                <a:custGeom>
                  <a:avLst/>
                  <a:gdLst>
                    <a:gd name="T0" fmla="*/ 0 w 169"/>
                    <a:gd name="T1" fmla="*/ 0 h 169"/>
                    <a:gd name="T2" fmla="*/ 1 w 169"/>
                    <a:gd name="T3" fmla="*/ 0 h 169"/>
                    <a:gd name="T4" fmla="*/ 1 w 169"/>
                    <a:gd name="T5" fmla="*/ 0 h 169"/>
                    <a:gd name="T6" fmla="*/ 0 60000 65536"/>
                    <a:gd name="T7" fmla="*/ 0 60000 65536"/>
                    <a:gd name="T8" fmla="*/ 0 60000 65536"/>
                    <a:gd name="T9" fmla="*/ 0 w 169"/>
                    <a:gd name="T10" fmla="*/ 0 h 169"/>
                    <a:gd name="T11" fmla="*/ 169 w 169"/>
                    <a:gd name="T12" fmla="*/ 169 h 1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9" h="169">
                      <a:moveTo>
                        <a:pt x="0" y="158"/>
                      </a:moveTo>
                      <a:lnTo>
                        <a:pt x="90" y="0"/>
                      </a:lnTo>
                      <a:lnTo>
                        <a:pt x="169" y="169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50" name="Group 33"/>
              <p:cNvGrpSpPr>
                <a:grpSpLocks/>
              </p:cNvGrpSpPr>
              <p:nvPr/>
            </p:nvGrpSpPr>
            <p:grpSpPr bwMode="auto">
              <a:xfrm>
                <a:off x="2263" y="1310"/>
                <a:ext cx="211" cy="217"/>
                <a:chOff x="3195" y="1546"/>
                <a:chExt cx="212" cy="205"/>
              </a:xfrm>
            </p:grpSpPr>
            <p:sp>
              <p:nvSpPr>
                <p:cNvPr id="11358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46" y="1652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59" name="WordArt 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95" y="1546"/>
                  <a:ext cx="136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1351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3" y="3458"/>
                <a:ext cx="1108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施力点电荷</a:t>
                </a:r>
              </a:p>
            </p:txBody>
          </p:sp>
          <p:sp>
            <p:nvSpPr>
              <p:cNvPr id="11352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6" y="1305"/>
                <a:ext cx="1109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受力点电荷</a:t>
                </a:r>
              </a:p>
            </p:txBody>
          </p:sp>
          <p:grpSp>
            <p:nvGrpSpPr>
              <p:cNvPr id="11353" name="Group 40"/>
              <p:cNvGrpSpPr>
                <a:grpSpLocks/>
              </p:cNvGrpSpPr>
              <p:nvPr/>
            </p:nvGrpSpPr>
            <p:grpSpPr bwMode="auto">
              <a:xfrm>
                <a:off x="1399" y="2884"/>
                <a:ext cx="889" cy="186"/>
                <a:chOff x="1427" y="2826"/>
                <a:chExt cx="781" cy="209"/>
              </a:xfrm>
            </p:grpSpPr>
            <p:sp>
              <p:nvSpPr>
                <p:cNvPr id="11356" name="WordArt 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27" y="2826"/>
                  <a:ext cx="781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方正姚体"/>
                      <a:ea typeface="方正姚体"/>
                    </a:rPr>
                    <a:t>施   受</a:t>
                  </a:r>
                </a:p>
              </p:txBody>
            </p:sp>
            <p:sp>
              <p:nvSpPr>
                <p:cNvPr id="11357" name="Line 38"/>
                <p:cNvSpPr>
                  <a:spLocks noChangeShapeType="1"/>
                </p:cNvSpPr>
                <p:nvPr/>
              </p:nvSpPr>
              <p:spPr bwMode="auto">
                <a:xfrm>
                  <a:off x="1705" y="2948"/>
                  <a:ext cx="249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354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17" y="3100"/>
                <a:ext cx="991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单位矢量</a:t>
                </a:r>
              </a:p>
            </p:txBody>
          </p:sp>
          <p:sp>
            <p:nvSpPr>
              <p:cNvPr id="11355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3" y="2134"/>
                <a:ext cx="460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距离</a:t>
                </a:r>
              </a:p>
            </p:txBody>
          </p:sp>
        </p:grpSp>
        <p:grpSp>
          <p:nvGrpSpPr>
            <p:cNvPr id="11273" name="Group 124"/>
            <p:cNvGrpSpPr>
              <a:grpSpLocks/>
            </p:cNvGrpSpPr>
            <p:nvPr/>
          </p:nvGrpSpPr>
          <p:grpSpPr bwMode="auto">
            <a:xfrm>
              <a:off x="2979" y="1122"/>
              <a:ext cx="2592" cy="1305"/>
              <a:chOff x="2979" y="1122"/>
              <a:chExt cx="2592" cy="1305"/>
            </a:xfrm>
          </p:grpSpPr>
          <p:sp>
            <p:nvSpPr>
              <p:cNvPr id="11323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4" y="1122"/>
                <a:ext cx="1987" cy="2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真空中两静止点电荷的</a:t>
                </a:r>
              </a:p>
            </p:txBody>
          </p:sp>
          <p:sp>
            <p:nvSpPr>
              <p:cNvPr id="11324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9" y="1461"/>
                <a:ext cx="2592" cy="2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的相互作用力（静电力或库仑力）</a:t>
                </a:r>
              </a:p>
            </p:txBody>
          </p:sp>
          <p:sp>
            <p:nvSpPr>
              <p:cNvPr id="11325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0" y="2084"/>
                <a:ext cx="171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grpSp>
            <p:nvGrpSpPr>
              <p:cNvPr id="11326" name="Group 47"/>
              <p:cNvGrpSpPr>
                <a:grpSpLocks/>
              </p:cNvGrpSpPr>
              <p:nvPr/>
            </p:nvGrpSpPr>
            <p:grpSpPr bwMode="auto">
              <a:xfrm rot="5400000">
                <a:off x="3762" y="2111"/>
                <a:ext cx="71" cy="189"/>
                <a:chOff x="2928" y="3216"/>
                <a:chExt cx="48" cy="240"/>
              </a:xfrm>
            </p:grpSpPr>
            <p:sp>
              <p:nvSpPr>
                <p:cNvPr id="11340" name="Line 4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41" name="Line 4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327" name="Line 51"/>
              <p:cNvSpPr>
                <a:spLocks noChangeShapeType="1"/>
              </p:cNvSpPr>
              <p:nvPr/>
            </p:nvSpPr>
            <p:spPr bwMode="auto">
              <a:xfrm>
                <a:off x="4177" y="2191"/>
                <a:ext cx="8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328" name="Group 64"/>
              <p:cNvGrpSpPr>
                <a:grpSpLocks/>
              </p:cNvGrpSpPr>
              <p:nvPr/>
            </p:nvGrpSpPr>
            <p:grpSpPr bwMode="auto">
              <a:xfrm>
                <a:off x="3377" y="2000"/>
                <a:ext cx="304" cy="313"/>
                <a:chOff x="3276" y="1988"/>
                <a:chExt cx="304" cy="313"/>
              </a:xfrm>
            </p:grpSpPr>
            <p:sp>
              <p:nvSpPr>
                <p:cNvPr id="11338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76" y="2076"/>
                  <a:ext cx="262" cy="2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339" name="Line 52"/>
                <p:cNvSpPr>
                  <a:spLocks noChangeShapeType="1"/>
                </p:cNvSpPr>
                <p:nvPr/>
              </p:nvSpPr>
              <p:spPr bwMode="auto">
                <a:xfrm>
                  <a:off x="3320" y="1988"/>
                  <a:ext cx="26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329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7" y="1931"/>
                <a:ext cx="13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330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5" y="2054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331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5" y="2042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332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4" y="1936"/>
                <a:ext cx="13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333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4" y="2279"/>
                <a:ext cx="143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334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9" y="2241"/>
                <a:ext cx="84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1335" name="Group 61"/>
              <p:cNvGrpSpPr>
                <a:grpSpLocks/>
              </p:cNvGrpSpPr>
              <p:nvPr/>
            </p:nvGrpSpPr>
            <p:grpSpPr bwMode="auto">
              <a:xfrm>
                <a:off x="5056" y="2051"/>
                <a:ext cx="154" cy="258"/>
                <a:chOff x="1110" y="2824"/>
                <a:chExt cx="154" cy="258"/>
              </a:xfrm>
            </p:grpSpPr>
            <p:sp>
              <p:nvSpPr>
                <p:cNvPr id="11336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10" y="2924"/>
                  <a:ext cx="154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800" b="1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b="1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337" name="Freeform 63"/>
                <p:cNvSpPr>
                  <a:spLocks/>
                </p:cNvSpPr>
                <p:nvPr/>
              </p:nvSpPr>
              <p:spPr bwMode="auto">
                <a:xfrm>
                  <a:off x="1164" y="2824"/>
                  <a:ext cx="100" cy="67"/>
                </a:xfrm>
                <a:custGeom>
                  <a:avLst/>
                  <a:gdLst>
                    <a:gd name="T0" fmla="*/ 0 w 169"/>
                    <a:gd name="T1" fmla="*/ 0 h 169"/>
                    <a:gd name="T2" fmla="*/ 1 w 169"/>
                    <a:gd name="T3" fmla="*/ 0 h 169"/>
                    <a:gd name="T4" fmla="*/ 1 w 169"/>
                    <a:gd name="T5" fmla="*/ 0 h 169"/>
                    <a:gd name="T6" fmla="*/ 0 60000 65536"/>
                    <a:gd name="T7" fmla="*/ 0 60000 65536"/>
                    <a:gd name="T8" fmla="*/ 0 60000 65536"/>
                    <a:gd name="T9" fmla="*/ 0 w 169"/>
                    <a:gd name="T10" fmla="*/ 0 h 169"/>
                    <a:gd name="T11" fmla="*/ 169 w 169"/>
                    <a:gd name="T12" fmla="*/ 169 h 1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9" h="169">
                      <a:moveTo>
                        <a:pt x="0" y="158"/>
                      </a:moveTo>
                      <a:lnTo>
                        <a:pt x="90" y="0"/>
                      </a:lnTo>
                      <a:lnTo>
                        <a:pt x="169" y="169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274" name="Group 129"/>
            <p:cNvGrpSpPr>
              <a:grpSpLocks/>
            </p:cNvGrpSpPr>
            <p:nvPr/>
          </p:nvGrpSpPr>
          <p:grpSpPr bwMode="auto">
            <a:xfrm>
              <a:off x="3170" y="2455"/>
              <a:ext cx="2065" cy="1512"/>
              <a:chOff x="3170" y="2455"/>
              <a:chExt cx="2065" cy="1512"/>
            </a:xfrm>
          </p:grpSpPr>
          <p:sp>
            <p:nvSpPr>
              <p:cNvPr id="11275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5" y="2520"/>
                <a:ext cx="441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其中</a:t>
                </a:r>
              </a:p>
            </p:txBody>
          </p:sp>
          <p:sp>
            <p:nvSpPr>
              <p:cNvPr id="11276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8" y="2529"/>
                <a:ext cx="171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grpSp>
            <p:nvGrpSpPr>
              <p:cNvPr id="11277" name="Group 68"/>
              <p:cNvGrpSpPr>
                <a:grpSpLocks/>
              </p:cNvGrpSpPr>
              <p:nvPr/>
            </p:nvGrpSpPr>
            <p:grpSpPr bwMode="auto">
              <a:xfrm rot="5400000">
                <a:off x="4196" y="2561"/>
                <a:ext cx="60" cy="189"/>
                <a:chOff x="2928" y="3216"/>
                <a:chExt cx="48" cy="240"/>
              </a:xfrm>
            </p:grpSpPr>
            <p:sp>
              <p:nvSpPr>
                <p:cNvPr id="11321" name="Line 6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2" name="Line 7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278" name="Group 73"/>
              <p:cNvGrpSpPr>
                <a:grpSpLocks/>
              </p:cNvGrpSpPr>
              <p:nvPr/>
            </p:nvGrpSpPr>
            <p:grpSpPr bwMode="auto">
              <a:xfrm>
                <a:off x="4920" y="2676"/>
                <a:ext cx="200" cy="174"/>
                <a:chOff x="4754" y="2842"/>
                <a:chExt cx="221" cy="189"/>
              </a:xfrm>
            </p:grpSpPr>
            <p:sp>
              <p:nvSpPr>
                <p:cNvPr id="11319" name="WordArt 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20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1279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12" y="2671"/>
                <a:ext cx="156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280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0" y="2685"/>
                <a:ext cx="17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1281" name="Line 71"/>
              <p:cNvSpPr>
                <a:spLocks noChangeShapeType="1"/>
              </p:cNvSpPr>
              <p:nvPr/>
            </p:nvSpPr>
            <p:spPr bwMode="auto">
              <a:xfrm flipV="1">
                <a:off x="4424" y="2639"/>
                <a:ext cx="757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2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3" y="2455"/>
                <a:ext cx="75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1283" name="Group 74"/>
              <p:cNvGrpSpPr>
                <a:grpSpLocks/>
              </p:cNvGrpSpPr>
              <p:nvPr/>
            </p:nvGrpSpPr>
            <p:grpSpPr bwMode="auto">
              <a:xfrm>
                <a:off x="3170" y="2981"/>
                <a:ext cx="221" cy="189"/>
                <a:chOff x="4754" y="2842"/>
                <a:chExt cx="221" cy="189"/>
              </a:xfrm>
            </p:grpSpPr>
            <p:sp>
              <p:nvSpPr>
                <p:cNvPr id="11317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18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11284" name="Group 77"/>
              <p:cNvGrpSpPr>
                <a:grpSpLocks/>
              </p:cNvGrpSpPr>
              <p:nvPr/>
            </p:nvGrpSpPr>
            <p:grpSpPr bwMode="auto">
              <a:xfrm rot="5400000">
                <a:off x="3501" y="2971"/>
                <a:ext cx="60" cy="189"/>
                <a:chOff x="2928" y="3216"/>
                <a:chExt cx="48" cy="240"/>
              </a:xfrm>
            </p:grpSpPr>
            <p:sp>
              <p:nvSpPr>
                <p:cNvPr id="11315" name="Line 7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6" name="Line 7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285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6" y="2975"/>
                <a:ext cx="7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286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8" y="2975"/>
                <a:ext cx="7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287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1" y="2975"/>
                <a:ext cx="7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288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91" y="2986"/>
                <a:ext cx="76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289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3" y="2975"/>
                <a:ext cx="87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290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8" y="3086"/>
                <a:ext cx="25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291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7" y="2986"/>
                <a:ext cx="102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292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1" y="2980"/>
                <a:ext cx="7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1293" name="Group 93"/>
              <p:cNvGrpSpPr>
                <a:grpSpLocks/>
              </p:cNvGrpSpPr>
              <p:nvPr/>
            </p:nvGrpSpPr>
            <p:grpSpPr bwMode="auto">
              <a:xfrm>
                <a:off x="4507" y="3006"/>
                <a:ext cx="141" cy="122"/>
                <a:chOff x="2592" y="2400"/>
                <a:chExt cx="1344" cy="1296"/>
              </a:xfrm>
            </p:grpSpPr>
            <p:sp>
              <p:nvSpPr>
                <p:cNvPr id="11313" name="Line 94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4" name="Line 95"/>
                <p:cNvSpPr>
                  <a:spLocks noChangeShapeType="1"/>
                </p:cNvSpPr>
                <p:nvPr/>
              </p:nvSpPr>
              <p:spPr bwMode="auto">
                <a:xfrm rot="-5404398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294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0" y="2947"/>
                <a:ext cx="53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295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61" y="2937"/>
                <a:ext cx="74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296" name="Line 101"/>
              <p:cNvSpPr>
                <a:spLocks noChangeShapeType="1"/>
              </p:cNvSpPr>
              <p:nvPr/>
            </p:nvSpPr>
            <p:spPr bwMode="auto">
              <a:xfrm>
                <a:off x="4927" y="3001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297" name="Group 110"/>
              <p:cNvGrpSpPr>
                <a:grpSpLocks/>
              </p:cNvGrpSpPr>
              <p:nvPr/>
            </p:nvGrpSpPr>
            <p:grpSpPr bwMode="auto">
              <a:xfrm>
                <a:off x="3890" y="3224"/>
                <a:ext cx="1328" cy="185"/>
                <a:chOff x="3785" y="3441"/>
                <a:chExt cx="1498" cy="241"/>
              </a:xfrm>
            </p:grpSpPr>
            <p:sp>
              <p:nvSpPr>
                <p:cNvPr id="11303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68" y="3518"/>
                  <a:ext cx="172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幼圆"/>
                      <a:ea typeface="幼圆"/>
                    </a:rPr>
                    <a:t>m</a:t>
                  </a:r>
                  <a:endParaRPr lang="zh-CN" altLang="en-US" sz="8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endParaRPr>
                </a:p>
              </p:txBody>
            </p:sp>
            <p:sp>
              <p:nvSpPr>
                <p:cNvPr id="11304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85" y="3511"/>
                  <a:ext cx="125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305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79" y="3497"/>
                  <a:ext cx="134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306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60" y="3569"/>
                  <a:ext cx="25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.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07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9" y="3465"/>
                  <a:ext cx="74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08" name="Line 105"/>
                <p:cNvSpPr>
                  <a:spLocks noChangeShapeType="1"/>
                </p:cNvSpPr>
                <p:nvPr/>
              </p:nvSpPr>
              <p:spPr bwMode="auto">
                <a:xfrm>
                  <a:off x="4456" y="3528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09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09" y="3463"/>
                  <a:ext cx="53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10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41" y="3575"/>
                  <a:ext cx="25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.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11" name="Line 108"/>
                <p:cNvSpPr>
                  <a:spLocks noChangeShapeType="1"/>
                </p:cNvSpPr>
                <p:nvPr/>
              </p:nvSpPr>
              <p:spPr bwMode="auto">
                <a:xfrm>
                  <a:off x="5043" y="3517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2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09" y="3441"/>
                  <a:ext cx="74" cy="1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1298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0" y="3490"/>
                <a:ext cx="1576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称真空电容率</a:t>
                </a:r>
              </a:p>
            </p:txBody>
          </p:sp>
          <p:grpSp>
            <p:nvGrpSpPr>
              <p:cNvPr id="11299" name="Group 116"/>
              <p:cNvGrpSpPr>
                <a:grpSpLocks/>
              </p:cNvGrpSpPr>
              <p:nvPr/>
            </p:nvGrpSpPr>
            <p:grpSpPr bwMode="auto">
              <a:xfrm>
                <a:off x="3255" y="3506"/>
                <a:ext cx="221" cy="189"/>
                <a:chOff x="4754" y="2842"/>
                <a:chExt cx="221" cy="189"/>
              </a:xfrm>
            </p:grpSpPr>
            <p:sp>
              <p:nvSpPr>
                <p:cNvPr id="11301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1302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1300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5" y="3758"/>
                <a:ext cx="1576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方正姚体"/>
                    <a:ea typeface="方正姚体"/>
                  </a:rPr>
                  <a:t>或真空介电系数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74850" y="0"/>
            <a:ext cx="7169150" cy="21272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电势差</a:t>
            </a:r>
          </a:p>
        </p:txBody>
      </p:sp>
      <p:sp>
        <p:nvSpPr>
          <p:cNvPr id="65539" name="Rectangle 3" descr="羊皮纸"/>
          <p:cNvSpPr>
            <a:spLocks noChangeArrowheads="1"/>
          </p:cNvSpPr>
          <p:nvPr/>
        </p:nvSpPr>
        <p:spPr bwMode="auto">
          <a:xfrm>
            <a:off x="0" y="6543675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0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9" name="WordArt 5"/>
          <p:cNvSpPr>
            <a:spLocks noChangeArrowheads="1" noChangeShapeType="1" noTextEdit="1"/>
          </p:cNvSpPr>
          <p:nvPr/>
        </p:nvSpPr>
        <p:spPr bwMode="auto">
          <a:xfrm>
            <a:off x="623225" y="479949"/>
            <a:ext cx="5777575" cy="50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4.5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势的计算  电势叠加原理</a:t>
            </a:r>
            <a:endParaRPr lang="zh-CN" altLang="en-US" sz="3600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77825" y="1360488"/>
            <a:ext cx="8389938" cy="4637087"/>
            <a:chOff x="215" y="1010"/>
            <a:chExt cx="5285" cy="2921"/>
          </a:xfrm>
        </p:grpSpPr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215" y="1434"/>
              <a:ext cx="5285" cy="644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4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11" y="1021"/>
              <a:ext cx="711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定义</a:t>
              </a:r>
            </a:p>
          </p:txBody>
        </p:sp>
        <p:sp>
          <p:nvSpPr>
            <p:cNvPr id="6554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301" y="1010"/>
              <a:ext cx="3659" cy="2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0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场中任意两点   、  的电势差</a:t>
              </a:r>
            </a:p>
          </p:txBody>
        </p:sp>
        <p:sp>
          <p:nvSpPr>
            <p:cNvPr id="65546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3217" y="1064"/>
              <a:ext cx="136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5547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3626" y="1039"/>
              <a:ext cx="147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5548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5057" y="1060"/>
              <a:ext cx="263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37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U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65549" name="Group 13"/>
            <p:cNvGrpSpPr>
              <a:grpSpLocks/>
            </p:cNvGrpSpPr>
            <p:nvPr/>
          </p:nvGrpSpPr>
          <p:grpSpPr bwMode="auto">
            <a:xfrm rot="5400000">
              <a:off x="754" y="1643"/>
              <a:ext cx="82" cy="212"/>
              <a:chOff x="2928" y="3216"/>
              <a:chExt cx="48" cy="240"/>
            </a:xfrm>
          </p:grpSpPr>
          <p:sp>
            <p:nvSpPr>
              <p:cNvPr id="65678" name="Line 1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679" name="Line 1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550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932" y="1643"/>
              <a:ext cx="333" cy="2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0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5551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320" y="1641"/>
              <a:ext cx="387" cy="2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37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U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65552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100" y="1768"/>
              <a:ext cx="102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5553" name="Line 19"/>
            <p:cNvSpPr>
              <a:spLocks noChangeShapeType="1"/>
            </p:cNvSpPr>
            <p:nvPr/>
          </p:nvSpPr>
          <p:spPr bwMode="auto">
            <a:xfrm>
              <a:off x="1289" y="1749"/>
              <a:ext cx="15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4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1468" y="1638"/>
              <a:ext cx="333" cy="2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0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5555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1666" y="1766"/>
              <a:ext cx="102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65556" name="Group 22"/>
            <p:cNvGrpSpPr>
              <a:grpSpLocks/>
            </p:cNvGrpSpPr>
            <p:nvPr/>
          </p:nvGrpSpPr>
          <p:grpSpPr bwMode="auto">
            <a:xfrm rot="5400000">
              <a:off x="1887" y="1650"/>
              <a:ext cx="82" cy="212"/>
              <a:chOff x="2928" y="3216"/>
              <a:chExt cx="48" cy="240"/>
            </a:xfrm>
          </p:grpSpPr>
          <p:sp>
            <p:nvSpPr>
              <p:cNvPr id="65676" name="Line 2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677" name="Line 2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5557" name="Group 25"/>
            <p:cNvGrpSpPr>
              <a:grpSpLocks/>
            </p:cNvGrpSpPr>
            <p:nvPr/>
          </p:nvGrpSpPr>
          <p:grpSpPr bwMode="auto">
            <a:xfrm>
              <a:off x="2062" y="1519"/>
              <a:ext cx="980" cy="406"/>
              <a:chOff x="3305" y="2333"/>
              <a:chExt cx="980" cy="406"/>
            </a:xfrm>
          </p:grpSpPr>
          <p:grpSp>
            <p:nvGrpSpPr>
              <p:cNvPr id="65656" name="Group 26"/>
              <p:cNvGrpSpPr>
                <a:grpSpLocks/>
              </p:cNvGrpSpPr>
              <p:nvPr/>
            </p:nvGrpSpPr>
            <p:grpSpPr bwMode="auto">
              <a:xfrm rot="123913">
                <a:off x="3305" y="2356"/>
                <a:ext cx="82" cy="354"/>
                <a:chOff x="4590" y="526"/>
                <a:chExt cx="529" cy="1700"/>
              </a:xfrm>
            </p:grpSpPr>
            <p:sp>
              <p:nvSpPr>
                <p:cNvPr id="65673" name="Oval 27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674" name="Oval 28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675" name="Freeform 29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5657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6" y="2643"/>
                <a:ext cx="79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658" name="Group 31"/>
              <p:cNvGrpSpPr>
                <a:grpSpLocks/>
              </p:cNvGrpSpPr>
              <p:nvPr/>
            </p:nvGrpSpPr>
            <p:grpSpPr bwMode="auto">
              <a:xfrm>
                <a:off x="3409" y="2333"/>
                <a:ext cx="307" cy="156"/>
                <a:chOff x="5198" y="1683"/>
                <a:chExt cx="397" cy="167"/>
              </a:xfrm>
            </p:grpSpPr>
            <p:sp>
              <p:nvSpPr>
                <p:cNvPr id="65667" name="WordArt 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98" y="1683"/>
                  <a:ext cx="192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5668" name="Group 33"/>
                <p:cNvGrpSpPr>
                  <a:grpSpLocks/>
                </p:cNvGrpSpPr>
                <p:nvPr/>
              </p:nvGrpSpPr>
              <p:grpSpPr bwMode="auto">
                <a:xfrm>
                  <a:off x="5420" y="1708"/>
                  <a:ext cx="175" cy="142"/>
                  <a:chOff x="5131" y="405"/>
                  <a:chExt cx="209" cy="130"/>
                </a:xfrm>
              </p:grpSpPr>
              <p:grpSp>
                <p:nvGrpSpPr>
                  <p:cNvPr id="65669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5131" y="405"/>
                    <a:ext cx="209" cy="130"/>
                    <a:chOff x="761" y="1818"/>
                    <a:chExt cx="231" cy="209"/>
                  </a:xfrm>
                </p:grpSpPr>
                <p:sp>
                  <p:nvSpPr>
                    <p:cNvPr id="65671" name="WordArt 3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61" y="1818"/>
                      <a:ext cx="48" cy="1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(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65672" name="WordArt 3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33" y="1823"/>
                      <a:ext cx="59" cy="2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)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65670" name="WordArt 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93" y="418"/>
                    <a:ext cx="62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65659" name="Group 38"/>
              <p:cNvGrpSpPr>
                <a:grpSpLocks/>
              </p:cNvGrpSpPr>
              <p:nvPr/>
            </p:nvGrpSpPr>
            <p:grpSpPr bwMode="auto">
              <a:xfrm>
                <a:off x="3732" y="2463"/>
                <a:ext cx="553" cy="252"/>
                <a:chOff x="4049" y="2418"/>
                <a:chExt cx="553" cy="252"/>
              </a:xfrm>
            </p:grpSpPr>
            <p:sp>
              <p:nvSpPr>
                <p:cNvPr id="65660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4" y="2463"/>
                  <a:ext cx="102" cy="2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61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03" y="2477"/>
                  <a:ext cx="61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62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80" y="2537"/>
                  <a:ext cx="46" cy="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  <p:grpSp>
              <p:nvGrpSpPr>
                <p:cNvPr id="65663" name="Group 42"/>
                <p:cNvGrpSpPr>
                  <a:grpSpLocks/>
                </p:cNvGrpSpPr>
                <p:nvPr/>
              </p:nvGrpSpPr>
              <p:grpSpPr bwMode="auto">
                <a:xfrm>
                  <a:off x="4049" y="2418"/>
                  <a:ext cx="209" cy="226"/>
                  <a:chOff x="4049" y="2418"/>
                  <a:chExt cx="209" cy="226"/>
                </a:xfrm>
              </p:grpSpPr>
              <p:sp>
                <p:nvSpPr>
                  <p:cNvPr id="65665" name="WordArt 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49" y="2478"/>
                    <a:ext cx="165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666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4077" y="2418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664" name="Line 45"/>
                <p:cNvSpPr>
                  <a:spLocks noChangeShapeType="1"/>
                </p:cNvSpPr>
                <p:nvPr/>
              </p:nvSpPr>
              <p:spPr bwMode="auto">
                <a:xfrm>
                  <a:off x="4421" y="2434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5558" name="Line 46"/>
            <p:cNvSpPr>
              <a:spLocks noChangeShapeType="1"/>
            </p:cNvSpPr>
            <p:nvPr/>
          </p:nvSpPr>
          <p:spPr bwMode="auto">
            <a:xfrm>
              <a:off x="3090" y="1744"/>
              <a:ext cx="15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5559" name="Group 47"/>
            <p:cNvGrpSpPr>
              <a:grpSpLocks/>
            </p:cNvGrpSpPr>
            <p:nvPr/>
          </p:nvGrpSpPr>
          <p:grpSpPr bwMode="auto">
            <a:xfrm>
              <a:off x="3300" y="1524"/>
              <a:ext cx="980" cy="408"/>
              <a:chOff x="3626" y="1650"/>
              <a:chExt cx="980" cy="408"/>
            </a:xfrm>
          </p:grpSpPr>
          <p:grpSp>
            <p:nvGrpSpPr>
              <p:cNvPr id="65636" name="Group 48"/>
              <p:cNvGrpSpPr>
                <a:grpSpLocks/>
              </p:cNvGrpSpPr>
              <p:nvPr/>
            </p:nvGrpSpPr>
            <p:grpSpPr bwMode="auto">
              <a:xfrm rot="123913">
                <a:off x="3626" y="1673"/>
                <a:ext cx="82" cy="354"/>
                <a:chOff x="4590" y="526"/>
                <a:chExt cx="529" cy="1700"/>
              </a:xfrm>
            </p:grpSpPr>
            <p:sp>
              <p:nvSpPr>
                <p:cNvPr id="65653" name="Oval 49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654" name="Oval 50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655" name="Freeform 51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5637" name="Group 52"/>
              <p:cNvGrpSpPr>
                <a:grpSpLocks/>
              </p:cNvGrpSpPr>
              <p:nvPr/>
            </p:nvGrpSpPr>
            <p:grpSpPr bwMode="auto">
              <a:xfrm>
                <a:off x="3730" y="1650"/>
                <a:ext cx="307" cy="156"/>
                <a:chOff x="5198" y="1683"/>
                <a:chExt cx="397" cy="167"/>
              </a:xfrm>
            </p:grpSpPr>
            <p:sp>
              <p:nvSpPr>
                <p:cNvPr id="65647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98" y="1683"/>
                  <a:ext cx="192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5648" name="Group 54"/>
                <p:cNvGrpSpPr>
                  <a:grpSpLocks/>
                </p:cNvGrpSpPr>
                <p:nvPr/>
              </p:nvGrpSpPr>
              <p:grpSpPr bwMode="auto">
                <a:xfrm>
                  <a:off x="5420" y="1708"/>
                  <a:ext cx="175" cy="142"/>
                  <a:chOff x="5131" y="405"/>
                  <a:chExt cx="209" cy="130"/>
                </a:xfrm>
              </p:grpSpPr>
              <p:grpSp>
                <p:nvGrpSpPr>
                  <p:cNvPr id="6564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131" y="405"/>
                    <a:ext cx="209" cy="130"/>
                    <a:chOff x="761" y="1818"/>
                    <a:chExt cx="231" cy="209"/>
                  </a:xfrm>
                </p:grpSpPr>
                <p:sp>
                  <p:nvSpPr>
                    <p:cNvPr id="65651" name="WordArt 5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61" y="1818"/>
                      <a:ext cx="48" cy="1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(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65652" name="WordArt 5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33" y="1823"/>
                      <a:ext cx="59" cy="2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)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65650" name="WordArt 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93" y="418"/>
                    <a:ext cx="62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65638" name="Group 59"/>
              <p:cNvGrpSpPr>
                <a:grpSpLocks/>
              </p:cNvGrpSpPr>
              <p:nvPr/>
            </p:nvGrpSpPr>
            <p:grpSpPr bwMode="auto">
              <a:xfrm>
                <a:off x="4053" y="1780"/>
                <a:ext cx="553" cy="252"/>
                <a:chOff x="4049" y="2418"/>
                <a:chExt cx="553" cy="252"/>
              </a:xfrm>
            </p:grpSpPr>
            <p:sp>
              <p:nvSpPr>
                <p:cNvPr id="65640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4" y="2463"/>
                  <a:ext cx="102" cy="2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41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03" y="2477"/>
                  <a:ext cx="61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42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80" y="2537"/>
                  <a:ext cx="46" cy="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  <p:grpSp>
              <p:nvGrpSpPr>
                <p:cNvPr id="65643" name="Group 63"/>
                <p:cNvGrpSpPr>
                  <a:grpSpLocks/>
                </p:cNvGrpSpPr>
                <p:nvPr/>
              </p:nvGrpSpPr>
              <p:grpSpPr bwMode="auto">
                <a:xfrm>
                  <a:off x="4049" y="2418"/>
                  <a:ext cx="209" cy="226"/>
                  <a:chOff x="4049" y="2418"/>
                  <a:chExt cx="209" cy="226"/>
                </a:xfrm>
              </p:grpSpPr>
              <p:sp>
                <p:nvSpPr>
                  <p:cNvPr id="65645" name="WordArt 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49" y="2478"/>
                    <a:ext cx="165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646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4077" y="2418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644" name="Line 66"/>
                <p:cNvSpPr>
                  <a:spLocks noChangeShapeType="1"/>
                </p:cNvSpPr>
                <p:nvPr/>
              </p:nvSpPr>
              <p:spPr bwMode="auto">
                <a:xfrm>
                  <a:off x="4421" y="2434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5639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8" y="1944"/>
                <a:ext cx="9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560" name="Group 68"/>
            <p:cNvGrpSpPr>
              <a:grpSpLocks/>
            </p:cNvGrpSpPr>
            <p:nvPr/>
          </p:nvGrpSpPr>
          <p:grpSpPr bwMode="auto">
            <a:xfrm rot="5400000">
              <a:off x="4411" y="1643"/>
              <a:ext cx="82" cy="212"/>
              <a:chOff x="2928" y="3216"/>
              <a:chExt cx="48" cy="240"/>
            </a:xfrm>
          </p:grpSpPr>
          <p:sp>
            <p:nvSpPr>
              <p:cNvPr id="65634" name="Line 6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635" name="Line 7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5561" name="Group 71"/>
            <p:cNvGrpSpPr>
              <a:grpSpLocks/>
            </p:cNvGrpSpPr>
            <p:nvPr/>
          </p:nvGrpSpPr>
          <p:grpSpPr bwMode="auto">
            <a:xfrm>
              <a:off x="4564" y="1547"/>
              <a:ext cx="833" cy="418"/>
              <a:chOff x="3627" y="2790"/>
              <a:chExt cx="833" cy="418"/>
            </a:xfrm>
          </p:grpSpPr>
          <p:grpSp>
            <p:nvGrpSpPr>
              <p:cNvPr id="65620" name="Group 72"/>
              <p:cNvGrpSpPr>
                <a:grpSpLocks/>
              </p:cNvGrpSpPr>
              <p:nvPr/>
            </p:nvGrpSpPr>
            <p:grpSpPr bwMode="auto">
              <a:xfrm rot="123913">
                <a:off x="3627" y="2825"/>
                <a:ext cx="82" cy="354"/>
                <a:chOff x="4590" y="526"/>
                <a:chExt cx="529" cy="1700"/>
              </a:xfrm>
            </p:grpSpPr>
            <p:sp>
              <p:nvSpPr>
                <p:cNvPr id="65631" name="Oval 73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632" name="Oval 74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633" name="Freeform 75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5621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8" y="3112"/>
                <a:ext cx="79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622" name="Group 77"/>
              <p:cNvGrpSpPr>
                <a:grpSpLocks/>
              </p:cNvGrpSpPr>
              <p:nvPr/>
            </p:nvGrpSpPr>
            <p:grpSpPr bwMode="auto">
              <a:xfrm>
                <a:off x="3907" y="2887"/>
                <a:ext cx="553" cy="252"/>
                <a:chOff x="4049" y="2418"/>
                <a:chExt cx="553" cy="252"/>
              </a:xfrm>
            </p:grpSpPr>
            <p:sp>
              <p:nvSpPr>
                <p:cNvPr id="65624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4" y="2463"/>
                  <a:ext cx="102" cy="2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25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03" y="2477"/>
                  <a:ext cx="61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26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80" y="2537"/>
                  <a:ext cx="46" cy="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  <p:grpSp>
              <p:nvGrpSpPr>
                <p:cNvPr id="65627" name="Group 81"/>
                <p:cNvGrpSpPr>
                  <a:grpSpLocks/>
                </p:cNvGrpSpPr>
                <p:nvPr/>
              </p:nvGrpSpPr>
              <p:grpSpPr bwMode="auto">
                <a:xfrm>
                  <a:off x="4049" y="2418"/>
                  <a:ext cx="209" cy="226"/>
                  <a:chOff x="4049" y="2418"/>
                  <a:chExt cx="209" cy="226"/>
                </a:xfrm>
              </p:grpSpPr>
              <p:sp>
                <p:nvSpPr>
                  <p:cNvPr id="65629" name="WordArt 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49" y="2478"/>
                    <a:ext cx="165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630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4077" y="2418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5628" name="Line 84"/>
                <p:cNvSpPr>
                  <a:spLocks noChangeShapeType="1"/>
                </p:cNvSpPr>
                <p:nvPr/>
              </p:nvSpPr>
              <p:spPr bwMode="auto">
                <a:xfrm>
                  <a:off x="4421" y="2434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5623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0" y="2790"/>
                <a:ext cx="91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562" name="AutoShape 86"/>
            <p:cNvSpPr>
              <a:spLocks/>
            </p:cNvSpPr>
            <p:nvPr/>
          </p:nvSpPr>
          <p:spPr bwMode="auto">
            <a:xfrm rot="-5400000">
              <a:off x="4873" y="1801"/>
              <a:ext cx="209" cy="655"/>
            </a:xfrm>
            <a:prstGeom prst="leftBrace">
              <a:avLst>
                <a:gd name="adj1" fmla="val 26116"/>
                <a:gd name="adj2" fmla="val 50000"/>
              </a:avLst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5563" name="Group 87"/>
            <p:cNvGrpSpPr>
              <a:grpSpLocks/>
            </p:cNvGrpSpPr>
            <p:nvPr/>
          </p:nvGrpSpPr>
          <p:grpSpPr bwMode="auto">
            <a:xfrm>
              <a:off x="317" y="2296"/>
              <a:ext cx="5083" cy="862"/>
              <a:chOff x="317" y="2285"/>
              <a:chExt cx="5094" cy="974"/>
            </a:xfrm>
          </p:grpSpPr>
          <p:sp>
            <p:nvSpPr>
              <p:cNvPr id="65616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9" y="2285"/>
                <a:ext cx="2398" cy="2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与电势零点的选择无关，</a:t>
                </a:r>
              </a:p>
            </p:txBody>
          </p:sp>
          <p:sp>
            <p:nvSpPr>
              <p:cNvPr id="65617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" y="2290"/>
                <a:ext cx="2589" cy="2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5F5F5F"/>
                      </a:solidFill>
                      <a:round/>
                      <a:headEnd/>
                      <a:tailEnd/>
                    </a:ln>
                    <a:solidFill>
                      <a:srgbClr val="5F5F5F"/>
                    </a:solidFill>
                    <a:latin typeface="华文中宋"/>
                    <a:ea typeface="华文中宋"/>
                  </a:rPr>
                  <a:t>静电场中任意两点的电势差</a:t>
                </a:r>
              </a:p>
            </p:txBody>
          </p:sp>
          <p:sp>
            <p:nvSpPr>
              <p:cNvPr id="65618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" y="2639"/>
                <a:ext cx="509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5F5F5F"/>
                      </a:solidFill>
                      <a:round/>
                      <a:headEnd/>
                      <a:tailEnd/>
                    </a:ln>
                    <a:solidFill>
                      <a:srgbClr val="5F5F5F"/>
                    </a:solidFill>
                    <a:latin typeface="华文中宋"/>
                    <a:ea typeface="华文中宋"/>
                  </a:rPr>
                  <a:t>其数值等于将单位正电荷由一点移到另一点的过程中，</a:t>
                </a:r>
              </a:p>
            </p:txBody>
          </p:sp>
          <p:sp>
            <p:nvSpPr>
              <p:cNvPr id="65619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" y="2986"/>
                <a:ext cx="1592" cy="2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5F5F5F"/>
                      </a:solidFill>
                      <a:round/>
                      <a:headEnd/>
                      <a:tailEnd/>
                    </a:ln>
                    <a:solidFill>
                      <a:srgbClr val="5F5F5F"/>
                    </a:solidFill>
                    <a:latin typeface="华文中宋"/>
                    <a:ea typeface="华文中宋"/>
                  </a:rPr>
                  <a:t>电场力所做的功。</a:t>
                </a:r>
              </a:p>
            </p:txBody>
          </p:sp>
        </p:grpSp>
        <p:grpSp>
          <p:nvGrpSpPr>
            <p:cNvPr id="65564" name="Group 92"/>
            <p:cNvGrpSpPr>
              <a:grpSpLocks/>
            </p:cNvGrpSpPr>
            <p:nvPr/>
          </p:nvGrpSpPr>
          <p:grpSpPr bwMode="auto">
            <a:xfrm>
              <a:off x="1626" y="2597"/>
              <a:ext cx="1084" cy="272"/>
              <a:chOff x="2451" y="3128"/>
              <a:chExt cx="1084" cy="272"/>
            </a:xfrm>
          </p:grpSpPr>
          <p:sp>
            <p:nvSpPr>
              <p:cNvPr id="65614" name="Rectangle 93"/>
              <p:cNvSpPr>
                <a:spLocks noChangeArrowheads="1"/>
              </p:cNvSpPr>
              <p:nvPr/>
            </p:nvSpPr>
            <p:spPr bwMode="auto">
              <a:xfrm>
                <a:off x="2451" y="3128"/>
                <a:ext cx="1084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615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4" y="3143"/>
                <a:ext cx="1056" cy="2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单位正电荷</a:t>
                </a:r>
              </a:p>
            </p:txBody>
          </p:sp>
        </p:grpSp>
        <p:grpSp>
          <p:nvGrpSpPr>
            <p:cNvPr id="65565" name="Group 95"/>
            <p:cNvGrpSpPr>
              <a:grpSpLocks/>
            </p:cNvGrpSpPr>
            <p:nvPr/>
          </p:nvGrpSpPr>
          <p:grpSpPr bwMode="auto">
            <a:xfrm>
              <a:off x="334" y="3357"/>
              <a:ext cx="5035" cy="574"/>
              <a:chOff x="277" y="3368"/>
              <a:chExt cx="5035" cy="574"/>
            </a:xfrm>
          </p:grpSpPr>
          <p:sp>
            <p:nvSpPr>
              <p:cNvPr id="65566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2" y="3541"/>
                <a:ext cx="289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U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65567" name="Group 97"/>
              <p:cNvGrpSpPr>
                <a:grpSpLocks/>
              </p:cNvGrpSpPr>
              <p:nvPr/>
            </p:nvGrpSpPr>
            <p:grpSpPr bwMode="auto">
              <a:xfrm rot="5400000">
                <a:off x="1222" y="3540"/>
                <a:ext cx="61" cy="168"/>
                <a:chOff x="2928" y="3216"/>
                <a:chExt cx="48" cy="240"/>
              </a:xfrm>
            </p:grpSpPr>
            <p:sp>
              <p:nvSpPr>
                <p:cNvPr id="65612" name="Line 9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13" name="Line 9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5568" name="Group 100"/>
              <p:cNvGrpSpPr>
                <a:grpSpLocks/>
              </p:cNvGrpSpPr>
              <p:nvPr/>
            </p:nvGrpSpPr>
            <p:grpSpPr bwMode="auto">
              <a:xfrm>
                <a:off x="1370" y="3532"/>
                <a:ext cx="688" cy="199"/>
                <a:chOff x="1596" y="3543"/>
                <a:chExt cx="688" cy="199"/>
              </a:xfrm>
            </p:grpSpPr>
            <p:sp>
              <p:nvSpPr>
                <p:cNvPr id="65607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6" y="3547"/>
                  <a:ext cx="264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0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08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29" y="3641"/>
                  <a:ext cx="81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09" name="Line 103"/>
                <p:cNvSpPr>
                  <a:spLocks noChangeShapeType="1"/>
                </p:cNvSpPr>
                <p:nvPr/>
              </p:nvSpPr>
              <p:spPr bwMode="auto">
                <a:xfrm>
                  <a:off x="1879" y="3626"/>
                  <a:ext cx="125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10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21" y="3543"/>
                  <a:ext cx="263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0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11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77" y="3639"/>
                  <a:ext cx="8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5569" name="Group 106"/>
              <p:cNvGrpSpPr>
                <a:grpSpLocks/>
              </p:cNvGrpSpPr>
              <p:nvPr/>
            </p:nvGrpSpPr>
            <p:grpSpPr bwMode="auto">
              <a:xfrm rot="5400000">
                <a:off x="2139" y="3544"/>
                <a:ext cx="62" cy="167"/>
                <a:chOff x="2928" y="3216"/>
                <a:chExt cx="48" cy="240"/>
              </a:xfrm>
            </p:grpSpPr>
            <p:sp>
              <p:nvSpPr>
                <p:cNvPr id="65605" name="Line 10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606" name="Line 10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5570" name="Line 109"/>
              <p:cNvSpPr>
                <a:spLocks noChangeShapeType="1"/>
              </p:cNvSpPr>
              <p:nvPr/>
            </p:nvSpPr>
            <p:spPr bwMode="auto">
              <a:xfrm flipV="1">
                <a:off x="2344" y="3621"/>
                <a:ext cx="536" cy="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5571" name="Group 110"/>
              <p:cNvGrpSpPr>
                <a:grpSpLocks/>
              </p:cNvGrpSpPr>
              <p:nvPr/>
            </p:nvGrpSpPr>
            <p:grpSpPr bwMode="auto">
              <a:xfrm>
                <a:off x="2457" y="3373"/>
                <a:ext cx="353" cy="215"/>
                <a:chOff x="2683" y="3384"/>
                <a:chExt cx="353" cy="215"/>
              </a:xfrm>
            </p:grpSpPr>
            <p:sp>
              <p:nvSpPr>
                <p:cNvPr id="65602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3" y="3384"/>
                  <a:ext cx="169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03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96" y="3513"/>
                  <a:ext cx="55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04" name="WordArt 1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82" y="3513"/>
                  <a:ext cx="54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5572" name="Group 114"/>
              <p:cNvGrpSpPr>
                <a:grpSpLocks/>
              </p:cNvGrpSpPr>
              <p:nvPr/>
            </p:nvGrpSpPr>
            <p:grpSpPr bwMode="auto">
              <a:xfrm>
                <a:off x="2531" y="3667"/>
                <a:ext cx="190" cy="208"/>
                <a:chOff x="4295" y="1274"/>
                <a:chExt cx="217" cy="222"/>
              </a:xfrm>
            </p:grpSpPr>
            <p:sp>
              <p:nvSpPr>
                <p:cNvPr id="65600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5" y="1391"/>
                  <a:ext cx="87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5601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5" y="1274"/>
                  <a:ext cx="136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557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" y="3493"/>
                <a:ext cx="430" cy="2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亦即</a:t>
                </a:r>
              </a:p>
            </p:txBody>
          </p:sp>
          <p:sp>
            <p:nvSpPr>
              <p:cNvPr id="65574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9" y="3495"/>
                <a:ext cx="198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或</a:t>
                </a:r>
              </a:p>
            </p:txBody>
          </p:sp>
          <p:grpSp>
            <p:nvGrpSpPr>
              <p:cNvPr id="65575" name="Group 119"/>
              <p:cNvGrpSpPr>
                <a:grpSpLocks/>
              </p:cNvGrpSpPr>
              <p:nvPr/>
            </p:nvGrpSpPr>
            <p:grpSpPr bwMode="auto">
              <a:xfrm>
                <a:off x="3659" y="3368"/>
                <a:ext cx="353" cy="215"/>
                <a:chOff x="2683" y="3384"/>
                <a:chExt cx="353" cy="215"/>
              </a:xfrm>
            </p:grpSpPr>
            <p:sp>
              <p:nvSpPr>
                <p:cNvPr id="65597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3" y="3384"/>
                  <a:ext cx="169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98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96" y="3513"/>
                  <a:ext cx="55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99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82" y="3513"/>
                  <a:ext cx="54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5576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3" y="3398"/>
                <a:ext cx="4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5577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61" y="3390"/>
                <a:ext cx="51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65578" name="Group 125"/>
              <p:cNvGrpSpPr>
                <a:grpSpLocks/>
              </p:cNvGrpSpPr>
              <p:nvPr/>
            </p:nvGrpSpPr>
            <p:grpSpPr bwMode="auto">
              <a:xfrm rot="5400000">
                <a:off x="4107" y="3388"/>
                <a:ext cx="61" cy="168"/>
                <a:chOff x="2928" y="3216"/>
                <a:chExt cx="48" cy="240"/>
              </a:xfrm>
            </p:grpSpPr>
            <p:sp>
              <p:nvSpPr>
                <p:cNvPr id="65595" name="Line 12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596" name="Line 12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5579" name="Group 128"/>
              <p:cNvGrpSpPr>
                <a:grpSpLocks/>
              </p:cNvGrpSpPr>
              <p:nvPr/>
            </p:nvGrpSpPr>
            <p:grpSpPr bwMode="auto">
              <a:xfrm>
                <a:off x="4286" y="3390"/>
                <a:ext cx="190" cy="208"/>
                <a:chOff x="4295" y="1274"/>
                <a:chExt cx="217" cy="222"/>
              </a:xfrm>
            </p:grpSpPr>
            <p:sp>
              <p:nvSpPr>
                <p:cNvPr id="65593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5" y="1391"/>
                  <a:ext cx="87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5594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5" y="1274"/>
                  <a:ext cx="136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5580" name="Group 131"/>
              <p:cNvGrpSpPr>
                <a:grpSpLocks/>
              </p:cNvGrpSpPr>
              <p:nvPr/>
            </p:nvGrpSpPr>
            <p:grpSpPr bwMode="auto">
              <a:xfrm>
                <a:off x="4548" y="3380"/>
                <a:ext cx="688" cy="199"/>
                <a:chOff x="1596" y="3543"/>
                <a:chExt cx="688" cy="199"/>
              </a:xfrm>
            </p:grpSpPr>
            <p:sp>
              <p:nvSpPr>
                <p:cNvPr id="65588" name="WordArt 1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6" y="3547"/>
                  <a:ext cx="264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0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89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29" y="3641"/>
                  <a:ext cx="81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90" name="Line 134"/>
                <p:cNvSpPr>
                  <a:spLocks noChangeShapeType="1"/>
                </p:cNvSpPr>
                <p:nvPr/>
              </p:nvSpPr>
              <p:spPr bwMode="auto">
                <a:xfrm>
                  <a:off x="1879" y="3626"/>
                  <a:ext cx="125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591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21" y="3543"/>
                  <a:ext cx="263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90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92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77" y="3639"/>
                  <a:ext cx="8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5581" name="Group 137"/>
              <p:cNvGrpSpPr>
                <a:grpSpLocks/>
              </p:cNvGrpSpPr>
              <p:nvPr/>
            </p:nvGrpSpPr>
            <p:grpSpPr bwMode="auto">
              <a:xfrm>
                <a:off x="4304" y="3734"/>
                <a:ext cx="190" cy="208"/>
                <a:chOff x="4295" y="1274"/>
                <a:chExt cx="217" cy="222"/>
              </a:xfrm>
            </p:grpSpPr>
            <p:sp>
              <p:nvSpPr>
                <p:cNvPr id="65586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5" y="1391"/>
                  <a:ext cx="87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5587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5" y="1274"/>
                  <a:ext cx="136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5582" name="Group 140"/>
              <p:cNvGrpSpPr>
                <a:grpSpLocks/>
              </p:cNvGrpSpPr>
              <p:nvPr/>
            </p:nvGrpSpPr>
            <p:grpSpPr bwMode="auto">
              <a:xfrm rot="5400000">
                <a:off x="4136" y="3743"/>
                <a:ext cx="61" cy="168"/>
                <a:chOff x="2928" y="3216"/>
                <a:chExt cx="48" cy="240"/>
              </a:xfrm>
            </p:grpSpPr>
            <p:sp>
              <p:nvSpPr>
                <p:cNvPr id="65584" name="Line 14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585" name="Line 14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5583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6" y="3738"/>
                <a:ext cx="289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U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7950" y="0"/>
            <a:ext cx="7766050" cy="16033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叠加原理</a:t>
            </a:r>
          </a:p>
        </p:txBody>
      </p:sp>
      <p:sp>
        <p:nvSpPr>
          <p:cNvPr id="66563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64" name="Rectangle 7" descr="羊皮纸"/>
          <p:cNvSpPr>
            <a:spLocks noChangeArrowheads="1"/>
          </p:cNvSpPr>
          <p:nvPr/>
        </p:nvSpPr>
        <p:spPr bwMode="auto">
          <a:xfrm>
            <a:off x="0" y="6543675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66" name="Rectangle 9" descr="羊皮纸"/>
          <p:cNvSpPr>
            <a:spLocks noChangeArrowheads="1"/>
          </p:cNvSpPr>
          <p:nvPr/>
        </p:nvSpPr>
        <p:spPr bwMode="auto">
          <a:xfrm>
            <a:off x="0" y="6543675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060950" y="892175"/>
            <a:ext cx="4083050" cy="5697538"/>
            <a:chOff x="3028" y="381"/>
            <a:chExt cx="2572" cy="3589"/>
          </a:xfrm>
        </p:grpSpPr>
        <p:grpSp>
          <p:nvGrpSpPr>
            <p:cNvPr id="66629" name="Group 11"/>
            <p:cNvGrpSpPr>
              <a:grpSpLocks/>
            </p:cNvGrpSpPr>
            <p:nvPr/>
          </p:nvGrpSpPr>
          <p:grpSpPr bwMode="auto">
            <a:xfrm>
              <a:off x="3028" y="381"/>
              <a:ext cx="2572" cy="3589"/>
              <a:chOff x="3028" y="381"/>
              <a:chExt cx="2572" cy="3589"/>
            </a:xfrm>
          </p:grpSpPr>
          <p:sp>
            <p:nvSpPr>
              <p:cNvPr id="66684" name="Rectangle 12"/>
              <p:cNvSpPr>
                <a:spLocks noChangeArrowheads="1"/>
              </p:cNvSpPr>
              <p:nvPr/>
            </p:nvSpPr>
            <p:spPr bwMode="auto">
              <a:xfrm>
                <a:off x="3066" y="395"/>
                <a:ext cx="2508" cy="3518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85" name="Line 13"/>
              <p:cNvSpPr>
                <a:spLocks noChangeShapeType="1"/>
              </p:cNvSpPr>
              <p:nvPr/>
            </p:nvSpPr>
            <p:spPr bwMode="auto">
              <a:xfrm>
                <a:off x="3059" y="2168"/>
                <a:ext cx="254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86" name="Line 14"/>
              <p:cNvSpPr>
                <a:spLocks noChangeShapeType="1"/>
              </p:cNvSpPr>
              <p:nvPr/>
            </p:nvSpPr>
            <p:spPr bwMode="auto">
              <a:xfrm>
                <a:off x="4313" y="413"/>
                <a:ext cx="0" cy="3517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87" name="Line 15"/>
              <p:cNvSpPr>
                <a:spLocks noChangeShapeType="1"/>
              </p:cNvSpPr>
              <p:nvPr/>
            </p:nvSpPr>
            <p:spPr bwMode="auto">
              <a:xfrm>
                <a:off x="3306" y="426"/>
                <a:ext cx="2021" cy="3491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88" name="Line 16"/>
              <p:cNvSpPr>
                <a:spLocks noChangeShapeType="1"/>
              </p:cNvSpPr>
              <p:nvPr/>
            </p:nvSpPr>
            <p:spPr bwMode="auto">
              <a:xfrm flipH="1">
                <a:off x="3075" y="853"/>
                <a:ext cx="2484" cy="2622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89" name="Line 17"/>
              <p:cNvSpPr>
                <a:spLocks noChangeShapeType="1"/>
              </p:cNvSpPr>
              <p:nvPr/>
            </p:nvSpPr>
            <p:spPr bwMode="auto">
              <a:xfrm>
                <a:off x="3049" y="881"/>
                <a:ext cx="2485" cy="253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90" name="Line 18"/>
              <p:cNvSpPr>
                <a:spLocks noChangeShapeType="1"/>
              </p:cNvSpPr>
              <p:nvPr/>
            </p:nvSpPr>
            <p:spPr bwMode="auto">
              <a:xfrm flipV="1">
                <a:off x="3051" y="1822"/>
                <a:ext cx="2520" cy="689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91" name="Line 19"/>
              <p:cNvSpPr>
                <a:spLocks noChangeShapeType="1"/>
              </p:cNvSpPr>
              <p:nvPr/>
            </p:nvSpPr>
            <p:spPr bwMode="auto">
              <a:xfrm>
                <a:off x="3815" y="412"/>
                <a:ext cx="1005" cy="3558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92" name="Line 20"/>
              <p:cNvSpPr>
                <a:spLocks noChangeShapeType="1"/>
              </p:cNvSpPr>
              <p:nvPr/>
            </p:nvSpPr>
            <p:spPr bwMode="auto">
              <a:xfrm flipH="1">
                <a:off x="3334" y="387"/>
                <a:ext cx="1976" cy="353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93" name="Line 21"/>
              <p:cNvSpPr>
                <a:spLocks noChangeShapeType="1"/>
              </p:cNvSpPr>
              <p:nvPr/>
            </p:nvSpPr>
            <p:spPr bwMode="auto">
              <a:xfrm>
                <a:off x="3037" y="1445"/>
                <a:ext cx="2519" cy="1423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94" name="Line 22"/>
              <p:cNvSpPr>
                <a:spLocks noChangeShapeType="1"/>
              </p:cNvSpPr>
              <p:nvPr/>
            </p:nvSpPr>
            <p:spPr bwMode="auto">
              <a:xfrm>
                <a:off x="3028" y="1836"/>
                <a:ext cx="2519" cy="645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95" name="Line 23"/>
              <p:cNvSpPr>
                <a:spLocks noChangeShapeType="1"/>
              </p:cNvSpPr>
              <p:nvPr/>
            </p:nvSpPr>
            <p:spPr bwMode="auto">
              <a:xfrm flipV="1">
                <a:off x="3825" y="381"/>
                <a:ext cx="985" cy="3547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96" name="Line 24"/>
              <p:cNvSpPr>
                <a:spLocks noChangeShapeType="1"/>
              </p:cNvSpPr>
              <p:nvPr/>
            </p:nvSpPr>
            <p:spPr bwMode="auto">
              <a:xfrm flipH="1">
                <a:off x="3078" y="1430"/>
                <a:ext cx="2496" cy="1452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97" name="Line 25"/>
              <p:cNvSpPr>
                <a:spLocks noChangeShapeType="1"/>
              </p:cNvSpPr>
              <p:nvPr/>
            </p:nvSpPr>
            <p:spPr bwMode="auto">
              <a:xfrm flipV="1">
                <a:off x="4314" y="926"/>
                <a:ext cx="0" cy="20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98" name="Line 26"/>
              <p:cNvSpPr>
                <a:spLocks noChangeShapeType="1"/>
              </p:cNvSpPr>
              <p:nvPr/>
            </p:nvSpPr>
            <p:spPr bwMode="auto">
              <a:xfrm flipH="1" flipV="1">
                <a:off x="3980" y="988"/>
                <a:ext cx="54" cy="188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99" name="Line 27"/>
              <p:cNvSpPr>
                <a:spLocks noChangeShapeType="1"/>
              </p:cNvSpPr>
              <p:nvPr/>
            </p:nvSpPr>
            <p:spPr bwMode="auto">
              <a:xfrm flipV="1">
                <a:off x="4587" y="980"/>
                <a:ext cx="54" cy="212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00" name="Line 28"/>
              <p:cNvSpPr>
                <a:spLocks noChangeShapeType="1"/>
              </p:cNvSpPr>
              <p:nvPr/>
            </p:nvSpPr>
            <p:spPr bwMode="auto">
              <a:xfrm flipH="1" flipV="1">
                <a:off x="3447" y="1292"/>
                <a:ext cx="135" cy="14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01" name="Line 29"/>
              <p:cNvSpPr>
                <a:spLocks noChangeShapeType="1"/>
              </p:cNvSpPr>
              <p:nvPr/>
            </p:nvSpPr>
            <p:spPr bwMode="auto">
              <a:xfrm flipV="1">
                <a:off x="4800" y="1091"/>
                <a:ext cx="114" cy="209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02" name="Line 30"/>
              <p:cNvSpPr>
                <a:spLocks noChangeShapeType="1"/>
              </p:cNvSpPr>
              <p:nvPr/>
            </p:nvSpPr>
            <p:spPr bwMode="auto">
              <a:xfrm flipH="1" flipV="1">
                <a:off x="3702" y="1106"/>
                <a:ext cx="102" cy="179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03" name="Line 31"/>
              <p:cNvSpPr>
                <a:spLocks noChangeShapeType="1"/>
              </p:cNvSpPr>
              <p:nvPr/>
            </p:nvSpPr>
            <p:spPr bwMode="auto">
              <a:xfrm flipH="1" flipV="1">
                <a:off x="3096" y="2162"/>
                <a:ext cx="207" cy="5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04" name="Line 32"/>
              <p:cNvSpPr>
                <a:spLocks noChangeShapeType="1"/>
              </p:cNvSpPr>
              <p:nvPr/>
            </p:nvSpPr>
            <p:spPr bwMode="auto">
              <a:xfrm flipH="1" flipV="1">
                <a:off x="3129" y="1859"/>
                <a:ext cx="183" cy="5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05" name="Line 33"/>
              <p:cNvSpPr>
                <a:spLocks noChangeShapeType="1"/>
              </p:cNvSpPr>
              <p:nvPr/>
            </p:nvSpPr>
            <p:spPr bwMode="auto">
              <a:xfrm flipH="1" flipV="1">
                <a:off x="3237" y="1559"/>
                <a:ext cx="168" cy="10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06" name="Line 34"/>
              <p:cNvSpPr>
                <a:spLocks noChangeShapeType="1"/>
              </p:cNvSpPr>
              <p:nvPr/>
            </p:nvSpPr>
            <p:spPr bwMode="auto">
              <a:xfrm flipH="1">
                <a:off x="3135" y="2434"/>
                <a:ext cx="207" cy="55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07" name="Line 35"/>
              <p:cNvSpPr>
                <a:spLocks noChangeShapeType="1"/>
              </p:cNvSpPr>
              <p:nvPr/>
            </p:nvSpPr>
            <p:spPr bwMode="auto">
              <a:xfrm flipH="1">
                <a:off x="3255" y="2668"/>
                <a:ext cx="192" cy="112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08" name="Line 36"/>
              <p:cNvSpPr>
                <a:spLocks noChangeShapeType="1"/>
              </p:cNvSpPr>
              <p:nvPr/>
            </p:nvSpPr>
            <p:spPr bwMode="auto">
              <a:xfrm flipH="1">
                <a:off x="3981" y="3175"/>
                <a:ext cx="54" cy="181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09" name="Line 37"/>
              <p:cNvSpPr>
                <a:spLocks noChangeShapeType="1"/>
              </p:cNvSpPr>
              <p:nvPr/>
            </p:nvSpPr>
            <p:spPr bwMode="auto">
              <a:xfrm flipH="1">
                <a:off x="3459" y="2911"/>
                <a:ext cx="153" cy="15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10" name="Line 38"/>
              <p:cNvSpPr>
                <a:spLocks noChangeShapeType="1"/>
              </p:cNvSpPr>
              <p:nvPr/>
            </p:nvSpPr>
            <p:spPr bwMode="auto">
              <a:xfrm flipH="1">
                <a:off x="3711" y="3058"/>
                <a:ext cx="105" cy="18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11" name="Line 39"/>
              <p:cNvSpPr>
                <a:spLocks noChangeShapeType="1"/>
              </p:cNvSpPr>
              <p:nvPr/>
            </p:nvSpPr>
            <p:spPr bwMode="auto">
              <a:xfrm flipH="1">
                <a:off x="4311" y="3214"/>
                <a:ext cx="3" cy="18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12" name="Line 40"/>
              <p:cNvSpPr>
                <a:spLocks noChangeShapeType="1"/>
              </p:cNvSpPr>
              <p:nvPr/>
            </p:nvSpPr>
            <p:spPr bwMode="auto">
              <a:xfrm>
                <a:off x="4827" y="3055"/>
                <a:ext cx="99" cy="169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13" name="Line 41"/>
              <p:cNvSpPr>
                <a:spLocks noChangeShapeType="1"/>
              </p:cNvSpPr>
              <p:nvPr/>
            </p:nvSpPr>
            <p:spPr bwMode="auto">
              <a:xfrm>
                <a:off x="4593" y="3163"/>
                <a:ext cx="51" cy="18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14" name="Line 42"/>
              <p:cNvSpPr>
                <a:spLocks noChangeShapeType="1"/>
              </p:cNvSpPr>
              <p:nvPr/>
            </p:nvSpPr>
            <p:spPr bwMode="auto">
              <a:xfrm>
                <a:off x="5196" y="2668"/>
                <a:ext cx="177" cy="9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15" name="Line 43"/>
              <p:cNvSpPr>
                <a:spLocks noChangeShapeType="1"/>
              </p:cNvSpPr>
              <p:nvPr/>
            </p:nvSpPr>
            <p:spPr bwMode="auto">
              <a:xfrm>
                <a:off x="5019" y="2887"/>
                <a:ext cx="144" cy="145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16" name="Line 44"/>
              <p:cNvSpPr>
                <a:spLocks noChangeShapeType="1"/>
              </p:cNvSpPr>
              <p:nvPr/>
            </p:nvSpPr>
            <p:spPr bwMode="auto">
              <a:xfrm>
                <a:off x="5298" y="2419"/>
                <a:ext cx="189" cy="4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17" name="Line 45"/>
              <p:cNvSpPr>
                <a:spLocks noChangeShapeType="1"/>
              </p:cNvSpPr>
              <p:nvPr/>
            </p:nvSpPr>
            <p:spPr bwMode="auto">
              <a:xfrm flipV="1">
                <a:off x="5019" y="1283"/>
                <a:ext cx="132" cy="13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18" name="Line 46"/>
              <p:cNvSpPr>
                <a:spLocks noChangeShapeType="1"/>
              </p:cNvSpPr>
              <p:nvPr/>
            </p:nvSpPr>
            <p:spPr bwMode="auto">
              <a:xfrm flipV="1">
                <a:off x="5193" y="1550"/>
                <a:ext cx="168" cy="10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19" name="Line 47"/>
              <p:cNvSpPr>
                <a:spLocks noChangeShapeType="1"/>
              </p:cNvSpPr>
              <p:nvPr/>
            </p:nvSpPr>
            <p:spPr bwMode="auto">
              <a:xfrm flipV="1">
                <a:off x="5307" y="1841"/>
                <a:ext cx="171" cy="53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720" name="Line 48"/>
              <p:cNvSpPr>
                <a:spLocks noChangeShapeType="1"/>
              </p:cNvSpPr>
              <p:nvPr/>
            </p:nvSpPr>
            <p:spPr bwMode="auto">
              <a:xfrm flipV="1">
                <a:off x="5343" y="2168"/>
                <a:ext cx="180" cy="2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6630" name="Group 49"/>
            <p:cNvGrpSpPr>
              <a:grpSpLocks/>
            </p:cNvGrpSpPr>
            <p:nvPr/>
          </p:nvGrpSpPr>
          <p:grpSpPr bwMode="auto">
            <a:xfrm>
              <a:off x="3262" y="1643"/>
              <a:ext cx="278" cy="353"/>
              <a:chOff x="3262" y="1643"/>
              <a:chExt cx="278" cy="353"/>
            </a:xfrm>
          </p:grpSpPr>
          <p:grpSp>
            <p:nvGrpSpPr>
              <p:cNvPr id="66677" name="Group 50"/>
              <p:cNvGrpSpPr>
                <a:grpSpLocks/>
              </p:cNvGrpSpPr>
              <p:nvPr/>
            </p:nvGrpSpPr>
            <p:grpSpPr bwMode="auto">
              <a:xfrm>
                <a:off x="3426" y="1643"/>
                <a:ext cx="114" cy="112"/>
                <a:chOff x="3538" y="868"/>
                <a:chExt cx="114" cy="112"/>
              </a:xfrm>
            </p:grpSpPr>
            <p:sp>
              <p:nvSpPr>
                <p:cNvPr id="66681" name="Oval 51"/>
                <p:cNvSpPr>
                  <a:spLocks noChangeArrowheads="1"/>
                </p:cNvSpPr>
                <p:nvPr/>
              </p:nvSpPr>
              <p:spPr bwMode="auto">
                <a:xfrm>
                  <a:off x="3538" y="868"/>
                  <a:ext cx="114" cy="11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A5002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682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3545" y="925"/>
                  <a:ext cx="101" cy="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83" name="Line 53"/>
                <p:cNvSpPr>
                  <a:spLocks noChangeShapeType="1"/>
                </p:cNvSpPr>
                <p:nvPr/>
              </p:nvSpPr>
              <p:spPr bwMode="auto">
                <a:xfrm>
                  <a:off x="3595" y="873"/>
                  <a:ext cx="0" cy="102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6678" name="Group 54"/>
              <p:cNvGrpSpPr>
                <a:grpSpLocks/>
              </p:cNvGrpSpPr>
              <p:nvPr/>
            </p:nvGrpSpPr>
            <p:grpSpPr bwMode="auto">
              <a:xfrm>
                <a:off x="3262" y="1762"/>
                <a:ext cx="217" cy="234"/>
                <a:chOff x="4295" y="1274"/>
                <a:chExt cx="217" cy="222"/>
              </a:xfrm>
            </p:grpSpPr>
            <p:sp>
              <p:nvSpPr>
                <p:cNvPr id="66679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5" y="1391"/>
                  <a:ext cx="87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6680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5" y="1274"/>
                  <a:ext cx="136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66631" name="Group 57"/>
            <p:cNvGrpSpPr>
              <a:grpSpLocks/>
            </p:cNvGrpSpPr>
            <p:nvPr/>
          </p:nvGrpSpPr>
          <p:grpSpPr bwMode="auto">
            <a:xfrm>
              <a:off x="4085" y="2117"/>
              <a:ext cx="296" cy="379"/>
              <a:chOff x="4085" y="2117"/>
              <a:chExt cx="296" cy="379"/>
            </a:xfrm>
          </p:grpSpPr>
          <p:grpSp>
            <p:nvGrpSpPr>
              <p:cNvPr id="66673" name="Group 58"/>
              <p:cNvGrpSpPr>
                <a:grpSpLocks/>
              </p:cNvGrpSpPr>
              <p:nvPr/>
            </p:nvGrpSpPr>
            <p:grpSpPr bwMode="auto">
              <a:xfrm>
                <a:off x="4256" y="2117"/>
                <a:ext cx="125" cy="120"/>
                <a:chOff x="558" y="2361"/>
                <a:chExt cx="125" cy="120"/>
              </a:xfrm>
            </p:grpSpPr>
            <p:sp>
              <p:nvSpPr>
                <p:cNvPr id="66675" name="Oval 59"/>
                <p:cNvSpPr>
                  <a:spLocks noChangeArrowheads="1"/>
                </p:cNvSpPr>
                <p:nvPr/>
              </p:nvSpPr>
              <p:spPr bwMode="auto">
                <a:xfrm>
                  <a:off x="558" y="2361"/>
                  <a:ext cx="125" cy="12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tx1"/>
                    </a:gs>
                  </a:gsLst>
                  <a:path path="rect">
                    <a:fillToRect r="100000" b="100000"/>
                  </a:path>
                </a:gradFill>
                <a:ln w="190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676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1" y="2382"/>
                  <a:ext cx="79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50800">
                        <a:noFill/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latin typeface="黑体"/>
                      <a:ea typeface="黑体"/>
                    </a:rPr>
                    <a:t>+</a:t>
                  </a:r>
                  <a:endParaRPr lang="zh-CN" altLang="en-US" sz="3600" b="1" kern="10">
                    <a:ln w="5080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endParaRPr>
                </a:p>
              </p:txBody>
            </p:sp>
          </p:grpSp>
          <p:sp>
            <p:nvSpPr>
              <p:cNvPr id="66674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5" y="2303"/>
                <a:ext cx="12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6632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3233" y="1470"/>
              <a:ext cx="148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66633" name="Group 63"/>
            <p:cNvGrpSpPr>
              <a:grpSpLocks/>
            </p:cNvGrpSpPr>
            <p:nvPr/>
          </p:nvGrpSpPr>
          <p:grpSpPr bwMode="auto">
            <a:xfrm>
              <a:off x="3534" y="1729"/>
              <a:ext cx="727" cy="477"/>
              <a:chOff x="3534" y="1729"/>
              <a:chExt cx="727" cy="477"/>
            </a:xfrm>
          </p:grpSpPr>
          <p:sp>
            <p:nvSpPr>
              <p:cNvPr id="66670" name="Line 64"/>
              <p:cNvSpPr>
                <a:spLocks noChangeShapeType="1"/>
              </p:cNvSpPr>
              <p:nvPr/>
            </p:nvSpPr>
            <p:spPr bwMode="auto">
              <a:xfrm flipH="1" flipV="1">
                <a:off x="3534" y="1729"/>
                <a:ext cx="727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71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3" y="1967"/>
                <a:ext cx="133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6672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6" y="2089"/>
                <a:ext cx="92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6634" name="Group 67"/>
            <p:cNvGrpSpPr>
              <a:grpSpLocks/>
            </p:cNvGrpSpPr>
            <p:nvPr/>
          </p:nvGrpSpPr>
          <p:grpSpPr bwMode="auto">
            <a:xfrm>
              <a:off x="3338" y="2920"/>
              <a:ext cx="1974" cy="466"/>
              <a:chOff x="3338" y="2920"/>
              <a:chExt cx="1974" cy="466"/>
            </a:xfrm>
          </p:grpSpPr>
          <p:grpSp>
            <p:nvGrpSpPr>
              <p:cNvPr id="66650" name="Group 68"/>
              <p:cNvGrpSpPr>
                <a:grpSpLocks/>
              </p:cNvGrpSpPr>
              <p:nvPr/>
            </p:nvGrpSpPr>
            <p:grpSpPr bwMode="auto">
              <a:xfrm>
                <a:off x="3338" y="3016"/>
                <a:ext cx="310" cy="294"/>
                <a:chOff x="4049" y="2418"/>
                <a:chExt cx="209" cy="226"/>
              </a:xfrm>
            </p:grpSpPr>
            <p:sp>
              <p:nvSpPr>
                <p:cNvPr id="66668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9" y="2478"/>
                  <a:ext cx="16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6669" name="Line 70"/>
                <p:cNvSpPr>
                  <a:spLocks noChangeShapeType="1"/>
                </p:cNvSpPr>
                <p:nvPr/>
              </p:nvSpPr>
              <p:spPr bwMode="auto">
                <a:xfrm>
                  <a:off x="4077" y="2418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6651" name="Group 71"/>
              <p:cNvGrpSpPr>
                <a:grpSpLocks/>
              </p:cNvGrpSpPr>
              <p:nvPr/>
            </p:nvGrpSpPr>
            <p:grpSpPr bwMode="auto">
              <a:xfrm rot="5400000">
                <a:off x="3739" y="3103"/>
                <a:ext cx="66" cy="153"/>
                <a:chOff x="2928" y="3216"/>
                <a:chExt cx="48" cy="240"/>
              </a:xfrm>
            </p:grpSpPr>
            <p:sp>
              <p:nvSpPr>
                <p:cNvPr id="66666" name="Line 7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67" name="Line 7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6652" name="Group 74"/>
              <p:cNvGrpSpPr>
                <a:grpSpLocks/>
              </p:cNvGrpSpPr>
              <p:nvPr/>
            </p:nvGrpSpPr>
            <p:grpSpPr bwMode="auto">
              <a:xfrm>
                <a:off x="4617" y="2920"/>
                <a:ext cx="695" cy="462"/>
                <a:chOff x="4730" y="2920"/>
                <a:chExt cx="695" cy="462"/>
              </a:xfrm>
            </p:grpSpPr>
            <p:sp>
              <p:nvSpPr>
                <p:cNvPr id="66660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73" y="3110"/>
                  <a:ext cx="152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800" b="1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b="1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6661" name="Freeform 76"/>
                <p:cNvSpPr>
                  <a:spLocks/>
                </p:cNvSpPr>
                <p:nvPr/>
              </p:nvSpPr>
              <p:spPr bwMode="auto">
                <a:xfrm>
                  <a:off x="5326" y="3009"/>
                  <a:ext cx="99" cy="68"/>
                </a:xfrm>
                <a:custGeom>
                  <a:avLst/>
                  <a:gdLst>
                    <a:gd name="T0" fmla="*/ 0 w 169"/>
                    <a:gd name="T1" fmla="*/ 0 h 169"/>
                    <a:gd name="T2" fmla="*/ 1 w 169"/>
                    <a:gd name="T3" fmla="*/ 0 h 169"/>
                    <a:gd name="T4" fmla="*/ 1 w 169"/>
                    <a:gd name="T5" fmla="*/ 0 h 169"/>
                    <a:gd name="T6" fmla="*/ 0 60000 65536"/>
                    <a:gd name="T7" fmla="*/ 0 60000 65536"/>
                    <a:gd name="T8" fmla="*/ 0 60000 65536"/>
                    <a:gd name="T9" fmla="*/ 0 w 169"/>
                    <a:gd name="T10" fmla="*/ 0 h 169"/>
                    <a:gd name="T11" fmla="*/ 169 w 169"/>
                    <a:gd name="T12" fmla="*/ 169 h 1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9" h="169">
                      <a:moveTo>
                        <a:pt x="0" y="158"/>
                      </a:moveTo>
                      <a:lnTo>
                        <a:pt x="90" y="0"/>
                      </a:lnTo>
                      <a:lnTo>
                        <a:pt x="169" y="169"/>
                      </a:ln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62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4730" y="3159"/>
                  <a:ext cx="472" cy="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663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85" y="2920"/>
                  <a:ext cx="128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6664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59" y="3220"/>
                  <a:ext cx="143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597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6665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56" y="3217"/>
                  <a:ext cx="58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66653" name="Group 81"/>
              <p:cNvGrpSpPr>
                <a:grpSpLocks/>
              </p:cNvGrpSpPr>
              <p:nvPr/>
            </p:nvGrpSpPr>
            <p:grpSpPr bwMode="auto">
              <a:xfrm>
                <a:off x="4381" y="3211"/>
                <a:ext cx="204" cy="175"/>
                <a:chOff x="4754" y="2842"/>
                <a:chExt cx="221" cy="189"/>
              </a:xfrm>
            </p:grpSpPr>
            <p:sp>
              <p:nvSpPr>
                <p:cNvPr id="66658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6659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66654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2" y="3195"/>
                <a:ext cx="139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6655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5" y="3233"/>
                <a:ext cx="180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66656" name="Line 86"/>
              <p:cNvSpPr>
                <a:spLocks noChangeShapeType="1"/>
              </p:cNvSpPr>
              <p:nvPr/>
            </p:nvSpPr>
            <p:spPr bwMode="auto">
              <a:xfrm flipV="1">
                <a:off x="3979" y="3159"/>
                <a:ext cx="570" cy="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57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1" y="2950"/>
                <a:ext cx="57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66635" name="Group 88"/>
            <p:cNvGrpSpPr>
              <a:grpSpLocks/>
            </p:cNvGrpSpPr>
            <p:nvPr/>
          </p:nvGrpSpPr>
          <p:grpSpPr bwMode="auto">
            <a:xfrm>
              <a:off x="4348" y="417"/>
              <a:ext cx="1165" cy="1706"/>
              <a:chOff x="4348" y="417"/>
              <a:chExt cx="1165" cy="1706"/>
            </a:xfrm>
          </p:grpSpPr>
          <p:sp>
            <p:nvSpPr>
              <p:cNvPr id="66643" name="Line 89"/>
              <p:cNvSpPr>
                <a:spLocks noChangeShapeType="1"/>
              </p:cNvSpPr>
              <p:nvPr/>
            </p:nvSpPr>
            <p:spPr bwMode="auto">
              <a:xfrm flipV="1">
                <a:off x="4348" y="576"/>
                <a:ext cx="847" cy="154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44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56" y="1343"/>
                <a:ext cx="133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6645" name="WordArt 91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5014" y="1427"/>
                <a:ext cx="94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6646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4" y="417"/>
                <a:ext cx="220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6647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18" y="439"/>
                <a:ext cx="4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6648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88" y="457"/>
                <a:ext cx="60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6649" name="WordArt 95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471" y="444"/>
                <a:ext cx="4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66636" name="Group 96"/>
            <p:cNvGrpSpPr>
              <a:grpSpLocks/>
            </p:cNvGrpSpPr>
            <p:nvPr/>
          </p:nvGrpSpPr>
          <p:grpSpPr bwMode="auto">
            <a:xfrm>
              <a:off x="3448" y="481"/>
              <a:ext cx="1612" cy="1168"/>
              <a:chOff x="3448" y="481"/>
              <a:chExt cx="1612" cy="1168"/>
            </a:xfrm>
          </p:grpSpPr>
          <p:sp>
            <p:nvSpPr>
              <p:cNvPr id="66637" name="Freeform 97"/>
              <p:cNvSpPr>
                <a:spLocks/>
              </p:cNvSpPr>
              <p:nvPr/>
            </p:nvSpPr>
            <p:spPr bwMode="auto">
              <a:xfrm>
                <a:off x="3501" y="508"/>
                <a:ext cx="1559" cy="1141"/>
              </a:xfrm>
              <a:custGeom>
                <a:avLst/>
                <a:gdLst>
                  <a:gd name="T0" fmla="*/ 0 w 1559"/>
                  <a:gd name="T1" fmla="*/ 1141 h 1141"/>
                  <a:gd name="T2" fmla="*/ 271 w 1559"/>
                  <a:gd name="T3" fmla="*/ 452 h 1141"/>
                  <a:gd name="T4" fmla="*/ 1073 w 1559"/>
                  <a:gd name="T5" fmla="*/ 316 h 1141"/>
                  <a:gd name="T6" fmla="*/ 1559 w 1559"/>
                  <a:gd name="T7" fmla="*/ 0 h 11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59"/>
                  <a:gd name="T13" fmla="*/ 0 h 1141"/>
                  <a:gd name="T14" fmla="*/ 1559 w 1559"/>
                  <a:gd name="T15" fmla="*/ 1141 h 11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59" h="1141">
                    <a:moveTo>
                      <a:pt x="0" y="1141"/>
                    </a:moveTo>
                    <a:cubicBezTo>
                      <a:pt x="46" y="865"/>
                      <a:pt x="92" y="589"/>
                      <a:pt x="271" y="452"/>
                    </a:cubicBezTo>
                    <a:cubicBezTo>
                      <a:pt x="450" y="315"/>
                      <a:pt x="858" y="391"/>
                      <a:pt x="1073" y="316"/>
                    </a:cubicBezTo>
                    <a:cubicBezTo>
                      <a:pt x="1288" y="241"/>
                      <a:pt x="1423" y="120"/>
                      <a:pt x="1559" y="0"/>
                    </a:cubicBezTo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38" name="Line 98"/>
              <p:cNvSpPr>
                <a:spLocks noChangeShapeType="1"/>
              </p:cNvSpPr>
              <p:nvPr/>
            </p:nvSpPr>
            <p:spPr bwMode="auto">
              <a:xfrm flipV="1">
                <a:off x="4461" y="813"/>
                <a:ext cx="136" cy="34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39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8" y="798"/>
                <a:ext cx="167" cy="2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任</a:t>
                </a:r>
              </a:p>
            </p:txBody>
          </p:sp>
          <p:sp>
            <p:nvSpPr>
              <p:cNvPr id="66640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3" y="606"/>
                <a:ext cx="167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意</a:t>
                </a:r>
              </a:p>
            </p:txBody>
          </p:sp>
          <p:sp>
            <p:nvSpPr>
              <p:cNvPr id="66641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6" y="572"/>
                <a:ext cx="179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路</a:t>
                </a:r>
              </a:p>
            </p:txBody>
          </p:sp>
          <p:sp>
            <p:nvSpPr>
              <p:cNvPr id="66642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3" y="481"/>
                <a:ext cx="157" cy="2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径</a:t>
                </a:r>
              </a:p>
            </p:txBody>
          </p:sp>
        </p:grpSp>
      </p:grpSp>
      <p:grpSp>
        <p:nvGrpSpPr>
          <p:cNvPr id="17" name="Group 103"/>
          <p:cNvGrpSpPr>
            <a:grpSpLocks/>
          </p:cNvGrpSpPr>
          <p:nvPr/>
        </p:nvGrpSpPr>
        <p:grpSpPr bwMode="auto">
          <a:xfrm>
            <a:off x="314325" y="1131888"/>
            <a:ext cx="4373563" cy="809625"/>
            <a:chOff x="198" y="713"/>
            <a:chExt cx="2755" cy="510"/>
          </a:xfrm>
        </p:grpSpPr>
        <p:sp>
          <p:nvSpPr>
            <p:cNvPr id="66609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1072" y="875"/>
              <a:ext cx="293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023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W</a:t>
              </a:r>
              <a:endParaRPr lang="zh-CN" altLang="en-US" sz="3600" i="1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sp>
          <p:nvSpPr>
            <p:cNvPr id="66610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1293" y="955"/>
              <a:ext cx="112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66611" name="Group 106"/>
            <p:cNvGrpSpPr>
              <a:grpSpLocks/>
            </p:cNvGrpSpPr>
            <p:nvPr/>
          </p:nvGrpSpPr>
          <p:grpSpPr bwMode="auto">
            <a:xfrm rot="5400000">
              <a:off x="1579" y="880"/>
              <a:ext cx="74" cy="158"/>
              <a:chOff x="2928" y="3216"/>
              <a:chExt cx="48" cy="240"/>
            </a:xfrm>
          </p:grpSpPr>
          <p:sp>
            <p:nvSpPr>
              <p:cNvPr id="66627" name="Line 10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28" name="Line 10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612" name="Line 109"/>
            <p:cNvSpPr>
              <a:spLocks noChangeShapeType="1"/>
            </p:cNvSpPr>
            <p:nvPr/>
          </p:nvSpPr>
          <p:spPr bwMode="auto">
            <a:xfrm flipV="1">
              <a:off x="2481" y="956"/>
              <a:ext cx="472" cy="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3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2738" y="718"/>
              <a:ext cx="12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66614" name="Group 111"/>
            <p:cNvGrpSpPr>
              <a:grpSpLocks/>
            </p:cNvGrpSpPr>
            <p:nvPr/>
          </p:nvGrpSpPr>
          <p:grpSpPr bwMode="auto">
            <a:xfrm>
              <a:off x="2222" y="1009"/>
              <a:ext cx="204" cy="175"/>
              <a:chOff x="4754" y="2842"/>
              <a:chExt cx="221" cy="189"/>
            </a:xfrm>
          </p:grpSpPr>
          <p:sp>
            <p:nvSpPr>
              <p:cNvPr id="66625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6626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66615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1863" y="993"/>
              <a:ext cx="139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66616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2026" y="1031"/>
              <a:ext cx="180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66617" name="Line 116"/>
            <p:cNvSpPr>
              <a:spLocks noChangeShapeType="1"/>
            </p:cNvSpPr>
            <p:nvPr/>
          </p:nvSpPr>
          <p:spPr bwMode="auto">
            <a:xfrm flipV="1">
              <a:off x="1820" y="957"/>
              <a:ext cx="570" cy="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8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2072" y="748"/>
              <a:ext cx="57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66619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2638" y="813"/>
              <a:ext cx="87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66620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2508" y="713"/>
              <a:ext cx="136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6621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198" y="861"/>
              <a:ext cx="587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5F5F5F"/>
                    </a:solidFill>
                    <a:round/>
                    <a:headEnd/>
                    <a:tailEnd/>
                  </a:ln>
                  <a:solidFill>
                    <a:srgbClr val="333333"/>
                  </a:solidFill>
                  <a:latin typeface="方正舒体"/>
                  <a:ea typeface="方正舒体"/>
                </a:rPr>
                <a:t>回顾</a:t>
              </a:r>
            </a:p>
          </p:txBody>
        </p:sp>
        <p:grpSp>
          <p:nvGrpSpPr>
            <p:cNvPr id="66622" name="Group 121"/>
            <p:cNvGrpSpPr>
              <a:grpSpLocks/>
            </p:cNvGrpSpPr>
            <p:nvPr/>
          </p:nvGrpSpPr>
          <p:grpSpPr bwMode="auto">
            <a:xfrm>
              <a:off x="2631" y="1029"/>
              <a:ext cx="150" cy="194"/>
              <a:chOff x="943" y="3600"/>
              <a:chExt cx="173" cy="250"/>
            </a:xfrm>
          </p:grpSpPr>
          <p:sp>
            <p:nvSpPr>
              <p:cNvPr id="66623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3" y="3600"/>
                <a:ext cx="133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6624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4" y="3733"/>
                <a:ext cx="92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1" name="Group 124"/>
          <p:cNvGrpSpPr>
            <a:grpSpLocks/>
          </p:cNvGrpSpPr>
          <p:nvPr/>
        </p:nvGrpSpPr>
        <p:grpSpPr bwMode="auto">
          <a:xfrm>
            <a:off x="304800" y="2066925"/>
            <a:ext cx="4352925" cy="1873250"/>
            <a:chOff x="192" y="1302"/>
            <a:chExt cx="2742" cy="1180"/>
          </a:xfrm>
        </p:grpSpPr>
        <p:grpSp>
          <p:nvGrpSpPr>
            <p:cNvPr id="66574" name="Group 125"/>
            <p:cNvGrpSpPr>
              <a:grpSpLocks/>
            </p:cNvGrpSpPr>
            <p:nvPr/>
          </p:nvGrpSpPr>
          <p:grpSpPr bwMode="auto">
            <a:xfrm>
              <a:off x="192" y="1302"/>
              <a:ext cx="2742" cy="251"/>
              <a:chOff x="192" y="1347"/>
              <a:chExt cx="2720" cy="285"/>
            </a:xfrm>
          </p:grpSpPr>
          <p:sp>
            <p:nvSpPr>
              <p:cNvPr id="66606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" y="1347"/>
                <a:ext cx="2720" cy="2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可知点电荷   的电场中某点   处</a:t>
                </a:r>
              </a:p>
            </p:txBody>
          </p:sp>
          <p:sp>
            <p:nvSpPr>
              <p:cNvPr id="66607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6" y="1412"/>
                <a:ext cx="112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6608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7" y="1412"/>
                <a:ext cx="128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6575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214" y="1675"/>
              <a:ext cx="756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的电势为</a:t>
              </a:r>
            </a:p>
          </p:txBody>
        </p:sp>
        <p:grpSp>
          <p:nvGrpSpPr>
            <p:cNvPr id="66576" name="Group 130"/>
            <p:cNvGrpSpPr>
              <a:grpSpLocks/>
            </p:cNvGrpSpPr>
            <p:nvPr/>
          </p:nvGrpSpPr>
          <p:grpSpPr bwMode="auto">
            <a:xfrm rot="5400000">
              <a:off x="990" y="2161"/>
              <a:ext cx="70" cy="127"/>
              <a:chOff x="2928" y="3216"/>
              <a:chExt cx="48" cy="240"/>
            </a:xfrm>
          </p:grpSpPr>
          <p:sp>
            <p:nvSpPr>
              <p:cNvPr id="66604" name="Line 13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05" name="Line 13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6577" name="Group 133"/>
            <p:cNvGrpSpPr>
              <a:grpSpLocks/>
            </p:cNvGrpSpPr>
            <p:nvPr/>
          </p:nvGrpSpPr>
          <p:grpSpPr bwMode="auto">
            <a:xfrm>
              <a:off x="665" y="2111"/>
              <a:ext cx="235" cy="255"/>
              <a:chOff x="1469" y="1793"/>
              <a:chExt cx="353" cy="301"/>
            </a:xfrm>
          </p:grpSpPr>
          <p:sp>
            <p:nvSpPr>
              <p:cNvPr id="66602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9" y="1793"/>
                <a:ext cx="353" cy="2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6603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7" y="1943"/>
                <a:ext cx="115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6578" name="Group 136"/>
            <p:cNvGrpSpPr>
              <a:grpSpLocks/>
            </p:cNvGrpSpPr>
            <p:nvPr/>
          </p:nvGrpSpPr>
          <p:grpSpPr bwMode="auto">
            <a:xfrm>
              <a:off x="1186" y="1975"/>
              <a:ext cx="280" cy="507"/>
              <a:chOff x="1063" y="2053"/>
              <a:chExt cx="280" cy="507"/>
            </a:xfrm>
          </p:grpSpPr>
          <p:grpSp>
            <p:nvGrpSpPr>
              <p:cNvPr id="66595" name="Group 137"/>
              <p:cNvGrpSpPr>
                <a:grpSpLocks/>
              </p:cNvGrpSpPr>
              <p:nvPr/>
            </p:nvGrpSpPr>
            <p:grpSpPr bwMode="auto">
              <a:xfrm>
                <a:off x="1069" y="2053"/>
                <a:ext cx="274" cy="185"/>
                <a:chOff x="4911" y="678"/>
                <a:chExt cx="273" cy="171"/>
              </a:xfrm>
            </p:grpSpPr>
            <p:sp>
              <p:nvSpPr>
                <p:cNvPr id="66600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1" y="678"/>
                  <a:ext cx="240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023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W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66601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92" y="735"/>
                  <a:ext cx="92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6596" name="Group 140"/>
              <p:cNvGrpSpPr>
                <a:grpSpLocks/>
              </p:cNvGrpSpPr>
              <p:nvPr/>
            </p:nvGrpSpPr>
            <p:grpSpPr bwMode="auto">
              <a:xfrm>
                <a:off x="1113" y="2364"/>
                <a:ext cx="198" cy="196"/>
                <a:chOff x="2132" y="1955"/>
                <a:chExt cx="207" cy="197"/>
              </a:xfrm>
            </p:grpSpPr>
            <p:sp>
              <p:nvSpPr>
                <p:cNvPr id="66598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74" y="2059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6599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32" y="1955"/>
                  <a:ext cx="111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6597" name="Line 143"/>
              <p:cNvSpPr>
                <a:spLocks noChangeShapeType="1"/>
              </p:cNvSpPr>
              <p:nvPr/>
            </p:nvSpPr>
            <p:spPr bwMode="auto">
              <a:xfrm>
                <a:off x="1063" y="2296"/>
                <a:ext cx="27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6579" name="Group 144"/>
            <p:cNvGrpSpPr>
              <a:grpSpLocks/>
            </p:cNvGrpSpPr>
            <p:nvPr/>
          </p:nvGrpSpPr>
          <p:grpSpPr bwMode="auto">
            <a:xfrm rot="5400000">
              <a:off x="1560" y="2166"/>
              <a:ext cx="70" cy="127"/>
              <a:chOff x="2928" y="3216"/>
              <a:chExt cx="48" cy="240"/>
            </a:xfrm>
          </p:grpSpPr>
          <p:sp>
            <p:nvSpPr>
              <p:cNvPr id="66593" name="Line 14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94" name="Line 14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580" name="Line 147"/>
            <p:cNvSpPr>
              <a:spLocks noChangeShapeType="1"/>
            </p:cNvSpPr>
            <p:nvPr/>
          </p:nvSpPr>
          <p:spPr bwMode="auto">
            <a:xfrm>
              <a:off x="2485" y="2214"/>
              <a:ext cx="314" cy="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1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2573" y="1967"/>
              <a:ext cx="12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66582" name="Group 149"/>
            <p:cNvGrpSpPr>
              <a:grpSpLocks/>
            </p:cNvGrpSpPr>
            <p:nvPr/>
          </p:nvGrpSpPr>
          <p:grpSpPr bwMode="auto">
            <a:xfrm>
              <a:off x="1833" y="2276"/>
              <a:ext cx="563" cy="191"/>
              <a:chOff x="1823" y="2309"/>
              <a:chExt cx="563" cy="191"/>
            </a:xfrm>
          </p:grpSpPr>
          <p:grpSp>
            <p:nvGrpSpPr>
              <p:cNvPr id="66588" name="Group 150"/>
              <p:cNvGrpSpPr>
                <a:grpSpLocks/>
              </p:cNvGrpSpPr>
              <p:nvPr/>
            </p:nvGrpSpPr>
            <p:grpSpPr bwMode="auto">
              <a:xfrm>
                <a:off x="2182" y="2325"/>
                <a:ext cx="204" cy="175"/>
                <a:chOff x="4754" y="2842"/>
                <a:chExt cx="221" cy="189"/>
              </a:xfrm>
            </p:grpSpPr>
            <p:sp>
              <p:nvSpPr>
                <p:cNvPr id="66591" name="WordArt 1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6592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66589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3" y="2309"/>
                <a:ext cx="139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6590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6" y="2347"/>
                <a:ext cx="180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</p:grpSp>
        <p:sp>
          <p:nvSpPr>
            <p:cNvPr id="66583" name="Line 155"/>
            <p:cNvSpPr>
              <a:spLocks noChangeShapeType="1"/>
            </p:cNvSpPr>
            <p:nvPr/>
          </p:nvSpPr>
          <p:spPr bwMode="auto">
            <a:xfrm flipV="1">
              <a:off x="1835" y="2206"/>
              <a:ext cx="570" cy="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4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2076" y="1997"/>
              <a:ext cx="57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66585" name="Group 157"/>
            <p:cNvGrpSpPr>
              <a:grpSpLocks/>
            </p:cNvGrpSpPr>
            <p:nvPr/>
          </p:nvGrpSpPr>
          <p:grpSpPr bwMode="auto">
            <a:xfrm>
              <a:off x="2569" y="2277"/>
              <a:ext cx="150" cy="194"/>
              <a:chOff x="943" y="3600"/>
              <a:chExt cx="173" cy="250"/>
            </a:xfrm>
          </p:grpSpPr>
          <p:sp>
            <p:nvSpPr>
              <p:cNvPr id="66586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3" y="3600"/>
                <a:ext cx="133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6587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4" y="3733"/>
                <a:ext cx="92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6560" name="Group 160"/>
          <p:cNvGrpSpPr>
            <a:grpSpLocks/>
          </p:cNvGrpSpPr>
          <p:nvPr/>
        </p:nvGrpSpPr>
        <p:grpSpPr bwMode="auto">
          <a:xfrm>
            <a:off x="715963" y="4325938"/>
            <a:ext cx="3856037" cy="1744662"/>
            <a:chOff x="451" y="2725"/>
            <a:chExt cx="2429" cy="1099"/>
          </a:xfrm>
        </p:grpSpPr>
        <p:sp>
          <p:nvSpPr>
            <p:cNvPr id="66571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451" y="3134"/>
              <a:ext cx="2372" cy="2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点电荷的电势公式是计算</a:t>
              </a:r>
            </a:p>
          </p:txBody>
        </p:sp>
        <p:sp>
          <p:nvSpPr>
            <p:cNvPr id="66572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593" y="2725"/>
              <a:ext cx="2077" cy="2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电势具有标量叠加性。</a:t>
              </a:r>
            </a:p>
          </p:txBody>
        </p:sp>
        <p:sp>
          <p:nvSpPr>
            <p:cNvPr id="66573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463" y="3550"/>
              <a:ext cx="2417" cy="2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其它带电体系电势的基础。</a:t>
              </a:r>
            </a:p>
          </p:txBody>
        </p:sp>
      </p:grpSp>
      <p:sp>
        <p:nvSpPr>
          <p:cNvPr id="161" name="WordArt 5"/>
          <p:cNvSpPr>
            <a:spLocks noChangeArrowheads="1" noChangeShapeType="1" noTextEdit="1"/>
          </p:cNvSpPr>
          <p:nvPr/>
        </p:nvSpPr>
        <p:spPr bwMode="auto">
          <a:xfrm>
            <a:off x="623225" y="349325"/>
            <a:ext cx="5777575" cy="50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4.5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势的计算  电势叠加原理</a:t>
            </a:r>
            <a:endParaRPr lang="zh-CN" altLang="en-US" sz="3600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sp>
        <p:nvSpPr>
          <p:cNvPr id="162" name="Text Box 8"/>
          <p:cNvSpPr txBox="1">
            <a:spLocks noChangeArrowheads="1"/>
          </p:cNvSpPr>
          <p:nvPr/>
        </p:nvSpPr>
        <p:spPr bwMode="auto">
          <a:xfrm>
            <a:off x="169977" y="6281185"/>
            <a:ext cx="42082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此时无穷远处取为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零势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(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能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)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点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06575" y="0"/>
            <a:ext cx="7337425" cy="19367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续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468313"/>
            <a:ext cx="5048250" cy="517525"/>
            <a:chOff x="144" y="295"/>
            <a:chExt cx="3180" cy="247"/>
          </a:xfrm>
        </p:grpSpPr>
        <p:sp>
          <p:nvSpPr>
            <p:cNvPr id="67843" name="WordArt 4"/>
            <p:cNvSpPr>
              <a:spLocks noChangeArrowheads="1" noChangeShapeType="1" noTextEdit="1"/>
            </p:cNvSpPr>
            <p:nvPr/>
          </p:nvSpPr>
          <p:spPr bwMode="auto">
            <a:xfrm>
              <a:off x="144" y="295"/>
              <a:ext cx="3180" cy="2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点电荷系电场中   点处的电势</a:t>
              </a:r>
            </a:p>
          </p:txBody>
        </p:sp>
        <p:sp>
          <p:nvSpPr>
            <p:cNvPr id="67844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921" y="347"/>
              <a:ext cx="139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67588" name="Rectangle 6" descr="羊皮纸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9" name="Rectangle 7" descr="羊皮纸"/>
          <p:cNvSpPr>
            <a:spLocks noChangeArrowheads="1"/>
          </p:cNvSpPr>
          <p:nvPr/>
        </p:nvSpPr>
        <p:spPr bwMode="auto">
          <a:xfrm>
            <a:off x="0" y="6543675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683250" y="287338"/>
            <a:ext cx="3460750" cy="6256337"/>
            <a:chOff x="3580" y="181"/>
            <a:chExt cx="2180" cy="3941"/>
          </a:xfrm>
        </p:grpSpPr>
        <p:sp>
          <p:nvSpPr>
            <p:cNvPr id="67791" name="Rectangle 9"/>
            <p:cNvSpPr>
              <a:spLocks noChangeArrowheads="1"/>
            </p:cNvSpPr>
            <p:nvPr/>
          </p:nvSpPr>
          <p:spPr bwMode="auto">
            <a:xfrm>
              <a:off x="3580" y="181"/>
              <a:ext cx="2180" cy="3941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7792" name="Group 10"/>
            <p:cNvGrpSpPr>
              <a:grpSpLocks/>
            </p:cNvGrpSpPr>
            <p:nvPr/>
          </p:nvGrpSpPr>
          <p:grpSpPr bwMode="auto">
            <a:xfrm>
              <a:off x="4093" y="628"/>
              <a:ext cx="135" cy="136"/>
              <a:chOff x="1236" y="2972"/>
              <a:chExt cx="116" cy="116"/>
            </a:xfrm>
          </p:grpSpPr>
          <p:sp>
            <p:nvSpPr>
              <p:cNvPr id="67841" name="Oval 11"/>
              <p:cNvSpPr>
                <a:spLocks noChangeArrowheads="1"/>
              </p:cNvSpPr>
              <p:nvPr/>
            </p:nvSpPr>
            <p:spPr bwMode="auto">
              <a:xfrm>
                <a:off x="1236" y="2972"/>
                <a:ext cx="116" cy="11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rgbClr val="000000"/>
                  </a:gs>
                </a:gsLst>
                <a:path path="rect">
                  <a:fillToRect r="100000" b="100000"/>
                </a:path>
              </a:gradFill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842" name="Line 12"/>
              <p:cNvSpPr>
                <a:spLocks noChangeShapeType="1"/>
              </p:cNvSpPr>
              <p:nvPr/>
            </p:nvSpPr>
            <p:spPr bwMode="auto">
              <a:xfrm flipV="1">
                <a:off x="1257" y="3029"/>
                <a:ext cx="7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793" name="Group 13"/>
            <p:cNvGrpSpPr>
              <a:grpSpLocks/>
            </p:cNvGrpSpPr>
            <p:nvPr/>
          </p:nvGrpSpPr>
          <p:grpSpPr bwMode="auto">
            <a:xfrm>
              <a:off x="3790" y="347"/>
              <a:ext cx="236" cy="265"/>
              <a:chOff x="4331" y="2694"/>
              <a:chExt cx="217" cy="236"/>
            </a:xfrm>
          </p:grpSpPr>
          <p:sp>
            <p:nvSpPr>
              <p:cNvPr id="67839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31" y="2694"/>
                <a:ext cx="12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840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9" y="2818"/>
                <a:ext cx="6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67794" name="Group 16"/>
            <p:cNvGrpSpPr>
              <a:grpSpLocks/>
            </p:cNvGrpSpPr>
            <p:nvPr/>
          </p:nvGrpSpPr>
          <p:grpSpPr bwMode="auto">
            <a:xfrm>
              <a:off x="5372" y="2430"/>
              <a:ext cx="244" cy="252"/>
              <a:chOff x="4241" y="1689"/>
              <a:chExt cx="224" cy="224"/>
            </a:xfrm>
          </p:grpSpPr>
          <p:sp>
            <p:nvSpPr>
              <p:cNvPr id="67837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6" y="1801"/>
                <a:ext cx="6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838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1" y="1689"/>
                <a:ext cx="12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7795" name="Group 19"/>
            <p:cNvGrpSpPr>
              <a:grpSpLocks/>
            </p:cNvGrpSpPr>
            <p:nvPr/>
          </p:nvGrpSpPr>
          <p:grpSpPr bwMode="auto">
            <a:xfrm>
              <a:off x="5354" y="2196"/>
              <a:ext cx="136" cy="135"/>
              <a:chOff x="558" y="2361"/>
              <a:chExt cx="125" cy="120"/>
            </a:xfrm>
          </p:grpSpPr>
          <p:sp>
            <p:nvSpPr>
              <p:cNvPr id="67835" name="Oval 20"/>
              <p:cNvSpPr>
                <a:spLocks noChangeArrowheads="1"/>
              </p:cNvSpPr>
              <p:nvPr/>
            </p:nvSpPr>
            <p:spPr bwMode="auto">
              <a:xfrm>
                <a:off x="558" y="2361"/>
                <a:ext cx="125" cy="120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tx1"/>
                  </a:gs>
                </a:gsLst>
                <a:path path="rect">
                  <a:fillToRect r="100000" b="100000"/>
                </a:path>
              </a:gra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836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1" y="2382"/>
                <a:ext cx="79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5080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rPr>
                  <a:t>+</a:t>
                </a:r>
                <a:endParaRPr lang="zh-CN" altLang="en-US" sz="3600" b="1" kern="10">
                  <a:ln w="50800">
                    <a:noFill/>
                    <a:round/>
                    <a:headEnd/>
                    <a:tailEnd/>
                  </a:ln>
                  <a:solidFill>
                    <a:srgbClr val="FFFFFF"/>
                  </a:solidFill>
                  <a:latin typeface="黑体"/>
                  <a:ea typeface="黑体"/>
                </a:endParaRPr>
              </a:p>
            </p:txBody>
          </p:sp>
        </p:grpSp>
        <p:grpSp>
          <p:nvGrpSpPr>
            <p:cNvPr id="67796" name="Group 22"/>
            <p:cNvGrpSpPr>
              <a:grpSpLocks/>
            </p:cNvGrpSpPr>
            <p:nvPr/>
          </p:nvGrpSpPr>
          <p:grpSpPr bwMode="auto">
            <a:xfrm>
              <a:off x="4049" y="3504"/>
              <a:ext cx="136" cy="135"/>
              <a:chOff x="558" y="2361"/>
              <a:chExt cx="125" cy="120"/>
            </a:xfrm>
          </p:grpSpPr>
          <p:sp>
            <p:nvSpPr>
              <p:cNvPr id="67833" name="Oval 23"/>
              <p:cNvSpPr>
                <a:spLocks noChangeArrowheads="1"/>
              </p:cNvSpPr>
              <p:nvPr/>
            </p:nvSpPr>
            <p:spPr bwMode="auto">
              <a:xfrm>
                <a:off x="558" y="2361"/>
                <a:ext cx="125" cy="120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tx1"/>
                  </a:gs>
                </a:gsLst>
                <a:path path="rect">
                  <a:fillToRect r="100000" b="100000"/>
                </a:path>
              </a:gradFill>
              <a:ln w="19050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834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1" y="2382"/>
                <a:ext cx="79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5080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rPr>
                  <a:t>+</a:t>
                </a:r>
                <a:endParaRPr lang="zh-CN" altLang="en-US" sz="3600" b="1" kern="10">
                  <a:ln w="50800">
                    <a:noFill/>
                    <a:round/>
                    <a:headEnd/>
                    <a:tailEnd/>
                  </a:ln>
                  <a:solidFill>
                    <a:srgbClr val="FFFFFF"/>
                  </a:solidFill>
                  <a:latin typeface="黑体"/>
                  <a:ea typeface="黑体"/>
                </a:endParaRPr>
              </a:p>
            </p:txBody>
          </p:sp>
        </p:grpSp>
        <p:grpSp>
          <p:nvGrpSpPr>
            <p:cNvPr id="67797" name="Group 25"/>
            <p:cNvGrpSpPr>
              <a:grpSpLocks/>
            </p:cNvGrpSpPr>
            <p:nvPr/>
          </p:nvGrpSpPr>
          <p:grpSpPr bwMode="auto">
            <a:xfrm>
              <a:off x="3954" y="3683"/>
              <a:ext cx="247" cy="244"/>
              <a:chOff x="4608" y="2079"/>
              <a:chExt cx="227" cy="217"/>
            </a:xfrm>
          </p:grpSpPr>
          <p:sp>
            <p:nvSpPr>
              <p:cNvPr id="67831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7" y="2184"/>
                <a:ext cx="68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832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8" y="2079"/>
                <a:ext cx="12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7798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4661" y="2147"/>
              <a:ext cx="173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7799" name="Line 29"/>
            <p:cNvSpPr>
              <a:spLocks noChangeShapeType="1"/>
            </p:cNvSpPr>
            <p:nvPr/>
          </p:nvSpPr>
          <p:spPr bwMode="auto">
            <a:xfrm flipV="1">
              <a:off x="4151" y="1480"/>
              <a:ext cx="687" cy="2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800" name="Line 30"/>
            <p:cNvSpPr>
              <a:spLocks noChangeShapeType="1"/>
            </p:cNvSpPr>
            <p:nvPr/>
          </p:nvSpPr>
          <p:spPr bwMode="auto">
            <a:xfrm>
              <a:off x="4175" y="730"/>
              <a:ext cx="468" cy="1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801" name="Line 31"/>
            <p:cNvSpPr>
              <a:spLocks noChangeShapeType="1"/>
            </p:cNvSpPr>
            <p:nvPr/>
          </p:nvSpPr>
          <p:spPr bwMode="auto">
            <a:xfrm>
              <a:off x="4152" y="1885"/>
              <a:ext cx="1276" cy="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802" name="Oval 32"/>
            <p:cNvSpPr>
              <a:spLocks noChangeArrowheads="1"/>
            </p:cNvSpPr>
            <p:nvPr/>
          </p:nvSpPr>
          <p:spPr bwMode="auto">
            <a:xfrm>
              <a:off x="4635" y="2009"/>
              <a:ext cx="57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7803" name="Group 33"/>
            <p:cNvGrpSpPr>
              <a:grpSpLocks/>
            </p:cNvGrpSpPr>
            <p:nvPr/>
          </p:nvGrpSpPr>
          <p:grpSpPr bwMode="auto">
            <a:xfrm>
              <a:off x="3997" y="1155"/>
              <a:ext cx="262" cy="262"/>
              <a:chOff x="3997" y="1155"/>
              <a:chExt cx="262" cy="262"/>
            </a:xfrm>
          </p:grpSpPr>
          <p:sp>
            <p:nvSpPr>
              <p:cNvPr id="67828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9" y="1302"/>
                <a:ext cx="29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829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4" y="1302"/>
                <a:ext cx="75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830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7" y="1155"/>
                <a:ext cx="145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7804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4954" y="1868"/>
              <a:ext cx="144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7805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5077" y="2003"/>
              <a:ext cx="66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67806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5172" y="1995"/>
              <a:ext cx="75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7807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4533" y="2942"/>
              <a:ext cx="65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67808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4434" y="2824"/>
              <a:ext cx="157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7809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4642" y="2940"/>
              <a:ext cx="75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7810" name="Line 43"/>
            <p:cNvSpPr>
              <a:spLocks noChangeShapeType="1"/>
            </p:cNvSpPr>
            <p:nvPr/>
          </p:nvSpPr>
          <p:spPr bwMode="auto">
            <a:xfrm flipH="1" flipV="1">
              <a:off x="3942" y="1809"/>
              <a:ext cx="676" cy="21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811" name="Line 44"/>
            <p:cNvSpPr>
              <a:spLocks noChangeShapeType="1"/>
            </p:cNvSpPr>
            <p:nvPr/>
          </p:nvSpPr>
          <p:spPr bwMode="auto">
            <a:xfrm rot="2669649" flipH="1" flipV="1">
              <a:off x="4247" y="1579"/>
              <a:ext cx="572" cy="25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812" name="Line 45"/>
            <p:cNvSpPr>
              <a:spLocks noChangeShapeType="1"/>
            </p:cNvSpPr>
            <p:nvPr/>
          </p:nvSpPr>
          <p:spPr bwMode="auto">
            <a:xfrm rot="2669649" flipH="1" flipV="1">
              <a:off x="4612" y="1372"/>
              <a:ext cx="317" cy="64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813" name="Group 46"/>
            <p:cNvGrpSpPr>
              <a:grpSpLocks/>
            </p:cNvGrpSpPr>
            <p:nvPr/>
          </p:nvGrpSpPr>
          <p:grpSpPr bwMode="auto">
            <a:xfrm>
              <a:off x="4389" y="997"/>
              <a:ext cx="315" cy="294"/>
              <a:chOff x="4389" y="997"/>
              <a:chExt cx="315" cy="294"/>
            </a:xfrm>
          </p:grpSpPr>
          <p:grpSp>
            <p:nvGrpSpPr>
              <p:cNvPr id="67824" name="Group 47"/>
              <p:cNvGrpSpPr>
                <a:grpSpLocks/>
              </p:cNvGrpSpPr>
              <p:nvPr/>
            </p:nvGrpSpPr>
            <p:grpSpPr bwMode="auto">
              <a:xfrm>
                <a:off x="4389" y="997"/>
                <a:ext cx="315" cy="278"/>
                <a:chOff x="2919" y="1400"/>
                <a:chExt cx="289" cy="248"/>
              </a:xfrm>
            </p:grpSpPr>
            <p:sp>
              <p:nvSpPr>
                <p:cNvPr id="67826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9" y="1460"/>
                  <a:ext cx="244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827" name="Line 49"/>
                <p:cNvSpPr>
                  <a:spLocks noChangeShapeType="1"/>
                </p:cNvSpPr>
                <p:nvPr/>
              </p:nvSpPr>
              <p:spPr bwMode="auto">
                <a:xfrm>
                  <a:off x="2982" y="1400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7825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8" y="1183"/>
                <a:ext cx="29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67814" name="Group 51"/>
            <p:cNvGrpSpPr>
              <a:grpSpLocks/>
            </p:cNvGrpSpPr>
            <p:nvPr/>
          </p:nvGrpSpPr>
          <p:grpSpPr bwMode="auto">
            <a:xfrm>
              <a:off x="3818" y="1969"/>
              <a:ext cx="348" cy="306"/>
              <a:chOff x="3818" y="1969"/>
              <a:chExt cx="348" cy="306"/>
            </a:xfrm>
          </p:grpSpPr>
          <p:grpSp>
            <p:nvGrpSpPr>
              <p:cNvPr id="67820" name="Group 52"/>
              <p:cNvGrpSpPr>
                <a:grpSpLocks/>
              </p:cNvGrpSpPr>
              <p:nvPr/>
            </p:nvGrpSpPr>
            <p:grpSpPr bwMode="auto">
              <a:xfrm>
                <a:off x="3818" y="1969"/>
                <a:ext cx="315" cy="279"/>
                <a:chOff x="2919" y="1400"/>
                <a:chExt cx="289" cy="248"/>
              </a:xfrm>
            </p:grpSpPr>
            <p:sp>
              <p:nvSpPr>
                <p:cNvPr id="67822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9" y="1460"/>
                  <a:ext cx="244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823" name="Line 54"/>
                <p:cNvSpPr>
                  <a:spLocks noChangeShapeType="1"/>
                </p:cNvSpPr>
                <p:nvPr/>
              </p:nvSpPr>
              <p:spPr bwMode="auto">
                <a:xfrm>
                  <a:off x="2982" y="1400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7821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0" y="2166"/>
                <a:ext cx="66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67815" name="Group 56"/>
            <p:cNvGrpSpPr>
              <a:grpSpLocks/>
            </p:cNvGrpSpPr>
            <p:nvPr/>
          </p:nvGrpSpPr>
          <p:grpSpPr bwMode="auto">
            <a:xfrm>
              <a:off x="4930" y="1162"/>
              <a:ext cx="329" cy="314"/>
              <a:chOff x="4930" y="1162"/>
              <a:chExt cx="329" cy="314"/>
            </a:xfrm>
          </p:grpSpPr>
          <p:grpSp>
            <p:nvGrpSpPr>
              <p:cNvPr id="67816" name="Group 57"/>
              <p:cNvGrpSpPr>
                <a:grpSpLocks/>
              </p:cNvGrpSpPr>
              <p:nvPr/>
            </p:nvGrpSpPr>
            <p:grpSpPr bwMode="auto">
              <a:xfrm>
                <a:off x="4930" y="1162"/>
                <a:ext cx="314" cy="279"/>
                <a:chOff x="2919" y="1400"/>
                <a:chExt cx="289" cy="248"/>
              </a:xfrm>
            </p:grpSpPr>
            <p:sp>
              <p:nvSpPr>
                <p:cNvPr id="67818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9" y="1460"/>
                  <a:ext cx="244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819" name="Line 59"/>
                <p:cNvSpPr>
                  <a:spLocks noChangeShapeType="1"/>
                </p:cNvSpPr>
                <p:nvPr/>
              </p:nvSpPr>
              <p:spPr bwMode="auto">
                <a:xfrm>
                  <a:off x="2982" y="1400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7817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4" y="1366"/>
                <a:ext cx="65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7" name="Group 260"/>
          <p:cNvGrpSpPr>
            <a:grpSpLocks/>
          </p:cNvGrpSpPr>
          <p:nvPr/>
        </p:nvGrpSpPr>
        <p:grpSpPr bwMode="auto">
          <a:xfrm>
            <a:off x="279400" y="1173163"/>
            <a:ext cx="5226050" cy="1976437"/>
            <a:chOff x="176" y="739"/>
            <a:chExt cx="3292" cy="1245"/>
          </a:xfrm>
        </p:grpSpPr>
        <p:grpSp>
          <p:nvGrpSpPr>
            <p:cNvPr id="67684" name="Group 62"/>
            <p:cNvGrpSpPr>
              <a:grpSpLocks/>
            </p:cNvGrpSpPr>
            <p:nvPr/>
          </p:nvGrpSpPr>
          <p:grpSpPr bwMode="auto">
            <a:xfrm>
              <a:off x="269" y="739"/>
              <a:ext cx="2968" cy="266"/>
              <a:chOff x="257" y="694"/>
              <a:chExt cx="2968" cy="266"/>
            </a:xfrm>
          </p:grpSpPr>
          <p:grpSp>
            <p:nvGrpSpPr>
              <p:cNvPr id="67765" name="Group 63"/>
              <p:cNvGrpSpPr>
                <a:grpSpLocks/>
              </p:cNvGrpSpPr>
              <p:nvPr/>
            </p:nvGrpSpPr>
            <p:grpSpPr bwMode="auto">
              <a:xfrm>
                <a:off x="935" y="694"/>
                <a:ext cx="289" cy="248"/>
                <a:chOff x="2919" y="1400"/>
                <a:chExt cx="289" cy="248"/>
              </a:xfrm>
            </p:grpSpPr>
            <p:sp>
              <p:nvSpPr>
                <p:cNvPr id="67789" name="WordArt 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9" y="1460"/>
                  <a:ext cx="244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90" name="Line 65"/>
                <p:cNvSpPr>
                  <a:spLocks noChangeShapeType="1"/>
                </p:cNvSpPr>
                <p:nvPr/>
              </p:nvSpPr>
              <p:spPr bwMode="auto">
                <a:xfrm>
                  <a:off x="2982" y="1400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7766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" y="737"/>
                <a:ext cx="593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合场强</a:t>
                </a:r>
              </a:p>
            </p:txBody>
          </p:sp>
          <p:grpSp>
            <p:nvGrpSpPr>
              <p:cNvPr id="67767" name="Group 67"/>
              <p:cNvGrpSpPr>
                <a:grpSpLocks/>
              </p:cNvGrpSpPr>
              <p:nvPr/>
            </p:nvGrpSpPr>
            <p:grpSpPr bwMode="auto">
              <a:xfrm rot="5400000">
                <a:off x="1304" y="762"/>
                <a:ext cx="59" cy="190"/>
                <a:chOff x="2928" y="3216"/>
                <a:chExt cx="48" cy="240"/>
              </a:xfrm>
            </p:grpSpPr>
            <p:sp>
              <p:nvSpPr>
                <p:cNvPr id="67787" name="Line 6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788" name="Line 6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7768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7" y="781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4" name="Group 71"/>
              <p:cNvGrpSpPr>
                <a:grpSpLocks/>
              </p:cNvGrpSpPr>
              <p:nvPr/>
            </p:nvGrpSpPr>
            <p:grpSpPr bwMode="auto">
              <a:xfrm>
                <a:off x="1479" y="734"/>
                <a:ext cx="232" cy="217"/>
                <a:chOff x="4389" y="997"/>
                <a:chExt cx="315" cy="294"/>
              </a:xfrm>
            </p:grpSpPr>
            <p:grpSp>
              <p:nvGrpSpPr>
                <p:cNvPr id="67783" name="Group 72"/>
                <p:cNvGrpSpPr>
                  <a:grpSpLocks/>
                </p:cNvGrpSpPr>
                <p:nvPr/>
              </p:nvGrpSpPr>
              <p:grpSpPr bwMode="auto">
                <a:xfrm>
                  <a:off x="4389" y="997"/>
                  <a:ext cx="315" cy="278"/>
                  <a:chOff x="2919" y="1400"/>
                  <a:chExt cx="289" cy="248"/>
                </a:xfrm>
              </p:grpSpPr>
              <p:sp>
                <p:nvSpPr>
                  <p:cNvPr id="67785" name="WordArt 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9" y="1460"/>
                    <a:ext cx="244" cy="1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786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1400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66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7784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68" y="1183"/>
                  <a:ext cx="29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67770" name="Group 76"/>
              <p:cNvGrpSpPr>
                <a:grpSpLocks/>
              </p:cNvGrpSpPr>
              <p:nvPr/>
            </p:nvGrpSpPr>
            <p:grpSpPr bwMode="auto">
              <a:xfrm>
                <a:off x="2944" y="731"/>
                <a:ext cx="281" cy="229"/>
                <a:chOff x="2605" y="1239"/>
                <a:chExt cx="281" cy="229"/>
              </a:xfrm>
            </p:grpSpPr>
            <p:sp>
              <p:nvSpPr>
                <p:cNvPr id="67779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97" y="1380"/>
                  <a:ext cx="89" cy="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N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7780" name="Group 78"/>
                <p:cNvGrpSpPr>
                  <a:grpSpLocks/>
                </p:cNvGrpSpPr>
                <p:nvPr/>
              </p:nvGrpSpPr>
              <p:grpSpPr bwMode="auto">
                <a:xfrm>
                  <a:off x="2605" y="1239"/>
                  <a:ext cx="231" cy="205"/>
                  <a:chOff x="2919" y="1400"/>
                  <a:chExt cx="289" cy="248"/>
                </a:xfrm>
              </p:grpSpPr>
              <p:sp>
                <p:nvSpPr>
                  <p:cNvPr id="67781" name="WordArt 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9" y="1460"/>
                    <a:ext cx="244" cy="1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782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1400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66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7771" name="Group 81"/>
              <p:cNvGrpSpPr>
                <a:grpSpLocks/>
              </p:cNvGrpSpPr>
              <p:nvPr/>
            </p:nvGrpSpPr>
            <p:grpSpPr bwMode="auto">
              <a:xfrm>
                <a:off x="1948" y="710"/>
                <a:ext cx="256" cy="225"/>
                <a:chOff x="3818" y="1969"/>
                <a:chExt cx="348" cy="306"/>
              </a:xfrm>
            </p:grpSpPr>
            <p:grpSp>
              <p:nvGrpSpPr>
                <p:cNvPr id="67775" name="Group 82"/>
                <p:cNvGrpSpPr>
                  <a:grpSpLocks/>
                </p:cNvGrpSpPr>
                <p:nvPr/>
              </p:nvGrpSpPr>
              <p:grpSpPr bwMode="auto">
                <a:xfrm>
                  <a:off x="3818" y="1969"/>
                  <a:ext cx="315" cy="279"/>
                  <a:chOff x="2919" y="1400"/>
                  <a:chExt cx="289" cy="248"/>
                </a:xfrm>
              </p:grpSpPr>
              <p:sp>
                <p:nvSpPr>
                  <p:cNvPr id="67777" name="WordArt 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9" y="1460"/>
                    <a:ext cx="244" cy="1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778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1400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66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7776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00" y="2166"/>
                  <a:ext cx="66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67772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9" y="775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7773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9" y="787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7774" name="WordArt 88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2482" y="821"/>
                <a:ext cx="188" cy="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。。。</a:t>
                </a:r>
              </a:p>
            </p:txBody>
          </p:sp>
        </p:grpSp>
        <p:grpSp>
          <p:nvGrpSpPr>
            <p:cNvPr id="67685" name="Group 89"/>
            <p:cNvGrpSpPr>
              <a:grpSpLocks/>
            </p:cNvGrpSpPr>
            <p:nvPr/>
          </p:nvGrpSpPr>
          <p:grpSpPr bwMode="auto">
            <a:xfrm>
              <a:off x="345" y="1154"/>
              <a:ext cx="2209" cy="339"/>
              <a:chOff x="333" y="1143"/>
              <a:chExt cx="2209" cy="339"/>
            </a:xfrm>
          </p:grpSpPr>
          <p:sp>
            <p:nvSpPr>
              <p:cNvPr id="67745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20" y="1169"/>
                <a:ext cx="300" cy="2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66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746" name="Group 91"/>
              <p:cNvGrpSpPr>
                <a:grpSpLocks/>
              </p:cNvGrpSpPr>
              <p:nvPr/>
            </p:nvGrpSpPr>
            <p:grpSpPr bwMode="auto">
              <a:xfrm rot="123913">
                <a:off x="1488" y="1172"/>
                <a:ext cx="108" cy="274"/>
                <a:chOff x="4590" y="526"/>
                <a:chExt cx="529" cy="1700"/>
              </a:xfrm>
            </p:grpSpPr>
            <p:sp>
              <p:nvSpPr>
                <p:cNvPr id="67762" name="Oval 92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763" name="Oval 93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764" name="Freeform 94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7747" name="WordArt 95"/>
              <p:cNvSpPr>
                <a:spLocks noChangeArrowheads="1" noChangeShapeType="1" noTextEdit="1"/>
              </p:cNvSpPr>
              <p:nvPr/>
            </p:nvSpPr>
            <p:spPr bwMode="auto">
              <a:xfrm rot="-5400000">
                <a:off x="1682" y="1102"/>
                <a:ext cx="72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8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748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" y="1166"/>
                <a:ext cx="418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方正姚体"/>
                    <a:ea typeface="方正姚体"/>
                  </a:rPr>
                  <a:t>电势</a:t>
                </a:r>
              </a:p>
            </p:txBody>
          </p:sp>
          <p:sp>
            <p:nvSpPr>
              <p:cNvPr id="67749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20" y="1340"/>
                <a:ext cx="9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750" name="Group 98"/>
              <p:cNvGrpSpPr>
                <a:grpSpLocks/>
              </p:cNvGrpSpPr>
              <p:nvPr/>
            </p:nvGrpSpPr>
            <p:grpSpPr bwMode="auto">
              <a:xfrm rot="5400000">
                <a:off x="1355" y="1219"/>
                <a:ext cx="59" cy="190"/>
                <a:chOff x="2928" y="3216"/>
                <a:chExt cx="48" cy="240"/>
              </a:xfrm>
            </p:grpSpPr>
            <p:sp>
              <p:nvSpPr>
                <p:cNvPr id="67760" name="Line 9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761" name="Line 10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7751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0" y="1380"/>
                <a:ext cx="9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752" name="Group 102"/>
              <p:cNvGrpSpPr>
                <a:grpSpLocks/>
              </p:cNvGrpSpPr>
              <p:nvPr/>
            </p:nvGrpSpPr>
            <p:grpSpPr bwMode="auto">
              <a:xfrm>
                <a:off x="1810" y="1185"/>
                <a:ext cx="289" cy="248"/>
                <a:chOff x="2919" y="1400"/>
                <a:chExt cx="289" cy="248"/>
              </a:xfrm>
            </p:grpSpPr>
            <p:sp>
              <p:nvSpPr>
                <p:cNvPr id="67758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9" y="1460"/>
                  <a:ext cx="244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59" name="Line 104"/>
                <p:cNvSpPr>
                  <a:spLocks noChangeShapeType="1"/>
                </p:cNvSpPr>
                <p:nvPr/>
              </p:nvSpPr>
              <p:spPr bwMode="auto">
                <a:xfrm>
                  <a:off x="2982" y="1400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7753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2" y="1321"/>
                <a:ext cx="34" cy="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grpSp>
            <p:nvGrpSpPr>
              <p:cNvPr id="67754" name="Group 106"/>
              <p:cNvGrpSpPr>
                <a:grpSpLocks/>
              </p:cNvGrpSpPr>
              <p:nvPr/>
            </p:nvGrpSpPr>
            <p:grpSpPr bwMode="auto">
              <a:xfrm>
                <a:off x="2217" y="1193"/>
                <a:ext cx="325" cy="261"/>
                <a:chOff x="1844" y="1939"/>
                <a:chExt cx="325" cy="261"/>
              </a:xfrm>
            </p:grpSpPr>
            <p:sp>
              <p:nvSpPr>
                <p:cNvPr id="67755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4" y="1939"/>
                  <a:ext cx="113" cy="2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56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08" y="2005"/>
                  <a:ext cx="72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57" name="Line 109"/>
                <p:cNvSpPr>
                  <a:spLocks noChangeShapeType="1"/>
                </p:cNvSpPr>
                <p:nvPr/>
              </p:nvSpPr>
              <p:spPr bwMode="auto">
                <a:xfrm>
                  <a:off x="1988" y="1954"/>
                  <a:ext cx="181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7686" name="Group 110"/>
            <p:cNvGrpSpPr>
              <a:grpSpLocks/>
            </p:cNvGrpSpPr>
            <p:nvPr/>
          </p:nvGrpSpPr>
          <p:grpSpPr bwMode="auto">
            <a:xfrm>
              <a:off x="176" y="1643"/>
              <a:ext cx="3292" cy="341"/>
              <a:chOff x="176" y="1587"/>
              <a:chExt cx="3292" cy="341"/>
            </a:xfrm>
          </p:grpSpPr>
          <p:sp>
            <p:nvSpPr>
              <p:cNvPr id="67687" name="WordArt 111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2261" y="1754"/>
                <a:ext cx="131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。。。</a:t>
                </a:r>
              </a:p>
            </p:txBody>
          </p:sp>
          <p:grpSp>
            <p:nvGrpSpPr>
              <p:cNvPr id="67688" name="Group 112"/>
              <p:cNvGrpSpPr>
                <a:grpSpLocks/>
              </p:cNvGrpSpPr>
              <p:nvPr/>
            </p:nvGrpSpPr>
            <p:grpSpPr bwMode="auto">
              <a:xfrm rot="5400000">
                <a:off x="229" y="1683"/>
                <a:ext cx="63" cy="169"/>
                <a:chOff x="2928" y="3216"/>
                <a:chExt cx="48" cy="240"/>
              </a:xfrm>
            </p:grpSpPr>
            <p:sp>
              <p:nvSpPr>
                <p:cNvPr id="67743" name="Line 11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744" name="Line 11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89" name="Group 115"/>
              <p:cNvGrpSpPr>
                <a:grpSpLocks/>
              </p:cNvGrpSpPr>
              <p:nvPr/>
            </p:nvGrpSpPr>
            <p:grpSpPr bwMode="auto">
              <a:xfrm>
                <a:off x="375" y="1602"/>
                <a:ext cx="766" cy="326"/>
                <a:chOff x="658" y="1613"/>
                <a:chExt cx="861" cy="304"/>
              </a:xfrm>
            </p:grpSpPr>
            <p:grpSp>
              <p:nvGrpSpPr>
                <p:cNvPr id="67726" name="Group 116"/>
                <p:cNvGrpSpPr>
                  <a:grpSpLocks/>
                </p:cNvGrpSpPr>
                <p:nvPr/>
              </p:nvGrpSpPr>
              <p:grpSpPr bwMode="auto">
                <a:xfrm>
                  <a:off x="658" y="1613"/>
                  <a:ext cx="272" cy="304"/>
                  <a:chOff x="658" y="1613"/>
                  <a:chExt cx="272" cy="304"/>
                </a:xfrm>
              </p:grpSpPr>
              <p:grpSp>
                <p:nvGrpSpPr>
                  <p:cNvPr id="67737" name="Group 117"/>
                  <p:cNvGrpSpPr>
                    <a:grpSpLocks/>
                  </p:cNvGrpSpPr>
                  <p:nvPr/>
                </p:nvGrpSpPr>
                <p:grpSpPr bwMode="auto">
                  <a:xfrm rot="123913">
                    <a:off x="658" y="1618"/>
                    <a:ext cx="108" cy="274"/>
                    <a:chOff x="4590" y="526"/>
                    <a:chExt cx="529" cy="1700"/>
                  </a:xfrm>
                </p:grpSpPr>
                <p:sp>
                  <p:nvSpPr>
                    <p:cNvPr id="67740" name="Oval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7741" name="Oval 1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7742" name="Freeform 120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7738" name="WordArt 1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5400000">
                    <a:off x="841" y="1583"/>
                    <a:ext cx="60" cy="1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8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67739" name="WordArt 1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59" y="1827"/>
                    <a:ext cx="59" cy="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5" name="Group 123"/>
                <p:cNvGrpSpPr>
                  <a:grpSpLocks/>
                </p:cNvGrpSpPr>
                <p:nvPr/>
              </p:nvGrpSpPr>
              <p:grpSpPr bwMode="auto">
                <a:xfrm>
                  <a:off x="1262" y="1649"/>
                  <a:ext cx="257" cy="205"/>
                  <a:chOff x="1844" y="1939"/>
                  <a:chExt cx="325" cy="261"/>
                </a:xfrm>
              </p:grpSpPr>
              <p:sp>
                <p:nvSpPr>
                  <p:cNvPr id="67734" name="WordArt 1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44" y="1939"/>
                    <a:ext cx="113" cy="2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735" name="WordArt 1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08" y="2005"/>
                    <a:ext cx="72" cy="1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736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1988" y="1954"/>
                    <a:ext cx="181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7728" name="Group 127"/>
                <p:cNvGrpSpPr>
                  <a:grpSpLocks/>
                </p:cNvGrpSpPr>
                <p:nvPr/>
              </p:nvGrpSpPr>
              <p:grpSpPr bwMode="auto">
                <a:xfrm>
                  <a:off x="931" y="1643"/>
                  <a:ext cx="232" cy="217"/>
                  <a:chOff x="4389" y="997"/>
                  <a:chExt cx="315" cy="294"/>
                </a:xfrm>
              </p:grpSpPr>
              <p:grpSp>
                <p:nvGrpSpPr>
                  <p:cNvPr id="67730" name="Group 128"/>
                  <p:cNvGrpSpPr>
                    <a:grpSpLocks/>
                  </p:cNvGrpSpPr>
                  <p:nvPr/>
                </p:nvGrpSpPr>
                <p:grpSpPr bwMode="auto">
                  <a:xfrm>
                    <a:off x="4389" y="997"/>
                    <a:ext cx="315" cy="278"/>
                    <a:chOff x="2919" y="1400"/>
                    <a:chExt cx="289" cy="248"/>
                  </a:xfrm>
                </p:grpSpPr>
                <p:sp>
                  <p:nvSpPr>
                    <p:cNvPr id="67732" name="WordArt 12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19" y="1460"/>
                      <a:ext cx="244" cy="18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67733" name="Line 1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" y="1400"/>
                      <a:ext cx="22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66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7731" name="WordArt 1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68" y="1183"/>
                    <a:ext cx="29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67729" name="WordArt 1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82" y="1754"/>
                  <a:ext cx="34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</p:grpSp>
          <p:sp>
            <p:nvSpPr>
              <p:cNvPr id="67690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3" y="1686"/>
                <a:ext cx="122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7691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8" y="1698"/>
                <a:ext cx="122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67692" name="Group 135"/>
              <p:cNvGrpSpPr>
                <a:grpSpLocks/>
              </p:cNvGrpSpPr>
              <p:nvPr/>
            </p:nvGrpSpPr>
            <p:grpSpPr bwMode="auto">
              <a:xfrm>
                <a:off x="2651" y="1587"/>
                <a:ext cx="242" cy="326"/>
                <a:chOff x="658" y="1613"/>
                <a:chExt cx="272" cy="304"/>
              </a:xfrm>
            </p:grpSpPr>
            <p:grpSp>
              <p:nvGrpSpPr>
                <p:cNvPr id="67720" name="Group 136"/>
                <p:cNvGrpSpPr>
                  <a:grpSpLocks/>
                </p:cNvGrpSpPr>
                <p:nvPr/>
              </p:nvGrpSpPr>
              <p:grpSpPr bwMode="auto">
                <a:xfrm rot="123913">
                  <a:off x="658" y="1618"/>
                  <a:ext cx="108" cy="274"/>
                  <a:chOff x="4590" y="526"/>
                  <a:chExt cx="529" cy="1700"/>
                </a:xfrm>
              </p:grpSpPr>
              <p:sp>
                <p:nvSpPr>
                  <p:cNvPr id="67723" name="Oval 137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724" name="Oval 138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725" name="Freeform 139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7721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 rot="-5400000">
                  <a:off x="841" y="1583"/>
                  <a:ext cx="60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7722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59" y="1827"/>
                  <a:ext cx="59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7693" name="Group 142"/>
              <p:cNvGrpSpPr>
                <a:grpSpLocks/>
              </p:cNvGrpSpPr>
              <p:nvPr/>
            </p:nvGrpSpPr>
            <p:grpSpPr bwMode="auto">
              <a:xfrm>
                <a:off x="3239" y="1626"/>
                <a:ext cx="229" cy="219"/>
                <a:chOff x="1844" y="1939"/>
                <a:chExt cx="325" cy="261"/>
              </a:xfrm>
            </p:grpSpPr>
            <p:sp>
              <p:nvSpPr>
                <p:cNvPr id="67717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4" y="1939"/>
                  <a:ext cx="113" cy="2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8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08" y="2005"/>
                  <a:ext cx="72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9" name="Line 145"/>
                <p:cNvSpPr>
                  <a:spLocks noChangeShapeType="1"/>
                </p:cNvSpPr>
                <p:nvPr/>
              </p:nvSpPr>
              <p:spPr bwMode="auto">
                <a:xfrm>
                  <a:off x="1988" y="1954"/>
                  <a:ext cx="181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7694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8" y="1750"/>
                <a:ext cx="30" cy="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67695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7" y="1785"/>
                <a:ext cx="79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96" name="Group 148"/>
              <p:cNvGrpSpPr>
                <a:grpSpLocks/>
              </p:cNvGrpSpPr>
              <p:nvPr/>
            </p:nvGrpSpPr>
            <p:grpSpPr bwMode="auto">
              <a:xfrm>
                <a:off x="2866" y="1634"/>
                <a:ext cx="206" cy="220"/>
                <a:chOff x="2919" y="1400"/>
                <a:chExt cx="289" cy="248"/>
              </a:xfrm>
            </p:grpSpPr>
            <p:sp>
              <p:nvSpPr>
                <p:cNvPr id="67715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19" y="1460"/>
                  <a:ext cx="244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6" name="Line 150"/>
                <p:cNvSpPr>
                  <a:spLocks noChangeShapeType="1"/>
                </p:cNvSpPr>
                <p:nvPr/>
              </p:nvSpPr>
              <p:spPr bwMode="auto">
                <a:xfrm>
                  <a:off x="2982" y="1400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66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97" name="Group 151"/>
              <p:cNvGrpSpPr>
                <a:grpSpLocks/>
              </p:cNvGrpSpPr>
              <p:nvPr/>
            </p:nvGrpSpPr>
            <p:grpSpPr bwMode="auto">
              <a:xfrm>
                <a:off x="1315" y="1595"/>
                <a:ext cx="754" cy="326"/>
                <a:chOff x="1203" y="1584"/>
                <a:chExt cx="754" cy="326"/>
              </a:xfrm>
            </p:grpSpPr>
            <p:grpSp>
              <p:nvGrpSpPr>
                <p:cNvPr id="67699" name="Group 152"/>
                <p:cNvGrpSpPr>
                  <a:grpSpLocks/>
                </p:cNvGrpSpPr>
                <p:nvPr/>
              </p:nvGrpSpPr>
              <p:grpSpPr bwMode="auto">
                <a:xfrm>
                  <a:off x="1203" y="1584"/>
                  <a:ext cx="242" cy="326"/>
                  <a:chOff x="658" y="1613"/>
                  <a:chExt cx="272" cy="304"/>
                </a:xfrm>
              </p:grpSpPr>
              <p:grpSp>
                <p:nvGrpSpPr>
                  <p:cNvPr id="67709" name="Group 153"/>
                  <p:cNvGrpSpPr>
                    <a:grpSpLocks/>
                  </p:cNvGrpSpPr>
                  <p:nvPr/>
                </p:nvGrpSpPr>
                <p:grpSpPr bwMode="auto">
                  <a:xfrm rot="123913">
                    <a:off x="658" y="1618"/>
                    <a:ext cx="108" cy="274"/>
                    <a:chOff x="4590" y="526"/>
                    <a:chExt cx="529" cy="1700"/>
                  </a:xfrm>
                </p:grpSpPr>
                <p:sp>
                  <p:nvSpPr>
                    <p:cNvPr id="67712" name="Oval 1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90" y="2095"/>
                      <a:ext cx="124" cy="131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7713" name="Oval 1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" y="526"/>
                      <a:ext cx="124" cy="130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7714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4684" y="539"/>
                      <a:ext cx="338" cy="1677"/>
                    </a:xfrm>
                    <a:custGeom>
                      <a:avLst/>
                      <a:gdLst>
                        <a:gd name="T0" fmla="*/ 24 w 338"/>
                        <a:gd name="T1" fmla="*/ 1669 h 1677"/>
                        <a:gd name="T2" fmla="*/ 160 w 338"/>
                        <a:gd name="T3" fmla="*/ 1517 h 1677"/>
                        <a:gd name="T4" fmla="*/ 236 w 338"/>
                        <a:gd name="T5" fmla="*/ 1329 h 1677"/>
                        <a:gd name="T6" fmla="*/ 248 w 338"/>
                        <a:gd name="T7" fmla="*/ 849 h 1677"/>
                        <a:gd name="T8" fmla="*/ 232 w 338"/>
                        <a:gd name="T9" fmla="*/ 481 h 1677"/>
                        <a:gd name="T10" fmla="*/ 236 w 338"/>
                        <a:gd name="T11" fmla="*/ 233 h 1677"/>
                        <a:gd name="T12" fmla="*/ 268 w 338"/>
                        <a:gd name="T13" fmla="*/ 105 h 1677"/>
                        <a:gd name="T14" fmla="*/ 336 w 338"/>
                        <a:gd name="T15" fmla="*/ 5 h 1677"/>
                        <a:gd name="T16" fmla="*/ 256 w 338"/>
                        <a:gd name="T17" fmla="*/ 73 h 1677"/>
                        <a:gd name="T18" fmla="*/ 180 w 338"/>
                        <a:gd name="T19" fmla="*/ 169 h 1677"/>
                        <a:gd name="T20" fmla="*/ 128 w 338"/>
                        <a:gd name="T21" fmla="*/ 309 h 1677"/>
                        <a:gd name="T22" fmla="*/ 116 w 338"/>
                        <a:gd name="T23" fmla="*/ 573 h 1677"/>
                        <a:gd name="T24" fmla="*/ 124 w 338"/>
                        <a:gd name="T25" fmla="*/ 861 h 1677"/>
                        <a:gd name="T26" fmla="*/ 128 w 338"/>
                        <a:gd name="T27" fmla="*/ 1213 h 1677"/>
                        <a:gd name="T28" fmla="*/ 124 w 338"/>
                        <a:gd name="T29" fmla="*/ 1381 h 1677"/>
                        <a:gd name="T30" fmla="*/ 0 w 338"/>
                        <a:gd name="T31" fmla="*/ 1677 h 1677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338"/>
                        <a:gd name="T49" fmla="*/ 0 h 1677"/>
                        <a:gd name="T50" fmla="*/ 338 w 338"/>
                        <a:gd name="T51" fmla="*/ 1677 h 1677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338" h="1677">
                          <a:moveTo>
                            <a:pt x="24" y="1669"/>
                          </a:moveTo>
                          <a:cubicBezTo>
                            <a:pt x="74" y="1621"/>
                            <a:pt x="125" y="1574"/>
                            <a:pt x="160" y="1517"/>
                          </a:cubicBezTo>
                          <a:cubicBezTo>
                            <a:pt x="195" y="1460"/>
                            <a:pt x="221" y="1440"/>
                            <a:pt x="236" y="1329"/>
                          </a:cubicBezTo>
                          <a:cubicBezTo>
                            <a:pt x="251" y="1218"/>
                            <a:pt x="249" y="990"/>
                            <a:pt x="248" y="849"/>
                          </a:cubicBezTo>
                          <a:cubicBezTo>
                            <a:pt x="247" y="708"/>
                            <a:pt x="234" y="584"/>
                            <a:pt x="232" y="481"/>
                          </a:cubicBezTo>
                          <a:cubicBezTo>
                            <a:pt x="230" y="378"/>
                            <a:pt x="230" y="296"/>
                            <a:pt x="236" y="233"/>
                          </a:cubicBezTo>
                          <a:cubicBezTo>
                            <a:pt x="242" y="170"/>
                            <a:pt x="251" y="143"/>
                            <a:pt x="268" y="105"/>
                          </a:cubicBezTo>
                          <a:cubicBezTo>
                            <a:pt x="285" y="67"/>
                            <a:pt x="338" y="10"/>
                            <a:pt x="336" y="5"/>
                          </a:cubicBezTo>
                          <a:cubicBezTo>
                            <a:pt x="334" y="0"/>
                            <a:pt x="282" y="46"/>
                            <a:pt x="256" y="73"/>
                          </a:cubicBezTo>
                          <a:cubicBezTo>
                            <a:pt x="230" y="100"/>
                            <a:pt x="201" y="130"/>
                            <a:pt x="180" y="169"/>
                          </a:cubicBezTo>
                          <a:cubicBezTo>
                            <a:pt x="159" y="208"/>
                            <a:pt x="139" y="242"/>
                            <a:pt x="128" y="309"/>
                          </a:cubicBezTo>
                          <a:cubicBezTo>
                            <a:pt x="117" y="376"/>
                            <a:pt x="117" y="481"/>
                            <a:pt x="116" y="573"/>
                          </a:cubicBezTo>
                          <a:cubicBezTo>
                            <a:pt x="115" y="665"/>
                            <a:pt x="122" y="754"/>
                            <a:pt x="124" y="861"/>
                          </a:cubicBezTo>
                          <a:cubicBezTo>
                            <a:pt x="126" y="968"/>
                            <a:pt x="128" y="1126"/>
                            <a:pt x="128" y="1213"/>
                          </a:cubicBezTo>
                          <a:cubicBezTo>
                            <a:pt x="128" y="1300"/>
                            <a:pt x="145" y="1304"/>
                            <a:pt x="124" y="1381"/>
                          </a:cubicBezTo>
                          <a:cubicBezTo>
                            <a:pt x="103" y="1458"/>
                            <a:pt x="51" y="1567"/>
                            <a:pt x="0" y="1677"/>
                          </a:cubicBezTo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7710" name="WordArt 1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5400000">
                    <a:off x="841" y="1583"/>
                    <a:ext cx="60" cy="1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8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67711" name="WordArt 1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59" y="1827"/>
                    <a:ext cx="59" cy="9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67700" name="Group 159"/>
                <p:cNvGrpSpPr>
                  <a:grpSpLocks/>
                </p:cNvGrpSpPr>
                <p:nvPr/>
              </p:nvGrpSpPr>
              <p:grpSpPr bwMode="auto">
                <a:xfrm>
                  <a:off x="1728" y="1635"/>
                  <a:ext cx="229" cy="219"/>
                  <a:chOff x="1844" y="1939"/>
                  <a:chExt cx="325" cy="261"/>
                </a:xfrm>
              </p:grpSpPr>
              <p:sp>
                <p:nvSpPr>
                  <p:cNvPr id="67706" name="WordArt 1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44" y="1939"/>
                    <a:ext cx="113" cy="26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707" name="WordArt 1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08" y="2005"/>
                    <a:ext cx="72" cy="1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708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1988" y="1954"/>
                    <a:ext cx="181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7701" name="Group 163"/>
                <p:cNvGrpSpPr>
                  <a:grpSpLocks/>
                </p:cNvGrpSpPr>
                <p:nvPr/>
              </p:nvGrpSpPr>
              <p:grpSpPr bwMode="auto">
                <a:xfrm>
                  <a:off x="1446" y="1616"/>
                  <a:ext cx="206" cy="220"/>
                  <a:chOff x="2919" y="1400"/>
                  <a:chExt cx="289" cy="248"/>
                </a:xfrm>
              </p:grpSpPr>
              <p:sp>
                <p:nvSpPr>
                  <p:cNvPr id="67704" name="WordArt 1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9" y="1460"/>
                    <a:ext cx="244" cy="1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705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1400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66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7702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69" y="1735"/>
                  <a:ext cx="30" cy="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  <p:sp>
              <p:nvSpPr>
                <p:cNvPr id="67703" name="WordArt 1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6" y="1798"/>
                  <a:ext cx="45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67698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5" y="1714"/>
                <a:ext cx="122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67727" name="Group 261"/>
          <p:cNvGrpSpPr>
            <a:grpSpLocks/>
          </p:cNvGrpSpPr>
          <p:nvPr/>
        </p:nvGrpSpPr>
        <p:grpSpPr bwMode="auto">
          <a:xfrm>
            <a:off x="263525" y="3432175"/>
            <a:ext cx="5208588" cy="1241425"/>
            <a:chOff x="166" y="2162"/>
            <a:chExt cx="3281" cy="782"/>
          </a:xfrm>
        </p:grpSpPr>
        <p:grpSp>
          <p:nvGrpSpPr>
            <p:cNvPr id="67618" name="Group 169"/>
            <p:cNvGrpSpPr>
              <a:grpSpLocks/>
            </p:cNvGrpSpPr>
            <p:nvPr/>
          </p:nvGrpSpPr>
          <p:grpSpPr bwMode="auto">
            <a:xfrm>
              <a:off x="196" y="2162"/>
              <a:ext cx="3114" cy="259"/>
              <a:chOff x="172" y="2062"/>
              <a:chExt cx="3114" cy="281"/>
            </a:xfrm>
          </p:grpSpPr>
          <p:grpSp>
            <p:nvGrpSpPr>
              <p:cNvPr id="67667" name="Group 170"/>
              <p:cNvGrpSpPr>
                <a:grpSpLocks/>
              </p:cNvGrpSpPr>
              <p:nvPr/>
            </p:nvGrpSpPr>
            <p:grpSpPr bwMode="auto">
              <a:xfrm rot="5400000">
                <a:off x="237" y="2089"/>
                <a:ext cx="59" cy="190"/>
                <a:chOff x="2928" y="3216"/>
                <a:chExt cx="48" cy="240"/>
              </a:xfrm>
            </p:grpSpPr>
            <p:sp>
              <p:nvSpPr>
                <p:cNvPr id="67682" name="Line 17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683" name="Line 17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668" name="Group 173"/>
              <p:cNvGrpSpPr>
                <a:grpSpLocks/>
              </p:cNvGrpSpPr>
              <p:nvPr/>
            </p:nvGrpSpPr>
            <p:grpSpPr bwMode="auto">
              <a:xfrm>
                <a:off x="609" y="2091"/>
                <a:ext cx="340" cy="252"/>
                <a:chOff x="688" y="2045"/>
                <a:chExt cx="340" cy="252"/>
              </a:xfrm>
            </p:grpSpPr>
            <p:sp>
              <p:nvSpPr>
                <p:cNvPr id="67679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88" y="2045"/>
                  <a:ext cx="278" cy="2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66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680" name="WordArt 1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35" y="2193"/>
                  <a:ext cx="93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681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61" y="2189"/>
                  <a:ext cx="29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67669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6" y="2114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7670" name="WordArt 178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2301" y="2176"/>
                <a:ext cx="188" cy="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。。。</a:t>
                </a:r>
              </a:p>
            </p:txBody>
          </p:sp>
          <p:sp>
            <p:nvSpPr>
              <p:cNvPr id="67671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2" y="2062"/>
                <a:ext cx="278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66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72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9" y="2210"/>
                <a:ext cx="9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73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46" y="2080"/>
                <a:ext cx="278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66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74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3" y="2228"/>
                <a:ext cx="9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75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7" y="2131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7676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37" y="2137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7677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5" y="2201"/>
                <a:ext cx="66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78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8" y="2242"/>
                <a:ext cx="79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7619" name="Group 187"/>
            <p:cNvGrpSpPr>
              <a:grpSpLocks/>
            </p:cNvGrpSpPr>
            <p:nvPr/>
          </p:nvGrpSpPr>
          <p:grpSpPr bwMode="auto">
            <a:xfrm rot="5400000">
              <a:off x="231" y="2649"/>
              <a:ext cx="59" cy="190"/>
              <a:chOff x="2928" y="3216"/>
              <a:chExt cx="48" cy="240"/>
            </a:xfrm>
          </p:grpSpPr>
          <p:sp>
            <p:nvSpPr>
              <p:cNvPr id="67665" name="Line 18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66" name="Line 18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620" name="Group 190"/>
            <p:cNvGrpSpPr>
              <a:grpSpLocks/>
            </p:cNvGrpSpPr>
            <p:nvPr/>
          </p:nvGrpSpPr>
          <p:grpSpPr bwMode="auto">
            <a:xfrm>
              <a:off x="429" y="2508"/>
              <a:ext cx="3018" cy="436"/>
              <a:chOff x="418" y="2520"/>
              <a:chExt cx="3096" cy="413"/>
            </a:xfrm>
          </p:grpSpPr>
          <p:sp>
            <p:nvSpPr>
              <p:cNvPr id="67621" name="Line 191"/>
              <p:cNvSpPr>
                <a:spLocks noChangeShapeType="1"/>
              </p:cNvSpPr>
              <p:nvPr/>
            </p:nvSpPr>
            <p:spPr bwMode="auto">
              <a:xfrm flipV="1">
                <a:off x="418" y="2734"/>
                <a:ext cx="424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22" name="Line 192"/>
              <p:cNvSpPr>
                <a:spLocks noChangeShapeType="1"/>
              </p:cNvSpPr>
              <p:nvPr/>
            </p:nvSpPr>
            <p:spPr bwMode="auto">
              <a:xfrm flipV="1">
                <a:off x="887" y="2710"/>
                <a:ext cx="302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7623" name="Group 193"/>
              <p:cNvGrpSpPr>
                <a:grpSpLocks/>
              </p:cNvGrpSpPr>
              <p:nvPr/>
            </p:nvGrpSpPr>
            <p:grpSpPr bwMode="auto">
              <a:xfrm>
                <a:off x="717" y="2775"/>
                <a:ext cx="152" cy="137"/>
                <a:chOff x="4754" y="2842"/>
                <a:chExt cx="221" cy="189"/>
              </a:xfrm>
            </p:grpSpPr>
            <p:sp>
              <p:nvSpPr>
                <p:cNvPr id="67663" name="WordArt 1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7664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67624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" y="2762"/>
                <a:ext cx="10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25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1" y="2792"/>
                <a:ext cx="134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67626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6" y="2569"/>
                <a:ext cx="42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27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65" y="2553"/>
                <a:ext cx="89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28" name="Group 200"/>
              <p:cNvGrpSpPr>
                <a:grpSpLocks/>
              </p:cNvGrpSpPr>
              <p:nvPr/>
            </p:nvGrpSpPr>
            <p:grpSpPr bwMode="auto">
              <a:xfrm>
                <a:off x="1045" y="2837"/>
                <a:ext cx="101" cy="90"/>
                <a:chOff x="1146" y="2779"/>
                <a:chExt cx="124" cy="90"/>
              </a:xfrm>
            </p:grpSpPr>
            <p:sp>
              <p:nvSpPr>
                <p:cNvPr id="67661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46" y="2779"/>
                  <a:ext cx="24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7662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08" y="2779"/>
                  <a:ext cx="62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29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1" y="2754"/>
                <a:ext cx="120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30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1" y="2673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7631" name="Line 205"/>
              <p:cNvSpPr>
                <a:spLocks noChangeShapeType="1"/>
              </p:cNvSpPr>
              <p:nvPr/>
            </p:nvSpPr>
            <p:spPr bwMode="auto">
              <a:xfrm flipV="1">
                <a:off x="1885" y="2716"/>
                <a:ext cx="302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7632" name="Group 206"/>
              <p:cNvGrpSpPr>
                <a:grpSpLocks/>
              </p:cNvGrpSpPr>
              <p:nvPr/>
            </p:nvGrpSpPr>
            <p:grpSpPr bwMode="auto">
              <a:xfrm>
                <a:off x="1715" y="2781"/>
                <a:ext cx="152" cy="137"/>
                <a:chOff x="4754" y="2842"/>
                <a:chExt cx="221" cy="189"/>
              </a:xfrm>
            </p:grpSpPr>
            <p:sp>
              <p:nvSpPr>
                <p:cNvPr id="67659" name="WordArt 2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7660" name="WordArt 2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67633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8" y="2768"/>
                <a:ext cx="10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34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9" y="2798"/>
                <a:ext cx="134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67635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4" y="2575"/>
                <a:ext cx="42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36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3" y="2549"/>
                <a:ext cx="89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37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4" y="2843"/>
                <a:ext cx="50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38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07" y="2760"/>
                <a:ext cx="120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39" name="Line 215"/>
              <p:cNvSpPr>
                <a:spLocks noChangeShapeType="1"/>
              </p:cNvSpPr>
              <p:nvPr/>
            </p:nvSpPr>
            <p:spPr bwMode="auto">
              <a:xfrm flipV="1">
                <a:off x="1427" y="2728"/>
                <a:ext cx="424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40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0" y="2656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7641" name="WordArt 217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2408" y="2713"/>
                <a:ext cx="120" cy="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。。。</a:t>
                </a:r>
              </a:p>
            </p:txBody>
          </p:sp>
          <p:sp>
            <p:nvSpPr>
              <p:cNvPr id="67642" name="WordArt 2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5" y="2651"/>
                <a:ext cx="13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67643" name="Line 219"/>
              <p:cNvSpPr>
                <a:spLocks noChangeShapeType="1"/>
              </p:cNvSpPr>
              <p:nvPr/>
            </p:nvSpPr>
            <p:spPr bwMode="auto">
              <a:xfrm flipV="1">
                <a:off x="3212" y="2699"/>
                <a:ext cx="302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7644" name="Group 220"/>
              <p:cNvGrpSpPr>
                <a:grpSpLocks/>
              </p:cNvGrpSpPr>
              <p:nvPr/>
            </p:nvGrpSpPr>
            <p:grpSpPr bwMode="auto">
              <a:xfrm>
                <a:off x="3042" y="2764"/>
                <a:ext cx="152" cy="137"/>
                <a:chOff x="4754" y="2842"/>
                <a:chExt cx="221" cy="189"/>
              </a:xfrm>
            </p:grpSpPr>
            <p:sp>
              <p:nvSpPr>
                <p:cNvPr id="67657" name="WordArt 2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7658" name="WordArt 2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67645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5" y="2751"/>
                <a:ext cx="10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46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96" y="2781"/>
                <a:ext cx="134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67647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1" y="2558"/>
                <a:ext cx="42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48" name="WordArt 2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0" y="2520"/>
                <a:ext cx="89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49" name="WordArt 2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2" y="2826"/>
                <a:ext cx="50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50" name="WordArt 2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5" y="2754"/>
                <a:ext cx="120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51" name="Line 229"/>
              <p:cNvSpPr>
                <a:spLocks noChangeShapeType="1"/>
              </p:cNvSpPr>
              <p:nvPr/>
            </p:nvSpPr>
            <p:spPr bwMode="auto">
              <a:xfrm flipV="1">
                <a:off x="2754" y="2711"/>
                <a:ext cx="424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52" name="WordArt 2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8" y="2855"/>
                <a:ext cx="63" cy="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53" name="WordArt 2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0" y="2824"/>
                <a:ext cx="79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54" name="WordArt 2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7" y="2618"/>
                <a:ext cx="29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55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1" y="2613"/>
                <a:ext cx="63" cy="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56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3" y="2581"/>
                <a:ext cx="67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7769" name="Group 235"/>
          <p:cNvGrpSpPr>
            <a:grpSpLocks/>
          </p:cNvGrpSpPr>
          <p:nvPr/>
        </p:nvGrpSpPr>
        <p:grpSpPr bwMode="auto">
          <a:xfrm>
            <a:off x="433388" y="4927600"/>
            <a:ext cx="4976812" cy="1398588"/>
            <a:chOff x="273" y="3104"/>
            <a:chExt cx="3135" cy="881"/>
          </a:xfrm>
        </p:grpSpPr>
        <p:sp>
          <p:nvSpPr>
            <p:cNvPr id="67594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273" y="3179"/>
              <a:ext cx="220" cy="3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即</a:t>
              </a:r>
            </a:p>
          </p:txBody>
        </p:sp>
        <p:grpSp>
          <p:nvGrpSpPr>
            <p:cNvPr id="67595" name="Group 237"/>
            <p:cNvGrpSpPr>
              <a:grpSpLocks/>
            </p:cNvGrpSpPr>
            <p:nvPr/>
          </p:nvGrpSpPr>
          <p:grpSpPr bwMode="auto">
            <a:xfrm>
              <a:off x="825" y="3173"/>
              <a:ext cx="435" cy="318"/>
              <a:chOff x="802" y="3422"/>
              <a:chExt cx="300" cy="273"/>
            </a:xfrm>
          </p:grpSpPr>
          <p:sp>
            <p:nvSpPr>
              <p:cNvPr id="67616" name="WordArt 2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2" y="3422"/>
                <a:ext cx="300" cy="2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66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17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2" y="3593"/>
                <a:ext cx="9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7596" name="Group 240"/>
            <p:cNvGrpSpPr>
              <a:grpSpLocks/>
            </p:cNvGrpSpPr>
            <p:nvPr/>
          </p:nvGrpSpPr>
          <p:grpSpPr bwMode="auto">
            <a:xfrm rot="5400000">
              <a:off x="1419" y="3211"/>
              <a:ext cx="82" cy="259"/>
              <a:chOff x="2928" y="3216"/>
              <a:chExt cx="48" cy="240"/>
            </a:xfrm>
          </p:grpSpPr>
          <p:sp>
            <p:nvSpPr>
              <p:cNvPr id="67614" name="Line 24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15" name="Line 24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597" name="WordArt 243"/>
            <p:cNvSpPr>
              <a:spLocks noChangeArrowheads="1" noChangeShapeType="1" noTextEdit="1"/>
            </p:cNvSpPr>
            <p:nvPr/>
          </p:nvSpPr>
          <p:spPr bwMode="auto">
            <a:xfrm>
              <a:off x="1660" y="3219"/>
              <a:ext cx="409" cy="2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67598" name="Group 244"/>
            <p:cNvGrpSpPr>
              <a:grpSpLocks/>
            </p:cNvGrpSpPr>
            <p:nvPr/>
          </p:nvGrpSpPr>
          <p:grpSpPr bwMode="auto">
            <a:xfrm>
              <a:off x="2161" y="3104"/>
              <a:ext cx="975" cy="423"/>
              <a:chOff x="2004" y="3092"/>
              <a:chExt cx="760" cy="435"/>
            </a:xfrm>
          </p:grpSpPr>
          <p:sp>
            <p:nvSpPr>
              <p:cNvPr id="67601" name="Line 245"/>
              <p:cNvSpPr>
                <a:spLocks noChangeShapeType="1"/>
              </p:cNvSpPr>
              <p:nvPr/>
            </p:nvSpPr>
            <p:spPr bwMode="auto">
              <a:xfrm flipV="1">
                <a:off x="2462" y="3302"/>
                <a:ext cx="302" cy="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7602" name="Group 246"/>
              <p:cNvGrpSpPr>
                <a:grpSpLocks/>
              </p:cNvGrpSpPr>
              <p:nvPr/>
            </p:nvGrpSpPr>
            <p:grpSpPr bwMode="auto">
              <a:xfrm>
                <a:off x="2292" y="3367"/>
                <a:ext cx="152" cy="137"/>
                <a:chOff x="4754" y="2842"/>
                <a:chExt cx="221" cy="189"/>
              </a:xfrm>
            </p:grpSpPr>
            <p:sp>
              <p:nvSpPr>
                <p:cNvPr id="67612" name="WordArt 2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7613" name="WordArt 2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67603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5" y="3354"/>
                <a:ext cx="10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04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6" y="3384"/>
                <a:ext cx="134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67605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1" y="3128"/>
                <a:ext cx="65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7606" name="WordArt 2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1" y="3092"/>
                <a:ext cx="157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07" name="WordArt 2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71" y="3441"/>
                <a:ext cx="61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08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6" y="3346"/>
                <a:ext cx="154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09" name="Line 255"/>
              <p:cNvSpPr>
                <a:spLocks noChangeShapeType="1"/>
              </p:cNvSpPr>
              <p:nvPr/>
            </p:nvSpPr>
            <p:spPr bwMode="auto">
              <a:xfrm flipV="1">
                <a:off x="2004" y="3314"/>
                <a:ext cx="424" cy="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10" name="WordArt 2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6" y="3187"/>
                <a:ext cx="37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7611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0" y="3431"/>
                <a:ext cx="36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7599" name="WordArt 258"/>
            <p:cNvSpPr>
              <a:spLocks noChangeArrowheads="1" noChangeShapeType="1" noTextEdit="1"/>
            </p:cNvSpPr>
            <p:nvPr/>
          </p:nvSpPr>
          <p:spPr bwMode="auto">
            <a:xfrm>
              <a:off x="448" y="3675"/>
              <a:ext cx="672" cy="3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总电势</a:t>
              </a:r>
            </a:p>
          </p:txBody>
        </p:sp>
        <p:sp>
          <p:nvSpPr>
            <p:cNvPr id="67600" name="WordArt 259"/>
            <p:cNvSpPr>
              <a:spLocks noChangeArrowheads="1" noChangeShapeType="1" noTextEdit="1"/>
            </p:cNvSpPr>
            <p:nvPr/>
          </p:nvSpPr>
          <p:spPr bwMode="auto">
            <a:xfrm>
              <a:off x="1517" y="3660"/>
              <a:ext cx="1891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各点电荷电势代数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7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Text Box 8"/>
          <p:cNvSpPr txBox="1">
            <a:spLocks noChangeArrowheads="1"/>
          </p:cNvSpPr>
          <p:nvPr/>
        </p:nvSpPr>
        <p:spPr bwMode="auto">
          <a:xfrm>
            <a:off x="114866" y="316280"/>
            <a:ext cx="51363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要点：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1.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电场方向是电势减少的方向</a:t>
            </a:r>
            <a:endParaRPr lang="zh-CN" altLang="en-US" sz="2400" dirty="0"/>
          </a:p>
        </p:txBody>
      </p:sp>
      <p:sp>
        <p:nvSpPr>
          <p:cNvPr id="2066" name="Text Box 8"/>
          <p:cNvSpPr txBox="1">
            <a:spLocks noChangeArrowheads="1"/>
          </p:cNvSpPr>
          <p:nvPr/>
        </p:nvSpPr>
        <p:spPr bwMode="auto">
          <a:xfrm>
            <a:off x="1161058" y="2572209"/>
            <a:ext cx="745749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3.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正电荷电势越大，电势能越大。负电荷相反。</a:t>
            </a:r>
            <a:endParaRPr lang="en-US" altLang="zh-CN" sz="2400" b="1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400" b="1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4. 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正电荷电势减小时，电场力做正功。负电荷相反。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26576"/>
              </p:ext>
            </p:extLst>
          </p:nvPr>
        </p:nvGraphicFramePr>
        <p:xfrm>
          <a:off x="2817860" y="1662248"/>
          <a:ext cx="1357241" cy="56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59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60" y="1662248"/>
                        <a:ext cx="1357241" cy="5625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061895" y="944977"/>
            <a:ext cx="73019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2.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电势能属于带电系统的。电势能等于电荷乘以电势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560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66950" y="0"/>
            <a:ext cx="6580188" cy="187325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电势计算法</a:t>
            </a:r>
          </a:p>
        </p:txBody>
      </p:sp>
      <p:sp>
        <p:nvSpPr>
          <p:cNvPr id="68611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571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67" name="WordArt 7"/>
          <p:cNvSpPr>
            <a:spLocks noChangeArrowheads="1" noChangeShapeType="1" noTextEdit="1"/>
          </p:cNvSpPr>
          <p:nvPr/>
        </p:nvSpPr>
        <p:spPr bwMode="auto">
          <a:xfrm>
            <a:off x="1476375" y="1262063"/>
            <a:ext cx="6005513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两种常用计算方法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8963" y="2055813"/>
            <a:ext cx="7861300" cy="1808162"/>
            <a:chOff x="371" y="919"/>
            <a:chExt cx="4952" cy="1139"/>
          </a:xfrm>
        </p:grpSpPr>
        <p:sp>
          <p:nvSpPr>
            <p:cNvPr id="68646" name="AutoShape 9"/>
            <p:cNvSpPr>
              <a:spLocks noChangeArrowheads="1"/>
            </p:cNvSpPr>
            <p:nvPr/>
          </p:nvSpPr>
          <p:spPr bwMode="auto">
            <a:xfrm>
              <a:off x="371" y="937"/>
              <a:ext cx="327" cy="339"/>
            </a:xfrm>
            <a:prstGeom prst="triangle">
              <a:avLst>
                <a:gd name="adj" fmla="val 50000"/>
              </a:avLst>
            </a:prstGeom>
            <a:solidFill>
              <a:srgbClr val="009900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7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018" y="919"/>
              <a:ext cx="1926" cy="3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电势叠加法</a:t>
              </a:r>
            </a:p>
          </p:txBody>
        </p:sp>
        <p:grpSp>
          <p:nvGrpSpPr>
            <p:cNvPr id="68648" name="Group 11"/>
            <p:cNvGrpSpPr>
              <a:grpSpLocks/>
            </p:cNvGrpSpPr>
            <p:nvPr/>
          </p:nvGrpSpPr>
          <p:grpSpPr bwMode="auto">
            <a:xfrm>
              <a:off x="1355" y="1666"/>
              <a:ext cx="324" cy="352"/>
              <a:chOff x="802" y="3422"/>
              <a:chExt cx="300" cy="273"/>
            </a:xfrm>
          </p:grpSpPr>
          <p:sp>
            <p:nvSpPr>
              <p:cNvPr id="68690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2" y="3422"/>
                <a:ext cx="300" cy="2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66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8691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2" y="3593"/>
                <a:ext cx="9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8649" name="Group 14"/>
            <p:cNvGrpSpPr>
              <a:grpSpLocks/>
            </p:cNvGrpSpPr>
            <p:nvPr/>
          </p:nvGrpSpPr>
          <p:grpSpPr bwMode="auto">
            <a:xfrm rot="5400000">
              <a:off x="1783" y="1756"/>
              <a:ext cx="91" cy="193"/>
              <a:chOff x="2928" y="3216"/>
              <a:chExt cx="48" cy="240"/>
            </a:xfrm>
          </p:grpSpPr>
          <p:sp>
            <p:nvSpPr>
              <p:cNvPr id="68688" name="Line 1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89" name="Line 1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650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978" y="1717"/>
              <a:ext cx="304" cy="2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68651" name="Group 18"/>
            <p:cNvGrpSpPr>
              <a:grpSpLocks/>
            </p:cNvGrpSpPr>
            <p:nvPr/>
          </p:nvGrpSpPr>
          <p:grpSpPr bwMode="auto">
            <a:xfrm>
              <a:off x="2351" y="1590"/>
              <a:ext cx="727" cy="468"/>
              <a:chOff x="2004" y="3092"/>
              <a:chExt cx="760" cy="435"/>
            </a:xfrm>
          </p:grpSpPr>
          <p:sp>
            <p:nvSpPr>
              <p:cNvPr id="68675" name="Line 19"/>
              <p:cNvSpPr>
                <a:spLocks noChangeShapeType="1"/>
              </p:cNvSpPr>
              <p:nvPr/>
            </p:nvSpPr>
            <p:spPr bwMode="auto">
              <a:xfrm flipV="1">
                <a:off x="2462" y="3302"/>
                <a:ext cx="302" cy="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8676" name="Group 20"/>
              <p:cNvGrpSpPr>
                <a:grpSpLocks/>
              </p:cNvGrpSpPr>
              <p:nvPr/>
            </p:nvGrpSpPr>
            <p:grpSpPr bwMode="auto">
              <a:xfrm>
                <a:off x="2292" y="3367"/>
                <a:ext cx="152" cy="137"/>
                <a:chOff x="4754" y="2842"/>
                <a:chExt cx="221" cy="189"/>
              </a:xfrm>
            </p:grpSpPr>
            <p:sp>
              <p:nvSpPr>
                <p:cNvPr id="68686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8687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68677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5" y="3354"/>
                <a:ext cx="103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8678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6" y="3384"/>
                <a:ext cx="134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68679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1" y="3128"/>
                <a:ext cx="65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8680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1" y="3092"/>
                <a:ext cx="157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8681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71" y="3441"/>
                <a:ext cx="61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8682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6" y="3346"/>
                <a:ext cx="154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8683" name="Line 29"/>
              <p:cNvSpPr>
                <a:spLocks noChangeShapeType="1"/>
              </p:cNvSpPr>
              <p:nvPr/>
            </p:nvSpPr>
            <p:spPr bwMode="auto">
              <a:xfrm flipV="1">
                <a:off x="2004" y="3314"/>
                <a:ext cx="424" cy="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84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6" y="3187"/>
                <a:ext cx="37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8685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0" y="3431"/>
                <a:ext cx="36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865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548" y="1721"/>
              <a:ext cx="531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应用</a:t>
              </a:r>
            </a:p>
          </p:txBody>
        </p:sp>
        <p:sp>
          <p:nvSpPr>
            <p:cNvPr id="68653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3278" y="1687"/>
              <a:ext cx="244" cy="2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或</a:t>
              </a:r>
            </a:p>
          </p:txBody>
        </p:sp>
        <p:grpSp>
          <p:nvGrpSpPr>
            <p:cNvPr id="68654" name="Group 34"/>
            <p:cNvGrpSpPr>
              <a:grpSpLocks/>
            </p:cNvGrpSpPr>
            <p:nvPr/>
          </p:nvGrpSpPr>
          <p:grpSpPr bwMode="auto">
            <a:xfrm>
              <a:off x="3732" y="1660"/>
              <a:ext cx="324" cy="352"/>
              <a:chOff x="802" y="3422"/>
              <a:chExt cx="300" cy="273"/>
            </a:xfrm>
          </p:grpSpPr>
          <p:sp>
            <p:nvSpPr>
              <p:cNvPr id="68673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2" y="3422"/>
                <a:ext cx="300" cy="2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66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8674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2" y="3593"/>
                <a:ext cx="9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8655" name="Group 37"/>
            <p:cNvGrpSpPr>
              <a:grpSpLocks/>
            </p:cNvGrpSpPr>
            <p:nvPr/>
          </p:nvGrpSpPr>
          <p:grpSpPr bwMode="auto">
            <a:xfrm rot="5400000">
              <a:off x="4184" y="1728"/>
              <a:ext cx="91" cy="193"/>
              <a:chOff x="2928" y="3216"/>
              <a:chExt cx="48" cy="240"/>
            </a:xfrm>
          </p:grpSpPr>
          <p:sp>
            <p:nvSpPr>
              <p:cNvPr id="68671" name="Line 3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72" name="Line 3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8656" name="Group 40"/>
            <p:cNvGrpSpPr>
              <a:grpSpLocks/>
            </p:cNvGrpSpPr>
            <p:nvPr/>
          </p:nvGrpSpPr>
          <p:grpSpPr bwMode="auto">
            <a:xfrm rot="123913">
              <a:off x="4354" y="1610"/>
              <a:ext cx="126" cy="386"/>
              <a:chOff x="4590" y="526"/>
              <a:chExt cx="529" cy="1700"/>
            </a:xfrm>
          </p:grpSpPr>
          <p:sp>
            <p:nvSpPr>
              <p:cNvPr id="68668" name="Oval 41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9" name="Oval 42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0" name="Freeform 43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8657" name="Group 44"/>
            <p:cNvGrpSpPr>
              <a:grpSpLocks/>
            </p:cNvGrpSpPr>
            <p:nvPr/>
          </p:nvGrpSpPr>
          <p:grpSpPr bwMode="auto">
            <a:xfrm>
              <a:off x="4650" y="1555"/>
              <a:ext cx="673" cy="501"/>
              <a:chOff x="1860" y="2605"/>
              <a:chExt cx="673" cy="501"/>
            </a:xfrm>
          </p:grpSpPr>
          <p:grpSp>
            <p:nvGrpSpPr>
              <p:cNvPr id="68659" name="Group 45"/>
              <p:cNvGrpSpPr>
                <a:grpSpLocks/>
              </p:cNvGrpSpPr>
              <p:nvPr/>
            </p:nvGrpSpPr>
            <p:grpSpPr bwMode="auto">
              <a:xfrm>
                <a:off x="2180" y="2942"/>
                <a:ext cx="146" cy="147"/>
                <a:chOff x="4754" y="2842"/>
                <a:chExt cx="221" cy="189"/>
              </a:xfrm>
            </p:grpSpPr>
            <p:sp>
              <p:nvSpPr>
                <p:cNvPr id="68666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8667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68660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5" y="2928"/>
                <a:ext cx="99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8661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1" y="2960"/>
                <a:ext cx="128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68662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3" y="2635"/>
                <a:ext cx="150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8663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5" y="2919"/>
                <a:ext cx="148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8664" name="Line 52"/>
              <p:cNvSpPr>
                <a:spLocks noChangeShapeType="1"/>
              </p:cNvSpPr>
              <p:nvPr/>
            </p:nvSpPr>
            <p:spPr bwMode="auto">
              <a:xfrm>
                <a:off x="1860" y="2867"/>
                <a:ext cx="665" cy="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65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6" y="2605"/>
                <a:ext cx="125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8658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4486" y="1875"/>
              <a:ext cx="98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68614" name="Rectangle 55" descr="羊皮纸"/>
          <p:cNvSpPr>
            <a:spLocks noChangeArrowheads="1"/>
          </p:cNvSpPr>
          <p:nvPr/>
        </p:nvSpPr>
        <p:spPr bwMode="auto">
          <a:xfrm>
            <a:off x="0" y="6543675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Group 87"/>
          <p:cNvGrpSpPr>
            <a:grpSpLocks/>
          </p:cNvGrpSpPr>
          <p:nvPr/>
        </p:nvGrpSpPr>
        <p:grpSpPr bwMode="auto">
          <a:xfrm>
            <a:off x="723900" y="4572000"/>
            <a:ext cx="5876925" cy="1739900"/>
            <a:chOff x="527" y="2669"/>
            <a:chExt cx="3702" cy="1096"/>
          </a:xfrm>
        </p:grpSpPr>
        <p:sp>
          <p:nvSpPr>
            <p:cNvPr id="68617" name="AutoShape 57"/>
            <p:cNvSpPr>
              <a:spLocks noChangeArrowheads="1"/>
            </p:cNvSpPr>
            <p:nvPr/>
          </p:nvSpPr>
          <p:spPr bwMode="auto">
            <a:xfrm>
              <a:off x="527" y="2723"/>
              <a:ext cx="327" cy="339"/>
            </a:xfrm>
            <a:prstGeom prst="triangle">
              <a:avLst>
                <a:gd name="adj" fmla="val 50000"/>
              </a:avLst>
            </a:prstGeom>
            <a:solidFill>
              <a:srgbClr val="009900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8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1103" y="2669"/>
              <a:ext cx="1926" cy="3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电势定义法</a:t>
              </a:r>
            </a:p>
          </p:txBody>
        </p:sp>
        <p:sp>
          <p:nvSpPr>
            <p:cNvPr id="68619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622" y="3398"/>
              <a:ext cx="531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应用</a:t>
              </a:r>
            </a:p>
          </p:txBody>
        </p:sp>
        <p:sp>
          <p:nvSpPr>
            <p:cNvPr id="68620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1824" y="3323"/>
              <a:ext cx="388" cy="3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66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8621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2083" y="3555"/>
              <a:ext cx="120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68622" name="Group 62"/>
            <p:cNvGrpSpPr>
              <a:grpSpLocks/>
            </p:cNvGrpSpPr>
            <p:nvPr/>
          </p:nvGrpSpPr>
          <p:grpSpPr bwMode="auto">
            <a:xfrm rot="5400000">
              <a:off x="2361" y="3417"/>
              <a:ext cx="83" cy="201"/>
              <a:chOff x="2928" y="3216"/>
              <a:chExt cx="48" cy="240"/>
            </a:xfrm>
          </p:grpSpPr>
          <p:sp>
            <p:nvSpPr>
              <p:cNvPr id="68644" name="Line 6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45" name="Line 6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8623" name="Group 65"/>
            <p:cNvGrpSpPr>
              <a:grpSpLocks/>
            </p:cNvGrpSpPr>
            <p:nvPr/>
          </p:nvGrpSpPr>
          <p:grpSpPr bwMode="auto">
            <a:xfrm>
              <a:off x="2628" y="3269"/>
              <a:ext cx="1601" cy="496"/>
              <a:chOff x="3137" y="1870"/>
              <a:chExt cx="1330" cy="428"/>
            </a:xfrm>
          </p:grpSpPr>
          <p:grpSp>
            <p:nvGrpSpPr>
              <p:cNvPr id="68624" name="Group 66"/>
              <p:cNvGrpSpPr>
                <a:grpSpLocks/>
              </p:cNvGrpSpPr>
              <p:nvPr/>
            </p:nvGrpSpPr>
            <p:grpSpPr bwMode="auto">
              <a:xfrm rot="123913">
                <a:off x="3137" y="1890"/>
                <a:ext cx="92" cy="366"/>
                <a:chOff x="4590" y="526"/>
                <a:chExt cx="529" cy="1700"/>
              </a:xfrm>
            </p:grpSpPr>
            <p:sp>
              <p:nvSpPr>
                <p:cNvPr id="68641" name="Oval 67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2" name="Oval 68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3" name="Freeform 69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8625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0" y="2180"/>
                <a:ext cx="113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8626" name="Group 71"/>
              <p:cNvGrpSpPr>
                <a:grpSpLocks/>
              </p:cNvGrpSpPr>
              <p:nvPr/>
            </p:nvGrpSpPr>
            <p:grpSpPr bwMode="auto">
              <a:xfrm>
                <a:off x="3275" y="1870"/>
                <a:ext cx="397" cy="167"/>
                <a:chOff x="5198" y="1683"/>
                <a:chExt cx="397" cy="167"/>
              </a:xfrm>
            </p:grpSpPr>
            <p:sp>
              <p:nvSpPr>
                <p:cNvPr id="68635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98" y="1683"/>
                  <a:ext cx="192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8636" name="Group 73"/>
                <p:cNvGrpSpPr>
                  <a:grpSpLocks/>
                </p:cNvGrpSpPr>
                <p:nvPr/>
              </p:nvGrpSpPr>
              <p:grpSpPr bwMode="auto">
                <a:xfrm>
                  <a:off x="5420" y="1708"/>
                  <a:ext cx="175" cy="142"/>
                  <a:chOff x="5131" y="405"/>
                  <a:chExt cx="209" cy="130"/>
                </a:xfrm>
              </p:grpSpPr>
              <p:grpSp>
                <p:nvGrpSpPr>
                  <p:cNvPr id="68637" name="Group 74"/>
                  <p:cNvGrpSpPr>
                    <a:grpSpLocks/>
                  </p:cNvGrpSpPr>
                  <p:nvPr/>
                </p:nvGrpSpPr>
                <p:grpSpPr bwMode="auto">
                  <a:xfrm>
                    <a:off x="5131" y="405"/>
                    <a:ext cx="209" cy="130"/>
                    <a:chOff x="761" y="1818"/>
                    <a:chExt cx="231" cy="209"/>
                  </a:xfrm>
                </p:grpSpPr>
                <p:sp>
                  <p:nvSpPr>
                    <p:cNvPr id="68639" name="WordArt 7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761" y="1818"/>
                      <a:ext cx="48" cy="1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(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68640" name="WordArt 7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33" y="1823"/>
                      <a:ext cx="59" cy="20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)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68638" name="WordArt 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93" y="418"/>
                    <a:ext cx="62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68627" name="Group 78"/>
              <p:cNvGrpSpPr>
                <a:grpSpLocks/>
              </p:cNvGrpSpPr>
              <p:nvPr/>
            </p:nvGrpSpPr>
            <p:grpSpPr bwMode="auto">
              <a:xfrm>
                <a:off x="3733" y="1943"/>
                <a:ext cx="734" cy="286"/>
                <a:chOff x="3834" y="1582"/>
                <a:chExt cx="655" cy="252"/>
              </a:xfrm>
            </p:grpSpPr>
            <p:sp>
              <p:nvSpPr>
                <p:cNvPr id="68628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93" y="1627"/>
                  <a:ext cx="102" cy="2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8629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45" y="1641"/>
                  <a:ext cx="61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8630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6" y="1701"/>
                  <a:ext cx="46" cy="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  <p:grpSp>
              <p:nvGrpSpPr>
                <p:cNvPr id="68631" name="Group 82"/>
                <p:cNvGrpSpPr>
                  <a:grpSpLocks/>
                </p:cNvGrpSpPr>
                <p:nvPr/>
              </p:nvGrpSpPr>
              <p:grpSpPr bwMode="auto">
                <a:xfrm>
                  <a:off x="3834" y="1582"/>
                  <a:ext cx="209" cy="226"/>
                  <a:chOff x="4049" y="2418"/>
                  <a:chExt cx="209" cy="226"/>
                </a:xfrm>
              </p:grpSpPr>
              <p:sp>
                <p:nvSpPr>
                  <p:cNvPr id="68633" name="WordArt 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49" y="2478"/>
                    <a:ext cx="165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8634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4077" y="2418"/>
                    <a:ext cx="18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8632" name="Line 85"/>
                <p:cNvSpPr>
                  <a:spLocks noChangeShapeType="1"/>
                </p:cNvSpPr>
                <p:nvPr/>
              </p:nvSpPr>
              <p:spPr bwMode="auto">
                <a:xfrm>
                  <a:off x="4308" y="1598"/>
                  <a:ext cx="18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66646" name="WordArt 86"/>
          <p:cNvSpPr>
            <a:spLocks noChangeArrowheads="1" noChangeShapeType="1" noTextEdit="1"/>
          </p:cNvSpPr>
          <p:nvPr/>
        </p:nvSpPr>
        <p:spPr bwMode="auto">
          <a:xfrm>
            <a:off x="252587" y="467806"/>
            <a:ext cx="4289267" cy="433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势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的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7" grpId="0" animBg="1"/>
      <p:bldP spid="6664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25713" y="0"/>
            <a:ext cx="6326187" cy="1905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69635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6" name="Rectangle 4" descr="羊皮纸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477838" y="638175"/>
            <a:ext cx="7654925" cy="1949450"/>
            <a:chOff x="301" y="402"/>
            <a:chExt cx="4822" cy="1069"/>
          </a:xfrm>
        </p:grpSpPr>
        <p:sp>
          <p:nvSpPr>
            <p:cNvPr id="69684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140" y="1248"/>
              <a:ext cx="355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grpSp>
          <p:nvGrpSpPr>
            <p:cNvPr id="69685" name="Group 7"/>
            <p:cNvGrpSpPr>
              <a:grpSpLocks/>
            </p:cNvGrpSpPr>
            <p:nvPr/>
          </p:nvGrpSpPr>
          <p:grpSpPr bwMode="auto">
            <a:xfrm>
              <a:off x="301" y="522"/>
              <a:ext cx="619" cy="368"/>
              <a:chOff x="396" y="441"/>
              <a:chExt cx="619" cy="368"/>
            </a:xfrm>
          </p:grpSpPr>
          <p:sp>
            <p:nvSpPr>
              <p:cNvPr id="69712" name="Oval 8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13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  <a:r>
                  <a:rPr lang="en-US" altLang="zh-CN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1</a:t>
                </a:r>
                <a:endParaRPr lang="zh-CN" altLang="en-US" sz="3600" b="1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sp>
          <p:nvSpPr>
            <p:cNvPr id="69686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107" y="585"/>
              <a:ext cx="708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grpSp>
          <p:nvGrpSpPr>
            <p:cNvPr id="69687" name="Group 11"/>
            <p:cNvGrpSpPr>
              <a:grpSpLocks/>
            </p:cNvGrpSpPr>
            <p:nvPr/>
          </p:nvGrpSpPr>
          <p:grpSpPr bwMode="auto">
            <a:xfrm>
              <a:off x="2214" y="656"/>
              <a:ext cx="2699" cy="124"/>
              <a:chOff x="2214" y="497"/>
              <a:chExt cx="2699" cy="124"/>
            </a:xfrm>
          </p:grpSpPr>
          <p:sp>
            <p:nvSpPr>
              <p:cNvPr id="69704" name="Line 12"/>
              <p:cNvSpPr>
                <a:spLocks noChangeShapeType="1"/>
              </p:cNvSpPr>
              <p:nvPr/>
            </p:nvSpPr>
            <p:spPr bwMode="auto">
              <a:xfrm>
                <a:off x="2214" y="565"/>
                <a:ext cx="26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9705" name="Group 13"/>
              <p:cNvGrpSpPr>
                <a:grpSpLocks/>
              </p:cNvGrpSpPr>
              <p:nvPr/>
            </p:nvGrpSpPr>
            <p:grpSpPr bwMode="auto">
              <a:xfrm>
                <a:off x="2304" y="501"/>
                <a:ext cx="125" cy="120"/>
                <a:chOff x="558" y="2361"/>
                <a:chExt cx="125" cy="120"/>
              </a:xfrm>
            </p:grpSpPr>
            <p:sp>
              <p:nvSpPr>
                <p:cNvPr id="69710" name="Oval 14"/>
                <p:cNvSpPr>
                  <a:spLocks noChangeArrowheads="1"/>
                </p:cNvSpPr>
                <p:nvPr/>
              </p:nvSpPr>
              <p:spPr bwMode="auto">
                <a:xfrm>
                  <a:off x="558" y="2361"/>
                  <a:ext cx="125" cy="12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tx1"/>
                    </a:gs>
                  </a:gsLst>
                  <a:path path="rect">
                    <a:fillToRect r="100000" b="100000"/>
                  </a:path>
                </a:gradFill>
                <a:ln w="1905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11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1" y="2382"/>
                  <a:ext cx="79" cy="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50800">
                        <a:noFill/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latin typeface="黑体"/>
                      <a:ea typeface="黑体"/>
                    </a:rPr>
                    <a:t>+</a:t>
                  </a:r>
                  <a:endParaRPr lang="zh-CN" altLang="en-US" sz="3600" b="1" kern="10">
                    <a:ln w="5080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endParaRPr>
                </a:p>
              </p:txBody>
            </p:sp>
          </p:grpSp>
          <p:grpSp>
            <p:nvGrpSpPr>
              <p:cNvPr id="69706" name="Group 16"/>
              <p:cNvGrpSpPr>
                <a:grpSpLocks/>
              </p:cNvGrpSpPr>
              <p:nvPr/>
            </p:nvGrpSpPr>
            <p:grpSpPr bwMode="auto">
              <a:xfrm>
                <a:off x="4013" y="497"/>
                <a:ext cx="124" cy="121"/>
                <a:chOff x="1236" y="2972"/>
                <a:chExt cx="116" cy="116"/>
              </a:xfrm>
            </p:grpSpPr>
            <p:sp>
              <p:nvSpPr>
                <p:cNvPr id="69708" name="Oval 17"/>
                <p:cNvSpPr>
                  <a:spLocks noChangeArrowheads="1"/>
                </p:cNvSpPr>
                <p:nvPr/>
              </p:nvSpPr>
              <p:spPr bwMode="auto">
                <a:xfrm>
                  <a:off x="1236" y="2972"/>
                  <a:ext cx="116" cy="11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/>
                    </a:gs>
                    <a:gs pos="100000">
                      <a:srgbClr val="000000"/>
                    </a:gs>
                  </a:gsLst>
                  <a:path path="rect">
                    <a:fillToRect r="100000" b="100000"/>
                  </a:path>
                </a:gradFill>
                <a:ln w="19050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09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257" y="3029"/>
                  <a:ext cx="7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9707" name="Oval 19"/>
              <p:cNvSpPr>
                <a:spLocks noChangeArrowheads="1"/>
              </p:cNvSpPr>
              <p:nvPr/>
            </p:nvSpPr>
            <p:spPr bwMode="auto">
              <a:xfrm>
                <a:off x="4868" y="542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688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4974" y="639"/>
              <a:ext cx="149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9689" name="Line 21"/>
            <p:cNvSpPr>
              <a:spLocks noChangeShapeType="1"/>
            </p:cNvSpPr>
            <p:nvPr/>
          </p:nvSpPr>
          <p:spPr bwMode="auto">
            <a:xfrm>
              <a:off x="4066" y="847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0" name="Line 22"/>
            <p:cNvSpPr>
              <a:spLocks noChangeShapeType="1"/>
            </p:cNvSpPr>
            <p:nvPr/>
          </p:nvSpPr>
          <p:spPr bwMode="auto">
            <a:xfrm>
              <a:off x="2366" y="841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1" name="Line 23"/>
            <p:cNvSpPr>
              <a:spLocks noChangeShapeType="1"/>
            </p:cNvSpPr>
            <p:nvPr/>
          </p:nvSpPr>
          <p:spPr bwMode="auto">
            <a:xfrm>
              <a:off x="4890" y="857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2" name="Line 24"/>
            <p:cNvSpPr>
              <a:spLocks noChangeShapeType="1"/>
            </p:cNvSpPr>
            <p:nvPr/>
          </p:nvSpPr>
          <p:spPr bwMode="auto">
            <a:xfrm>
              <a:off x="3625" y="926"/>
              <a:ext cx="4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3" name="Line 25"/>
            <p:cNvSpPr>
              <a:spLocks noChangeShapeType="1"/>
            </p:cNvSpPr>
            <p:nvPr/>
          </p:nvSpPr>
          <p:spPr bwMode="auto">
            <a:xfrm flipH="1">
              <a:off x="2377" y="921"/>
              <a:ext cx="4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4" name="Line 26"/>
            <p:cNvSpPr>
              <a:spLocks noChangeShapeType="1"/>
            </p:cNvSpPr>
            <p:nvPr/>
          </p:nvSpPr>
          <p:spPr bwMode="auto">
            <a:xfrm flipH="1" flipV="1">
              <a:off x="4077" y="938"/>
              <a:ext cx="20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5" name="Line 27"/>
            <p:cNvSpPr>
              <a:spLocks noChangeShapeType="1"/>
            </p:cNvSpPr>
            <p:nvPr/>
          </p:nvSpPr>
          <p:spPr bwMode="auto">
            <a:xfrm flipV="1">
              <a:off x="4670" y="921"/>
              <a:ext cx="20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3095" y="878"/>
              <a:ext cx="95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69697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410" y="846"/>
              <a:ext cx="125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9698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3264" y="852"/>
              <a:ext cx="125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9699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2306" y="402"/>
              <a:ext cx="12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9700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2120" y="449"/>
              <a:ext cx="127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69701" name="WordArt 33"/>
            <p:cNvSpPr>
              <a:spLocks noChangeArrowheads="1" noChangeShapeType="1" noTextEdit="1"/>
            </p:cNvSpPr>
            <p:nvPr/>
          </p:nvSpPr>
          <p:spPr bwMode="auto">
            <a:xfrm flipV="1">
              <a:off x="3827" y="505"/>
              <a:ext cx="124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69702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4028" y="408"/>
              <a:ext cx="12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65571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653" y="1202"/>
              <a:ext cx="1812" cy="2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r>
                <a: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点处的电势</a:t>
              </a:r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446088" y="3222625"/>
            <a:ext cx="7562850" cy="2576513"/>
            <a:chOff x="270" y="1724"/>
            <a:chExt cx="4764" cy="1121"/>
          </a:xfrm>
        </p:grpSpPr>
        <p:grpSp>
          <p:nvGrpSpPr>
            <p:cNvPr id="69639" name="Group 37"/>
            <p:cNvGrpSpPr>
              <a:grpSpLocks/>
            </p:cNvGrpSpPr>
            <p:nvPr/>
          </p:nvGrpSpPr>
          <p:grpSpPr bwMode="auto">
            <a:xfrm>
              <a:off x="270" y="1839"/>
              <a:ext cx="966" cy="313"/>
              <a:chOff x="238" y="1367"/>
              <a:chExt cx="1226" cy="358"/>
            </a:xfrm>
          </p:grpSpPr>
          <p:sp>
            <p:nvSpPr>
              <p:cNvPr id="65574" name="Rectangle 38"/>
              <p:cNvSpPr>
                <a:spLocks noChangeArrowheads="1"/>
              </p:cNvSpPr>
              <p:nvPr/>
            </p:nvSpPr>
            <p:spPr bwMode="auto">
              <a:xfrm>
                <a:off x="238" y="1367"/>
                <a:ext cx="1226" cy="35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>
                <a:outerShdw dist="8980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683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" y="1408"/>
                <a:ext cx="1075" cy="2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解法提要：</a:t>
                </a:r>
              </a:p>
            </p:txBody>
          </p:sp>
        </p:grpSp>
        <p:grpSp>
          <p:nvGrpSpPr>
            <p:cNvPr id="69640" name="Group 40"/>
            <p:cNvGrpSpPr>
              <a:grpSpLocks/>
            </p:cNvGrpSpPr>
            <p:nvPr/>
          </p:nvGrpSpPr>
          <p:grpSpPr bwMode="auto">
            <a:xfrm rot="5400000">
              <a:off x="2288" y="1891"/>
              <a:ext cx="82" cy="190"/>
              <a:chOff x="2928" y="3216"/>
              <a:chExt cx="48" cy="240"/>
            </a:xfrm>
          </p:grpSpPr>
          <p:sp>
            <p:nvSpPr>
              <p:cNvPr id="69680" name="Line 4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81" name="Line 4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9641" name="Group 43"/>
            <p:cNvGrpSpPr>
              <a:grpSpLocks/>
            </p:cNvGrpSpPr>
            <p:nvPr/>
          </p:nvGrpSpPr>
          <p:grpSpPr bwMode="auto">
            <a:xfrm>
              <a:off x="1752" y="1814"/>
              <a:ext cx="353" cy="301"/>
              <a:chOff x="1469" y="1793"/>
              <a:chExt cx="353" cy="301"/>
            </a:xfrm>
          </p:grpSpPr>
          <p:sp>
            <p:nvSpPr>
              <p:cNvPr id="69678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9" y="1793"/>
                <a:ext cx="353" cy="2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9679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7" y="1943"/>
                <a:ext cx="115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642" name="WordArt 46"/>
            <p:cNvSpPr>
              <a:spLocks noChangeArrowheads="1" noChangeShapeType="1" noTextEdit="1"/>
            </p:cNvSpPr>
            <p:nvPr/>
          </p:nvSpPr>
          <p:spPr bwMode="auto">
            <a:xfrm flipV="1">
              <a:off x="3721" y="1935"/>
              <a:ext cx="147" cy="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69643" name="Group 47"/>
            <p:cNvGrpSpPr>
              <a:grpSpLocks/>
            </p:cNvGrpSpPr>
            <p:nvPr/>
          </p:nvGrpSpPr>
          <p:grpSpPr bwMode="auto">
            <a:xfrm>
              <a:off x="2529" y="1724"/>
              <a:ext cx="1054" cy="465"/>
              <a:chOff x="2259" y="1724"/>
              <a:chExt cx="1054" cy="465"/>
            </a:xfrm>
          </p:grpSpPr>
          <p:sp>
            <p:nvSpPr>
              <p:cNvPr id="69667" name="Line 48"/>
              <p:cNvSpPr>
                <a:spLocks noChangeShapeType="1"/>
              </p:cNvSpPr>
              <p:nvPr/>
            </p:nvSpPr>
            <p:spPr bwMode="auto">
              <a:xfrm flipV="1">
                <a:off x="2976" y="1950"/>
                <a:ext cx="337" cy="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68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5" y="1724"/>
                <a:ext cx="128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9669" name="Group 50"/>
              <p:cNvGrpSpPr>
                <a:grpSpLocks/>
              </p:cNvGrpSpPr>
              <p:nvPr/>
            </p:nvGrpSpPr>
            <p:grpSpPr bwMode="auto">
              <a:xfrm>
                <a:off x="2661" y="2014"/>
                <a:ext cx="204" cy="175"/>
                <a:chOff x="4754" y="2842"/>
                <a:chExt cx="221" cy="189"/>
              </a:xfrm>
            </p:grpSpPr>
            <p:sp>
              <p:nvSpPr>
                <p:cNvPr id="69676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9677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69670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2" y="1998"/>
                <a:ext cx="139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9671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5" y="2036"/>
                <a:ext cx="180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69672" name="Line 55"/>
              <p:cNvSpPr>
                <a:spLocks noChangeShapeType="1"/>
              </p:cNvSpPr>
              <p:nvPr/>
            </p:nvSpPr>
            <p:spPr bwMode="auto">
              <a:xfrm flipV="1">
                <a:off x="2259" y="1962"/>
                <a:ext cx="570" cy="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73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1" y="1753"/>
                <a:ext cx="57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9674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9" y="1993"/>
                <a:ext cx="125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69675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8" y="1997"/>
                <a:ext cx="105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69644" name="Group 59"/>
            <p:cNvGrpSpPr>
              <a:grpSpLocks/>
            </p:cNvGrpSpPr>
            <p:nvPr/>
          </p:nvGrpSpPr>
          <p:grpSpPr bwMode="auto">
            <a:xfrm>
              <a:off x="3980" y="1741"/>
              <a:ext cx="1054" cy="474"/>
              <a:chOff x="3980" y="1741"/>
              <a:chExt cx="1054" cy="474"/>
            </a:xfrm>
          </p:grpSpPr>
          <p:sp>
            <p:nvSpPr>
              <p:cNvPr id="69657" name="Line 60"/>
              <p:cNvSpPr>
                <a:spLocks noChangeShapeType="1"/>
              </p:cNvSpPr>
              <p:nvPr/>
            </p:nvSpPr>
            <p:spPr bwMode="auto">
              <a:xfrm flipV="1">
                <a:off x="4697" y="1967"/>
                <a:ext cx="337" cy="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58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6" y="1741"/>
                <a:ext cx="128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9659" name="Group 62"/>
              <p:cNvGrpSpPr>
                <a:grpSpLocks/>
              </p:cNvGrpSpPr>
              <p:nvPr/>
            </p:nvGrpSpPr>
            <p:grpSpPr bwMode="auto">
              <a:xfrm>
                <a:off x="4382" y="2031"/>
                <a:ext cx="204" cy="175"/>
                <a:chOff x="4754" y="2842"/>
                <a:chExt cx="221" cy="189"/>
              </a:xfrm>
            </p:grpSpPr>
            <p:sp>
              <p:nvSpPr>
                <p:cNvPr id="69665" name="WordArt 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9666" name="WordArt 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69660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3" y="2015"/>
                <a:ext cx="139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9661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6" y="2053"/>
                <a:ext cx="180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69662" name="Line 67"/>
              <p:cNvSpPr>
                <a:spLocks noChangeShapeType="1"/>
              </p:cNvSpPr>
              <p:nvPr/>
            </p:nvSpPr>
            <p:spPr bwMode="auto">
              <a:xfrm flipV="1">
                <a:off x="3980" y="1979"/>
                <a:ext cx="570" cy="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63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2" y="1770"/>
                <a:ext cx="57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9664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1" y="2044"/>
                <a:ext cx="125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9645" name="Group 70"/>
            <p:cNvGrpSpPr>
              <a:grpSpLocks/>
            </p:cNvGrpSpPr>
            <p:nvPr/>
          </p:nvGrpSpPr>
          <p:grpSpPr bwMode="auto">
            <a:xfrm rot="5400000">
              <a:off x="2327" y="2518"/>
              <a:ext cx="82" cy="190"/>
              <a:chOff x="2928" y="3216"/>
              <a:chExt cx="48" cy="240"/>
            </a:xfrm>
          </p:grpSpPr>
          <p:sp>
            <p:nvSpPr>
              <p:cNvPr id="69655" name="Line 7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56" name="Line 7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646" name="WordArt 73"/>
            <p:cNvSpPr>
              <a:spLocks noChangeArrowheads="1" noChangeShapeType="1" noTextEdit="1"/>
            </p:cNvSpPr>
            <p:nvPr/>
          </p:nvSpPr>
          <p:spPr bwMode="auto">
            <a:xfrm flipV="1">
              <a:off x="2564" y="2584"/>
              <a:ext cx="147" cy="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69647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2916" y="2663"/>
              <a:ext cx="127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6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69648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310" y="2346"/>
              <a:ext cx="128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69649" name="Group 76"/>
            <p:cNvGrpSpPr>
              <a:grpSpLocks/>
            </p:cNvGrpSpPr>
            <p:nvPr/>
          </p:nvGrpSpPr>
          <p:grpSpPr bwMode="auto">
            <a:xfrm>
              <a:off x="3325" y="2670"/>
              <a:ext cx="204" cy="175"/>
              <a:chOff x="4754" y="2842"/>
              <a:chExt cx="221" cy="189"/>
            </a:xfrm>
          </p:grpSpPr>
          <p:sp>
            <p:nvSpPr>
              <p:cNvPr id="69653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9654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69650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3094" y="2693"/>
              <a:ext cx="180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69651" name="Line 80"/>
            <p:cNvSpPr>
              <a:spLocks noChangeShapeType="1"/>
            </p:cNvSpPr>
            <p:nvPr/>
          </p:nvSpPr>
          <p:spPr bwMode="auto">
            <a:xfrm>
              <a:off x="2855" y="2600"/>
              <a:ext cx="977" cy="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52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3580" y="2660"/>
              <a:ext cx="125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82" name="Text Box 8"/>
          <p:cNvSpPr txBox="1">
            <a:spLocks noChangeArrowheads="1"/>
          </p:cNvSpPr>
          <p:nvPr/>
        </p:nvSpPr>
        <p:spPr bwMode="auto">
          <a:xfrm>
            <a:off x="163589" y="6033178"/>
            <a:ext cx="38972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此时零势能点取在无穷远处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03600" y="0"/>
            <a:ext cx="57404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带电环双例</a:t>
            </a:r>
          </a:p>
        </p:txBody>
      </p:sp>
      <p:sp>
        <p:nvSpPr>
          <p:cNvPr id="70659" name="Rectangle 3" descr="羊皮纸"/>
          <p:cNvSpPr>
            <a:spLocks noChangeArrowheads="1"/>
          </p:cNvSpPr>
          <p:nvPr/>
        </p:nvSpPr>
        <p:spPr bwMode="auto">
          <a:xfrm>
            <a:off x="0" y="6669088"/>
            <a:ext cx="9144000" cy="1793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0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1" name="Line 5"/>
          <p:cNvSpPr>
            <a:spLocks noChangeShapeType="1"/>
          </p:cNvSpPr>
          <p:nvPr/>
        </p:nvSpPr>
        <p:spPr bwMode="auto">
          <a:xfrm>
            <a:off x="0" y="806450"/>
            <a:ext cx="91440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662" name="Line 6"/>
          <p:cNvSpPr>
            <a:spLocks noChangeShapeType="1"/>
          </p:cNvSpPr>
          <p:nvPr/>
        </p:nvSpPr>
        <p:spPr bwMode="auto">
          <a:xfrm>
            <a:off x="0" y="6642100"/>
            <a:ext cx="91440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00038" y="271463"/>
            <a:ext cx="8609012" cy="422275"/>
            <a:chOff x="189" y="171"/>
            <a:chExt cx="5423" cy="266"/>
          </a:xfrm>
        </p:grpSpPr>
        <p:grpSp>
          <p:nvGrpSpPr>
            <p:cNvPr id="70851" name="Group 8"/>
            <p:cNvGrpSpPr>
              <a:grpSpLocks/>
            </p:cNvGrpSpPr>
            <p:nvPr/>
          </p:nvGrpSpPr>
          <p:grpSpPr bwMode="auto">
            <a:xfrm>
              <a:off x="189" y="171"/>
              <a:ext cx="449" cy="266"/>
              <a:chOff x="396" y="441"/>
              <a:chExt cx="619" cy="368"/>
            </a:xfrm>
          </p:grpSpPr>
          <p:sp>
            <p:nvSpPr>
              <p:cNvPr id="70860" name="Oval 9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861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  <a:r>
                  <a:rPr lang="en-US" altLang="zh-CN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2</a:t>
                </a:r>
                <a:endParaRPr lang="zh-CN" altLang="en-US" sz="3600" b="1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sp>
          <p:nvSpPr>
            <p:cNvPr id="70852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763" y="185"/>
              <a:ext cx="4577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8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计算电荷线密度为    的带电细圆环垂轴上    点的电势</a:t>
              </a:r>
            </a:p>
          </p:txBody>
        </p:sp>
        <p:sp>
          <p:nvSpPr>
            <p:cNvPr id="70853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4374" y="222"/>
              <a:ext cx="126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70854" name="Group 13"/>
            <p:cNvGrpSpPr>
              <a:grpSpLocks/>
            </p:cNvGrpSpPr>
            <p:nvPr/>
          </p:nvGrpSpPr>
          <p:grpSpPr bwMode="auto">
            <a:xfrm>
              <a:off x="5395" y="231"/>
              <a:ext cx="217" cy="164"/>
              <a:chOff x="1469" y="1793"/>
              <a:chExt cx="353" cy="301"/>
            </a:xfrm>
          </p:grpSpPr>
          <p:sp>
            <p:nvSpPr>
              <p:cNvPr id="70858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9" y="1793"/>
                <a:ext cx="353" cy="2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8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70859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7" y="1943"/>
                <a:ext cx="115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0855" name="Group 16"/>
            <p:cNvGrpSpPr>
              <a:grpSpLocks/>
            </p:cNvGrpSpPr>
            <p:nvPr/>
          </p:nvGrpSpPr>
          <p:grpSpPr bwMode="auto">
            <a:xfrm>
              <a:off x="2320" y="227"/>
              <a:ext cx="246" cy="173"/>
              <a:chOff x="2410" y="227"/>
              <a:chExt cx="246" cy="173"/>
            </a:xfrm>
          </p:grpSpPr>
          <p:sp>
            <p:nvSpPr>
              <p:cNvPr id="70856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4" y="227"/>
                <a:ext cx="192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06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70857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10" y="275"/>
                <a:ext cx="82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300038" y="1417638"/>
            <a:ext cx="1060450" cy="736600"/>
            <a:chOff x="189" y="893"/>
            <a:chExt cx="668" cy="464"/>
          </a:xfrm>
        </p:grpSpPr>
        <p:sp>
          <p:nvSpPr>
            <p:cNvPr id="70838" name="Line 20"/>
            <p:cNvSpPr>
              <a:spLocks noChangeShapeType="1"/>
            </p:cNvSpPr>
            <p:nvPr/>
          </p:nvSpPr>
          <p:spPr bwMode="auto">
            <a:xfrm flipV="1">
              <a:off x="370" y="1102"/>
              <a:ext cx="215" cy="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839" name="Group 21"/>
            <p:cNvGrpSpPr>
              <a:grpSpLocks/>
            </p:cNvGrpSpPr>
            <p:nvPr/>
          </p:nvGrpSpPr>
          <p:grpSpPr bwMode="auto">
            <a:xfrm>
              <a:off x="277" y="893"/>
              <a:ext cx="184" cy="154"/>
              <a:chOff x="119" y="1005"/>
              <a:chExt cx="184" cy="154"/>
            </a:xfrm>
          </p:grpSpPr>
          <p:sp>
            <p:nvSpPr>
              <p:cNvPr id="70849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" y="1005"/>
                <a:ext cx="83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0850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" y="1016"/>
                <a:ext cx="72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840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755" y="1019"/>
              <a:ext cx="10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sp>
          <p:nvSpPr>
            <p:cNvPr id="70841" name="Line 25"/>
            <p:cNvSpPr>
              <a:spLocks noChangeShapeType="1"/>
            </p:cNvSpPr>
            <p:nvPr/>
          </p:nvSpPr>
          <p:spPr bwMode="auto">
            <a:xfrm>
              <a:off x="546" y="942"/>
              <a:ext cx="224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42" name="Line 26"/>
            <p:cNvSpPr>
              <a:spLocks noChangeShapeType="1"/>
            </p:cNvSpPr>
            <p:nvPr/>
          </p:nvSpPr>
          <p:spPr bwMode="auto">
            <a:xfrm flipH="1" flipV="1">
              <a:off x="469" y="1082"/>
              <a:ext cx="299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43" name="Freeform 27"/>
            <p:cNvSpPr>
              <a:spLocks/>
            </p:cNvSpPr>
            <p:nvPr/>
          </p:nvSpPr>
          <p:spPr bwMode="auto">
            <a:xfrm rot="85573">
              <a:off x="503" y="951"/>
              <a:ext cx="27" cy="126"/>
            </a:xfrm>
            <a:custGeom>
              <a:avLst/>
              <a:gdLst>
                <a:gd name="T0" fmla="*/ 0 w 69"/>
                <a:gd name="T1" fmla="*/ 0 h 222"/>
                <a:gd name="T2" fmla="*/ 0 w 69"/>
                <a:gd name="T3" fmla="*/ 1 h 222"/>
                <a:gd name="T4" fmla="*/ 0 w 69"/>
                <a:gd name="T5" fmla="*/ 1 h 222"/>
                <a:gd name="T6" fmla="*/ 0 w 69"/>
                <a:gd name="T7" fmla="*/ 1 h 222"/>
                <a:gd name="T8" fmla="*/ 0 w 69"/>
                <a:gd name="T9" fmla="*/ 1 h 222"/>
                <a:gd name="T10" fmla="*/ 0 w 69"/>
                <a:gd name="T11" fmla="*/ 1 h 2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"/>
                <a:gd name="T19" fmla="*/ 0 h 222"/>
                <a:gd name="T20" fmla="*/ 69 w 69"/>
                <a:gd name="T21" fmla="*/ 222 h 2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" h="222">
                  <a:moveTo>
                    <a:pt x="69" y="0"/>
                  </a:moveTo>
                  <a:lnTo>
                    <a:pt x="54" y="27"/>
                  </a:lnTo>
                  <a:lnTo>
                    <a:pt x="33" y="78"/>
                  </a:lnTo>
                  <a:lnTo>
                    <a:pt x="12" y="144"/>
                  </a:lnTo>
                  <a:lnTo>
                    <a:pt x="6" y="189"/>
                  </a:lnTo>
                  <a:lnTo>
                    <a:pt x="0" y="222"/>
                  </a:lnTo>
                </a:path>
              </a:pathLst>
            </a:custGeom>
            <a:solidFill>
              <a:srgbClr val="CC0000"/>
            </a:solidFill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44" name="Freeform 28"/>
            <p:cNvSpPr>
              <a:spLocks/>
            </p:cNvSpPr>
            <p:nvPr/>
          </p:nvSpPr>
          <p:spPr bwMode="auto">
            <a:xfrm>
              <a:off x="645" y="1002"/>
              <a:ext cx="125" cy="66"/>
            </a:xfrm>
            <a:custGeom>
              <a:avLst/>
              <a:gdLst>
                <a:gd name="T0" fmla="*/ 0 w 78"/>
                <a:gd name="T1" fmla="*/ 3852 h 42"/>
                <a:gd name="T2" fmla="*/ 2356 w 78"/>
                <a:gd name="T3" fmla="*/ 1109 h 42"/>
                <a:gd name="T4" fmla="*/ 5704 w 78"/>
                <a:gd name="T5" fmla="*/ 0 h 42"/>
                <a:gd name="T6" fmla="*/ 8713 w 78"/>
                <a:gd name="T7" fmla="*/ 299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42"/>
                <a:gd name="T14" fmla="*/ 78 w 78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42">
                  <a:moveTo>
                    <a:pt x="0" y="42"/>
                  </a:moveTo>
                  <a:lnTo>
                    <a:pt x="21" y="12"/>
                  </a:lnTo>
                  <a:lnTo>
                    <a:pt x="51" y="0"/>
                  </a:lnTo>
                  <a:lnTo>
                    <a:pt x="78" y="3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45" name="Freeform 29"/>
            <p:cNvSpPr>
              <a:spLocks/>
            </p:cNvSpPr>
            <p:nvPr/>
          </p:nvSpPr>
          <p:spPr bwMode="auto">
            <a:xfrm rot="14615565" flipH="1">
              <a:off x="597" y="1113"/>
              <a:ext cx="42" cy="79"/>
            </a:xfrm>
            <a:custGeom>
              <a:avLst/>
              <a:gdLst>
                <a:gd name="T0" fmla="*/ 872 w 30"/>
                <a:gd name="T1" fmla="*/ 0 h 75"/>
                <a:gd name="T2" fmla="*/ 266 w 30"/>
                <a:gd name="T3" fmla="*/ 39 h 75"/>
                <a:gd name="T4" fmla="*/ 80 w 30"/>
                <a:gd name="T5" fmla="*/ 76 h 75"/>
                <a:gd name="T6" fmla="*/ 0 w 30"/>
                <a:gd name="T7" fmla="*/ 125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"/>
                <a:gd name="T13" fmla="*/ 0 h 75"/>
                <a:gd name="T14" fmla="*/ 30 w 30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" h="75">
                  <a:moveTo>
                    <a:pt x="30" y="0"/>
                  </a:moveTo>
                  <a:lnTo>
                    <a:pt x="9" y="24"/>
                  </a:lnTo>
                  <a:lnTo>
                    <a:pt x="3" y="45"/>
                  </a:lnTo>
                  <a:lnTo>
                    <a:pt x="0" y="75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846" name="Group 30"/>
            <p:cNvGrpSpPr>
              <a:grpSpLocks/>
            </p:cNvGrpSpPr>
            <p:nvPr/>
          </p:nvGrpSpPr>
          <p:grpSpPr bwMode="auto">
            <a:xfrm>
              <a:off x="189" y="1136"/>
              <a:ext cx="181" cy="172"/>
              <a:chOff x="989" y="2425"/>
              <a:chExt cx="181" cy="172"/>
            </a:xfrm>
          </p:grpSpPr>
          <p:sp>
            <p:nvSpPr>
              <p:cNvPr id="70847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9" y="2425"/>
                <a:ext cx="7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0848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1" y="2446"/>
                <a:ext cx="8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733425" y="1149350"/>
            <a:ext cx="3668713" cy="1900238"/>
            <a:chOff x="462" y="724"/>
            <a:chExt cx="2311" cy="1197"/>
          </a:xfrm>
        </p:grpSpPr>
        <p:sp>
          <p:nvSpPr>
            <p:cNvPr id="70820" name="Line 34"/>
            <p:cNvSpPr>
              <a:spLocks noChangeShapeType="1"/>
            </p:cNvSpPr>
            <p:nvPr/>
          </p:nvSpPr>
          <p:spPr bwMode="auto">
            <a:xfrm>
              <a:off x="791" y="1346"/>
              <a:ext cx="1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21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293" y="772"/>
              <a:ext cx="60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0822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2713" y="782"/>
              <a:ext cx="60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0823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1996" y="1314"/>
              <a:ext cx="57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70824" name="Oval 38"/>
            <p:cNvSpPr>
              <a:spLocks noChangeArrowheads="1"/>
            </p:cNvSpPr>
            <p:nvPr/>
          </p:nvSpPr>
          <p:spPr bwMode="auto">
            <a:xfrm>
              <a:off x="462" y="758"/>
              <a:ext cx="576" cy="1163"/>
            </a:xfrm>
            <a:prstGeom prst="ellipse">
              <a:avLst/>
            </a:prstGeom>
            <a:noFill/>
            <a:ln w="57150" cmpd="thinThick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825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802" y="1386"/>
              <a:ext cx="8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0826" name="Line 40"/>
            <p:cNvSpPr>
              <a:spLocks noChangeShapeType="1"/>
            </p:cNvSpPr>
            <p:nvPr/>
          </p:nvSpPr>
          <p:spPr bwMode="auto">
            <a:xfrm>
              <a:off x="770" y="724"/>
              <a:ext cx="0" cy="1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827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542" y="1340"/>
              <a:ext cx="134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70828" name="Group 42"/>
            <p:cNvGrpSpPr>
              <a:grpSpLocks/>
            </p:cNvGrpSpPr>
            <p:nvPr/>
          </p:nvGrpSpPr>
          <p:grpSpPr bwMode="auto">
            <a:xfrm>
              <a:off x="992" y="777"/>
              <a:ext cx="246" cy="173"/>
              <a:chOff x="2410" y="227"/>
              <a:chExt cx="246" cy="173"/>
            </a:xfrm>
          </p:grpSpPr>
          <p:sp>
            <p:nvSpPr>
              <p:cNvPr id="70836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4" y="227"/>
                <a:ext cx="192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06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70837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10" y="275"/>
                <a:ext cx="82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70829" name="Line 45"/>
            <p:cNvSpPr>
              <a:spLocks noChangeShapeType="1"/>
            </p:cNvSpPr>
            <p:nvPr/>
          </p:nvSpPr>
          <p:spPr bwMode="auto">
            <a:xfrm>
              <a:off x="2021" y="1345"/>
              <a:ext cx="7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830" name="Group 46"/>
            <p:cNvGrpSpPr>
              <a:grpSpLocks/>
            </p:cNvGrpSpPr>
            <p:nvPr/>
          </p:nvGrpSpPr>
          <p:grpSpPr bwMode="auto">
            <a:xfrm>
              <a:off x="1310" y="1154"/>
              <a:ext cx="282" cy="161"/>
              <a:chOff x="1242" y="1255"/>
              <a:chExt cx="282" cy="161"/>
            </a:xfrm>
          </p:grpSpPr>
          <p:sp>
            <p:nvSpPr>
              <p:cNvPr id="70834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2" y="1255"/>
                <a:ext cx="156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0835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3" y="1313"/>
                <a:ext cx="81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831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1957" y="1105"/>
              <a:ext cx="126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0832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2542" y="1130"/>
              <a:ext cx="192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0833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1409" y="772"/>
              <a:ext cx="1225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单位长度带电量</a:t>
              </a:r>
            </a:p>
          </p:txBody>
        </p:sp>
      </p:grpSp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5218113" y="1258888"/>
            <a:ext cx="3116262" cy="419100"/>
            <a:chOff x="1152" y="1652"/>
            <a:chExt cx="1520" cy="224"/>
          </a:xfrm>
        </p:grpSpPr>
        <p:grpSp>
          <p:nvGrpSpPr>
            <p:cNvPr id="70803" name="Group 53"/>
            <p:cNvGrpSpPr>
              <a:grpSpLocks/>
            </p:cNvGrpSpPr>
            <p:nvPr/>
          </p:nvGrpSpPr>
          <p:grpSpPr bwMode="auto">
            <a:xfrm>
              <a:off x="2468" y="1652"/>
              <a:ext cx="204" cy="194"/>
              <a:chOff x="989" y="2425"/>
              <a:chExt cx="181" cy="172"/>
            </a:xfrm>
          </p:grpSpPr>
          <p:sp>
            <p:nvSpPr>
              <p:cNvPr id="70818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989" y="2425"/>
                <a:ext cx="7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0819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1" y="2446"/>
                <a:ext cx="89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grpSp>
          <p:nvGrpSpPr>
            <p:cNvPr id="70804" name="Group 56"/>
            <p:cNvGrpSpPr>
              <a:grpSpLocks/>
            </p:cNvGrpSpPr>
            <p:nvPr/>
          </p:nvGrpSpPr>
          <p:grpSpPr bwMode="auto">
            <a:xfrm>
              <a:off x="1718" y="1678"/>
              <a:ext cx="184" cy="154"/>
              <a:chOff x="119" y="1005"/>
              <a:chExt cx="184" cy="154"/>
            </a:xfrm>
          </p:grpSpPr>
          <p:sp>
            <p:nvSpPr>
              <p:cNvPr id="70816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" y="1005"/>
                <a:ext cx="83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0817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" y="1016"/>
                <a:ext cx="72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805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2254" y="1672"/>
              <a:ext cx="180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0806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1515" y="1675"/>
              <a:ext cx="192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06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70807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1152" y="1661"/>
              <a:ext cx="83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0808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1253" y="1686"/>
              <a:ext cx="80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70809" name="Group 63"/>
            <p:cNvGrpSpPr>
              <a:grpSpLocks/>
            </p:cNvGrpSpPr>
            <p:nvPr/>
          </p:nvGrpSpPr>
          <p:grpSpPr bwMode="auto">
            <a:xfrm rot="5400000">
              <a:off x="1429" y="1707"/>
              <a:ext cx="59" cy="134"/>
              <a:chOff x="2928" y="3216"/>
              <a:chExt cx="48" cy="240"/>
            </a:xfrm>
          </p:grpSpPr>
          <p:sp>
            <p:nvSpPr>
              <p:cNvPr id="70814" name="Line 6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815" name="Line 6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810" name="Group 66"/>
            <p:cNvGrpSpPr>
              <a:grpSpLocks/>
            </p:cNvGrpSpPr>
            <p:nvPr/>
          </p:nvGrpSpPr>
          <p:grpSpPr bwMode="auto">
            <a:xfrm rot="5400000">
              <a:off x="1988" y="1690"/>
              <a:ext cx="59" cy="134"/>
              <a:chOff x="2928" y="3216"/>
              <a:chExt cx="48" cy="240"/>
            </a:xfrm>
          </p:grpSpPr>
          <p:sp>
            <p:nvSpPr>
              <p:cNvPr id="70812" name="Line 6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813" name="Line 6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811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2074" y="1658"/>
              <a:ext cx="192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06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</p:grpSp>
      <p:grpSp>
        <p:nvGrpSpPr>
          <p:cNvPr id="17" name="Group 70"/>
          <p:cNvGrpSpPr>
            <a:grpSpLocks/>
          </p:cNvGrpSpPr>
          <p:nvPr/>
        </p:nvGrpSpPr>
        <p:grpSpPr bwMode="auto">
          <a:xfrm>
            <a:off x="4633913" y="2014538"/>
            <a:ext cx="4008437" cy="877887"/>
            <a:chOff x="2919" y="1269"/>
            <a:chExt cx="2525" cy="553"/>
          </a:xfrm>
        </p:grpSpPr>
        <p:sp>
          <p:nvSpPr>
            <p:cNvPr id="70774" name="Line 71"/>
            <p:cNvSpPr>
              <a:spLocks noChangeShapeType="1"/>
            </p:cNvSpPr>
            <p:nvPr/>
          </p:nvSpPr>
          <p:spPr bwMode="auto">
            <a:xfrm>
              <a:off x="3516" y="1512"/>
              <a:ext cx="569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775" name="Group 72"/>
            <p:cNvGrpSpPr>
              <a:grpSpLocks/>
            </p:cNvGrpSpPr>
            <p:nvPr/>
          </p:nvGrpSpPr>
          <p:grpSpPr bwMode="auto">
            <a:xfrm>
              <a:off x="3565" y="1584"/>
              <a:ext cx="440" cy="190"/>
              <a:chOff x="1090" y="2250"/>
              <a:chExt cx="401" cy="161"/>
            </a:xfrm>
          </p:grpSpPr>
          <p:grpSp>
            <p:nvGrpSpPr>
              <p:cNvPr id="70798" name="Group 73"/>
              <p:cNvGrpSpPr>
                <a:grpSpLocks/>
              </p:cNvGrpSpPr>
              <p:nvPr/>
            </p:nvGrpSpPr>
            <p:grpSpPr bwMode="auto">
              <a:xfrm>
                <a:off x="1345" y="2264"/>
                <a:ext cx="146" cy="147"/>
                <a:chOff x="4754" y="2842"/>
                <a:chExt cx="221" cy="189"/>
              </a:xfrm>
            </p:grpSpPr>
            <p:sp>
              <p:nvSpPr>
                <p:cNvPr id="70801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0802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70799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0" y="2250"/>
                <a:ext cx="99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0800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6" y="2282"/>
                <a:ext cx="128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</p:grpSp>
        <p:grpSp>
          <p:nvGrpSpPr>
            <p:cNvPr id="70776" name="Group 78"/>
            <p:cNvGrpSpPr>
              <a:grpSpLocks/>
            </p:cNvGrpSpPr>
            <p:nvPr/>
          </p:nvGrpSpPr>
          <p:grpSpPr bwMode="auto">
            <a:xfrm>
              <a:off x="2919" y="1441"/>
              <a:ext cx="357" cy="224"/>
              <a:chOff x="435" y="2131"/>
              <a:chExt cx="325" cy="190"/>
            </a:xfrm>
          </p:grpSpPr>
          <p:sp>
            <p:nvSpPr>
              <p:cNvPr id="70794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" y="2131"/>
                <a:ext cx="83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0795" name="Group 80"/>
              <p:cNvGrpSpPr>
                <a:grpSpLocks/>
              </p:cNvGrpSpPr>
              <p:nvPr/>
            </p:nvGrpSpPr>
            <p:grpSpPr bwMode="auto">
              <a:xfrm>
                <a:off x="542" y="2156"/>
                <a:ext cx="218" cy="165"/>
                <a:chOff x="2998" y="3505"/>
                <a:chExt cx="388" cy="323"/>
              </a:xfrm>
            </p:grpSpPr>
            <p:sp>
              <p:nvSpPr>
                <p:cNvPr id="70796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98" y="3505"/>
                  <a:ext cx="388" cy="3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66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0797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24" y="3690"/>
                  <a:ext cx="120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70777" name="Group 83"/>
            <p:cNvGrpSpPr>
              <a:grpSpLocks/>
            </p:cNvGrpSpPr>
            <p:nvPr/>
          </p:nvGrpSpPr>
          <p:grpSpPr bwMode="auto">
            <a:xfrm rot="5400000">
              <a:off x="3346" y="1473"/>
              <a:ext cx="69" cy="147"/>
              <a:chOff x="2928" y="3216"/>
              <a:chExt cx="48" cy="240"/>
            </a:xfrm>
          </p:grpSpPr>
          <p:sp>
            <p:nvSpPr>
              <p:cNvPr id="70792" name="Line 8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93" name="Line 8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778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3769" y="1285"/>
              <a:ext cx="32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0779" name="Line 87"/>
            <p:cNvSpPr>
              <a:spLocks noChangeShapeType="1"/>
            </p:cNvSpPr>
            <p:nvPr/>
          </p:nvSpPr>
          <p:spPr bwMode="auto">
            <a:xfrm flipV="1">
              <a:off x="4143" y="1539"/>
              <a:ext cx="1301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80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4889" y="1269"/>
              <a:ext cx="88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0781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4754" y="1279"/>
              <a:ext cx="91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70782" name="Group 90"/>
            <p:cNvGrpSpPr>
              <a:grpSpLocks/>
            </p:cNvGrpSpPr>
            <p:nvPr/>
          </p:nvGrpSpPr>
          <p:grpSpPr bwMode="auto">
            <a:xfrm>
              <a:off x="4177" y="1578"/>
              <a:ext cx="1230" cy="244"/>
              <a:chOff x="1580" y="2247"/>
              <a:chExt cx="1120" cy="207"/>
            </a:xfrm>
          </p:grpSpPr>
          <p:sp>
            <p:nvSpPr>
              <p:cNvPr id="70783" name="Freeform 91"/>
              <p:cNvSpPr>
                <a:spLocks/>
              </p:cNvSpPr>
              <p:nvPr/>
            </p:nvSpPr>
            <p:spPr bwMode="auto">
              <a:xfrm>
                <a:off x="1580" y="2247"/>
                <a:ext cx="119" cy="207"/>
              </a:xfrm>
              <a:custGeom>
                <a:avLst/>
                <a:gdLst>
                  <a:gd name="T0" fmla="*/ 0 w 96"/>
                  <a:gd name="T1" fmla="*/ 0 h 432"/>
                  <a:gd name="T2" fmla="*/ 413 w 96"/>
                  <a:gd name="T3" fmla="*/ 0 h 432"/>
                  <a:gd name="T4" fmla="*/ 821 w 96"/>
                  <a:gd name="T5" fmla="*/ 0 h 432"/>
                  <a:gd name="T6" fmla="*/ 821 w 96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432"/>
                  <a:gd name="T14" fmla="*/ 96 w 96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432">
                    <a:moveTo>
                      <a:pt x="0" y="384"/>
                    </a:moveTo>
                    <a:lnTo>
                      <a:pt x="48" y="240"/>
                    </a:lnTo>
                    <a:lnTo>
                      <a:pt x="96" y="432"/>
                    </a:lnTo>
                    <a:lnTo>
                      <a:pt x="96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84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2" y="2298"/>
                <a:ext cx="116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0785" name="Line 93"/>
              <p:cNvSpPr>
                <a:spLocks noChangeShapeType="1"/>
              </p:cNvSpPr>
              <p:nvPr/>
            </p:nvSpPr>
            <p:spPr bwMode="auto">
              <a:xfrm>
                <a:off x="1683" y="2248"/>
                <a:ext cx="10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86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6" y="2284"/>
                <a:ext cx="146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0787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5" y="2279"/>
                <a:ext cx="69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0788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3" y="2275"/>
                <a:ext cx="70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0789" name="Group 97"/>
              <p:cNvGrpSpPr>
                <a:grpSpLocks/>
              </p:cNvGrpSpPr>
              <p:nvPr/>
            </p:nvGrpSpPr>
            <p:grpSpPr bwMode="auto">
              <a:xfrm>
                <a:off x="2275" y="2277"/>
                <a:ext cx="237" cy="161"/>
                <a:chOff x="1242" y="1255"/>
                <a:chExt cx="282" cy="161"/>
              </a:xfrm>
            </p:grpSpPr>
            <p:sp>
              <p:nvSpPr>
                <p:cNvPr id="70790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255"/>
                  <a:ext cx="15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0791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3" y="1313"/>
                  <a:ext cx="8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5" name="Group 100"/>
          <p:cNvGrpSpPr>
            <a:grpSpLocks/>
          </p:cNvGrpSpPr>
          <p:nvPr/>
        </p:nvGrpSpPr>
        <p:grpSpPr bwMode="auto">
          <a:xfrm>
            <a:off x="1709738" y="3338513"/>
            <a:ext cx="6086475" cy="1789112"/>
            <a:chOff x="1077" y="2103"/>
            <a:chExt cx="3834" cy="1127"/>
          </a:xfrm>
        </p:grpSpPr>
        <p:grpSp>
          <p:nvGrpSpPr>
            <p:cNvPr id="70702" name="Group 101"/>
            <p:cNvGrpSpPr>
              <a:grpSpLocks/>
            </p:cNvGrpSpPr>
            <p:nvPr/>
          </p:nvGrpSpPr>
          <p:grpSpPr bwMode="auto">
            <a:xfrm>
              <a:off x="1077" y="2223"/>
              <a:ext cx="294" cy="262"/>
              <a:chOff x="802" y="3422"/>
              <a:chExt cx="300" cy="273"/>
            </a:xfrm>
          </p:grpSpPr>
          <p:sp>
            <p:nvSpPr>
              <p:cNvPr id="70772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2" y="3422"/>
                <a:ext cx="300" cy="2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66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0773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2" y="3593"/>
                <a:ext cx="9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0703" name="Group 104"/>
            <p:cNvGrpSpPr>
              <a:grpSpLocks/>
            </p:cNvGrpSpPr>
            <p:nvPr/>
          </p:nvGrpSpPr>
          <p:grpSpPr bwMode="auto">
            <a:xfrm rot="123913">
              <a:off x="1562" y="2104"/>
              <a:ext cx="166" cy="423"/>
              <a:chOff x="4590" y="526"/>
              <a:chExt cx="529" cy="1700"/>
            </a:xfrm>
          </p:grpSpPr>
          <p:sp>
            <p:nvSpPr>
              <p:cNvPr id="70769" name="Oval 105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70" name="Oval 106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71" name="Freeform 107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704" name="Group 108"/>
            <p:cNvGrpSpPr>
              <a:grpSpLocks/>
            </p:cNvGrpSpPr>
            <p:nvPr/>
          </p:nvGrpSpPr>
          <p:grpSpPr bwMode="auto">
            <a:xfrm rot="5400000">
              <a:off x="1437" y="2244"/>
              <a:ext cx="63" cy="147"/>
              <a:chOff x="2928" y="3216"/>
              <a:chExt cx="48" cy="240"/>
            </a:xfrm>
          </p:grpSpPr>
          <p:sp>
            <p:nvSpPr>
              <p:cNvPr id="70767" name="Line 10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8" name="Line 11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705" name="Group 111"/>
            <p:cNvGrpSpPr>
              <a:grpSpLocks/>
            </p:cNvGrpSpPr>
            <p:nvPr/>
          </p:nvGrpSpPr>
          <p:grpSpPr bwMode="auto">
            <a:xfrm>
              <a:off x="1711" y="2227"/>
              <a:ext cx="429" cy="208"/>
              <a:chOff x="435" y="2131"/>
              <a:chExt cx="325" cy="190"/>
            </a:xfrm>
          </p:grpSpPr>
          <p:sp>
            <p:nvSpPr>
              <p:cNvPr id="70763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" y="2131"/>
                <a:ext cx="83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0764" name="Group 113"/>
              <p:cNvGrpSpPr>
                <a:grpSpLocks/>
              </p:cNvGrpSpPr>
              <p:nvPr/>
            </p:nvGrpSpPr>
            <p:grpSpPr bwMode="auto">
              <a:xfrm>
                <a:off x="542" y="2156"/>
                <a:ext cx="218" cy="165"/>
                <a:chOff x="2998" y="3505"/>
                <a:chExt cx="388" cy="323"/>
              </a:xfrm>
            </p:grpSpPr>
            <p:sp>
              <p:nvSpPr>
                <p:cNvPr id="70765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98" y="3505"/>
                  <a:ext cx="388" cy="3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66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0766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24" y="3690"/>
                  <a:ext cx="120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70706" name="Group 116"/>
            <p:cNvGrpSpPr>
              <a:grpSpLocks/>
            </p:cNvGrpSpPr>
            <p:nvPr/>
          </p:nvGrpSpPr>
          <p:grpSpPr bwMode="auto">
            <a:xfrm rot="5400000">
              <a:off x="2198" y="2232"/>
              <a:ext cx="65" cy="177"/>
              <a:chOff x="2928" y="3216"/>
              <a:chExt cx="48" cy="240"/>
            </a:xfrm>
          </p:grpSpPr>
          <p:sp>
            <p:nvSpPr>
              <p:cNvPr id="70761" name="Line 11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62" name="Line 11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707" name="Group 119"/>
            <p:cNvGrpSpPr>
              <a:grpSpLocks/>
            </p:cNvGrpSpPr>
            <p:nvPr/>
          </p:nvGrpSpPr>
          <p:grpSpPr bwMode="auto">
            <a:xfrm>
              <a:off x="2408" y="2103"/>
              <a:ext cx="2503" cy="498"/>
              <a:chOff x="2340" y="2125"/>
              <a:chExt cx="2107" cy="442"/>
            </a:xfrm>
          </p:grpSpPr>
          <p:grpSp>
            <p:nvGrpSpPr>
              <p:cNvPr id="70731" name="Group 120"/>
              <p:cNvGrpSpPr>
                <a:grpSpLocks/>
              </p:cNvGrpSpPr>
              <p:nvPr/>
            </p:nvGrpSpPr>
            <p:grpSpPr bwMode="auto">
              <a:xfrm rot="123913">
                <a:off x="3811" y="2142"/>
                <a:ext cx="138" cy="423"/>
                <a:chOff x="4590" y="526"/>
                <a:chExt cx="529" cy="1700"/>
              </a:xfrm>
            </p:grpSpPr>
            <p:sp>
              <p:nvSpPr>
                <p:cNvPr id="70758" name="Oval 121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759" name="Oval 122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760" name="Freeform 123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0732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1" y="2403"/>
                <a:ext cx="7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0733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23" y="2125"/>
                <a:ext cx="168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70734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2128"/>
                <a:ext cx="92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0735" name="Group 127"/>
              <p:cNvGrpSpPr>
                <a:grpSpLocks/>
              </p:cNvGrpSpPr>
              <p:nvPr/>
            </p:nvGrpSpPr>
            <p:grpSpPr bwMode="auto">
              <a:xfrm>
                <a:off x="4178" y="2262"/>
                <a:ext cx="269" cy="212"/>
                <a:chOff x="989" y="2425"/>
                <a:chExt cx="181" cy="172"/>
              </a:xfrm>
            </p:grpSpPr>
            <p:sp>
              <p:nvSpPr>
                <p:cNvPr id="70756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9" y="2425"/>
                  <a:ext cx="72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0757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81" y="2446"/>
                  <a:ext cx="89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70736" name="Line 130"/>
              <p:cNvSpPr>
                <a:spLocks noChangeShapeType="1"/>
              </p:cNvSpPr>
              <p:nvPr/>
            </p:nvSpPr>
            <p:spPr bwMode="auto">
              <a:xfrm>
                <a:off x="2349" y="2313"/>
                <a:ext cx="147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0737" name="Group 131"/>
              <p:cNvGrpSpPr>
                <a:grpSpLocks/>
              </p:cNvGrpSpPr>
              <p:nvPr/>
            </p:nvGrpSpPr>
            <p:grpSpPr bwMode="auto">
              <a:xfrm>
                <a:off x="2920" y="2341"/>
                <a:ext cx="877" cy="226"/>
                <a:chOff x="1479" y="2755"/>
                <a:chExt cx="665" cy="207"/>
              </a:xfrm>
            </p:grpSpPr>
            <p:sp>
              <p:nvSpPr>
                <p:cNvPr id="70747" name="Freeform 132"/>
                <p:cNvSpPr>
                  <a:spLocks/>
                </p:cNvSpPr>
                <p:nvPr/>
              </p:nvSpPr>
              <p:spPr bwMode="auto">
                <a:xfrm>
                  <a:off x="1479" y="2755"/>
                  <a:ext cx="75" cy="207"/>
                </a:xfrm>
                <a:custGeom>
                  <a:avLst/>
                  <a:gdLst>
                    <a:gd name="T0" fmla="*/ 0 w 96"/>
                    <a:gd name="T1" fmla="*/ 0 h 432"/>
                    <a:gd name="T2" fmla="*/ 4 w 96"/>
                    <a:gd name="T3" fmla="*/ 0 h 432"/>
                    <a:gd name="T4" fmla="*/ 8 w 96"/>
                    <a:gd name="T5" fmla="*/ 0 h 432"/>
                    <a:gd name="T6" fmla="*/ 8 w 96"/>
                    <a:gd name="T7" fmla="*/ 0 h 43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"/>
                    <a:gd name="T13" fmla="*/ 0 h 432"/>
                    <a:gd name="T14" fmla="*/ 96 w 96"/>
                    <a:gd name="T15" fmla="*/ 432 h 43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" h="432">
                      <a:moveTo>
                        <a:pt x="0" y="384"/>
                      </a:moveTo>
                      <a:lnTo>
                        <a:pt x="48" y="240"/>
                      </a:lnTo>
                      <a:lnTo>
                        <a:pt x="96" y="432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48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88" y="2812"/>
                  <a:ext cx="72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70749" name="Line 134"/>
                <p:cNvSpPr>
                  <a:spLocks noChangeShapeType="1"/>
                </p:cNvSpPr>
                <p:nvPr/>
              </p:nvSpPr>
              <p:spPr bwMode="auto">
                <a:xfrm flipV="1">
                  <a:off x="1567" y="2759"/>
                  <a:ext cx="577" cy="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50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94" y="2798"/>
                  <a:ext cx="92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0751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17" y="2793"/>
                  <a:ext cx="44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0752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67" y="2789"/>
                  <a:ext cx="44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70753" name="Group 138"/>
                <p:cNvGrpSpPr>
                  <a:grpSpLocks/>
                </p:cNvGrpSpPr>
                <p:nvPr/>
              </p:nvGrpSpPr>
              <p:grpSpPr bwMode="auto">
                <a:xfrm>
                  <a:off x="1886" y="2791"/>
                  <a:ext cx="149" cy="161"/>
                  <a:chOff x="1242" y="1255"/>
                  <a:chExt cx="282" cy="161"/>
                </a:xfrm>
              </p:grpSpPr>
              <p:sp>
                <p:nvSpPr>
                  <p:cNvPr id="70754" name="WordArt 1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42" y="1255"/>
                    <a:ext cx="156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0755" name="WordArt 1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43" y="1313"/>
                    <a:ext cx="81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70738" name="Group 141"/>
              <p:cNvGrpSpPr>
                <a:grpSpLocks/>
              </p:cNvGrpSpPr>
              <p:nvPr/>
            </p:nvGrpSpPr>
            <p:grpSpPr bwMode="auto">
              <a:xfrm>
                <a:off x="2340" y="2342"/>
                <a:ext cx="501" cy="193"/>
                <a:chOff x="1090" y="2250"/>
                <a:chExt cx="401" cy="161"/>
              </a:xfrm>
            </p:grpSpPr>
            <p:grpSp>
              <p:nvGrpSpPr>
                <p:cNvPr id="70742" name="Group 142"/>
                <p:cNvGrpSpPr>
                  <a:grpSpLocks/>
                </p:cNvGrpSpPr>
                <p:nvPr/>
              </p:nvGrpSpPr>
              <p:grpSpPr bwMode="auto">
                <a:xfrm>
                  <a:off x="1345" y="2264"/>
                  <a:ext cx="146" cy="147"/>
                  <a:chOff x="4754" y="2842"/>
                  <a:chExt cx="221" cy="189"/>
                </a:xfrm>
              </p:grpSpPr>
              <p:sp>
                <p:nvSpPr>
                  <p:cNvPr id="70745" name="WordArt 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70746" name="WordArt 1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70743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0" y="2250"/>
                  <a:ext cx="99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0744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06" y="2282"/>
                  <a:ext cx="128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70739" name="Group 147"/>
              <p:cNvGrpSpPr>
                <a:grpSpLocks/>
              </p:cNvGrpSpPr>
              <p:nvPr/>
            </p:nvGrpSpPr>
            <p:grpSpPr bwMode="auto">
              <a:xfrm>
                <a:off x="2771" y="2131"/>
                <a:ext cx="446" cy="150"/>
                <a:chOff x="1481" y="2513"/>
                <a:chExt cx="406" cy="182"/>
              </a:xfrm>
            </p:grpSpPr>
            <p:sp>
              <p:nvSpPr>
                <p:cNvPr id="70740" name="WordArt 1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1" y="2522"/>
                  <a:ext cx="192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06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70741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07" y="2513"/>
                  <a:ext cx="180" cy="1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70708" name="Group 150"/>
            <p:cNvGrpSpPr>
              <a:grpSpLocks/>
            </p:cNvGrpSpPr>
            <p:nvPr/>
          </p:nvGrpSpPr>
          <p:grpSpPr bwMode="auto">
            <a:xfrm>
              <a:off x="2195" y="2734"/>
              <a:ext cx="2390" cy="496"/>
              <a:chOff x="1405" y="2666"/>
              <a:chExt cx="2390" cy="496"/>
            </a:xfrm>
          </p:grpSpPr>
          <p:grpSp>
            <p:nvGrpSpPr>
              <p:cNvPr id="70709" name="Group 151"/>
              <p:cNvGrpSpPr>
                <a:grpSpLocks/>
              </p:cNvGrpSpPr>
              <p:nvPr/>
            </p:nvGrpSpPr>
            <p:grpSpPr bwMode="auto">
              <a:xfrm rot="5400000">
                <a:off x="1461" y="2794"/>
                <a:ext cx="65" cy="177"/>
                <a:chOff x="2928" y="3216"/>
                <a:chExt cx="48" cy="240"/>
              </a:xfrm>
            </p:grpSpPr>
            <p:sp>
              <p:nvSpPr>
                <p:cNvPr id="70729" name="Line 15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30" name="Line 15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0710" name="Line 154"/>
              <p:cNvSpPr>
                <a:spLocks noChangeShapeType="1"/>
              </p:cNvSpPr>
              <p:nvPr/>
            </p:nvSpPr>
            <p:spPr bwMode="auto">
              <a:xfrm flipV="1">
                <a:off x="1636" y="2881"/>
                <a:ext cx="2159" cy="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0711" name="Group 155"/>
              <p:cNvGrpSpPr>
                <a:grpSpLocks/>
              </p:cNvGrpSpPr>
              <p:nvPr/>
            </p:nvGrpSpPr>
            <p:grpSpPr bwMode="auto">
              <a:xfrm>
                <a:off x="2346" y="2666"/>
                <a:ext cx="491" cy="178"/>
                <a:chOff x="1182" y="3046"/>
                <a:chExt cx="372" cy="163"/>
              </a:xfrm>
            </p:grpSpPr>
            <p:sp>
              <p:nvSpPr>
                <p:cNvPr id="70727" name="WordArt 1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82" y="3046"/>
                  <a:ext cx="171" cy="1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06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l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70728" name="WordArt 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83" y="3061"/>
                  <a:ext cx="171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0712" name="Group 158"/>
              <p:cNvGrpSpPr>
                <a:grpSpLocks/>
              </p:cNvGrpSpPr>
              <p:nvPr/>
            </p:nvGrpSpPr>
            <p:grpSpPr bwMode="auto">
              <a:xfrm>
                <a:off x="1717" y="2978"/>
                <a:ext cx="490" cy="156"/>
                <a:chOff x="931" y="3298"/>
                <a:chExt cx="315" cy="164"/>
              </a:xfrm>
            </p:grpSpPr>
            <p:grpSp>
              <p:nvGrpSpPr>
                <p:cNvPr id="70723" name="Group 159"/>
                <p:cNvGrpSpPr>
                  <a:grpSpLocks/>
                </p:cNvGrpSpPr>
                <p:nvPr/>
              </p:nvGrpSpPr>
              <p:grpSpPr bwMode="auto">
                <a:xfrm>
                  <a:off x="1086" y="3302"/>
                  <a:ext cx="160" cy="160"/>
                  <a:chOff x="4754" y="2842"/>
                  <a:chExt cx="221" cy="189"/>
                </a:xfrm>
              </p:grpSpPr>
              <p:sp>
                <p:nvSpPr>
                  <p:cNvPr id="70725" name="WordArt 1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70726" name="WordArt 1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70724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31" y="3298"/>
                  <a:ext cx="104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70713" name="Group 163"/>
              <p:cNvGrpSpPr>
                <a:grpSpLocks/>
              </p:cNvGrpSpPr>
              <p:nvPr/>
            </p:nvGrpSpPr>
            <p:grpSpPr bwMode="auto">
              <a:xfrm>
                <a:off x="2254" y="2935"/>
                <a:ext cx="1477" cy="227"/>
                <a:chOff x="1580" y="2247"/>
                <a:chExt cx="1120" cy="207"/>
              </a:xfrm>
            </p:grpSpPr>
            <p:sp>
              <p:nvSpPr>
                <p:cNvPr id="70714" name="Freeform 164"/>
                <p:cNvSpPr>
                  <a:spLocks/>
                </p:cNvSpPr>
                <p:nvPr/>
              </p:nvSpPr>
              <p:spPr bwMode="auto">
                <a:xfrm>
                  <a:off x="1580" y="2247"/>
                  <a:ext cx="119" cy="207"/>
                </a:xfrm>
                <a:custGeom>
                  <a:avLst/>
                  <a:gdLst>
                    <a:gd name="T0" fmla="*/ 0 w 96"/>
                    <a:gd name="T1" fmla="*/ 0 h 432"/>
                    <a:gd name="T2" fmla="*/ 413 w 96"/>
                    <a:gd name="T3" fmla="*/ 0 h 432"/>
                    <a:gd name="T4" fmla="*/ 821 w 96"/>
                    <a:gd name="T5" fmla="*/ 0 h 432"/>
                    <a:gd name="T6" fmla="*/ 821 w 96"/>
                    <a:gd name="T7" fmla="*/ 0 h 43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"/>
                    <a:gd name="T13" fmla="*/ 0 h 432"/>
                    <a:gd name="T14" fmla="*/ 96 w 96"/>
                    <a:gd name="T15" fmla="*/ 432 h 43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" h="432">
                      <a:moveTo>
                        <a:pt x="0" y="384"/>
                      </a:moveTo>
                      <a:lnTo>
                        <a:pt x="48" y="240"/>
                      </a:lnTo>
                      <a:lnTo>
                        <a:pt x="96" y="432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5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82" y="2298"/>
                  <a:ext cx="116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70716" name="Line 166"/>
                <p:cNvSpPr>
                  <a:spLocks noChangeShapeType="1"/>
                </p:cNvSpPr>
                <p:nvPr/>
              </p:nvSpPr>
              <p:spPr bwMode="auto">
                <a:xfrm>
                  <a:off x="1683" y="2248"/>
                  <a:ext cx="101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7" name="WordArt 1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6" y="2284"/>
                  <a:ext cx="146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0718" name="WordArt 1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5" y="2279"/>
                  <a:ext cx="69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0719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63" y="2275"/>
                  <a:ext cx="70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70720" name="Group 170"/>
                <p:cNvGrpSpPr>
                  <a:grpSpLocks/>
                </p:cNvGrpSpPr>
                <p:nvPr/>
              </p:nvGrpSpPr>
              <p:grpSpPr bwMode="auto">
                <a:xfrm>
                  <a:off x="2275" y="2277"/>
                  <a:ext cx="237" cy="161"/>
                  <a:chOff x="1242" y="1255"/>
                  <a:chExt cx="282" cy="161"/>
                </a:xfrm>
              </p:grpSpPr>
              <p:sp>
                <p:nvSpPr>
                  <p:cNvPr id="70721" name="WordArt 1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42" y="1255"/>
                    <a:ext cx="156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0722" name="WordArt 1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43" y="1313"/>
                    <a:ext cx="81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grpSp>
        <p:nvGrpSpPr>
          <p:cNvPr id="70863" name="Group 173"/>
          <p:cNvGrpSpPr>
            <a:grpSpLocks/>
          </p:cNvGrpSpPr>
          <p:nvPr/>
        </p:nvGrpSpPr>
        <p:grpSpPr bwMode="auto">
          <a:xfrm>
            <a:off x="3473450" y="5380038"/>
            <a:ext cx="3559175" cy="776287"/>
            <a:chOff x="248" y="3613"/>
            <a:chExt cx="1700" cy="446"/>
          </a:xfrm>
        </p:grpSpPr>
        <p:grpSp>
          <p:nvGrpSpPr>
            <p:cNvPr id="70681" name="Group 174"/>
            <p:cNvGrpSpPr>
              <a:grpSpLocks/>
            </p:cNvGrpSpPr>
            <p:nvPr/>
          </p:nvGrpSpPr>
          <p:grpSpPr bwMode="auto">
            <a:xfrm rot="5400000">
              <a:off x="285" y="3747"/>
              <a:ext cx="59" cy="134"/>
              <a:chOff x="2928" y="3216"/>
              <a:chExt cx="48" cy="240"/>
            </a:xfrm>
          </p:grpSpPr>
          <p:sp>
            <p:nvSpPr>
              <p:cNvPr id="70700" name="Line 17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01" name="Line 17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682" name="Line 177"/>
            <p:cNvSpPr>
              <a:spLocks noChangeShapeType="1"/>
            </p:cNvSpPr>
            <p:nvPr/>
          </p:nvSpPr>
          <p:spPr bwMode="auto">
            <a:xfrm flipV="1">
              <a:off x="445" y="3815"/>
              <a:ext cx="1503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0683" name="Group 178"/>
            <p:cNvGrpSpPr>
              <a:grpSpLocks/>
            </p:cNvGrpSpPr>
            <p:nvPr/>
          </p:nvGrpSpPr>
          <p:grpSpPr bwMode="auto">
            <a:xfrm>
              <a:off x="875" y="3862"/>
              <a:ext cx="1028" cy="197"/>
              <a:chOff x="1580" y="2247"/>
              <a:chExt cx="1120" cy="207"/>
            </a:xfrm>
          </p:grpSpPr>
          <p:sp>
            <p:nvSpPr>
              <p:cNvPr id="70691" name="Freeform 179"/>
              <p:cNvSpPr>
                <a:spLocks/>
              </p:cNvSpPr>
              <p:nvPr/>
            </p:nvSpPr>
            <p:spPr bwMode="auto">
              <a:xfrm>
                <a:off x="1580" y="2247"/>
                <a:ext cx="119" cy="207"/>
              </a:xfrm>
              <a:custGeom>
                <a:avLst/>
                <a:gdLst>
                  <a:gd name="T0" fmla="*/ 0 w 96"/>
                  <a:gd name="T1" fmla="*/ 0 h 432"/>
                  <a:gd name="T2" fmla="*/ 413 w 96"/>
                  <a:gd name="T3" fmla="*/ 0 h 432"/>
                  <a:gd name="T4" fmla="*/ 821 w 96"/>
                  <a:gd name="T5" fmla="*/ 0 h 432"/>
                  <a:gd name="T6" fmla="*/ 821 w 96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432"/>
                  <a:gd name="T14" fmla="*/ 96 w 96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432">
                    <a:moveTo>
                      <a:pt x="0" y="384"/>
                    </a:moveTo>
                    <a:lnTo>
                      <a:pt x="48" y="240"/>
                    </a:lnTo>
                    <a:lnTo>
                      <a:pt x="96" y="432"/>
                    </a:lnTo>
                    <a:lnTo>
                      <a:pt x="96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2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2" y="2298"/>
                <a:ext cx="116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0693" name="Line 181"/>
              <p:cNvSpPr>
                <a:spLocks noChangeShapeType="1"/>
              </p:cNvSpPr>
              <p:nvPr/>
            </p:nvSpPr>
            <p:spPr bwMode="auto">
              <a:xfrm>
                <a:off x="1683" y="2248"/>
                <a:ext cx="10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4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6" y="2284"/>
                <a:ext cx="146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0695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5" y="2279"/>
                <a:ext cx="69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0696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3" y="2275"/>
                <a:ext cx="70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0697" name="Group 185"/>
              <p:cNvGrpSpPr>
                <a:grpSpLocks/>
              </p:cNvGrpSpPr>
              <p:nvPr/>
            </p:nvGrpSpPr>
            <p:grpSpPr bwMode="auto">
              <a:xfrm>
                <a:off x="2275" y="2277"/>
                <a:ext cx="237" cy="161"/>
                <a:chOff x="1242" y="1255"/>
                <a:chExt cx="282" cy="161"/>
              </a:xfrm>
            </p:grpSpPr>
            <p:sp>
              <p:nvSpPr>
                <p:cNvPr id="70698" name="WordArt 1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255"/>
                  <a:ext cx="15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0699" name="WordArt 1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3" y="1313"/>
                  <a:ext cx="8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70684" name="Group 188"/>
            <p:cNvGrpSpPr>
              <a:grpSpLocks/>
            </p:cNvGrpSpPr>
            <p:nvPr/>
          </p:nvGrpSpPr>
          <p:grpSpPr bwMode="auto">
            <a:xfrm>
              <a:off x="489" y="3862"/>
              <a:ext cx="349" cy="168"/>
              <a:chOff x="1090" y="2250"/>
              <a:chExt cx="401" cy="161"/>
            </a:xfrm>
          </p:grpSpPr>
          <p:grpSp>
            <p:nvGrpSpPr>
              <p:cNvPr id="70686" name="Group 189"/>
              <p:cNvGrpSpPr>
                <a:grpSpLocks/>
              </p:cNvGrpSpPr>
              <p:nvPr/>
            </p:nvGrpSpPr>
            <p:grpSpPr bwMode="auto">
              <a:xfrm>
                <a:off x="1345" y="2264"/>
                <a:ext cx="146" cy="147"/>
                <a:chOff x="4754" y="2842"/>
                <a:chExt cx="221" cy="189"/>
              </a:xfrm>
            </p:grpSpPr>
            <p:sp>
              <p:nvSpPr>
                <p:cNvPr id="70689" name="WordArt 1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0690" name="WordArt 1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70687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0" y="2250"/>
                <a:ext cx="99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0688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6" y="2282"/>
                <a:ext cx="128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</p:grpSp>
        <p:sp>
          <p:nvSpPr>
            <p:cNvPr id="70685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1014" y="3613"/>
              <a:ext cx="106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70869" name="Group 195"/>
          <p:cNvGrpSpPr>
            <a:grpSpLocks/>
          </p:cNvGrpSpPr>
          <p:nvPr/>
        </p:nvGrpSpPr>
        <p:grpSpPr bwMode="auto">
          <a:xfrm>
            <a:off x="415925" y="5070475"/>
            <a:ext cx="2024063" cy="869950"/>
            <a:chOff x="262" y="3194"/>
            <a:chExt cx="1275" cy="548"/>
          </a:xfrm>
        </p:grpSpPr>
        <p:sp>
          <p:nvSpPr>
            <p:cNvPr id="70671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518" y="3194"/>
              <a:ext cx="475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利用</a:t>
              </a:r>
            </a:p>
          </p:txBody>
        </p:sp>
        <p:grpSp>
          <p:nvGrpSpPr>
            <p:cNvPr id="70672" name="Group 197"/>
            <p:cNvGrpSpPr>
              <a:grpSpLocks/>
            </p:cNvGrpSpPr>
            <p:nvPr/>
          </p:nvGrpSpPr>
          <p:grpSpPr bwMode="auto">
            <a:xfrm>
              <a:off x="262" y="3547"/>
              <a:ext cx="1275" cy="195"/>
              <a:chOff x="3944" y="3310"/>
              <a:chExt cx="1275" cy="195"/>
            </a:xfrm>
          </p:grpSpPr>
          <p:sp>
            <p:nvSpPr>
              <p:cNvPr id="70673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44" y="3331"/>
                <a:ext cx="154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0674" name="Group 199"/>
              <p:cNvGrpSpPr>
                <a:grpSpLocks/>
              </p:cNvGrpSpPr>
              <p:nvPr/>
            </p:nvGrpSpPr>
            <p:grpSpPr bwMode="auto">
              <a:xfrm rot="5400000">
                <a:off x="4261" y="3331"/>
                <a:ext cx="39" cy="192"/>
                <a:chOff x="2928" y="3216"/>
                <a:chExt cx="48" cy="240"/>
              </a:xfrm>
            </p:grpSpPr>
            <p:sp>
              <p:nvSpPr>
                <p:cNvPr id="70679" name="Line 20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680" name="Line 20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0675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1" y="3310"/>
                <a:ext cx="208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06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rPr>
                  <a:t>l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Symbol"/>
                </a:endParaRPr>
              </a:p>
            </p:txBody>
          </p:sp>
          <p:sp>
            <p:nvSpPr>
              <p:cNvPr id="70676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3" y="3343"/>
                <a:ext cx="206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Symbol"/>
                </a:endParaRPr>
              </a:p>
            </p:txBody>
          </p:sp>
          <p:sp>
            <p:nvSpPr>
              <p:cNvPr id="70677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86" y="3352"/>
                <a:ext cx="107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0678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0" y="3343"/>
                <a:ext cx="210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6663" y="0"/>
            <a:ext cx="6637337" cy="663575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带电薄圆盘</a:t>
            </a:r>
          </a:p>
        </p:txBody>
      </p:sp>
      <p:sp>
        <p:nvSpPr>
          <p:cNvPr id="71683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4" name="Rectangle 4" descr="羊皮纸"/>
          <p:cNvSpPr>
            <a:spLocks noChangeArrowheads="1"/>
          </p:cNvSpPr>
          <p:nvPr/>
        </p:nvSpPr>
        <p:spPr bwMode="auto">
          <a:xfrm>
            <a:off x="0" y="6624638"/>
            <a:ext cx="9144000" cy="2333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13"/>
          <p:cNvGrpSpPr>
            <a:grpSpLocks/>
          </p:cNvGrpSpPr>
          <p:nvPr/>
        </p:nvGrpSpPr>
        <p:grpSpPr bwMode="auto">
          <a:xfrm>
            <a:off x="433388" y="1231900"/>
            <a:ext cx="8196262" cy="3416300"/>
            <a:chOff x="273" y="776"/>
            <a:chExt cx="5163" cy="2152"/>
          </a:xfrm>
        </p:grpSpPr>
        <p:grpSp>
          <p:nvGrpSpPr>
            <p:cNvPr id="71832" name="Group 11"/>
            <p:cNvGrpSpPr>
              <a:grpSpLocks/>
            </p:cNvGrpSpPr>
            <p:nvPr/>
          </p:nvGrpSpPr>
          <p:grpSpPr bwMode="auto">
            <a:xfrm>
              <a:off x="273" y="776"/>
              <a:ext cx="1594" cy="2152"/>
              <a:chOff x="273" y="870"/>
              <a:chExt cx="1594" cy="2152"/>
            </a:xfrm>
          </p:grpSpPr>
          <p:sp>
            <p:nvSpPr>
              <p:cNvPr id="71890" name="Oval 12"/>
              <p:cNvSpPr>
                <a:spLocks noChangeArrowheads="1"/>
              </p:cNvSpPr>
              <p:nvPr/>
            </p:nvSpPr>
            <p:spPr bwMode="auto">
              <a:xfrm rot="-1097825">
                <a:off x="273" y="870"/>
                <a:ext cx="1594" cy="2152"/>
              </a:xfrm>
              <a:prstGeom prst="ellipse">
                <a:avLst/>
              </a:prstGeom>
              <a:solidFill>
                <a:srgbClr val="EAEAEA"/>
              </a:solidFill>
              <a:ln w="9525">
                <a:round/>
                <a:headEnd/>
                <a:tailEnd/>
              </a:ln>
              <a:scene3d>
                <a:camera prst="legacyObliqueTopRight">
                  <a:rot lat="20399981" lon="18900000" rev="0"/>
                </a:camera>
                <a:lightRig rig="legacyFlat3" dir="b"/>
              </a:scene3d>
              <a:sp3d extrusionH="36500" prstMaterial="legacyMatte">
                <a:bevelT w="13500" h="13500" prst="angle"/>
                <a:bevelB w="13500" h="13500" prst="angle"/>
                <a:extrusionClr>
                  <a:schemeClr val="bg2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grpSp>
            <p:nvGrpSpPr>
              <p:cNvPr id="71891" name="Group 13"/>
              <p:cNvGrpSpPr>
                <a:grpSpLocks/>
              </p:cNvGrpSpPr>
              <p:nvPr/>
            </p:nvGrpSpPr>
            <p:grpSpPr bwMode="auto">
              <a:xfrm>
                <a:off x="526" y="1049"/>
                <a:ext cx="1120" cy="1802"/>
                <a:chOff x="526" y="1049"/>
                <a:chExt cx="1120" cy="1802"/>
              </a:xfrm>
            </p:grpSpPr>
            <p:sp>
              <p:nvSpPr>
                <p:cNvPr id="71892" name="Oval 14" descr="浅色上对角线"/>
                <p:cNvSpPr>
                  <a:spLocks noChangeArrowheads="1"/>
                </p:cNvSpPr>
                <p:nvPr/>
              </p:nvSpPr>
              <p:spPr bwMode="auto">
                <a:xfrm rot="-112550">
                  <a:off x="526" y="1049"/>
                  <a:ext cx="1120" cy="1802"/>
                </a:xfrm>
                <a:prstGeom prst="ellipse">
                  <a:avLst/>
                </a:prstGeom>
                <a:pattFill prst="ltUpDiag">
                  <a:fgClr>
                    <a:srgbClr val="4D4D4D"/>
                  </a:fgClr>
                  <a:bgClr>
                    <a:srgbClr val="D1D1D1"/>
                  </a:bgClr>
                </a:pattFill>
                <a:ln w="3175">
                  <a:solidFill>
                    <a:srgbClr val="808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893" name="Oval 15"/>
                <p:cNvSpPr>
                  <a:spLocks noChangeArrowheads="1"/>
                </p:cNvSpPr>
                <p:nvPr/>
              </p:nvSpPr>
              <p:spPr bwMode="auto">
                <a:xfrm rot="-112550">
                  <a:off x="614" y="1127"/>
                  <a:ext cx="946" cy="1642"/>
                </a:xfrm>
                <a:prstGeom prst="ellipse">
                  <a:avLst/>
                </a:prstGeom>
                <a:solidFill>
                  <a:srgbClr val="D1D1D1"/>
                </a:solidFill>
                <a:ln w="3175">
                  <a:solidFill>
                    <a:srgbClr val="808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1833" name="Line 16"/>
            <p:cNvSpPr>
              <a:spLocks noChangeShapeType="1"/>
            </p:cNvSpPr>
            <p:nvPr/>
          </p:nvSpPr>
          <p:spPr bwMode="auto">
            <a:xfrm>
              <a:off x="1118" y="1881"/>
              <a:ext cx="248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4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920" y="2137"/>
              <a:ext cx="111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1835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2867" y="1091"/>
              <a:ext cx="167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71836" name="Line 19"/>
            <p:cNvSpPr>
              <a:spLocks noChangeShapeType="1"/>
            </p:cNvSpPr>
            <p:nvPr/>
          </p:nvSpPr>
          <p:spPr bwMode="auto">
            <a:xfrm flipH="1">
              <a:off x="1097" y="934"/>
              <a:ext cx="372" cy="9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7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1051" y="1278"/>
              <a:ext cx="179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1838" name="Line 21"/>
            <p:cNvSpPr>
              <a:spLocks noChangeShapeType="1"/>
            </p:cNvSpPr>
            <p:nvPr/>
          </p:nvSpPr>
          <p:spPr bwMode="auto">
            <a:xfrm flipV="1">
              <a:off x="1094" y="1894"/>
              <a:ext cx="1" cy="7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839" name="Group 22"/>
            <p:cNvGrpSpPr>
              <a:grpSpLocks/>
            </p:cNvGrpSpPr>
            <p:nvPr/>
          </p:nvGrpSpPr>
          <p:grpSpPr bwMode="auto">
            <a:xfrm>
              <a:off x="2021" y="1658"/>
              <a:ext cx="282" cy="161"/>
              <a:chOff x="1242" y="1255"/>
              <a:chExt cx="282" cy="161"/>
            </a:xfrm>
          </p:grpSpPr>
          <p:sp>
            <p:nvSpPr>
              <p:cNvPr id="71888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2" y="1255"/>
                <a:ext cx="156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71889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43" y="1313"/>
                <a:ext cx="81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1840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2963" y="1642"/>
              <a:ext cx="148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1841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3411" y="1680"/>
              <a:ext cx="192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1842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024" y="1855"/>
              <a:ext cx="54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71843" name="Group 28"/>
            <p:cNvGrpSpPr>
              <a:grpSpLocks/>
            </p:cNvGrpSpPr>
            <p:nvPr/>
          </p:nvGrpSpPr>
          <p:grpSpPr bwMode="auto">
            <a:xfrm>
              <a:off x="4691" y="1599"/>
              <a:ext cx="235" cy="182"/>
              <a:chOff x="802" y="3422"/>
              <a:chExt cx="300" cy="273"/>
            </a:xfrm>
          </p:grpSpPr>
          <p:sp>
            <p:nvSpPr>
              <p:cNvPr id="71886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2" y="3422"/>
                <a:ext cx="300" cy="2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66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1887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2" y="3593"/>
                <a:ext cx="93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1844" name="Line 31"/>
            <p:cNvSpPr>
              <a:spLocks noChangeShapeType="1"/>
            </p:cNvSpPr>
            <p:nvPr/>
          </p:nvSpPr>
          <p:spPr bwMode="auto">
            <a:xfrm flipV="1">
              <a:off x="1110" y="1885"/>
              <a:ext cx="1942" cy="7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5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886" y="1735"/>
              <a:ext cx="132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5505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1846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086" y="1857"/>
              <a:ext cx="27" cy="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71847" name="Group 34"/>
            <p:cNvGrpSpPr>
              <a:grpSpLocks/>
            </p:cNvGrpSpPr>
            <p:nvPr/>
          </p:nvGrpSpPr>
          <p:grpSpPr bwMode="auto">
            <a:xfrm>
              <a:off x="667" y="2622"/>
              <a:ext cx="211" cy="189"/>
              <a:chOff x="3162" y="2278"/>
              <a:chExt cx="211" cy="189"/>
            </a:xfrm>
          </p:grpSpPr>
          <p:sp>
            <p:nvSpPr>
              <p:cNvPr id="71884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2" y="2278"/>
                <a:ext cx="83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1885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6" y="2293"/>
                <a:ext cx="87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1848" name="Line 37"/>
            <p:cNvSpPr>
              <a:spLocks noChangeShapeType="1"/>
            </p:cNvSpPr>
            <p:nvPr/>
          </p:nvSpPr>
          <p:spPr bwMode="auto">
            <a:xfrm flipV="1">
              <a:off x="1107" y="2718"/>
              <a:ext cx="0" cy="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849" name="Group 38"/>
            <p:cNvGrpSpPr>
              <a:grpSpLocks/>
            </p:cNvGrpSpPr>
            <p:nvPr/>
          </p:nvGrpSpPr>
          <p:grpSpPr bwMode="auto">
            <a:xfrm>
              <a:off x="926" y="2661"/>
              <a:ext cx="231" cy="96"/>
              <a:chOff x="869" y="2766"/>
              <a:chExt cx="265" cy="96"/>
            </a:xfrm>
          </p:grpSpPr>
          <p:sp>
            <p:nvSpPr>
              <p:cNvPr id="71882" name="Line 39"/>
              <p:cNvSpPr>
                <a:spLocks noChangeShapeType="1"/>
              </p:cNvSpPr>
              <p:nvPr/>
            </p:nvSpPr>
            <p:spPr bwMode="auto">
              <a:xfrm flipV="1">
                <a:off x="869" y="2766"/>
                <a:ext cx="24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83" name="Line 40"/>
              <p:cNvSpPr>
                <a:spLocks noChangeShapeType="1"/>
              </p:cNvSpPr>
              <p:nvPr/>
            </p:nvSpPr>
            <p:spPr bwMode="auto">
              <a:xfrm flipV="1">
                <a:off x="885" y="2861"/>
                <a:ext cx="24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850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1607" y="1096"/>
              <a:ext cx="1180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面电荷密度</a:t>
              </a:r>
            </a:p>
          </p:txBody>
        </p:sp>
        <p:sp>
          <p:nvSpPr>
            <p:cNvPr id="71851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479" y="892"/>
              <a:ext cx="1829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所取环带上含电量</a:t>
              </a:r>
            </a:p>
          </p:txBody>
        </p:sp>
        <p:grpSp>
          <p:nvGrpSpPr>
            <p:cNvPr id="71852" name="Group 43"/>
            <p:cNvGrpSpPr>
              <a:grpSpLocks/>
            </p:cNvGrpSpPr>
            <p:nvPr/>
          </p:nvGrpSpPr>
          <p:grpSpPr bwMode="auto">
            <a:xfrm>
              <a:off x="3726" y="1215"/>
              <a:ext cx="1349" cy="226"/>
              <a:chOff x="3432" y="1185"/>
              <a:chExt cx="1349" cy="226"/>
            </a:xfrm>
          </p:grpSpPr>
          <p:sp>
            <p:nvSpPr>
              <p:cNvPr id="71870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2" y="1185"/>
                <a:ext cx="94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1871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4" y="1221"/>
                <a:ext cx="125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1872" name="Group 46"/>
              <p:cNvGrpSpPr>
                <a:grpSpLocks/>
              </p:cNvGrpSpPr>
              <p:nvPr/>
            </p:nvGrpSpPr>
            <p:grpSpPr bwMode="auto">
              <a:xfrm rot="5400000">
                <a:off x="3743" y="1242"/>
                <a:ext cx="59" cy="134"/>
                <a:chOff x="2928" y="3216"/>
                <a:chExt cx="48" cy="240"/>
              </a:xfrm>
            </p:grpSpPr>
            <p:sp>
              <p:nvSpPr>
                <p:cNvPr id="71880" name="Line 4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81" name="Line 4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1873" name="Group 49"/>
              <p:cNvGrpSpPr>
                <a:grpSpLocks/>
              </p:cNvGrpSpPr>
              <p:nvPr/>
            </p:nvGrpSpPr>
            <p:grpSpPr bwMode="auto">
              <a:xfrm>
                <a:off x="3897" y="1232"/>
                <a:ext cx="404" cy="149"/>
                <a:chOff x="3897" y="1243"/>
                <a:chExt cx="415" cy="127"/>
              </a:xfrm>
            </p:grpSpPr>
            <p:sp>
              <p:nvSpPr>
                <p:cNvPr id="71877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4" y="1259"/>
                  <a:ext cx="141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71878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97" y="1251"/>
                  <a:ext cx="77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1879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90" y="1243"/>
                  <a:ext cx="122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1874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2" y="1236"/>
                <a:ext cx="179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71875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8" y="1209"/>
                <a:ext cx="83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1876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1" y="1236"/>
                <a:ext cx="110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1853" name="Group 56"/>
            <p:cNvGrpSpPr>
              <a:grpSpLocks/>
            </p:cNvGrpSpPr>
            <p:nvPr/>
          </p:nvGrpSpPr>
          <p:grpSpPr bwMode="auto">
            <a:xfrm rot="4062636">
              <a:off x="1848" y="2531"/>
              <a:ext cx="58" cy="124"/>
              <a:chOff x="2928" y="3216"/>
              <a:chExt cx="48" cy="240"/>
            </a:xfrm>
          </p:grpSpPr>
          <p:sp>
            <p:nvSpPr>
              <p:cNvPr id="71868" name="Line 5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69" name="Line 5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854" name="WordArt 59"/>
            <p:cNvSpPr>
              <a:spLocks noChangeArrowheads="1" noChangeShapeType="1" noTextEdit="1"/>
            </p:cNvSpPr>
            <p:nvPr/>
          </p:nvSpPr>
          <p:spPr bwMode="auto">
            <a:xfrm rot="-1337364">
              <a:off x="1566" y="2622"/>
              <a:ext cx="122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1855" name="Freeform 60"/>
            <p:cNvSpPr>
              <a:spLocks/>
            </p:cNvSpPr>
            <p:nvPr/>
          </p:nvSpPr>
          <p:spPr bwMode="auto">
            <a:xfrm rot="-1337364">
              <a:off x="1691" y="2516"/>
              <a:ext cx="81" cy="96"/>
            </a:xfrm>
            <a:custGeom>
              <a:avLst/>
              <a:gdLst>
                <a:gd name="T0" fmla="*/ 0 w 271"/>
                <a:gd name="T1" fmla="*/ 0 h 305"/>
                <a:gd name="T2" fmla="*/ 0 w 271"/>
                <a:gd name="T3" fmla="*/ 0 h 305"/>
                <a:gd name="T4" fmla="*/ 0 w 271"/>
                <a:gd name="T5" fmla="*/ 0 h 305"/>
                <a:gd name="T6" fmla="*/ 0 w 271"/>
                <a:gd name="T7" fmla="*/ 0 h 3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1"/>
                <a:gd name="T13" fmla="*/ 0 h 305"/>
                <a:gd name="T14" fmla="*/ 271 w 271"/>
                <a:gd name="T15" fmla="*/ 305 h 3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1" h="305">
                  <a:moveTo>
                    <a:pt x="147" y="0"/>
                  </a:moveTo>
                  <a:lnTo>
                    <a:pt x="0" y="305"/>
                  </a:lnTo>
                  <a:lnTo>
                    <a:pt x="271" y="5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856" name="Group 61"/>
            <p:cNvGrpSpPr>
              <a:grpSpLocks/>
            </p:cNvGrpSpPr>
            <p:nvPr/>
          </p:nvGrpSpPr>
          <p:grpSpPr bwMode="auto">
            <a:xfrm rot="-1337364">
              <a:off x="1900" y="2257"/>
              <a:ext cx="1120" cy="207"/>
              <a:chOff x="3197" y="2338"/>
              <a:chExt cx="1120" cy="207"/>
            </a:xfrm>
          </p:grpSpPr>
          <p:sp>
            <p:nvSpPr>
              <p:cNvPr id="71859" name="Freeform 62"/>
              <p:cNvSpPr>
                <a:spLocks/>
              </p:cNvSpPr>
              <p:nvPr/>
            </p:nvSpPr>
            <p:spPr bwMode="auto">
              <a:xfrm>
                <a:off x="3197" y="2338"/>
                <a:ext cx="119" cy="207"/>
              </a:xfrm>
              <a:custGeom>
                <a:avLst/>
                <a:gdLst>
                  <a:gd name="T0" fmla="*/ 0 w 96"/>
                  <a:gd name="T1" fmla="*/ 0 h 432"/>
                  <a:gd name="T2" fmla="*/ 413 w 96"/>
                  <a:gd name="T3" fmla="*/ 0 h 432"/>
                  <a:gd name="T4" fmla="*/ 821 w 96"/>
                  <a:gd name="T5" fmla="*/ 0 h 432"/>
                  <a:gd name="T6" fmla="*/ 821 w 96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432"/>
                  <a:gd name="T14" fmla="*/ 96 w 96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432">
                    <a:moveTo>
                      <a:pt x="0" y="384"/>
                    </a:moveTo>
                    <a:lnTo>
                      <a:pt x="48" y="240"/>
                    </a:lnTo>
                    <a:lnTo>
                      <a:pt x="96" y="432"/>
                    </a:lnTo>
                    <a:lnTo>
                      <a:pt x="96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60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9" y="2389"/>
                <a:ext cx="116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1861" name="Line 64"/>
              <p:cNvSpPr>
                <a:spLocks noChangeShapeType="1"/>
              </p:cNvSpPr>
              <p:nvPr/>
            </p:nvSpPr>
            <p:spPr bwMode="auto">
              <a:xfrm>
                <a:off x="3300" y="2339"/>
                <a:ext cx="10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62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2" y="2370"/>
                <a:ext cx="69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1863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0" y="2366"/>
                <a:ext cx="70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1864" name="Group 67"/>
              <p:cNvGrpSpPr>
                <a:grpSpLocks/>
              </p:cNvGrpSpPr>
              <p:nvPr/>
            </p:nvGrpSpPr>
            <p:grpSpPr bwMode="auto">
              <a:xfrm>
                <a:off x="3892" y="2368"/>
                <a:ext cx="237" cy="161"/>
                <a:chOff x="1242" y="1255"/>
                <a:chExt cx="282" cy="161"/>
              </a:xfrm>
            </p:grpSpPr>
            <p:sp>
              <p:nvSpPr>
                <p:cNvPr id="71866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255"/>
                  <a:ext cx="15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71867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3" y="1313"/>
                  <a:ext cx="8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1865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8" y="2396"/>
                <a:ext cx="111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1857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3777" y="1616"/>
              <a:ext cx="1659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利用上例     结果</a:t>
              </a:r>
            </a:p>
          </p:txBody>
        </p:sp>
        <p:sp>
          <p:nvSpPr>
            <p:cNvPr id="71858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035" y="1864"/>
              <a:ext cx="1023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在本题则为</a:t>
              </a:r>
            </a:p>
          </p:txBody>
        </p:sp>
      </p:grpSp>
      <p:grpSp>
        <p:nvGrpSpPr>
          <p:cNvPr id="15" name="Group 123"/>
          <p:cNvGrpSpPr>
            <a:grpSpLocks/>
          </p:cNvGrpSpPr>
          <p:nvPr/>
        </p:nvGrpSpPr>
        <p:grpSpPr bwMode="auto">
          <a:xfrm>
            <a:off x="5172075" y="3443288"/>
            <a:ext cx="3549650" cy="749300"/>
            <a:chOff x="3200" y="2234"/>
            <a:chExt cx="2236" cy="435"/>
          </a:xfrm>
        </p:grpSpPr>
        <p:grpSp>
          <p:nvGrpSpPr>
            <p:cNvPr id="71804" name="Group 124"/>
            <p:cNvGrpSpPr>
              <a:grpSpLocks/>
            </p:cNvGrpSpPr>
            <p:nvPr/>
          </p:nvGrpSpPr>
          <p:grpSpPr bwMode="auto">
            <a:xfrm>
              <a:off x="4477" y="2234"/>
              <a:ext cx="249" cy="170"/>
              <a:chOff x="4559" y="2721"/>
              <a:chExt cx="203" cy="190"/>
            </a:xfrm>
          </p:grpSpPr>
          <p:sp>
            <p:nvSpPr>
              <p:cNvPr id="71830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2" y="2721"/>
                <a:ext cx="80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1831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9" y="2729"/>
                <a:ext cx="83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1805" name="Group 127"/>
            <p:cNvGrpSpPr>
              <a:grpSpLocks/>
            </p:cNvGrpSpPr>
            <p:nvPr/>
          </p:nvGrpSpPr>
          <p:grpSpPr bwMode="auto">
            <a:xfrm rot="5400000">
              <a:off x="3624" y="2377"/>
              <a:ext cx="59" cy="134"/>
              <a:chOff x="2928" y="3216"/>
              <a:chExt cx="48" cy="240"/>
            </a:xfrm>
          </p:grpSpPr>
          <p:sp>
            <p:nvSpPr>
              <p:cNvPr id="71828" name="Line 12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29" name="Line 12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1806" name="Group 130"/>
            <p:cNvGrpSpPr>
              <a:grpSpLocks/>
            </p:cNvGrpSpPr>
            <p:nvPr/>
          </p:nvGrpSpPr>
          <p:grpSpPr bwMode="auto">
            <a:xfrm>
              <a:off x="3200" y="2338"/>
              <a:ext cx="378" cy="206"/>
              <a:chOff x="435" y="2131"/>
              <a:chExt cx="325" cy="190"/>
            </a:xfrm>
          </p:grpSpPr>
          <p:sp>
            <p:nvSpPr>
              <p:cNvPr id="71824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" y="2131"/>
                <a:ext cx="83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1825" name="Group 132"/>
              <p:cNvGrpSpPr>
                <a:grpSpLocks/>
              </p:cNvGrpSpPr>
              <p:nvPr/>
            </p:nvGrpSpPr>
            <p:grpSpPr bwMode="auto">
              <a:xfrm>
                <a:off x="542" y="2156"/>
                <a:ext cx="218" cy="165"/>
                <a:chOff x="2998" y="3505"/>
                <a:chExt cx="388" cy="323"/>
              </a:xfrm>
            </p:grpSpPr>
            <p:sp>
              <p:nvSpPr>
                <p:cNvPr id="71826" name="WordArt 1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98" y="3505"/>
                  <a:ext cx="388" cy="3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667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1827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24" y="3690"/>
                  <a:ext cx="120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71807" name="Line 135"/>
            <p:cNvSpPr>
              <a:spLocks noChangeShapeType="1"/>
            </p:cNvSpPr>
            <p:nvPr/>
          </p:nvSpPr>
          <p:spPr bwMode="auto">
            <a:xfrm>
              <a:off x="3821" y="2440"/>
              <a:ext cx="1615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808" name="Group 136"/>
            <p:cNvGrpSpPr>
              <a:grpSpLocks/>
            </p:cNvGrpSpPr>
            <p:nvPr/>
          </p:nvGrpSpPr>
          <p:grpSpPr bwMode="auto">
            <a:xfrm>
              <a:off x="3872" y="2469"/>
              <a:ext cx="467" cy="175"/>
              <a:chOff x="1090" y="2250"/>
              <a:chExt cx="401" cy="161"/>
            </a:xfrm>
          </p:grpSpPr>
          <p:grpSp>
            <p:nvGrpSpPr>
              <p:cNvPr id="71819" name="Group 137"/>
              <p:cNvGrpSpPr>
                <a:grpSpLocks/>
              </p:cNvGrpSpPr>
              <p:nvPr/>
            </p:nvGrpSpPr>
            <p:grpSpPr bwMode="auto">
              <a:xfrm>
                <a:off x="1345" y="2264"/>
                <a:ext cx="146" cy="147"/>
                <a:chOff x="4754" y="2842"/>
                <a:chExt cx="221" cy="189"/>
              </a:xfrm>
            </p:grpSpPr>
            <p:sp>
              <p:nvSpPr>
                <p:cNvPr id="71822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1823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71820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0" y="2250"/>
                <a:ext cx="99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1821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6" y="2282"/>
                <a:ext cx="128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</p:grpSp>
        <p:grpSp>
          <p:nvGrpSpPr>
            <p:cNvPr id="71809" name="Group 142"/>
            <p:cNvGrpSpPr>
              <a:grpSpLocks/>
            </p:cNvGrpSpPr>
            <p:nvPr/>
          </p:nvGrpSpPr>
          <p:grpSpPr bwMode="auto">
            <a:xfrm rot="14477">
              <a:off x="4345" y="2482"/>
              <a:ext cx="1000" cy="187"/>
              <a:chOff x="3197" y="2338"/>
              <a:chExt cx="1120" cy="207"/>
            </a:xfrm>
          </p:grpSpPr>
          <p:sp>
            <p:nvSpPr>
              <p:cNvPr id="71810" name="Freeform 143"/>
              <p:cNvSpPr>
                <a:spLocks/>
              </p:cNvSpPr>
              <p:nvPr/>
            </p:nvSpPr>
            <p:spPr bwMode="auto">
              <a:xfrm>
                <a:off x="3197" y="2338"/>
                <a:ext cx="119" cy="207"/>
              </a:xfrm>
              <a:custGeom>
                <a:avLst/>
                <a:gdLst>
                  <a:gd name="T0" fmla="*/ 0 w 96"/>
                  <a:gd name="T1" fmla="*/ 0 h 432"/>
                  <a:gd name="T2" fmla="*/ 413 w 96"/>
                  <a:gd name="T3" fmla="*/ 0 h 432"/>
                  <a:gd name="T4" fmla="*/ 821 w 96"/>
                  <a:gd name="T5" fmla="*/ 0 h 432"/>
                  <a:gd name="T6" fmla="*/ 821 w 96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432"/>
                  <a:gd name="T14" fmla="*/ 96 w 96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432">
                    <a:moveTo>
                      <a:pt x="0" y="384"/>
                    </a:moveTo>
                    <a:lnTo>
                      <a:pt x="48" y="240"/>
                    </a:lnTo>
                    <a:lnTo>
                      <a:pt x="96" y="432"/>
                    </a:lnTo>
                    <a:lnTo>
                      <a:pt x="96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1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9" y="2389"/>
                <a:ext cx="116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1812" name="Line 145"/>
              <p:cNvSpPr>
                <a:spLocks noChangeShapeType="1"/>
              </p:cNvSpPr>
              <p:nvPr/>
            </p:nvSpPr>
            <p:spPr bwMode="auto">
              <a:xfrm>
                <a:off x="3300" y="2339"/>
                <a:ext cx="10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3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2" y="2370"/>
                <a:ext cx="69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1814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0" y="2366"/>
                <a:ext cx="70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1815" name="Group 148"/>
              <p:cNvGrpSpPr>
                <a:grpSpLocks/>
              </p:cNvGrpSpPr>
              <p:nvPr/>
            </p:nvGrpSpPr>
            <p:grpSpPr bwMode="auto">
              <a:xfrm>
                <a:off x="3892" y="2368"/>
                <a:ext cx="237" cy="161"/>
                <a:chOff x="1242" y="1255"/>
                <a:chExt cx="282" cy="161"/>
              </a:xfrm>
            </p:grpSpPr>
            <p:sp>
              <p:nvSpPr>
                <p:cNvPr id="71817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255"/>
                  <a:ext cx="15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71818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3" y="1313"/>
                  <a:ext cx="8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1816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8" y="2396"/>
                <a:ext cx="111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4" name="Group 214"/>
          <p:cNvGrpSpPr>
            <a:grpSpLocks/>
          </p:cNvGrpSpPr>
          <p:nvPr/>
        </p:nvGrpSpPr>
        <p:grpSpPr bwMode="auto">
          <a:xfrm>
            <a:off x="781050" y="4398963"/>
            <a:ext cx="7807325" cy="1689100"/>
            <a:chOff x="492" y="2771"/>
            <a:chExt cx="4918" cy="1064"/>
          </a:xfrm>
        </p:grpSpPr>
        <p:grpSp>
          <p:nvGrpSpPr>
            <p:cNvPr id="71695" name="Group 73"/>
            <p:cNvGrpSpPr>
              <a:grpSpLocks/>
            </p:cNvGrpSpPr>
            <p:nvPr/>
          </p:nvGrpSpPr>
          <p:grpSpPr bwMode="auto">
            <a:xfrm>
              <a:off x="2192" y="2771"/>
              <a:ext cx="3218" cy="466"/>
              <a:chOff x="2169" y="2797"/>
              <a:chExt cx="3218" cy="466"/>
            </a:xfrm>
          </p:grpSpPr>
          <p:sp>
            <p:nvSpPr>
              <p:cNvPr id="71755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9" y="2917"/>
                <a:ext cx="322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991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1756" name="Group 75"/>
              <p:cNvGrpSpPr>
                <a:grpSpLocks/>
              </p:cNvGrpSpPr>
              <p:nvPr/>
            </p:nvGrpSpPr>
            <p:grpSpPr bwMode="auto">
              <a:xfrm rot="123913">
                <a:off x="2717" y="2916"/>
                <a:ext cx="121" cy="273"/>
                <a:chOff x="4590" y="526"/>
                <a:chExt cx="529" cy="1700"/>
              </a:xfrm>
            </p:grpSpPr>
            <p:sp>
              <p:nvSpPr>
                <p:cNvPr id="71801" name="Oval 76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802" name="Oval 77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803" name="Freeform 78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1757" name="Group 79"/>
              <p:cNvGrpSpPr>
                <a:grpSpLocks/>
              </p:cNvGrpSpPr>
              <p:nvPr/>
            </p:nvGrpSpPr>
            <p:grpSpPr bwMode="auto">
              <a:xfrm rot="5400000">
                <a:off x="2549" y="2963"/>
                <a:ext cx="59" cy="168"/>
                <a:chOff x="2928" y="3216"/>
                <a:chExt cx="48" cy="240"/>
              </a:xfrm>
            </p:grpSpPr>
            <p:sp>
              <p:nvSpPr>
                <p:cNvPr id="71799" name="Line 8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00" name="Line 8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1758" name="Group 82"/>
              <p:cNvGrpSpPr>
                <a:grpSpLocks/>
              </p:cNvGrpSpPr>
              <p:nvPr/>
            </p:nvGrpSpPr>
            <p:grpSpPr bwMode="auto">
              <a:xfrm>
                <a:off x="3478" y="2839"/>
                <a:ext cx="256" cy="396"/>
                <a:chOff x="3489" y="2906"/>
                <a:chExt cx="256" cy="396"/>
              </a:xfrm>
            </p:grpSpPr>
            <p:grpSp>
              <p:nvGrpSpPr>
                <p:cNvPr id="71793" name="Group 83"/>
                <p:cNvGrpSpPr>
                  <a:grpSpLocks/>
                </p:cNvGrpSpPr>
                <p:nvPr/>
              </p:nvGrpSpPr>
              <p:grpSpPr bwMode="auto">
                <a:xfrm rot="123913">
                  <a:off x="3489" y="2973"/>
                  <a:ext cx="108" cy="274"/>
                  <a:chOff x="4590" y="526"/>
                  <a:chExt cx="529" cy="1700"/>
                </a:xfrm>
              </p:grpSpPr>
              <p:sp>
                <p:nvSpPr>
                  <p:cNvPr id="71796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7" name="Oval 85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98" name="Freeform 86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1794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9" y="2906"/>
                  <a:ext cx="146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1795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9" y="3178"/>
                  <a:ext cx="59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71759" name="Group 89"/>
              <p:cNvGrpSpPr>
                <a:grpSpLocks/>
              </p:cNvGrpSpPr>
              <p:nvPr/>
            </p:nvGrpSpPr>
            <p:grpSpPr bwMode="auto">
              <a:xfrm>
                <a:off x="2890" y="2954"/>
                <a:ext cx="378" cy="206"/>
                <a:chOff x="435" y="2131"/>
                <a:chExt cx="325" cy="190"/>
              </a:xfrm>
            </p:grpSpPr>
            <p:sp>
              <p:nvSpPr>
                <p:cNvPr id="71789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5" y="2131"/>
                  <a:ext cx="83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1790" name="Group 91"/>
                <p:cNvGrpSpPr>
                  <a:grpSpLocks/>
                </p:cNvGrpSpPr>
                <p:nvPr/>
              </p:nvGrpSpPr>
              <p:grpSpPr bwMode="auto">
                <a:xfrm>
                  <a:off x="542" y="2156"/>
                  <a:ext cx="218" cy="165"/>
                  <a:chOff x="2998" y="3505"/>
                  <a:chExt cx="388" cy="323"/>
                </a:xfrm>
              </p:grpSpPr>
              <p:sp>
                <p:nvSpPr>
                  <p:cNvPr id="71791" name="WordArt 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98" y="3505"/>
                    <a:ext cx="388" cy="3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166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1792" name="WordArt 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24" y="3690"/>
                    <a:ext cx="120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71760" name="Group 94"/>
              <p:cNvGrpSpPr>
                <a:grpSpLocks/>
              </p:cNvGrpSpPr>
              <p:nvPr/>
            </p:nvGrpSpPr>
            <p:grpSpPr bwMode="auto">
              <a:xfrm rot="5400000">
                <a:off x="3347" y="2973"/>
                <a:ext cx="64" cy="156"/>
                <a:chOff x="2928" y="3216"/>
                <a:chExt cx="48" cy="240"/>
              </a:xfrm>
            </p:grpSpPr>
            <p:sp>
              <p:nvSpPr>
                <p:cNvPr id="71787" name="Line 9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88" name="Line 9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1761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6" y="3075"/>
                <a:ext cx="102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1762" name="Line 98"/>
              <p:cNvSpPr>
                <a:spLocks noChangeShapeType="1"/>
              </p:cNvSpPr>
              <p:nvPr/>
            </p:nvSpPr>
            <p:spPr bwMode="auto">
              <a:xfrm>
                <a:off x="3772" y="3034"/>
                <a:ext cx="1615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1763" name="Group 99"/>
              <p:cNvGrpSpPr>
                <a:grpSpLocks/>
              </p:cNvGrpSpPr>
              <p:nvPr/>
            </p:nvGrpSpPr>
            <p:grpSpPr bwMode="auto">
              <a:xfrm>
                <a:off x="3823" y="3063"/>
                <a:ext cx="467" cy="175"/>
                <a:chOff x="1090" y="2250"/>
                <a:chExt cx="401" cy="161"/>
              </a:xfrm>
            </p:grpSpPr>
            <p:grpSp>
              <p:nvGrpSpPr>
                <p:cNvPr id="71782" name="Group 100"/>
                <p:cNvGrpSpPr>
                  <a:grpSpLocks/>
                </p:cNvGrpSpPr>
                <p:nvPr/>
              </p:nvGrpSpPr>
              <p:grpSpPr bwMode="auto">
                <a:xfrm>
                  <a:off x="1345" y="2264"/>
                  <a:ext cx="146" cy="147"/>
                  <a:chOff x="4754" y="2842"/>
                  <a:chExt cx="221" cy="189"/>
                </a:xfrm>
              </p:grpSpPr>
              <p:sp>
                <p:nvSpPr>
                  <p:cNvPr id="71785" name="WordArt 1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10" y="2938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71786" name="WordArt 1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4" y="2842"/>
                    <a:ext cx="141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71783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0" y="2250"/>
                  <a:ext cx="99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1784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06" y="2282"/>
                  <a:ext cx="128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</p:grpSp>
          <p:grpSp>
            <p:nvGrpSpPr>
              <p:cNvPr id="71764" name="Group 105"/>
              <p:cNvGrpSpPr>
                <a:grpSpLocks/>
              </p:cNvGrpSpPr>
              <p:nvPr/>
            </p:nvGrpSpPr>
            <p:grpSpPr bwMode="auto">
              <a:xfrm rot="14477">
                <a:off x="4296" y="3076"/>
                <a:ext cx="1000" cy="187"/>
                <a:chOff x="3197" y="2338"/>
                <a:chExt cx="1120" cy="207"/>
              </a:xfrm>
            </p:grpSpPr>
            <p:sp>
              <p:nvSpPr>
                <p:cNvPr id="71773" name="Freeform 106"/>
                <p:cNvSpPr>
                  <a:spLocks/>
                </p:cNvSpPr>
                <p:nvPr/>
              </p:nvSpPr>
              <p:spPr bwMode="auto">
                <a:xfrm>
                  <a:off x="3197" y="2338"/>
                  <a:ext cx="119" cy="207"/>
                </a:xfrm>
                <a:custGeom>
                  <a:avLst/>
                  <a:gdLst>
                    <a:gd name="T0" fmla="*/ 0 w 96"/>
                    <a:gd name="T1" fmla="*/ 0 h 432"/>
                    <a:gd name="T2" fmla="*/ 413 w 96"/>
                    <a:gd name="T3" fmla="*/ 0 h 432"/>
                    <a:gd name="T4" fmla="*/ 821 w 96"/>
                    <a:gd name="T5" fmla="*/ 0 h 432"/>
                    <a:gd name="T6" fmla="*/ 821 w 96"/>
                    <a:gd name="T7" fmla="*/ 0 h 43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"/>
                    <a:gd name="T13" fmla="*/ 0 h 432"/>
                    <a:gd name="T14" fmla="*/ 96 w 96"/>
                    <a:gd name="T15" fmla="*/ 432 h 43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" h="432">
                      <a:moveTo>
                        <a:pt x="0" y="384"/>
                      </a:moveTo>
                      <a:lnTo>
                        <a:pt x="48" y="240"/>
                      </a:lnTo>
                      <a:lnTo>
                        <a:pt x="96" y="432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74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99" y="2389"/>
                  <a:ext cx="116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71775" name="Line 108"/>
                <p:cNvSpPr>
                  <a:spLocks noChangeShapeType="1"/>
                </p:cNvSpPr>
                <p:nvPr/>
              </p:nvSpPr>
              <p:spPr bwMode="auto">
                <a:xfrm>
                  <a:off x="3300" y="2339"/>
                  <a:ext cx="101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76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52" y="2370"/>
                  <a:ext cx="69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1777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80" y="2366"/>
                  <a:ext cx="70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71778" name="Group 111"/>
                <p:cNvGrpSpPr>
                  <a:grpSpLocks/>
                </p:cNvGrpSpPr>
                <p:nvPr/>
              </p:nvGrpSpPr>
              <p:grpSpPr bwMode="auto">
                <a:xfrm>
                  <a:off x="3892" y="2368"/>
                  <a:ext cx="237" cy="161"/>
                  <a:chOff x="1242" y="1255"/>
                  <a:chExt cx="282" cy="161"/>
                </a:xfrm>
              </p:grpSpPr>
              <p:sp>
                <p:nvSpPr>
                  <p:cNvPr id="71780" name="WordArt 1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42" y="1255"/>
                    <a:ext cx="156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71781" name="WordArt 1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43" y="1313"/>
                    <a:ext cx="81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1779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8" y="2396"/>
                  <a:ext cx="111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1765" name="Group 115"/>
              <p:cNvGrpSpPr>
                <a:grpSpLocks/>
              </p:cNvGrpSpPr>
              <p:nvPr/>
            </p:nvGrpSpPr>
            <p:grpSpPr bwMode="auto">
              <a:xfrm>
                <a:off x="4095" y="2820"/>
                <a:ext cx="404" cy="149"/>
                <a:chOff x="3897" y="1243"/>
                <a:chExt cx="415" cy="127"/>
              </a:xfrm>
            </p:grpSpPr>
            <p:sp>
              <p:nvSpPr>
                <p:cNvPr id="71770" name="WordArt 1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24" y="1259"/>
                  <a:ext cx="141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71771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97" y="1251"/>
                  <a:ext cx="77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1772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90" y="1243"/>
                  <a:ext cx="122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1766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0" y="2824"/>
                <a:ext cx="179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71767" name="Group 120"/>
              <p:cNvGrpSpPr>
                <a:grpSpLocks/>
              </p:cNvGrpSpPr>
              <p:nvPr/>
            </p:nvGrpSpPr>
            <p:grpSpPr bwMode="auto">
              <a:xfrm>
                <a:off x="4756" y="2797"/>
                <a:ext cx="223" cy="189"/>
                <a:chOff x="4756" y="2797"/>
                <a:chExt cx="223" cy="189"/>
              </a:xfrm>
            </p:grpSpPr>
            <p:sp>
              <p:nvSpPr>
                <p:cNvPr id="71768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6" y="2797"/>
                  <a:ext cx="83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1769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69" y="2824"/>
                  <a:ext cx="110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71696" name="Group 152"/>
            <p:cNvGrpSpPr>
              <a:grpSpLocks/>
            </p:cNvGrpSpPr>
            <p:nvPr/>
          </p:nvGrpSpPr>
          <p:grpSpPr bwMode="auto">
            <a:xfrm>
              <a:off x="492" y="3374"/>
              <a:ext cx="4823" cy="461"/>
              <a:chOff x="436" y="3412"/>
              <a:chExt cx="4823" cy="461"/>
            </a:xfrm>
          </p:grpSpPr>
          <p:sp>
            <p:nvSpPr>
              <p:cNvPr id="71697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4" y="3583"/>
                <a:ext cx="60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1698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9" y="3605"/>
                <a:ext cx="60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1699" name="Group 155"/>
              <p:cNvGrpSpPr>
                <a:grpSpLocks/>
              </p:cNvGrpSpPr>
              <p:nvPr/>
            </p:nvGrpSpPr>
            <p:grpSpPr bwMode="auto">
              <a:xfrm rot="5400000">
                <a:off x="490" y="3533"/>
                <a:ext cx="59" cy="168"/>
                <a:chOff x="2928" y="3216"/>
                <a:chExt cx="48" cy="240"/>
              </a:xfrm>
            </p:grpSpPr>
            <p:sp>
              <p:nvSpPr>
                <p:cNvPr id="71753" name="Line 15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54" name="Line 15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1700" name="Freeform 158"/>
              <p:cNvSpPr>
                <a:spLocks/>
              </p:cNvSpPr>
              <p:nvPr/>
            </p:nvSpPr>
            <p:spPr bwMode="auto">
              <a:xfrm>
                <a:off x="3618" y="3579"/>
                <a:ext cx="109" cy="197"/>
              </a:xfrm>
              <a:custGeom>
                <a:avLst/>
                <a:gdLst>
                  <a:gd name="T0" fmla="*/ 0 w 96"/>
                  <a:gd name="T1" fmla="*/ 0 h 432"/>
                  <a:gd name="T2" fmla="*/ 170 w 96"/>
                  <a:gd name="T3" fmla="*/ 0 h 432"/>
                  <a:gd name="T4" fmla="*/ 344 w 96"/>
                  <a:gd name="T5" fmla="*/ 0 h 432"/>
                  <a:gd name="T6" fmla="*/ 344 w 96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432"/>
                  <a:gd name="T14" fmla="*/ 96 w 96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432">
                    <a:moveTo>
                      <a:pt x="0" y="384"/>
                    </a:moveTo>
                    <a:lnTo>
                      <a:pt x="48" y="240"/>
                    </a:lnTo>
                    <a:lnTo>
                      <a:pt x="96" y="432"/>
                    </a:lnTo>
                    <a:lnTo>
                      <a:pt x="96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1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9" y="3628"/>
                <a:ext cx="106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1702" name="Line 160"/>
              <p:cNvSpPr>
                <a:spLocks noChangeShapeType="1"/>
              </p:cNvSpPr>
              <p:nvPr/>
            </p:nvSpPr>
            <p:spPr bwMode="auto">
              <a:xfrm>
                <a:off x="3713" y="3580"/>
                <a:ext cx="9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3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0" y="3614"/>
                <a:ext cx="13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1704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44" y="3609"/>
                <a:ext cx="63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1705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0" y="3606"/>
                <a:ext cx="65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1706" name="Group 164"/>
              <p:cNvGrpSpPr>
                <a:grpSpLocks/>
              </p:cNvGrpSpPr>
              <p:nvPr/>
            </p:nvGrpSpPr>
            <p:grpSpPr bwMode="auto">
              <a:xfrm>
                <a:off x="4256" y="3608"/>
                <a:ext cx="217" cy="153"/>
                <a:chOff x="1242" y="1255"/>
                <a:chExt cx="282" cy="161"/>
              </a:xfrm>
            </p:grpSpPr>
            <p:sp>
              <p:nvSpPr>
                <p:cNvPr id="71751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255"/>
                  <a:ext cx="15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71752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3" y="1313"/>
                  <a:ext cx="8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1707" name="Line 167"/>
              <p:cNvSpPr>
                <a:spLocks noChangeShapeType="1"/>
              </p:cNvSpPr>
              <p:nvPr/>
            </p:nvSpPr>
            <p:spPr bwMode="auto">
              <a:xfrm>
                <a:off x="1513" y="3609"/>
                <a:ext cx="1141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08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7" y="3716"/>
                <a:ext cx="116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1709" name="Line 169"/>
              <p:cNvSpPr>
                <a:spLocks noChangeShapeType="1"/>
              </p:cNvSpPr>
              <p:nvPr/>
            </p:nvSpPr>
            <p:spPr bwMode="auto">
              <a:xfrm>
                <a:off x="1588" y="3666"/>
                <a:ext cx="10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10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0" y="3697"/>
                <a:ext cx="69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1711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8" y="3693"/>
                <a:ext cx="70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1712" name="Group 172"/>
              <p:cNvGrpSpPr>
                <a:grpSpLocks/>
              </p:cNvGrpSpPr>
              <p:nvPr/>
            </p:nvGrpSpPr>
            <p:grpSpPr bwMode="auto">
              <a:xfrm>
                <a:off x="2180" y="3695"/>
                <a:ext cx="237" cy="161"/>
                <a:chOff x="1242" y="1255"/>
                <a:chExt cx="282" cy="161"/>
              </a:xfrm>
            </p:grpSpPr>
            <p:sp>
              <p:nvSpPr>
                <p:cNvPr id="71749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255"/>
                  <a:ext cx="15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71750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3" y="1313"/>
                  <a:ext cx="8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1713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4" y="3715"/>
                <a:ext cx="111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1714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7" y="3437"/>
                <a:ext cx="111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1715" name="Freeform 177"/>
              <p:cNvSpPr>
                <a:spLocks/>
              </p:cNvSpPr>
              <p:nvPr/>
            </p:nvSpPr>
            <p:spPr bwMode="auto">
              <a:xfrm>
                <a:off x="1474" y="3666"/>
                <a:ext cx="119" cy="207"/>
              </a:xfrm>
              <a:custGeom>
                <a:avLst/>
                <a:gdLst>
                  <a:gd name="T0" fmla="*/ 0 w 96"/>
                  <a:gd name="T1" fmla="*/ 0 h 432"/>
                  <a:gd name="T2" fmla="*/ 413 w 96"/>
                  <a:gd name="T3" fmla="*/ 0 h 432"/>
                  <a:gd name="T4" fmla="*/ 821 w 96"/>
                  <a:gd name="T5" fmla="*/ 0 h 432"/>
                  <a:gd name="T6" fmla="*/ 821 w 96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432"/>
                  <a:gd name="T14" fmla="*/ 96 w 96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432">
                    <a:moveTo>
                      <a:pt x="0" y="384"/>
                    </a:moveTo>
                    <a:lnTo>
                      <a:pt x="48" y="240"/>
                    </a:lnTo>
                    <a:lnTo>
                      <a:pt x="96" y="432"/>
                    </a:lnTo>
                    <a:lnTo>
                      <a:pt x="96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1716" name="Group 178"/>
              <p:cNvGrpSpPr>
                <a:grpSpLocks/>
              </p:cNvGrpSpPr>
              <p:nvPr/>
            </p:nvGrpSpPr>
            <p:grpSpPr bwMode="auto">
              <a:xfrm>
                <a:off x="701" y="3416"/>
                <a:ext cx="474" cy="397"/>
                <a:chOff x="711" y="3416"/>
                <a:chExt cx="474" cy="397"/>
              </a:xfrm>
            </p:grpSpPr>
            <p:grpSp>
              <p:nvGrpSpPr>
                <p:cNvPr id="3" name="Group 179"/>
                <p:cNvGrpSpPr>
                  <a:grpSpLocks/>
                </p:cNvGrpSpPr>
                <p:nvPr/>
              </p:nvGrpSpPr>
              <p:grpSpPr bwMode="auto">
                <a:xfrm>
                  <a:off x="763" y="3671"/>
                  <a:ext cx="371" cy="142"/>
                  <a:chOff x="931" y="3298"/>
                  <a:chExt cx="315" cy="164"/>
                </a:xfrm>
              </p:grpSpPr>
              <p:grpSp>
                <p:nvGrpSpPr>
                  <p:cNvPr id="71745" name="Group 180"/>
                  <p:cNvGrpSpPr>
                    <a:grpSpLocks/>
                  </p:cNvGrpSpPr>
                  <p:nvPr/>
                </p:nvGrpSpPr>
                <p:grpSpPr bwMode="auto">
                  <a:xfrm>
                    <a:off x="1086" y="3302"/>
                    <a:ext cx="160" cy="160"/>
                    <a:chOff x="4754" y="2842"/>
                    <a:chExt cx="221" cy="189"/>
                  </a:xfrm>
                </p:grpSpPr>
                <p:sp>
                  <p:nvSpPr>
                    <p:cNvPr id="71747" name="WordArt 18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71748" name="WordArt 18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71746" name="WordArt 1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31" y="3298"/>
                    <a:ext cx="104" cy="13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71743" name="Line 184"/>
                <p:cNvSpPr>
                  <a:spLocks noChangeShapeType="1"/>
                </p:cNvSpPr>
                <p:nvPr/>
              </p:nvSpPr>
              <p:spPr bwMode="auto">
                <a:xfrm>
                  <a:off x="711" y="3615"/>
                  <a:ext cx="47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44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86" y="3416"/>
                  <a:ext cx="144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grpSp>
            <p:nvGrpSpPr>
              <p:cNvPr id="71717" name="Group 186"/>
              <p:cNvGrpSpPr>
                <a:grpSpLocks/>
              </p:cNvGrpSpPr>
              <p:nvPr/>
            </p:nvGrpSpPr>
            <p:grpSpPr bwMode="auto">
              <a:xfrm>
                <a:off x="1225" y="3443"/>
                <a:ext cx="256" cy="396"/>
                <a:chOff x="3489" y="2906"/>
                <a:chExt cx="256" cy="396"/>
              </a:xfrm>
            </p:grpSpPr>
            <p:grpSp>
              <p:nvGrpSpPr>
                <p:cNvPr id="71736" name="Group 187"/>
                <p:cNvGrpSpPr>
                  <a:grpSpLocks/>
                </p:cNvGrpSpPr>
                <p:nvPr/>
              </p:nvGrpSpPr>
              <p:grpSpPr bwMode="auto">
                <a:xfrm rot="123913">
                  <a:off x="3489" y="2973"/>
                  <a:ext cx="108" cy="274"/>
                  <a:chOff x="4590" y="526"/>
                  <a:chExt cx="529" cy="1700"/>
                </a:xfrm>
              </p:grpSpPr>
              <p:sp>
                <p:nvSpPr>
                  <p:cNvPr id="71739" name="Oval 188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0" name="Oval 189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741" name="Freeform 190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1737" name="WordArt 1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9" y="2906"/>
                  <a:ext cx="146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1738" name="WordArt 1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9" y="3178"/>
                  <a:ext cx="59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71718" name="Group 193"/>
              <p:cNvGrpSpPr>
                <a:grpSpLocks/>
              </p:cNvGrpSpPr>
              <p:nvPr/>
            </p:nvGrpSpPr>
            <p:grpSpPr bwMode="auto">
              <a:xfrm>
                <a:off x="2051" y="3412"/>
                <a:ext cx="245" cy="155"/>
                <a:chOff x="4756" y="2797"/>
                <a:chExt cx="223" cy="189"/>
              </a:xfrm>
            </p:grpSpPr>
            <p:sp>
              <p:nvSpPr>
                <p:cNvPr id="71734" name="WordArt 1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6" y="2797"/>
                  <a:ext cx="83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1735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69" y="2824"/>
                  <a:ext cx="110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1719" name="Group 196"/>
              <p:cNvGrpSpPr>
                <a:grpSpLocks/>
              </p:cNvGrpSpPr>
              <p:nvPr/>
            </p:nvGrpSpPr>
            <p:grpSpPr bwMode="auto">
              <a:xfrm rot="5400000">
                <a:off x="2789" y="3551"/>
                <a:ext cx="59" cy="168"/>
                <a:chOff x="2928" y="3216"/>
                <a:chExt cx="48" cy="240"/>
              </a:xfrm>
            </p:grpSpPr>
            <p:sp>
              <p:nvSpPr>
                <p:cNvPr id="71732" name="Line 19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33" name="Line 19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1720" name="Group 199"/>
              <p:cNvGrpSpPr>
                <a:grpSpLocks/>
              </p:cNvGrpSpPr>
              <p:nvPr/>
            </p:nvGrpSpPr>
            <p:grpSpPr bwMode="auto">
              <a:xfrm>
                <a:off x="2954" y="3422"/>
                <a:ext cx="474" cy="397"/>
                <a:chOff x="711" y="3416"/>
                <a:chExt cx="474" cy="397"/>
              </a:xfrm>
            </p:grpSpPr>
            <p:grpSp>
              <p:nvGrpSpPr>
                <p:cNvPr id="71725" name="Group 200"/>
                <p:cNvGrpSpPr>
                  <a:grpSpLocks/>
                </p:cNvGrpSpPr>
                <p:nvPr/>
              </p:nvGrpSpPr>
              <p:grpSpPr bwMode="auto">
                <a:xfrm>
                  <a:off x="763" y="3671"/>
                  <a:ext cx="371" cy="142"/>
                  <a:chOff x="931" y="3298"/>
                  <a:chExt cx="315" cy="164"/>
                </a:xfrm>
              </p:grpSpPr>
              <p:grpSp>
                <p:nvGrpSpPr>
                  <p:cNvPr id="71728" name="Group 201"/>
                  <p:cNvGrpSpPr>
                    <a:grpSpLocks/>
                  </p:cNvGrpSpPr>
                  <p:nvPr/>
                </p:nvGrpSpPr>
                <p:grpSpPr bwMode="auto">
                  <a:xfrm>
                    <a:off x="1086" y="3302"/>
                    <a:ext cx="160" cy="160"/>
                    <a:chOff x="4754" y="2842"/>
                    <a:chExt cx="221" cy="189"/>
                  </a:xfrm>
                </p:grpSpPr>
                <p:sp>
                  <p:nvSpPr>
                    <p:cNvPr id="71730" name="WordArt 20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910" y="2938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71731" name="WordArt 20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754" y="2842"/>
                      <a:ext cx="141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</p:grpSp>
              <p:sp>
                <p:nvSpPr>
                  <p:cNvPr id="71729" name="WordArt 2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31" y="3298"/>
                    <a:ext cx="104" cy="13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71726" name="Line 205"/>
                <p:cNvSpPr>
                  <a:spLocks noChangeShapeType="1"/>
                </p:cNvSpPr>
                <p:nvPr/>
              </p:nvSpPr>
              <p:spPr bwMode="auto">
                <a:xfrm>
                  <a:off x="711" y="3615"/>
                  <a:ext cx="47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27" name="WordArt 2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86" y="3416"/>
                  <a:ext cx="144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71721" name="Line 207"/>
              <p:cNvSpPr>
                <a:spLocks noChangeShapeType="1"/>
              </p:cNvSpPr>
              <p:nvPr/>
            </p:nvSpPr>
            <p:spPr bwMode="auto">
              <a:xfrm>
                <a:off x="4687" y="3671"/>
                <a:ext cx="12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1722" name="Group 208"/>
              <p:cNvGrpSpPr>
                <a:grpSpLocks/>
              </p:cNvGrpSpPr>
              <p:nvPr/>
            </p:nvGrpSpPr>
            <p:grpSpPr bwMode="auto">
              <a:xfrm>
                <a:off x="4905" y="3625"/>
                <a:ext cx="217" cy="153"/>
                <a:chOff x="1242" y="1255"/>
                <a:chExt cx="282" cy="161"/>
              </a:xfrm>
            </p:grpSpPr>
            <p:sp>
              <p:nvSpPr>
                <p:cNvPr id="71723" name="WordArt 2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255"/>
                  <a:ext cx="156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71724" name="WordArt 2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3" y="1313"/>
                  <a:ext cx="8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71742" name="Group 215"/>
          <p:cNvGrpSpPr>
            <a:grpSpLocks/>
          </p:cNvGrpSpPr>
          <p:nvPr/>
        </p:nvGrpSpPr>
        <p:grpSpPr bwMode="auto">
          <a:xfrm>
            <a:off x="307975" y="361950"/>
            <a:ext cx="8497888" cy="557213"/>
            <a:chOff x="194" y="228"/>
            <a:chExt cx="5353" cy="351"/>
          </a:xfrm>
        </p:grpSpPr>
        <p:grpSp>
          <p:nvGrpSpPr>
            <p:cNvPr id="71689" name="Group 6"/>
            <p:cNvGrpSpPr>
              <a:grpSpLocks/>
            </p:cNvGrpSpPr>
            <p:nvPr/>
          </p:nvGrpSpPr>
          <p:grpSpPr bwMode="auto">
            <a:xfrm>
              <a:off x="194" y="228"/>
              <a:ext cx="560" cy="320"/>
              <a:chOff x="396" y="441"/>
              <a:chExt cx="619" cy="368"/>
            </a:xfrm>
          </p:grpSpPr>
          <p:sp>
            <p:nvSpPr>
              <p:cNvPr id="71693" name="Oval 7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694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  <a:r>
                  <a:rPr lang="en-US" altLang="zh-CN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3</a:t>
                </a:r>
                <a:endParaRPr lang="zh-CN" altLang="en-US" sz="3600" b="1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grpSp>
          <p:nvGrpSpPr>
            <p:cNvPr id="71690" name="Group 212"/>
            <p:cNvGrpSpPr>
              <a:grpSpLocks/>
            </p:cNvGrpSpPr>
            <p:nvPr/>
          </p:nvGrpSpPr>
          <p:grpSpPr bwMode="auto">
            <a:xfrm>
              <a:off x="935" y="298"/>
              <a:ext cx="4612" cy="281"/>
              <a:chOff x="1099" y="298"/>
              <a:chExt cx="4448" cy="305"/>
            </a:xfrm>
          </p:grpSpPr>
          <p:sp>
            <p:nvSpPr>
              <p:cNvPr id="71691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9" y="298"/>
                <a:ext cx="4448" cy="3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用              求均匀带电薄圆盘垂轴上某点的电势</a:t>
                </a:r>
              </a:p>
            </p:txBody>
          </p:sp>
          <p:sp>
            <p:nvSpPr>
              <p:cNvPr id="71692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5" y="306"/>
                <a:ext cx="922" cy="2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电势叠加法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带电球壳</a:t>
            </a:r>
          </a:p>
        </p:txBody>
      </p:sp>
      <p:sp>
        <p:nvSpPr>
          <p:cNvPr id="72707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746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08" name="Rectangle 4" descr="羊皮纸"/>
          <p:cNvSpPr>
            <a:spLocks noChangeArrowheads="1"/>
          </p:cNvSpPr>
          <p:nvPr/>
        </p:nvSpPr>
        <p:spPr bwMode="auto">
          <a:xfrm>
            <a:off x="0" y="6683375"/>
            <a:ext cx="9144000" cy="1746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25438" y="4851400"/>
            <a:ext cx="4973637" cy="1503363"/>
            <a:chOff x="159" y="3084"/>
            <a:chExt cx="3133" cy="947"/>
          </a:xfrm>
        </p:grpSpPr>
        <p:sp>
          <p:nvSpPr>
            <p:cNvPr id="72871" name="WordArt 6"/>
            <p:cNvSpPr>
              <a:spLocks noChangeArrowheads="1" noChangeShapeType="1" noTextEdit="1"/>
            </p:cNvSpPr>
            <p:nvPr/>
          </p:nvSpPr>
          <p:spPr bwMode="auto">
            <a:xfrm>
              <a:off x="386" y="3267"/>
              <a:ext cx="153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外</a:t>
              </a:r>
            </a:p>
          </p:txBody>
        </p:sp>
        <p:grpSp>
          <p:nvGrpSpPr>
            <p:cNvPr id="72872" name="Group 7"/>
            <p:cNvGrpSpPr>
              <a:grpSpLocks/>
            </p:cNvGrpSpPr>
            <p:nvPr/>
          </p:nvGrpSpPr>
          <p:grpSpPr bwMode="auto">
            <a:xfrm rot="5400000">
              <a:off x="610" y="3161"/>
              <a:ext cx="63" cy="158"/>
              <a:chOff x="2928" y="3216"/>
              <a:chExt cx="48" cy="240"/>
            </a:xfrm>
          </p:grpSpPr>
          <p:sp>
            <p:nvSpPr>
              <p:cNvPr id="72932" name="Line 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33" name="Line 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873" name="Group 10"/>
            <p:cNvGrpSpPr>
              <a:grpSpLocks/>
            </p:cNvGrpSpPr>
            <p:nvPr/>
          </p:nvGrpSpPr>
          <p:grpSpPr bwMode="auto">
            <a:xfrm>
              <a:off x="914" y="3313"/>
              <a:ext cx="194" cy="145"/>
              <a:chOff x="3699" y="2076"/>
              <a:chExt cx="239" cy="248"/>
            </a:xfrm>
          </p:grpSpPr>
          <p:sp>
            <p:nvSpPr>
              <p:cNvPr id="72930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9" y="2076"/>
                <a:ext cx="133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2931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5" y="2217"/>
                <a:ext cx="153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外</a:t>
                </a:r>
              </a:p>
            </p:txBody>
          </p:sp>
        </p:grpSp>
        <p:grpSp>
          <p:nvGrpSpPr>
            <p:cNvPr id="72874" name="Group 13"/>
            <p:cNvGrpSpPr>
              <a:grpSpLocks/>
            </p:cNvGrpSpPr>
            <p:nvPr/>
          </p:nvGrpSpPr>
          <p:grpSpPr bwMode="auto">
            <a:xfrm rot="123913">
              <a:off x="780" y="3084"/>
              <a:ext cx="94" cy="354"/>
              <a:chOff x="4590" y="526"/>
              <a:chExt cx="529" cy="1700"/>
            </a:xfrm>
          </p:grpSpPr>
          <p:sp>
            <p:nvSpPr>
              <p:cNvPr id="72927" name="Oval 14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928" name="Oval 15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929" name="Freeform 16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875" name="WordArt 17"/>
            <p:cNvSpPr>
              <a:spLocks noChangeArrowheads="1" noChangeShapeType="1" noTextEdit="1"/>
            </p:cNvSpPr>
            <p:nvPr/>
          </p:nvSpPr>
          <p:spPr bwMode="auto">
            <a:xfrm rot="5400000">
              <a:off x="1021" y="3046"/>
              <a:ext cx="60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72876" name="Line 18"/>
            <p:cNvSpPr>
              <a:spLocks noChangeShapeType="1"/>
            </p:cNvSpPr>
            <p:nvPr/>
          </p:nvSpPr>
          <p:spPr bwMode="auto">
            <a:xfrm>
              <a:off x="1169" y="3169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877" name="Group 19"/>
            <p:cNvGrpSpPr>
              <a:grpSpLocks/>
            </p:cNvGrpSpPr>
            <p:nvPr/>
          </p:nvGrpSpPr>
          <p:grpSpPr bwMode="auto">
            <a:xfrm>
              <a:off x="1504" y="3197"/>
              <a:ext cx="327" cy="201"/>
              <a:chOff x="3926" y="786"/>
              <a:chExt cx="327" cy="201"/>
            </a:xfrm>
          </p:grpSpPr>
          <p:sp>
            <p:nvSpPr>
              <p:cNvPr id="72921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6" y="884"/>
                <a:ext cx="38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grpSp>
            <p:nvGrpSpPr>
              <p:cNvPr id="72922" name="Group 21"/>
              <p:cNvGrpSpPr>
                <a:grpSpLocks/>
              </p:cNvGrpSpPr>
              <p:nvPr/>
            </p:nvGrpSpPr>
            <p:grpSpPr bwMode="auto">
              <a:xfrm>
                <a:off x="3998" y="786"/>
                <a:ext cx="255" cy="201"/>
                <a:chOff x="3670" y="1825"/>
                <a:chExt cx="255" cy="201"/>
              </a:xfrm>
            </p:grpSpPr>
            <p:grpSp>
              <p:nvGrpSpPr>
                <p:cNvPr id="72923" name="Group 22"/>
                <p:cNvGrpSpPr>
                  <a:grpSpLocks/>
                </p:cNvGrpSpPr>
                <p:nvPr/>
              </p:nvGrpSpPr>
              <p:grpSpPr bwMode="auto">
                <a:xfrm>
                  <a:off x="3670" y="1867"/>
                  <a:ext cx="245" cy="159"/>
                  <a:chOff x="3670" y="1833"/>
                  <a:chExt cx="267" cy="193"/>
                </a:xfrm>
              </p:grpSpPr>
              <p:sp>
                <p:nvSpPr>
                  <p:cNvPr id="72925" name="WordArt 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70" y="1833"/>
                    <a:ext cx="124" cy="1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2926" name="WordArt 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22" y="1851"/>
                    <a:ext cx="115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2924" name="Line 25"/>
                <p:cNvSpPr>
                  <a:spLocks noChangeShapeType="1"/>
                </p:cNvSpPr>
                <p:nvPr/>
              </p:nvSpPr>
              <p:spPr bwMode="auto">
                <a:xfrm>
                  <a:off x="3733" y="1825"/>
                  <a:ext cx="192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287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1333" y="3346"/>
              <a:ext cx="121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外</a:t>
              </a:r>
            </a:p>
          </p:txBody>
        </p:sp>
        <p:sp>
          <p:nvSpPr>
            <p:cNvPr id="7287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151" y="3229"/>
              <a:ext cx="167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72880" name="Group 28"/>
            <p:cNvGrpSpPr>
              <a:grpSpLocks/>
            </p:cNvGrpSpPr>
            <p:nvPr/>
          </p:nvGrpSpPr>
          <p:grpSpPr bwMode="auto">
            <a:xfrm rot="5400000">
              <a:off x="1981" y="3219"/>
              <a:ext cx="74" cy="158"/>
              <a:chOff x="2928" y="3216"/>
              <a:chExt cx="48" cy="240"/>
            </a:xfrm>
          </p:grpSpPr>
          <p:sp>
            <p:nvSpPr>
              <p:cNvPr id="72919" name="Line 2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20" name="Line 3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881" name="Group 31"/>
            <p:cNvGrpSpPr>
              <a:grpSpLocks/>
            </p:cNvGrpSpPr>
            <p:nvPr/>
          </p:nvGrpSpPr>
          <p:grpSpPr bwMode="auto">
            <a:xfrm>
              <a:off x="2229" y="3364"/>
              <a:ext cx="194" cy="145"/>
              <a:chOff x="3699" y="2076"/>
              <a:chExt cx="239" cy="248"/>
            </a:xfrm>
          </p:grpSpPr>
          <p:sp>
            <p:nvSpPr>
              <p:cNvPr id="72917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9" y="2076"/>
                <a:ext cx="133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2918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5" y="2217"/>
                <a:ext cx="153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外</a:t>
                </a:r>
              </a:p>
            </p:txBody>
          </p:sp>
        </p:grpSp>
        <p:grpSp>
          <p:nvGrpSpPr>
            <p:cNvPr id="72882" name="Group 34"/>
            <p:cNvGrpSpPr>
              <a:grpSpLocks/>
            </p:cNvGrpSpPr>
            <p:nvPr/>
          </p:nvGrpSpPr>
          <p:grpSpPr bwMode="auto">
            <a:xfrm rot="123913">
              <a:off x="2119" y="3135"/>
              <a:ext cx="94" cy="354"/>
              <a:chOff x="4590" y="526"/>
              <a:chExt cx="529" cy="1700"/>
            </a:xfrm>
          </p:grpSpPr>
          <p:sp>
            <p:nvSpPr>
              <p:cNvPr id="72914" name="Oval 35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915" name="Oval 36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916" name="Freeform 37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883" name="WordArt 38"/>
            <p:cNvSpPr>
              <a:spLocks noChangeArrowheads="1" noChangeShapeType="1" noTextEdit="1"/>
            </p:cNvSpPr>
            <p:nvPr/>
          </p:nvSpPr>
          <p:spPr bwMode="auto">
            <a:xfrm rot="5400000">
              <a:off x="2336" y="3097"/>
              <a:ext cx="60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72884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3048" y="3346"/>
              <a:ext cx="143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97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2885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3234" y="3342"/>
              <a:ext cx="58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72886" name="Group 41"/>
            <p:cNvGrpSpPr>
              <a:grpSpLocks/>
            </p:cNvGrpSpPr>
            <p:nvPr/>
          </p:nvGrpSpPr>
          <p:grpSpPr bwMode="auto">
            <a:xfrm>
              <a:off x="2819" y="3348"/>
              <a:ext cx="204" cy="175"/>
              <a:chOff x="4754" y="2842"/>
              <a:chExt cx="221" cy="189"/>
            </a:xfrm>
          </p:grpSpPr>
          <p:sp>
            <p:nvSpPr>
              <p:cNvPr id="72912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2913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72887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2460" y="3332"/>
              <a:ext cx="139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2888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2623" y="3370"/>
              <a:ext cx="180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72889" name="Line 46"/>
            <p:cNvSpPr>
              <a:spLocks noChangeShapeType="1"/>
            </p:cNvSpPr>
            <p:nvPr/>
          </p:nvSpPr>
          <p:spPr bwMode="auto">
            <a:xfrm flipV="1">
              <a:off x="2417" y="3296"/>
              <a:ext cx="829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90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2624" y="3101"/>
              <a:ext cx="13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72891" name="Group 48"/>
            <p:cNvGrpSpPr>
              <a:grpSpLocks/>
            </p:cNvGrpSpPr>
            <p:nvPr/>
          </p:nvGrpSpPr>
          <p:grpSpPr bwMode="auto">
            <a:xfrm>
              <a:off x="2801" y="3087"/>
              <a:ext cx="245" cy="159"/>
              <a:chOff x="3670" y="1833"/>
              <a:chExt cx="267" cy="193"/>
            </a:xfrm>
          </p:grpSpPr>
          <p:sp>
            <p:nvSpPr>
              <p:cNvPr id="72910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0" y="1833"/>
                <a:ext cx="124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2911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2" y="1851"/>
                <a:ext cx="115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2892" name="Group 51"/>
            <p:cNvGrpSpPr>
              <a:grpSpLocks/>
            </p:cNvGrpSpPr>
            <p:nvPr/>
          </p:nvGrpSpPr>
          <p:grpSpPr bwMode="auto">
            <a:xfrm rot="5400000">
              <a:off x="722" y="3726"/>
              <a:ext cx="63" cy="158"/>
              <a:chOff x="2928" y="3216"/>
              <a:chExt cx="48" cy="240"/>
            </a:xfrm>
          </p:grpSpPr>
          <p:sp>
            <p:nvSpPr>
              <p:cNvPr id="72908" name="Line 5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909" name="Line 5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2893" name="Group 54"/>
            <p:cNvGrpSpPr>
              <a:grpSpLocks/>
            </p:cNvGrpSpPr>
            <p:nvPr/>
          </p:nvGrpSpPr>
          <p:grpSpPr bwMode="auto">
            <a:xfrm>
              <a:off x="1361" y="3856"/>
              <a:ext cx="204" cy="175"/>
              <a:chOff x="4754" y="2842"/>
              <a:chExt cx="221" cy="189"/>
            </a:xfrm>
          </p:grpSpPr>
          <p:sp>
            <p:nvSpPr>
              <p:cNvPr id="72906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2907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72894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002" y="3840"/>
              <a:ext cx="139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2895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1165" y="3878"/>
              <a:ext cx="180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72896" name="Line 59"/>
            <p:cNvSpPr>
              <a:spLocks noChangeShapeType="1"/>
            </p:cNvSpPr>
            <p:nvPr/>
          </p:nvSpPr>
          <p:spPr bwMode="auto">
            <a:xfrm>
              <a:off x="934" y="3801"/>
              <a:ext cx="92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97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1301" y="3576"/>
              <a:ext cx="13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72898" name="Group 61"/>
            <p:cNvGrpSpPr>
              <a:grpSpLocks/>
            </p:cNvGrpSpPr>
            <p:nvPr/>
          </p:nvGrpSpPr>
          <p:grpSpPr bwMode="auto">
            <a:xfrm>
              <a:off x="1620" y="3849"/>
              <a:ext cx="240" cy="179"/>
              <a:chOff x="3699" y="2076"/>
              <a:chExt cx="239" cy="248"/>
            </a:xfrm>
          </p:grpSpPr>
          <p:sp>
            <p:nvSpPr>
              <p:cNvPr id="72904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9" y="2076"/>
                <a:ext cx="133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2905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5" y="2217"/>
                <a:ext cx="153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外</a:t>
                </a:r>
              </a:p>
            </p:txBody>
          </p:sp>
        </p:grpSp>
        <p:sp>
          <p:nvSpPr>
            <p:cNvPr id="72899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2111" y="3746"/>
              <a:ext cx="1147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与   成反比</a:t>
              </a:r>
            </a:p>
          </p:txBody>
        </p:sp>
        <p:grpSp>
          <p:nvGrpSpPr>
            <p:cNvPr id="72900" name="Group 65"/>
            <p:cNvGrpSpPr>
              <a:grpSpLocks/>
            </p:cNvGrpSpPr>
            <p:nvPr/>
          </p:nvGrpSpPr>
          <p:grpSpPr bwMode="auto">
            <a:xfrm>
              <a:off x="2359" y="3753"/>
              <a:ext cx="240" cy="224"/>
              <a:chOff x="3699" y="2076"/>
              <a:chExt cx="239" cy="248"/>
            </a:xfrm>
          </p:grpSpPr>
          <p:sp>
            <p:nvSpPr>
              <p:cNvPr id="72902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9" y="2076"/>
                <a:ext cx="133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2903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5" y="2217"/>
                <a:ext cx="153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外</a:t>
                </a:r>
              </a:p>
            </p:txBody>
          </p:sp>
        </p:grpSp>
        <p:sp>
          <p:nvSpPr>
            <p:cNvPr id="72901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59" y="3128"/>
              <a:ext cx="289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47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U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18" name="Group 69"/>
          <p:cNvGrpSpPr>
            <a:grpSpLocks/>
          </p:cNvGrpSpPr>
          <p:nvPr/>
        </p:nvGrpSpPr>
        <p:grpSpPr bwMode="auto">
          <a:xfrm>
            <a:off x="476250" y="322263"/>
            <a:ext cx="8180388" cy="466725"/>
            <a:chOff x="300" y="203"/>
            <a:chExt cx="5153" cy="294"/>
          </a:xfrm>
        </p:grpSpPr>
        <p:grpSp>
          <p:nvGrpSpPr>
            <p:cNvPr id="72865" name="Group 70"/>
            <p:cNvGrpSpPr>
              <a:grpSpLocks/>
            </p:cNvGrpSpPr>
            <p:nvPr/>
          </p:nvGrpSpPr>
          <p:grpSpPr bwMode="auto">
            <a:xfrm>
              <a:off x="300" y="203"/>
              <a:ext cx="561" cy="294"/>
              <a:chOff x="300" y="228"/>
              <a:chExt cx="619" cy="368"/>
            </a:xfrm>
          </p:grpSpPr>
          <p:sp>
            <p:nvSpPr>
              <p:cNvPr id="72869" name="Oval 71" descr="软木塞"/>
              <p:cNvSpPr>
                <a:spLocks noChangeArrowheads="1"/>
              </p:cNvSpPr>
              <p:nvPr/>
            </p:nvSpPr>
            <p:spPr bwMode="auto">
              <a:xfrm>
                <a:off x="300" y="228"/>
                <a:ext cx="619" cy="368"/>
              </a:xfrm>
              <a:prstGeom prst="ellipse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870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" y="303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317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  <a:r>
                  <a:rPr lang="en-US" altLang="zh-CN" sz="3600" kern="10" dirty="0" smtClean="0">
                    <a:ln w="317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4</a:t>
                </a:r>
                <a:endParaRPr lang="zh-CN" altLang="en-US" sz="3600" kern="10" dirty="0"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sp>
          <p:nvSpPr>
            <p:cNvPr id="72866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1053" y="238"/>
              <a:ext cx="156" cy="2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8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用</a:t>
              </a:r>
            </a:p>
          </p:txBody>
        </p:sp>
        <p:sp>
          <p:nvSpPr>
            <p:cNvPr id="72867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1277" y="212"/>
              <a:ext cx="908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电势定义法</a:t>
              </a:r>
            </a:p>
          </p:txBody>
        </p:sp>
        <p:sp>
          <p:nvSpPr>
            <p:cNvPr id="72868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235" y="227"/>
              <a:ext cx="3218" cy="2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8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求均匀带电薄球壳内、外空间的电势分布</a:t>
              </a:r>
            </a:p>
          </p:txBody>
        </p:sp>
      </p:grp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5807075" y="4024313"/>
            <a:ext cx="3140075" cy="2508250"/>
            <a:chOff x="3462" y="2440"/>
            <a:chExt cx="2117" cy="1580"/>
          </a:xfrm>
        </p:grpSpPr>
        <p:sp>
          <p:nvSpPr>
            <p:cNvPr id="72856" name="Line 77"/>
            <p:cNvSpPr>
              <a:spLocks noChangeShapeType="1"/>
            </p:cNvSpPr>
            <p:nvPr/>
          </p:nvSpPr>
          <p:spPr bwMode="auto">
            <a:xfrm flipV="1">
              <a:off x="3773" y="2440"/>
              <a:ext cx="0" cy="13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57" name="Line 78"/>
            <p:cNvSpPr>
              <a:spLocks noChangeShapeType="1"/>
            </p:cNvSpPr>
            <p:nvPr/>
          </p:nvSpPr>
          <p:spPr bwMode="auto">
            <a:xfrm>
              <a:off x="3772" y="3784"/>
              <a:ext cx="18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58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5382" y="3848"/>
              <a:ext cx="145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2859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591" y="3790"/>
              <a:ext cx="154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1324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2860" name="Line 81"/>
            <p:cNvSpPr>
              <a:spLocks noChangeShapeType="1"/>
            </p:cNvSpPr>
            <p:nvPr/>
          </p:nvSpPr>
          <p:spPr bwMode="auto">
            <a:xfrm>
              <a:off x="3772" y="3061"/>
              <a:ext cx="75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61" name="Freeform 82"/>
            <p:cNvSpPr>
              <a:spLocks/>
            </p:cNvSpPr>
            <p:nvPr/>
          </p:nvSpPr>
          <p:spPr bwMode="auto">
            <a:xfrm rot="-387853">
              <a:off x="4551" y="3027"/>
              <a:ext cx="847" cy="677"/>
            </a:xfrm>
            <a:custGeom>
              <a:avLst/>
              <a:gdLst>
                <a:gd name="T0" fmla="*/ 0 w 847"/>
                <a:gd name="T1" fmla="*/ 0 h 677"/>
                <a:gd name="T2" fmla="*/ 192 w 847"/>
                <a:gd name="T3" fmla="*/ 316 h 677"/>
                <a:gd name="T4" fmla="*/ 565 w 847"/>
                <a:gd name="T5" fmla="*/ 564 h 677"/>
                <a:gd name="T6" fmla="*/ 847 w 847"/>
                <a:gd name="T7" fmla="*/ 677 h 6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7"/>
                <a:gd name="T13" fmla="*/ 0 h 677"/>
                <a:gd name="T14" fmla="*/ 847 w 847"/>
                <a:gd name="T15" fmla="*/ 677 h 6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7" h="677">
                  <a:moveTo>
                    <a:pt x="0" y="0"/>
                  </a:moveTo>
                  <a:cubicBezTo>
                    <a:pt x="49" y="111"/>
                    <a:pt x="98" y="222"/>
                    <a:pt x="192" y="316"/>
                  </a:cubicBezTo>
                  <a:cubicBezTo>
                    <a:pt x="286" y="410"/>
                    <a:pt x="456" y="504"/>
                    <a:pt x="565" y="564"/>
                  </a:cubicBezTo>
                  <a:cubicBezTo>
                    <a:pt x="674" y="624"/>
                    <a:pt x="760" y="650"/>
                    <a:pt x="847" y="677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62" name="Line 83"/>
            <p:cNvSpPr>
              <a:spLocks noChangeShapeType="1"/>
            </p:cNvSpPr>
            <p:nvPr/>
          </p:nvSpPr>
          <p:spPr bwMode="auto">
            <a:xfrm>
              <a:off x="4506" y="3072"/>
              <a:ext cx="0" cy="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63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4403" y="3836"/>
              <a:ext cx="194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72864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3462" y="2471"/>
              <a:ext cx="289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47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U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1" name="Group 168"/>
          <p:cNvGrpSpPr>
            <a:grpSpLocks/>
          </p:cNvGrpSpPr>
          <p:nvPr/>
        </p:nvGrpSpPr>
        <p:grpSpPr bwMode="auto">
          <a:xfrm>
            <a:off x="5170489" y="1184275"/>
            <a:ext cx="3657600" cy="2578101"/>
            <a:chOff x="3265" y="606"/>
            <a:chExt cx="2304" cy="1624"/>
          </a:xfrm>
        </p:grpSpPr>
        <p:sp>
          <p:nvSpPr>
            <p:cNvPr id="72812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4367" y="781"/>
              <a:ext cx="122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72813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3492" y="1316"/>
              <a:ext cx="172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72814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4528" y="750"/>
              <a:ext cx="157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Q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2815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3615" y="620"/>
              <a:ext cx="616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薄球壳</a:t>
              </a:r>
            </a:p>
          </p:txBody>
        </p:sp>
        <p:sp>
          <p:nvSpPr>
            <p:cNvPr id="72816" name="Line 189"/>
            <p:cNvSpPr>
              <a:spLocks noChangeShapeType="1"/>
            </p:cNvSpPr>
            <p:nvPr/>
          </p:nvSpPr>
          <p:spPr bwMode="auto">
            <a:xfrm>
              <a:off x="3479" y="1061"/>
              <a:ext cx="482" cy="4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17" name="Line 190"/>
            <p:cNvSpPr>
              <a:spLocks noChangeShapeType="1"/>
            </p:cNvSpPr>
            <p:nvPr/>
          </p:nvSpPr>
          <p:spPr bwMode="auto">
            <a:xfrm flipV="1">
              <a:off x="3961" y="700"/>
              <a:ext cx="1236" cy="8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18" name="Line 191"/>
            <p:cNvSpPr>
              <a:spLocks noChangeShapeType="1"/>
            </p:cNvSpPr>
            <p:nvPr/>
          </p:nvSpPr>
          <p:spPr bwMode="auto">
            <a:xfrm flipV="1">
              <a:off x="3961" y="1541"/>
              <a:ext cx="1595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19" name="WordArt 192"/>
            <p:cNvSpPr>
              <a:spLocks noChangeArrowheads="1" noChangeShapeType="1" noTextEdit="1"/>
            </p:cNvSpPr>
            <p:nvPr/>
          </p:nvSpPr>
          <p:spPr bwMode="auto">
            <a:xfrm rot="-5400000">
              <a:off x="5271" y="585"/>
              <a:ext cx="95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2820" name="WordArt 193"/>
            <p:cNvSpPr>
              <a:spLocks noChangeArrowheads="1" noChangeShapeType="1" noTextEdit="1"/>
            </p:cNvSpPr>
            <p:nvPr/>
          </p:nvSpPr>
          <p:spPr bwMode="auto">
            <a:xfrm rot="-5400000">
              <a:off x="5453" y="1337"/>
              <a:ext cx="95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2821" name="Line 194"/>
            <p:cNvSpPr>
              <a:spLocks noChangeShapeType="1"/>
            </p:cNvSpPr>
            <p:nvPr/>
          </p:nvSpPr>
          <p:spPr bwMode="auto">
            <a:xfrm flipV="1">
              <a:off x="3961" y="1284"/>
              <a:ext cx="380" cy="25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22" name="Line 195"/>
            <p:cNvSpPr>
              <a:spLocks noChangeShapeType="1"/>
            </p:cNvSpPr>
            <p:nvPr/>
          </p:nvSpPr>
          <p:spPr bwMode="auto">
            <a:xfrm flipV="1">
              <a:off x="3961" y="1547"/>
              <a:ext cx="1094" cy="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23" name="Oval 196"/>
            <p:cNvSpPr>
              <a:spLocks noChangeArrowheads="1"/>
            </p:cNvSpPr>
            <p:nvPr/>
          </p:nvSpPr>
          <p:spPr bwMode="auto">
            <a:xfrm>
              <a:off x="4324" y="1264"/>
              <a:ext cx="40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24" name="Oval 197"/>
            <p:cNvSpPr>
              <a:spLocks noChangeArrowheads="1"/>
            </p:cNvSpPr>
            <p:nvPr/>
          </p:nvSpPr>
          <p:spPr bwMode="auto">
            <a:xfrm>
              <a:off x="5018" y="1528"/>
              <a:ext cx="40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25" name="WordArt 198"/>
            <p:cNvSpPr>
              <a:spLocks noChangeArrowheads="1" noChangeShapeType="1" noTextEdit="1"/>
            </p:cNvSpPr>
            <p:nvPr/>
          </p:nvSpPr>
          <p:spPr bwMode="auto">
            <a:xfrm>
              <a:off x="3815" y="1568"/>
              <a:ext cx="137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1324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72826" name="Group 199"/>
            <p:cNvGrpSpPr>
              <a:grpSpLocks/>
            </p:cNvGrpSpPr>
            <p:nvPr/>
          </p:nvGrpSpPr>
          <p:grpSpPr bwMode="auto">
            <a:xfrm>
              <a:off x="3971" y="1115"/>
              <a:ext cx="209" cy="207"/>
              <a:chOff x="3411" y="1167"/>
              <a:chExt cx="235" cy="230"/>
            </a:xfrm>
          </p:grpSpPr>
          <p:sp>
            <p:nvSpPr>
              <p:cNvPr id="72839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1" y="1167"/>
                <a:ext cx="133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2840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6" y="1301"/>
                <a:ext cx="130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内</a:t>
                </a:r>
              </a:p>
            </p:txBody>
          </p:sp>
        </p:grpSp>
        <p:grpSp>
          <p:nvGrpSpPr>
            <p:cNvPr id="72827" name="Group 202"/>
            <p:cNvGrpSpPr>
              <a:grpSpLocks/>
            </p:cNvGrpSpPr>
            <p:nvPr/>
          </p:nvGrpSpPr>
          <p:grpSpPr bwMode="auto">
            <a:xfrm>
              <a:off x="4740" y="1599"/>
              <a:ext cx="212" cy="223"/>
              <a:chOff x="3699" y="2076"/>
              <a:chExt cx="239" cy="248"/>
            </a:xfrm>
          </p:grpSpPr>
          <p:sp>
            <p:nvSpPr>
              <p:cNvPr id="72837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9" y="2076"/>
                <a:ext cx="133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2838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5" y="2217"/>
                <a:ext cx="153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外</a:t>
                </a:r>
              </a:p>
            </p:txBody>
          </p:sp>
        </p:grpSp>
        <p:sp>
          <p:nvSpPr>
            <p:cNvPr id="72828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3635" y="1834"/>
              <a:ext cx="177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2829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3837" y="1934"/>
              <a:ext cx="101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内</a:t>
              </a:r>
            </a:p>
          </p:txBody>
        </p:sp>
        <p:grpSp>
          <p:nvGrpSpPr>
            <p:cNvPr id="72830" name="Group 207"/>
            <p:cNvGrpSpPr>
              <a:grpSpLocks/>
            </p:cNvGrpSpPr>
            <p:nvPr/>
          </p:nvGrpSpPr>
          <p:grpSpPr bwMode="auto">
            <a:xfrm rot="5400000">
              <a:off x="4015" y="1861"/>
              <a:ext cx="62" cy="122"/>
              <a:chOff x="2928" y="3216"/>
              <a:chExt cx="48" cy="240"/>
            </a:xfrm>
          </p:grpSpPr>
          <p:sp>
            <p:nvSpPr>
              <p:cNvPr id="72835" name="Line 20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836" name="Line 20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831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4148" y="1836"/>
              <a:ext cx="110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5454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2832" name="AutoShape 211"/>
            <p:cNvSpPr>
              <a:spLocks noChangeArrowheads="1"/>
            </p:cNvSpPr>
            <p:nvPr/>
          </p:nvSpPr>
          <p:spPr bwMode="auto">
            <a:xfrm>
              <a:off x="3265" y="825"/>
              <a:ext cx="1389" cy="140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7 w 21600"/>
                <a:gd name="T25" fmla="*/ 3167 h 21600"/>
                <a:gd name="T26" fmla="*/ 18443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01" y="10800"/>
                  </a:moveTo>
                  <a:cubicBezTo>
                    <a:pt x="501" y="16488"/>
                    <a:pt x="5112" y="21099"/>
                    <a:pt x="10800" y="21099"/>
                  </a:cubicBezTo>
                  <a:cubicBezTo>
                    <a:pt x="16488" y="21099"/>
                    <a:pt x="21099" y="16488"/>
                    <a:pt x="21099" y="10800"/>
                  </a:cubicBezTo>
                  <a:cubicBezTo>
                    <a:pt x="21099" y="5112"/>
                    <a:pt x="16488" y="501"/>
                    <a:pt x="10800" y="501"/>
                  </a:cubicBezTo>
                  <a:cubicBezTo>
                    <a:pt x="5112" y="501"/>
                    <a:pt x="501" y="5112"/>
                    <a:pt x="501" y="10800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833" name="WordArt 212"/>
            <p:cNvSpPr>
              <a:spLocks noChangeArrowheads="1" noChangeShapeType="1" noTextEdit="1"/>
            </p:cNvSpPr>
            <p:nvPr/>
          </p:nvSpPr>
          <p:spPr bwMode="auto">
            <a:xfrm>
              <a:off x="4328" y="1317"/>
              <a:ext cx="125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2834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4975" y="1363"/>
              <a:ext cx="125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9" name="Group 259"/>
          <p:cNvGrpSpPr>
            <a:grpSpLocks/>
          </p:cNvGrpSpPr>
          <p:nvPr/>
        </p:nvGrpSpPr>
        <p:grpSpPr bwMode="auto">
          <a:xfrm>
            <a:off x="393700" y="1127125"/>
            <a:ext cx="4235450" cy="3243263"/>
            <a:chOff x="248" y="750"/>
            <a:chExt cx="2668" cy="2043"/>
          </a:xfrm>
        </p:grpSpPr>
        <p:grpSp>
          <p:nvGrpSpPr>
            <p:cNvPr id="72714" name="Group 87"/>
            <p:cNvGrpSpPr>
              <a:grpSpLocks/>
            </p:cNvGrpSpPr>
            <p:nvPr/>
          </p:nvGrpSpPr>
          <p:grpSpPr bwMode="auto">
            <a:xfrm>
              <a:off x="620" y="1901"/>
              <a:ext cx="2180" cy="396"/>
              <a:chOff x="3048" y="1332"/>
              <a:chExt cx="2180" cy="396"/>
            </a:xfrm>
          </p:grpSpPr>
          <p:sp>
            <p:nvSpPr>
              <p:cNvPr id="72787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3" y="1445"/>
                <a:ext cx="132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5454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2788" name="Group 89"/>
              <p:cNvGrpSpPr>
                <a:grpSpLocks/>
              </p:cNvGrpSpPr>
              <p:nvPr/>
            </p:nvGrpSpPr>
            <p:grpSpPr bwMode="auto">
              <a:xfrm rot="5400000">
                <a:off x="3093" y="1477"/>
                <a:ext cx="56" cy="146"/>
                <a:chOff x="2928" y="3216"/>
                <a:chExt cx="48" cy="240"/>
              </a:xfrm>
            </p:grpSpPr>
            <p:sp>
              <p:nvSpPr>
                <p:cNvPr id="72809" name="Line 9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810" name="Line 9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789" name="Group 92"/>
              <p:cNvGrpSpPr>
                <a:grpSpLocks/>
              </p:cNvGrpSpPr>
              <p:nvPr/>
            </p:nvGrpSpPr>
            <p:grpSpPr bwMode="auto">
              <a:xfrm>
                <a:off x="3800" y="1344"/>
                <a:ext cx="315" cy="350"/>
                <a:chOff x="3864" y="1238"/>
                <a:chExt cx="340" cy="394"/>
              </a:xfrm>
            </p:grpSpPr>
            <p:sp>
              <p:nvSpPr>
                <p:cNvPr id="72803" name="WordArt 93"/>
                <p:cNvSpPr>
                  <a:spLocks noChangeArrowheads="1" noChangeShapeType="1" noTextEdit="1"/>
                </p:cNvSpPr>
                <p:nvPr/>
              </p:nvSpPr>
              <p:spPr bwMode="auto">
                <a:xfrm rot="5400000">
                  <a:off x="4064" y="1191"/>
                  <a:ext cx="94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8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72804" name="Group 94"/>
                <p:cNvGrpSpPr>
                  <a:grpSpLocks/>
                </p:cNvGrpSpPr>
                <p:nvPr/>
              </p:nvGrpSpPr>
              <p:grpSpPr bwMode="auto">
                <a:xfrm rot="123913">
                  <a:off x="3864" y="1278"/>
                  <a:ext cx="94" cy="354"/>
                  <a:chOff x="4590" y="526"/>
                  <a:chExt cx="529" cy="1700"/>
                </a:xfrm>
              </p:grpSpPr>
              <p:sp>
                <p:nvSpPr>
                  <p:cNvPr id="72806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7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808" name="Freeform 97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>
                      <a:gd name="T0" fmla="*/ 24 w 338"/>
                      <a:gd name="T1" fmla="*/ 1669 h 1677"/>
                      <a:gd name="T2" fmla="*/ 160 w 338"/>
                      <a:gd name="T3" fmla="*/ 1517 h 1677"/>
                      <a:gd name="T4" fmla="*/ 236 w 338"/>
                      <a:gd name="T5" fmla="*/ 1329 h 1677"/>
                      <a:gd name="T6" fmla="*/ 248 w 338"/>
                      <a:gd name="T7" fmla="*/ 849 h 1677"/>
                      <a:gd name="T8" fmla="*/ 232 w 338"/>
                      <a:gd name="T9" fmla="*/ 481 h 1677"/>
                      <a:gd name="T10" fmla="*/ 236 w 338"/>
                      <a:gd name="T11" fmla="*/ 233 h 1677"/>
                      <a:gd name="T12" fmla="*/ 268 w 338"/>
                      <a:gd name="T13" fmla="*/ 105 h 1677"/>
                      <a:gd name="T14" fmla="*/ 336 w 338"/>
                      <a:gd name="T15" fmla="*/ 5 h 1677"/>
                      <a:gd name="T16" fmla="*/ 256 w 338"/>
                      <a:gd name="T17" fmla="*/ 73 h 1677"/>
                      <a:gd name="T18" fmla="*/ 180 w 338"/>
                      <a:gd name="T19" fmla="*/ 169 h 1677"/>
                      <a:gd name="T20" fmla="*/ 128 w 338"/>
                      <a:gd name="T21" fmla="*/ 309 h 1677"/>
                      <a:gd name="T22" fmla="*/ 116 w 338"/>
                      <a:gd name="T23" fmla="*/ 573 h 1677"/>
                      <a:gd name="T24" fmla="*/ 124 w 338"/>
                      <a:gd name="T25" fmla="*/ 861 h 1677"/>
                      <a:gd name="T26" fmla="*/ 128 w 338"/>
                      <a:gd name="T27" fmla="*/ 1213 h 1677"/>
                      <a:gd name="T28" fmla="*/ 124 w 338"/>
                      <a:gd name="T29" fmla="*/ 1381 h 1677"/>
                      <a:gd name="T30" fmla="*/ 0 w 338"/>
                      <a:gd name="T31" fmla="*/ 1677 h 167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338"/>
                      <a:gd name="T49" fmla="*/ 0 h 1677"/>
                      <a:gd name="T50" fmla="*/ 338 w 338"/>
                      <a:gd name="T51" fmla="*/ 1677 h 1677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2805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39" y="1520"/>
                  <a:ext cx="195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72790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0" y="1461"/>
                <a:ext cx="127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2791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9" y="1570"/>
                <a:ext cx="132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2792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1" y="1567"/>
                <a:ext cx="54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2793" name="Group 102"/>
              <p:cNvGrpSpPr>
                <a:grpSpLocks/>
              </p:cNvGrpSpPr>
              <p:nvPr/>
            </p:nvGrpSpPr>
            <p:grpSpPr bwMode="auto">
              <a:xfrm>
                <a:off x="4517" y="1572"/>
                <a:ext cx="189" cy="156"/>
                <a:chOff x="4754" y="2842"/>
                <a:chExt cx="221" cy="189"/>
              </a:xfrm>
            </p:grpSpPr>
            <p:sp>
              <p:nvSpPr>
                <p:cNvPr id="72801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2802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72794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4" y="1558"/>
                <a:ext cx="129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2795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35" y="1592"/>
                <a:ext cx="167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72796" name="Line 107"/>
              <p:cNvSpPr>
                <a:spLocks noChangeShapeType="1"/>
              </p:cNvSpPr>
              <p:nvPr/>
            </p:nvSpPr>
            <p:spPr bwMode="auto">
              <a:xfrm flipV="1">
                <a:off x="4120" y="1511"/>
                <a:ext cx="768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97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1" y="1332"/>
                <a:ext cx="123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2798" name="Group 109"/>
              <p:cNvGrpSpPr>
                <a:grpSpLocks/>
              </p:cNvGrpSpPr>
              <p:nvPr/>
            </p:nvGrpSpPr>
            <p:grpSpPr bwMode="auto">
              <a:xfrm>
                <a:off x="5001" y="1449"/>
                <a:ext cx="227" cy="152"/>
                <a:chOff x="4461" y="2431"/>
                <a:chExt cx="245" cy="159"/>
              </a:xfrm>
            </p:grpSpPr>
            <p:sp>
              <p:nvSpPr>
                <p:cNvPr id="72799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61" y="2431"/>
                  <a:ext cx="114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2800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00" y="2446"/>
                  <a:ext cx="106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72715" name="Group 112"/>
            <p:cNvGrpSpPr>
              <a:grpSpLocks/>
            </p:cNvGrpSpPr>
            <p:nvPr/>
          </p:nvGrpSpPr>
          <p:grpSpPr bwMode="auto">
            <a:xfrm>
              <a:off x="615" y="2375"/>
              <a:ext cx="1762" cy="418"/>
              <a:chOff x="1097" y="2196"/>
              <a:chExt cx="1762" cy="418"/>
            </a:xfrm>
          </p:grpSpPr>
          <p:grpSp>
            <p:nvGrpSpPr>
              <p:cNvPr id="72775" name="Group 113"/>
              <p:cNvGrpSpPr>
                <a:grpSpLocks/>
              </p:cNvGrpSpPr>
              <p:nvPr/>
            </p:nvGrpSpPr>
            <p:grpSpPr bwMode="auto">
              <a:xfrm rot="5400000">
                <a:off x="1140" y="2343"/>
                <a:ext cx="60" cy="145"/>
                <a:chOff x="2928" y="3216"/>
                <a:chExt cx="48" cy="240"/>
              </a:xfrm>
            </p:grpSpPr>
            <p:sp>
              <p:nvSpPr>
                <p:cNvPr id="72785" name="Line 11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786" name="Line 11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776" name="Group 116"/>
              <p:cNvGrpSpPr>
                <a:grpSpLocks/>
              </p:cNvGrpSpPr>
              <p:nvPr/>
            </p:nvGrpSpPr>
            <p:grpSpPr bwMode="auto">
              <a:xfrm>
                <a:off x="1753" y="2445"/>
                <a:ext cx="187" cy="169"/>
                <a:chOff x="4754" y="2842"/>
                <a:chExt cx="221" cy="189"/>
              </a:xfrm>
            </p:grpSpPr>
            <p:sp>
              <p:nvSpPr>
                <p:cNvPr id="72783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72784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72777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4" y="2430"/>
                <a:ext cx="127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2778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3" y="2467"/>
                <a:ext cx="16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72779" name="Line 121"/>
              <p:cNvSpPr>
                <a:spLocks noChangeShapeType="1"/>
              </p:cNvSpPr>
              <p:nvPr/>
            </p:nvSpPr>
            <p:spPr bwMode="auto">
              <a:xfrm>
                <a:off x="1384" y="2393"/>
                <a:ext cx="796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80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8" y="2196"/>
                <a:ext cx="122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72781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4" y="2432"/>
                <a:ext cx="178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2782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7" y="2310"/>
                <a:ext cx="542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不变量</a:t>
                </a:r>
              </a:p>
            </p:txBody>
          </p:sp>
        </p:grpSp>
        <p:grpSp>
          <p:nvGrpSpPr>
            <p:cNvPr id="72716" name="Group 126"/>
            <p:cNvGrpSpPr>
              <a:grpSpLocks/>
            </p:cNvGrpSpPr>
            <p:nvPr/>
          </p:nvGrpSpPr>
          <p:grpSpPr bwMode="auto">
            <a:xfrm rot="5400000">
              <a:off x="699" y="881"/>
              <a:ext cx="63" cy="151"/>
              <a:chOff x="2928" y="3216"/>
              <a:chExt cx="48" cy="240"/>
            </a:xfrm>
          </p:grpSpPr>
          <p:sp>
            <p:nvSpPr>
              <p:cNvPr id="72773" name="Line 12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74" name="Line 12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717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515" y="1027"/>
              <a:ext cx="144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内</a:t>
              </a:r>
            </a:p>
          </p:txBody>
        </p:sp>
        <p:sp>
          <p:nvSpPr>
            <p:cNvPr id="72718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1145" y="917"/>
              <a:ext cx="161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2719" name="Line 134"/>
            <p:cNvSpPr>
              <a:spLocks noChangeShapeType="1"/>
            </p:cNvSpPr>
            <p:nvPr/>
          </p:nvSpPr>
          <p:spPr bwMode="auto">
            <a:xfrm>
              <a:off x="1149" y="860"/>
              <a:ext cx="18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720" name="Group 135"/>
            <p:cNvGrpSpPr>
              <a:grpSpLocks/>
            </p:cNvGrpSpPr>
            <p:nvPr/>
          </p:nvGrpSpPr>
          <p:grpSpPr bwMode="auto">
            <a:xfrm>
              <a:off x="1444" y="844"/>
              <a:ext cx="311" cy="201"/>
              <a:chOff x="3926" y="786"/>
              <a:chExt cx="327" cy="201"/>
            </a:xfrm>
          </p:grpSpPr>
          <p:sp>
            <p:nvSpPr>
              <p:cNvPr id="72767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6" y="884"/>
                <a:ext cx="38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grpSp>
            <p:nvGrpSpPr>
              <p:cNvPr id="72768" name="Group 137"/>
              <p:cNvGrpSpPr>
                <a:grpSpLocks/>
              </p:cNvGrpSpPr>
              <p:nvPr/>
            </p:nvGrpSpPr>
            <p:grpSpPr bwMode="auto">
              <a:xfrm>
                <a:off x="3998" y="786"/>
                <a:ext cx="255" cy="201"/>
                <a:chOff x="3670" y="1825"/>
                <a:chExt cx="255" cy="201"/>
              </a:xfrm>
            </p:grpSpPr>
            <p:grpSp>
              <p:nvGrpSpPr>
                <p:cNvPr id="72769" name="Group 138"/>
                <p:cNvGrpSpPr>
                  <a:grpSpLocks/>
                </p:cNvGrpSpPr>
                <p:nvPr/>
              </p:nvGrpSpPr>
              <p:grpSpPr bwMode="auto">
                <a:xfrm>
                  <a:off x="3670" y="1867"/>
                  <a:ext cx="245" cy="159"/>
                  <a:chOff x="3670" y="1833"/>
                  <a:chExt cx="267" cy="193"/>
                </a:xfrm>
              </p:grpSpPr>
              <p:sp>
                <p:nvSpPr>
                  <p:cNvPr id="72771" name="WordArt 1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70" y="1833"/>
                    <a:ext cx="124" cy="1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2772" name="WordArt 1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22" y="1851"/>
                    <a:ext cx="115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2770" name="Line 141"/>
                <p:cNvSpPr>
                  <a:spLocks noChangeShapeType="1"/>
                </p:cNvSpPr>
                <p:nvPr/>
              </p:nvSpPr>
              <p:spPr bwMode="auto">
                <a:xfrm>
                  <a:off x="3733" y="1825"/>
                  <a:ext cx="192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2721" name="Group 142"/>
            <p:cNvGrpSpPr>
              <a:grpSpLocks/>
            </p:cNvGrpSpPr>
            <p:nvPr/>
          </p:nvGrpSpPr>
          <p:grpSpPr bwMode="auto">
            <a:xfrm rot="123913">
              <a:off x="895" y="776"/>
              <a:ext cx="89" cy="354"/>
              <a:chOff x="4590" y="526"/>
              <a:chExt cx="529" cy="1700"/>
            </a:xfrm>
          </p:grpSpPr>
          <p:sp>
            <p:nvSpPr>
              <p:cNvPr id="72764" name="Oval 143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65" name="Oval 144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66" name="Freeform 145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722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981" y="1039"/>
              <a:ext cx="96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2723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248" y="870"/>
              <a:ext cx="275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47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U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72724" name="Group 216"/>
            <p:cNvGrpSpPr>
              <a:grpSpLocks/>
            </p:cNvGrpSpPr>
            <p:nvPr/>
          </p:nvGrpSpPr>
          <p:grpSpPr bwMode="auto">
            <a:xfrm rot="5400000">
              <a:off x="679" y="1461"/>
              <a:ext cx="63" cy="151"/>
              <a:chOff x="2928" y="3216"/>
              <a:chExt cx="48" cy="240"/>
            </a:xfrm>
          </p:grpSpPr>
          <p:sp>
            <p:nvSpPr>
              <p:cNvPr id="72762" name="Line 21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63" name="Line 21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725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1810" y="1474"/>
              <a:ext cx="130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72726" name="Group 221"/>
            <p:cNvGrpSpPr>
              <a:grpSpLocks/>
            </p:cNvGrpSpPr>
            <p:nvPr/>
          </p:nvGrpSpPr>
          <p:grpSpPr bwMode="auto">
            <a:xfrm>
              <a:off x="875" y="1323"/>
              <a:ext cx="860" cy="436"/>
              <a:chOff x="3472" y="769"/>
              <a:chExt cx="860" cy="436"/>
            </a:xfrm>
          </p:grpSpPr>
          <p:sp>
            <p:nvSpPr>
              <p:cNvPr id="72744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2" y="943"/>
                <a:ext cx="161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2745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7" y="1033"/>
                <a:ext cx="100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内</a:t>
                </a:r>
              </a:p>
            </p:txBody>
          </p:sp>
          <p:sp>
            <p:nvSpPr>
              <p:cNvPr id="72746" name="Line 224"/>
              <p:cNvSpPr>
                <a:spLocks noChangeShapeType="1"/>
              </p:cNvSpPr>
              <p:nvPr/>
            </p:nvSpPr>
            <p:spPr bwMode="auto">
              <a:xfrm>
                <a:off x="3726" y="886"/>
                <a:ext cx="183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2747" name="Group 225"/>
              <p:cNvGrpSpPr>
                <a:grpSpLocks/>
              </p:cNvGrpSpPr>
              <p:nvPr/>
            </p:nvGrpSpPr>
            <p:grpSpPr bwMode="auto">
              <a:xfrm>
                <a:off x="4021" y="870"/>
                <a:ext cx="311" cy="201"/>
                <a:chOff x="3926" y="786"/>
                <a:chExt cx="327" cy="201"/>
              </a:xfrm>
            </p:grpSpPr>
            <p:sp>
              <p:nvSpPr>
                <p:cNvPr id="72756" name="WordArt 2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26" y="884"/>
                  <a:ext cx="38" cy="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  <p:grpSp>
              <p:nvGrpSpPr>
                <p:cNvPr id="72757" name="Group 227"/>
                <p:cNvGrpSpPr>
                  <a:grpSpLocks/>
                </p:cNvGrpSpPr>
                <p:nvPr/>
              </p:nvGrpSpPr>
              <p:grpSpPr bwMode="auto">
                <a:xfrm>
                  <a:off x="3998" y="786"/>
                  <a:ext cx="255" cy="201"/>
                  <a:chOff x="3670" y="1825"/>
                  <a:chExt cx="255" cy="201"/>
                </a:xfrm>
              </p:grpSpPr>
              <p:grpSp>
                <p:nvGrpSpPr>
                  <p:cNvPr id="72758" name="Group 228"/>
                  <p:cNvGrpSpPr>
                    <a:grpSpLocks/>
                  </p:cNvGrpSpPr>
                  <p:nvPr/>
                </p:nvGrpSpPr>
                <p:grpSpPr bwMode="auto">
                  <a:xfrm>
                    <a:off x="3670" y="1867"/>
                    <a:ext cx="245" cy="159"/>
                    <a:chOff x="3670" y="1833"/>
                    <a:chExt cx="267" cy="193"/>
                  </a:xfrm>
                </p:grpSpPr>
                <p:sp>
                  <p:nvSpPr>
                    <p:cNvPr id="72760" name="WordArt 22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670" y="1833"/>
                      <a:ext cx="124" cy="1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d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72761" name="WordArt 23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822" y="1851"/>
                      <a:ext cx="115" cy="16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72759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3733" y="1825"/>
                    <a:ext cx="192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2748" name="Group 232"/>
              <p:cNvGrpSpPr>
                <a:grpSpLocks/>
              </p:cNvGrpSpPr>
              <p:nvPr/>
            </p:nvGrpSpPr>
            <p:grpSpPr bwMode="auto">
              <a:xfrm rot="123913">
                <a:off x="3472" y="802"/>
                <a:ext cx="89" cy="354"/>
                <a:chOff x="4590" y="526"/>
                <a:chExt cx="529" cy="1700"/>
              </a:xfrm>
            </p:grpSpPr>
            <p:sp>
              <p:nvSpPr>
                <p:cNvPr id="72753" name="Oval 233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54" name="Oval 234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755" name="Freeform 235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>
                    <a:gd name="T0" fmla="*/ 24 w 338"/>
                    <a:gd name="T1" fmla="*/ 1669 h 1677"/>
                    <a:gd name="T2" fmla="*/ 160 w 338"/>
                    <a:gd name="T3" fmla="*/ 1517 h 1677"/>
                    <a:gd name="T4" fmla="*/ 236 w 338"/>
                    <a:gd name="T5" fmla="*/ 1329 h 1677"/>
                    <a:gd name="T6" fmla="*/ 248 w 338"/>
                    <a:gd name="T7" fmla="*/ 849 h 1677"/>
                    <a:gd name="T8" fmla="*/ 232 w 338"/>
                    <a:gd name="T9" fmla="*/ 481 h 1677"/>
                    <a:gd name="T10" fmla="*/ 236 w 338"/>
                    <a:gd name="T11" fmla="*/ 233 h 1677"/>
                    <a:gd name="T12" fmla="*/ 268 w 338"/>
                    <a:gd name="T13" fmla="*/ 105 h 1677"/>
                    <a:gd name="T14" fmla="*/ 336 w 338"/>
                    <a:gd name="T15" fmla="*/ 5 h 1677"/>
                    <a:gd name="T16" fmla="*/ 256 w 338"/>
                    <a:gd name="T17" fmla="*/ 73 h 1677"/>
                    <a:gd name="T18" fmla="*/ 180 w 338"/>
                    <a:gd name="T19" fmla="*/ 169 h 1677"/>
                    <a:gd name="T20" fmla="*/ 128 w 338"/>
                    <a:gd name="T21" fmla="*/ 309 h 1677"/>
                    <a:gd name="T22" fmla="*/ 116 w 338"/>
                    <a:gd name="T23" fmla="*/ 573 h 1677"/>
                    <a:gd name="T24" fmla="*/ 124 w 338"/>
                    <a:gd name="T25" fmla="*/ 861 h 1677"/>
                    <a:gd name="T26" fmla="*/ 128 w 338"/>
                    <a:gd name="T27" fmla="*/ 1213 h 1677"/>
                    <a:gd name="T28" fmla="*/ 124 w 338"/>
                    <a:gd name="T29" fmla="*/ 1381 h 1677"/>
                    <a:gd name="T30" fmla="*/ 0 w 338"/>
                    <a:gd name="T31" fmla="*/ 1677 h 167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38"/>
                    <a:gd name="T49" fmla="*/ 0 h 1677"/>
                    <a:gd name="T50" fmla="*/ 338 w 338"/>
                    <a:gd name="T51" fmla="*/ 1677 h 167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749" name="Group 236"/>
              <p:cNvGrpSpPr>
                <a:grpSpLocks/>
              </p:cNvGrpSpPr>
              <p:nvPr/>
            </p:nvGrpSpPr>
            <p:grpSpPr bwMode="auto">
              <a:xfrm>
                <a:off x="3558" y="1065"/>
                <a:ext cx="169" cy="140"/>
                <a:chOff x="3411" y="1167"/>
                <a:chExt cx="235" cy="230"/>
              </a:xfrm>
            </p:grpSpPr>
            <p:sp>
              <p:nvSpPr>
                <p:cNvPr id="72751" name="WordArt 2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1" y="1167"/>
                  <a:ext cx="133" cy="2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2752" name="WordArt 2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16" y="1301"/>
                  <a:ext cx="130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内</a:t>
                  </a:r>
                </a:p>
              </p:txBody>
            </p:sp>
          </p:grpSp>
          <p:sp>
            <p:nvSpPr>
              <p:cNvPr id="72750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4" y="769"/>
                <a:ext cx="130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R</a:t>
                </a:r>
                <a:endParaRPr lang="zh-CN" altLang="en-US" sz="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72727" name="WordArt 241"/>
            <p:cNvSpPr>
              <a:spLocks noChangeArrowheads="1" noChangeShapeType="1" noTextEdit="1"/>
            </p:cNvSpPr>
            <p:nvPr/>
          </p:nvSpPr>
          <p:spPr bwMode="auto">
            <a:xfrm rot="5400000">
              <a:off x="2224" y="1294"/>
              <a:ext cx="60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72728" name="Group 242"/>
            <p:cNvGrpSpPr>
              <a:grpSpLocks/>
            </p:cNvGrpSpPr>
            <p:nvPr/>
          </p:nvGrpSpPr>
          <p:grpSpPr bwMode="auto">
            <a:xfrm rot="123913">
              <a:off x="2034" y="1367"/>
              <a:ext cx="90" cy="354"/>
              <a:chOff x="4590" y="526"/>
              <a:chExt cx="529" cy="1700"/>
            </a:xfrm>
          </p:grpSpPr>
          <p:sp>
            <p:nvSpPr>
              <p:cNvPr id="72741" name="Oval 243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42" name="Oval 244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43" name="Freeform 245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>
                  <a:gd name="T0" fmla="*/ 24 w 338"/>
                  <a:gd name="T1" fmla="*/ 1669 h 1677"/>
                  <a:gd name="T2" fmla="*/ 160 w 338"/>
                  <a:gd name="T3" fmla="*/ 1517 h 1677"/>
                  <a:gd name="T4" fmla="*/ 236 w 338"/>
                  <a:gd name="T5" fmla="*/ 1329 h 1677"/>
                  <a:gd name="T6" fmla="*/ 248 w 338"/>
                  <a:gd name="T7" fmla="*/ 849 h 1677"/>
                  <a:gd name="T8" fmla="*/ 232 w 338"/>
                  <a:gd name="T9" fmla="*/ 481 h 1677"/>
                  <a:gd name="T10" fmla="*/ 236 w 338"/>
                  <a:gd name="T11" fmla="*/ 233 h 1677"/>
                  <a:gd name="T12" fmla="*/ 268 w 338"/>
                  <a:gd name="T13" fmla="*/ 105 h 1677"/>
                  <a:gd name="T14" fmla="*/ 336 w 338"/>
                  <a:gd name="T15" fmla="*/ 5 h 1677"/>
                  <a:gd name="T16" fmla="*/ 256 w 338"/>
                  <a:gd name="T17" fmla="*/ 73 h 1677"/>
                  <a:gd name="T18" fmla="*/ 180 w 338"/>
                  <a:gd name="T19" fmla="*/ 169 h 1677"/>
                  <a:gd name="T20" fmla="*/ 128 w 338"/>
                  <a:gd name="T21" fmla="*/ 309 h 1677"/>
                  <a:gd name="T22" fmla="*/ 116 w 338"/>
                  <a:gd name="T23" fmla="*/ 573 h 1677"/>
                  <a:gd name="T24" fmla="*/ 124 w 338"/>
                  <a:gd name="T25" fmla="*/ 861 h 1677"/>
                  <a:gd name="T26" fmla="*/ 128 w 338"/>
                  <a:gd name="T27" fmla="*/ 1213 h 1677"/>
                  <a:gd name="T28" fmla="*/ 124 w 338"/>
                  <a:gd name="T29" fmla="*/ 1381 h 1677"/>
                  <a:gd name="T30" fmla="*/ 0 w 338"/>
                  <a:gd name="T31" fmla="*/ 1677 h 167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8"/>
                  <a:gd name="T49" fmla="*/ 0 h 1677"/>
                  <a:gd name="T50" fmla="*/ 338 w 338"/>
                  <a:gd name="T51" fmla="*/ 1677 h 167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729" name="WordArt 246"/>
            <p:cNvSpPr>
              <a:spLocks noChangeArrowheads="1" noChangeShapeType="1" noTextEdit="1"/>
            </p:cNvSpPr>
            <p:nvPr/>
          </p:nvSpPr>
          <p:spPr bwMode="auto">
            <a:xfrm>
              <a:off x="2474" y="1600"/>
              <a:ext cx="115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外</a:t>
              </a:r>
            </a:p>
          </p:txBody>
        </p:sp>
        <p:sp>
          <p:nvSpPr>
            <p:cNvPr id="72730" name="WordArt 247"/>
            <p:cNvSpPr>
              <a:spLocks noChangeArrowheads="1" noChangeShapeType="1" noTextEdit="1"/>
            </p:cNvSpPr>
            <p:nvPr/>
          </p:nvSpPr>
          <p:spPr bwMode="auto">
            <a:xfrm>
              <a:off x="2301" y="1488"/>
              <a:ext cx="158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2731" name="Line 248"/>
            <p:cNvSpPr>
              <a:spLocks noChangeShapeType="1"/>
            </p:cNvSpPr>
            <p:nvPr/>
          </p:nvSpPr>
          <p:spPr bwMode="auto">
            <a:xfrm flipV="1">
              <a:off x="2343" y="1444"/>
              <a:ext cx="1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732" name="Group 249"/>
            <p:cNvGrpSpPr>
              <a:grpSpLocks/>
            </p:cNvGrpSpPr>
            <p:nvPr/>
          </p:nvGrpSpPr>
          <p:grpSpPr bwMode="auto">
            <a:xfrm>
              <a:off x="2604" y="1446"/>
              <a:ext cx="312" cy="201"/>
              <a:chOff x="3926" y="786"/>
              <a:chExt cx="327" cy="201"/>
            </a:xfrm>
          </p:grpSpPr>
          <p:sp>
            <p:nvSpPr>
              <p:cNvPr id="72735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6" y="884"/>
                <a:ext cx="38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grpSp>
            <p:nvGrpSpPr>
              <p:cNvPr id="72736" name="Group 251"/>
              <p:cNvGrpSpPr>
                <a:grpSpLocks/>
              </p:cNvGrpSpPr>
              <p:nvPr/>
            </p:nvGrpSpPr>
            <p:grpSpPr bwMode="auto">
              <a:xfrm>
                <a:off x="3998" y="786"/>
                <a:ext cx="255" cy="201"/>
                <a:chOff x="3670" y="1825"/>
                <a:chExt cx="255" cy="201"/>
              </a:xfrm>
            </p:grpSpPr>
            <p:grpSp>
              <p:nvGrpSpPr>
                <p:cNvPr id="72737" name="Group 252"/>
                <p:cNvGrpSpPr>
                  <a:grpSpLocks/>
                </p:cNvGrpSpPr>
                <p:nvPr/>
              </p:nvGrpSpPr>
              <p:grpSpPr bwMode="auto">
                <a:xfrm>
                  <a:off x="3670" y="1867"/>
                  <a:ext cx="245" cy="159"/>
                  <a:chOff x="3670" y="1833"/>
                  <a:chExt cx="267" cy="193"/>
                </a:xfrm>
              </p:grpSpPr>
              <p:sp>
                <p:nvSpPr>
                  <p:cNvPr id="72739" name="WordArt 2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70" y="1833"/>
                    <a:ext cx="124" cy="1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2740" name="WordArt 2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22" y="1851"/>
                    <a:ext cx="115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2738" name="Line 255"/>
                <p:cNvSpPr>
                  <a:spLocks noChangeShapeType="1"/>
                </p:cNvSpPr>
                <p:nvPr/>
              </p:nvSpPr>
              <p:spPr bwMode="auto">
                <a:xfrm>
                  <a:off x="3733" y="1825"/>
                  <a:ext cx="192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2733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2122" y="1617"/>
              <a:ext cx="131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R</a:t>
              </a:r>
              <a:endParaRPr lang="zh-CN" altLang="en-US" sz="8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2734" name="WordArt 258"/>
            <p:cNvSpPr>
              <a:spLocks noChangeArrowheads="1" noChangeShapeType="1" noTextEdit="1"/>
            </p:cNvSpPr>
            <p:nvPr/>
          </p:nvSpPr>
          <p:spPr bwMode="auto">
            <a:xfrm rot="5400000">
              <a:off x="1076" y="706"/>
              <a:ext cx="60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</p:grpSp>
      <p:graphicFrame>
        <p:nvGraphicFramePr>
          <p:cNvPr id="23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91718"/>
              </p:ext>
            </p:extLst>
          </p:nvPr>
        </p:nvGraphicFramePr>
        <p:xfrm>
          <a:off x="7270303" y="3327401"/>
          <a:ext cx="1767869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16" name="Equation" r:id="rId6" imgW="1041120" imgH="444240" progId="Equation.DSMT4">
                  <p:embed/>
                </p:oleObj>
              </mc:Choice>
              <mc:Fallback>
                <p:oleObj name="Equation" r:id="rId6" imgW="1041120" imgH="444240" progId="Equation.DSMT4">
                  <p:embed/>
                  <p:pic>
                    <p:nvPicPr>
                      <p:cNvPr id="42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303" y="3327401"/>
                        <a:ext cx="1767869" cy="7905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Text Box 8"/>
          <p:cNvSpPr txBox="1">
            <a:spLocks noChangeArrowheads="1"/>
          </p:cNvSpPr>
          <p:nvPr/>
        </p:nvSpPr>
        <p:spPr bwMode="auto">
          <a:xfrm>
            <a:off x="124174" y="793149"/>
            <a:ext cx="42098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5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：</a:t>
            </a:r>
            <a:r>
              <a:rPr lang="zh-CN" altLang="en-US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同心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球面均匀带电，求</a:t>
            </a:r>
            <a:endParaRPr lang="zh-CN" altLang="en-US" sz="240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453676" y="1687669"/>
            <a:ext cx="3168650" cy="2697163"/>
            <a:chOff x="453676" y="1687669"/>
            <a:chExt cx="3168650" cy="2697163"/>
          </a:xfrm>
        </p:grpSpPr>
        <p:graphicFrame>
          <p:nvGraphicFramePr>
            <p:cNvPr id="2050" name="Object 6"/>
            <p:cNvGraphicFramePr>
              <a:graphicFrameLocks noChangeAspect="1"/>
            </p:cNvGraphicFramePr>
            <p:nvPr/>
          </p:nvGraphicFramePr>
          <p:xfrm>
            <a:off x="1199801" y="3025409"/>
            <a:ext cx="1952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813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20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801" y="3025409"/>
                          <a:ext cx="195263" cy="3841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6"/>
            <p:cNvGraphicFramePr>
              <a:graphicFrameLocks noChangeAspect="1"/>
            </p:cNvGraphicFramePr>
            <p:nvPr/>
          </p:nvGraphicFramePr>
          <p:xfrm>
            <a:off x="2052289" y="1915746"/>
            <a:ext cx="334962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814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205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289" y="1915746"/>
                          <a:ext cx="334962" cy="5318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84283"/>
                </p:ext>
              </p:extLst>
            </p:nvPr>
          </p:nvGraphicFramePr>
          <p:xfrm>
            <a:off x="2546350" y="2986088"/>
            <a:ext cx="4445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815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20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350" y="2986088"/>
                          <a:ext cx="444500" cy="5318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椭圆 1"/>
            <p:cNvSpPr>
              <a:spLocks noChangeArrowheads="1"/>
            </p:cNvSpPr>
            <p:nvPr/>
          </p:nvSpPr>
          <p:spPr bwMode="auto">
            <a:xfrm>
              <a:off x="453676" y="1687669"/>
              <a:ext cx="2705100" cy="2697163"/>
            </a:xfrm>
            <a:prstGeom prst="ellips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" name="椭圆 2"/>
            <p:cNvSpPr>
              <a:spLocks noChangeArrowheads="1"/>
            </p:cNvSpPr>
            <p:nvPr/>
          </p:nvSpPr>
          <p:spPr bwMode="auto">
            <a:xfrm>
              <a:off x="1091851" y="2352309"/>
              <a:ext cx="1423988" cy="1397000"/>
            </a:xfrm>
            <a:prstGeom prst="ellips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062" name="直接箭头连接符 5"/>
            <p:cNvCxnSpPr>
              <a:cxnSpLocks noChangeShapeType="1"/>
              <a:stCxn id="2060" idx="6"/>
            </p:cNvCxnSpPr>
            <p:nvPr/>
          </p:nvCxnSpPr>
          <p:spPr bwMode="auto">
            <a:xfrm flipH="1">
              <a:off x="1790351" y="3037044"/>
              <a:ext cx="1368425" cy="25400"/>
            </a:xfrm>
            <a:prstGeom prst="straightConnector1">
              <a:avLst/>
            </a:prstGeom>
            <a:noFill/>
            <a:ln w="15875" algn="ctr">
              <a:solidFill>
                <a:schemeClr val="accent2"/>
              </a:solidFill>
              <a:round/>
              <a:headEnd type="triangle" w="med" len="med"/>
              <a:tailEnd/>
            </a:ln>
          </p:spPr>
        </p:cxnSp>
        <p:graphicFrame>
          <p:nvGraphicFramePr>
            <p:cNvPr id="205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619761"/>
                </p:ext>
              </p:extLst>
            </p:nvPr>
          </p:nvGraphicFramePr>
          <p:xfrm>
            <a:off x="1805816" y="2434052"/>
            <a:ext cx="39052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816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205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5816" y="2434052"/>
                          <a:ext cx="390525" cy="5318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3" name="直接箭头连接符 13"/>
            <p:cNvCxnSpPr>
              <a:cxnSpLocks noChangeShapeType="1"/>
              <a:endCxn id="2061" idx="0"/>
            </p:cNvCxnSpPr>
            <p:nvPr/>
          </p:nvCxnSpPr>
          <p:spPr bwMode="auto">
            <a:xfrm rot="5400000" flipH="1" flipV="1">
              <a:off x="1451420" y="2697590"/>
              <a:ext cx="696912" cy="6350"/>
            </a:xfrm>
            <a:prstGeom prst="straightConnector1">
              <a:avLst/>
            </a:prstGeom>
            <a:noFill/>
            <a:ln w="222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1518889" y="3071446"/>
            <a:ext cx="2794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817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20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889" y="3071446"/>
                          <a:ext cx="279400" cy="3238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6"/>
            <p:cNvGraphicFramePr>
              <a:graphicFrameLocks noChangeAspect="1"/>
            </p:cNvGraphicFramePr>
            <p:nvPr/>
          </p:nvGraphicFramePr>
          <p:xfrm>
            <a:off x="3260376" y="2501534"/>
            <a:ext cx="36195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818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205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376" y="2501534"/>
                          <a:ext cx="361950" cy="5318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6"/>
            <p:cNvGraphicFramePr>
              <a:graphicFrameLocks noChangeAspect="1"/>
            </p:cNvGraphicFramePr>
            <p:nvPr/>
          </p:nvGraphicFramePr>
          <p:xfrm>
            <a:off x="833089" y="3400059"/>
            <a:ext cx="2794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819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20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089" y="3400059"/>
                          <a:ext cx="279400" cy="3841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6"/>
            <p:cNvGraphicFramePr>
              <a:graphicFrameLocks noChangeAspect="1"/>
            </p:cNvGraphicFramePr>
            <p:nvPr/>
          </p:nvGraphicFramePr>
          <p:xfrm>
            <a:off x="466376" y="3882659"/>
            <a:ext cx="25082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820" name="Equation" r:id="rId17" imgW="114120" imgH="177480" progId="Equation.DSMT4">
                    <p:embed/>
                  </p:oleObj>
                </mc:Choice>
                <mc:Fallback>
                  <p:oleObj name="Equation" r:id="rId17" imgW="114120" imgH="177480" progId="Equation.DSMT4">
                    <p:embed/>
                    <p:pic>
                      <p:nvPicPr>
                        <p:cNvPr id="205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76" y="3882659"/>
                          <a:ext cx="250825" cy="4143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07039"/>
              </p:ext>
            </p:extLst>
          </p:nvPr>
        </p:nvGraphicFramePr>
        <p:xfrm>
          <a:off x="4192795" y="793149"/>
          <a:ext cx="13922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821" name="Equation" r:id="rId19" imgW="634680" imgH="228600" progId="Equation.DSMT4">
                  <p:embed/>
                </p:oleObj>
              </mc:Choice>
              <mc:Fallback>
                <p:oleObj name="Equation" r:id="rId19" imgW="634680" imgH="228600" progId="Equation.DSMT4">
                  <p:embed/>
                  <p:pic>
                    <p:nvPicPr>
                      <p:cNvPr id="20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795" y="793149"/>
                        <a:ext cx="1392238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8"/>
          <p:cNvSpPr txBox="1">
            <a:spLocks noChangeArrowheads="1"/>
          </p:cNvSpPr>
          <p:nvPr/>
        </p:nvSpPr>
        <p:spPr bwMode="auto">
          <a:xfrm>
            <a:off x="70295" y="5734207"/>
            <a:ext cx="34401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当         时的结果？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0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53731"/>
              </p:ext>
            </p:extLst>
          </p:nvPr>
        </p:nvGraphicFramePr>
        <p:xfrm>
          <a:off x="618776" y="5732747"/>
          <a:ext cx="11715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822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20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76" y="5732747"/>
                        <a:ext cx="1171575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98665"/>
              </p:ext>
            </p:extLst>
          </p:nvPr>
        </p:nvGraphicFramePr>
        <p:xfrm>
          <a:off x="4052888" y="1541463"/>
          <a:ext cx="428942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823" name="Equation" r:id="rId23" imgW="1955520" imgH="888840" progId="Equation.DSMT4">
                  <p:embed/>
                </p:oleObj>
              </mc:Choice>
              <mc:Fallback>
                <p:oleObj name="Equation" r:id="rId23" imgW="1955520" imgH="888840" progId="Equation.DSMT4">
                  <p:embed/>
                  <p:pic>
                    <p:nvPicPr>
                      <p:cNvPr id="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541463"/>
                        <a:ext cx="4289425" cy="207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65379"/>
              </p:ext>
            </p:extLst>
          </p:nvPr>
        </p:nvGraphicFramePr>
        <p:xfrm>
          <a:off x="4058888" y="3592146"/>
          <a:ext cx="4902200" cy="316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824" name="Equation" r:id="rId25" imgW="2234880" imgH="1358640" progId="Equation.DSMT4">
                  <p:embed/>
                </p:oleObj>
              </mc:Choice>
              <mc:Fallback>
                <p:oleObj name="Equation" r:id="rId25" imgW="2234880" imgH="1358640" progId="Equation.DSMT4">
                  <p:embed/>
                  <p:pic>
                    <p:nvPicPr>
                      <p:cNvPr id="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888" y="3592146"/>
                        <a:ext cx="4902200" cy="3163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70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65"/>
          <p:cNvSpPr>
            <a:spLocks noGrp="1" noChangeArrowheads="1"/>
          </p:cNvSpPr>
          <p:nvPr>
            <p:ph type="title" idx="4294967295"/>
          </p:nvPr>
        </p:nvSpPr>
        <p:spPr>
          <a:xfrm>
            <a:off x="725488" y="0"/>
            <a:ext cx="8199437" cy="1508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续库仑定律</a:t>
            </a:r>
          </a:p>
        </p:txBody>
      </p:sp>
      <p:sp>
        <p:nvSpPr>
          <p:cNvPr id="12291" name="Rectangle 99" descr="羊皮纸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" name="Rectangle 98" descr="羊皮纸"/>
          <p:cNvSpPr>
            <a:spLocks noChangeArrowheads="1"/>
          </p:cNvSpPr>
          <p:nvPr/>
        </p:nvSpPr>
        <p:spPr bwMode="auto">
          <a:xfrm>
            <a:off x="0" y="6543675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43"/>
          <p:cNvGrpSpPr>
            <a:grpSpLocks/>
          </p:cNvGrpSpPr>
          <p:nvPr/>
        </p:nvGrpSpPr>
        <p:grpSpPr bwMode="auto">
          <a:xfrm>
            <a:off x="6257925" y="0"/>
            <a:ext cx="2582863" cy="6858000"/>
            <a:chOff x="3942" y="0"/>
            <a:chExt cx="1627" cy="4320"/>
          </a:xfrm>
        </p:grpSpPr>
        <p:sp>
          <p:nvSpPr>
            <p:cNvPr id="12433" name="Rectangle 156" descr="羊皮纸"/>
            <p:cNvSpPr>
              <a:spLocks noChangeArrowheads="1"/>
            </p:cNvSpPr>
            <p:nvPr/>
          </p:nvSpPr>
          <p:spPr bwMode="auto">
            <a:xfrm>
              <a:off x="3942" y="0"/>
              <a:ext cx="147" cy="4320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434" name="Group 242"/>
            <p:cNvGrpSpPr>
              <a:grpSpLocks/>
            </p:cNvGrpSpPr>
            <p:nvPr/>
          </p:nvGrpSpPr>
          <p:grpSpPr bwMode="auto">
            <a:xfrm>
              <a:off x="4246" y="319"/>
              <a:ext cx="1323" cy="3687"/>
              <a:chOff x="4144" y="274"/>
              <a:chExt cx="1436" cy="3766"/>
            </a:xfrm>
          </p:grpSpPr>
          <p:sp>
            <p:nvSpPr>
              <p:cNvPr id="12435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2" y="274"/>
                <a:ext cx="1270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这种矢量表达式</a:t>
                </a:r>
              </a:p>
            </p:txBody>
          </p:sp>
          <p:sp>
            <p:nvSpPr>
              <p:cNvPr id="12436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0" y="614"/>
                <a:ext cx="1388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不论     为同号</a:t>
                </a:r>
              </a:p>
            </p:txBody>
          </p:sp>
          <p:grpSp>
            <p:nvGrpSpPr>
              <p:cNvPr id="12437" name="Group 172"/>
              <p:cNvGrpSpPr>
                <a:grpSpLocks/>
              </p:cNvGrpSpPr>
              <p:nvPr/>
            </p:nvGrpSpPr>
            <p:grpSpPr bwMode="auto">
              <a:xfrm>
                <a:off x="4581" y="642"/>
                <a:ext cx="396" cy="199"/>
                <a:chOff x="4624" y="720"/>
                <a:chExt cx="396" cy="199"/>
              </a:xfrm>
            </p:grpSpPr>
            <p:grpSp>
              <p:nvGrpSpPr>
                <p:cNvPr id="12499" name="Group 167"/>
                <p:cNvGrpSpPr>
                  <a:grpSpLocks/>
                </p:cNvGrpSpPr>
                <p:nvPr/>
              </p:nvGrpSpPr>
              <p:grpSpPr bwMode="auto">
                <a:xfrm>
                  <a:off x="4624" y="720"/>
                  <a:ext cx="154" cy="181"/>
                  <a:chOff x="4861" y="742"/>
                  <a:chExt cx="154" cy="181"/>
                </a:xfrm>
              </p:grpSpPr>
              <p:sp>
                <p:nvSpPr>
                  <p:cNvPr id="12504" name="WordArt 1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61" y="742"/>
                    <a:ext cx="90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505" name="WordArt 1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75" y="843"/>
                    <a:ext cx="40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2500" name="Group 166"/>
                <p:cNvGrpSpPr>
                  <a:grpSpLocks/>
                </p:cNvGrpSpPr>
                <p:nvPr/>
              </p:nvGrpSpPr>
              <p:grpSpPr bwMode="auto">
                <a:xfrm>
                  <a:off x="4869" y="724"/>
                  <a:ext cx="151" cy="169"/>
                  <a:chOff x="4926" y="1514"/>
                  <a:chExt cx="151" cy="169"/>
                </a:xfrm>
              </p:grpSpPr>
              <p:sp>
                <p:nvSpPr>
                  <p:cNvPr id="12502" name="WordArt 1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37" y="1601"/>
                    <a:ext cx="40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2503" name="WordArt 1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26" y="1514"/>
                    <a:ext cx="90" cy="1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501" name="Freeform 168"/>
                <p:cNvSpPr>
                  <a:spLocks/>
                </p:cNvSpPr>
                <p:nvPr/>
              </p:nvSpPr>
              <p:spPr bwMode="auto">
                <a:xfrm>
                  <a:off x="4825" y="870"/>
                  <a:ext cx="27" cy="49"/>
                </a:xfrm>
                <a:custGeom>
                  <a:avLst/>
                  <a:gdLst>
                    <a:gd name="T0" fmla="*/ 0 w 360"/>
                    <a:gd name="T1" fmla="*/ 0 h 392"/>
                    <a:gd name="T2" fmla="*/ 0 w 360"/>
                    <a:gd name="T3" fmla="*/ 0 h 392"/>
                    <a:gd name="T4" fmla="*/ 0 w 360"/>
                    <a:gd name="T5" fmla="*/ 0 h 392"/>
                    <a:gd name="T6" fmla="*/ 0 w 360"/>
                    <a:gd name="T7" fmla="*/ 0 h 392"/>
                    <a:gd name="T8" fmla="*/ 0 w 360"/>
                    <a:gd name="T9" fmla="*/ 0 h 392"/>
                    <a:gd name="T10" fmla="*/ 0 w 360"/>
                    <a:gd name="T11" fmla="*/ 0 h 392"/>
                    <a:gd name="T12" fmla="*/ 0 w 360"/>
                    <a:gd name="T13" fmla="*/ 0 h 392"/>
                    <a:gd name="T14" fmla="*/ 0 w 360"/>
                    <a:gd name="T15" fmla="*/ 0 h 392"/>
                    <a:gd name="T16" fmla="*/ 0 w 360"/>
                    <a:gd name="T17" fmla="*/ 0 h 392"/>
                    <a:gd name="T18" fmla="*/ 0 w 360"/>
                    <a:gd name="T19" fmla="*/ 0 h 392"/>
                    <a:gd name="T20" fmla="*/ 0 w 360"/>
                    <a:gd name="T21" fmla="*/ 0 h 39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60"/>
                    <a:gd name="T34" fmla="*/ 0 h 392"/>
                    <a:gd name="T35" fmla="*/ 360 w 360"/>
                    <a:gd name="T36" fmla="*/ 392 h 39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60" h="392">
                      <a:moveTo>
                        <a:pt x="104" y="8"/>
                      </a:moveTo>
                      <a:cubicBezTo>
                        <a:pt x="144" y="16"/>
                        <a:pt x="208" y="32"/>
                        <a:pt x="248" y="56"/>
                      </a:cubicBezTo>
                      <a:cubicBezTo>
                        <a:pt x="288" y="80"/>
                        <a:pt x="328" y="104"/>
                        <a:pt x="344" y="152"/>
                      </a:cubicBezTo>
                      <a:cubicBezTo>
                        <a:pt x="360" y="200"/>
                        <a:pt x="360" y="304"/>
                        <a:pt x="344" y="344"/>
                      </a:cubicBezTo>
                      <a:cubicBezTo>
                        <a:pt x="328" y="384"/>
                        <a:pt x="280" y="392"/>
                        <a:pt x="248" y="392"/>
                      </a:cubicBezTo>
                      <a:cubicBezTo>
                        <a:pt x="216" y="392"/>
                        <a:pt x="168" y="368"/>
                        <a:pt x="152" y="344"/>
                      </a:cubicBezTo>
                      <a:cubicBezTo>
                        <a:pt x="136" y="320"/>
                        <a:pt x="160" y="280"/>
                        <a:pt x="152" y="248"/>
                      </a:cubicBezTo>
                      <a:cubicBezTo>
                        <a:pt x="144" y="216"/>
                        <a:pt x="120" y="184"/>
                        <a:pt x="104" y="152"/>
                      </a:cubicBezTo>
                      <a:cubicBezTo>
                        <a:pt x="88" y="120"/>
                        <a:pt x="72" y="80"/>
                        <a:pt x="56" y="56"/>
                      </a:cubicBezTo>
                      <a:cubicBezTo>
                        <a:pt x="40" y="32"/>
                        <a:pt x="0" y="16"/>
                        <a:pt x="8" y="8"/>
                      </a:cubicBezTo>
                      <a:cubicBezTo>
                        <a:pt x="16" y="0"/>
                        <a:pt x="64" y="0"/>
                        <a:pt x="104" y="8"/>
                      </a:cubicBez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438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4" y="951"/>
                <a:ext cx="1377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或异号电荷，也</a:t>
                </a:r>
              </a:p>
            </p:txBody>
          </p:sp>
          <p:sp>
            <p:nvSpPr>
              <p:cNvPr id="12439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5" y="1263"/>
                <a:ext cx="1365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不论     谁是受</a:t>
                </a:r>
              </a:p>
            </p:txBody>
          </p:sp>
          <p:grpSp>
            <p:nvGrpSpPr>
              <p:cNvPr id="12440" name="Group 174"/>
              <p:cNvGrpSpPr>
                <a:grpSpLocks/>
              </p:cNvGrpSpPr>
              <p:nvPr/>
            </p:nvGrpSpPr>
            <p:grpSpPr bwMode="auto">
              <a:xfrm>
                <a:off x="4564" y="1281"/>
                <a:ext cx="154" cy="181"/>
                <a:chOff x="4861" y="742"/>
                <a:chExt cx="154" cy="181"/>
              </a:xfrm>
            </p:grpSpPr>
            <p:sp>
              <p:nvSpPr>
                <p:cNvPr id="12497" name="WordArt 1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61" y="742"/>
                  <a:ext cx="90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498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75" y="843"/>
                  <a:ext cx="40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2441" name="Group 177"/>
              <p:cNvGrpSpPr>
                <a:grpSpLocks/>
              </p:cNvGrpSpPr>
              <p:nvPr/>
            </p:nvGrpSpPr>
            <p:grpSpPr bwMode="auto">
              <a:xfrm>
                <a:off x="4821" y="1296"/>
                <a:ext cx="151" cy="169"/>
                <a:chOff x="4926" y="1514"/>
                <a:chExt cx="151" cy="169"/>
              </a:xfrm>
            </p:grpSpPr>
            <p:sp>
              <p:nvSpPr>
                <p:cNvPr id="12495" name="WordArt 1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37" y="1601"/>
                  <a:ext cx="40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96" name="WordArt 1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6" y="1514"/>
                  <a:ext cx="90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2442" name="Freeform 180"/>
              <p:cNvSpPr>
                <a:spLocks/>
              </p:cNvSpPr>
              <p:nvPr/>
            </p:nvSpPr>
            <p:spPr bwMode="auto">
              <a:xfrm>
                <a:off x="4753" y="1430"/>
                <a:ext cx="27" cy="49"/>
              </a:xfrm>
              <a:custGeom>
                <a:avLst/>
                <a:gdLst>
                  <a:gd name="T0" fmla="*/ 0 w 360"/>
                  <a:gd name="T1" fmla="*/ 0 h 392"/>
                  <a:gd name="T2" fmla="*/ 0 w 360"/>
                  <a:gd name="T3" fmla="*/ 0 h 392"/>
                  <a:gd name="T4" fmla="*/ 0 w 360"/>
                  <a:gd name="T5" fmla="*/ 0 h 392"/>
                  <a:gd name="T6" fmla="*/ 0 w 360"/>
                  <a:gd name="T7" fmla="*/ 0 h 392"/>
                  <a:gd name="T8" fmla="*/ 0 w 360"/>
                  <a:gd name="T9" fmla="*/ 0 h 392"/>
                  <a:gd name="T10" fmla="*/ 0 w 360"/>
                  <a:gd name="T11" fmla="*/ 0 h 392"/>
                  <a:gd name="T12" fmla="*/ 0 w 360"/>
                  <a:gd name="T13" fmla="*/ 0 h 392"/>
                  <a:gd name="T14" fmla="*/ 0 w 360"/>
                  <a:gd name="T15" fmla="*/ 0 h 392"/>
                  <a:gd name="T16" fmla="*/ 0 w 360"/>
                  <a:gd name="T17" fmla="*/ 0 h 392"/>
                  <a:gd name="T18" fmla="*/ 0 w 360"/>
                  <a:gd name="T19" fmla="*/ 0 h 392"/>
                  <a:gd name="T20" fmla="*/ 0 w 360"/>
                  <a:gd name="T21" fmla="*/ 0 h 39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60"/>
                  <a:gd name="T34" fmla="*/ 0 h 392"/>
                  <a:gd name="T35" fmla="*/ 360 w 360"/>
                  <a:gd name="T36" fmla="*/ 392 h 39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60" h="392">
                    <a:moveTo>
                      <a:pt x="104" y="8"/>
                    </a:moveTo>
                    <a:cubicBezTo>
                      <a:pt x="144" y="16"/>
                      <a:pt x="208" y="32"/>
                      <a:pt x="248" y="56"/>
                    </a:cubicBezTo>
                    <a:cubicBezTo>
                      <a:pt x="288" y="80"/>
                      <a:pt x="328" y="104"/>
                      <a:pt x="344" y="152"/>
                    </a:cubicBezTo>
                    <a:cubicBezTo>
                      <a:pt x="360" y="200"/>
                      <a:pt x="360" y="304"/>
                      <a:pt x="344" y="344"/>
                    </a:cubicBezTo>
                    <a:cubicBezTo>
                      <a:pt x="328" y="384"/>
                      <a:pt x="280" y="392"/>
                      <a:pt x="248" y="392"/>
                    </a:cubicBezTo>
                    <a:cubicBezTo>
                      <a:pt x="216" y="392"/>
                      <a:pt x="168" y="368"/>
                      <a:pt x="152" y="344"/>
                    </a:cubicBezTo>
                    <a:cubicBezTo>
                      <a:pt x="136" y="320"/>
                      <a:pt x="160" y="280"/>
                      <a:pt x="152" y="248"/>
                    </a:cubicBezTo>
                    <a:cubicBezTo>
                      <a:pt x="144" y="216"/>
                      <a:pt x="120" y="184"/>
                      <a:pt x="104" y="152"/>
                    </a:cubicBezTo>
                    <a:cubicBezTo>
                      <a:pt x="88" y="120"/>
                      <a:pt x="72" y="80"/>
                      <a:pt x="56" y="56"/>
                    </a:cubicBezTo>
                    <a:cubicBezTo>
                      <a:pt x="40" y="32"/>
                      <a:pt x="0" y="16"/>
                      <a:pt x="8" y="8"/>
                    </a:cubicBezTo>
                    <a:cubicBezTo>
                      <a:pt x="16" y="0"/>
                      <a:pt x="64" y="0"/>
                      <a:pt x="104" y="8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43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8" y="1573"/>
                <a:ext cx="1304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力者均可适用。</a:t>
                </a:r>
              </a:p>
            </p:txBody>
          </p:sp>
          <p:sp>
            <p:nvSpPr>
              <p:cNvPr id="12444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5" y="1958"/>
                <a:ext cx="1394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例如，  带负电</a:t>
                </a:r>
              </a:p>
            </p:txBody>
          </p:sp>
          <p:grpSp>
            <p:nvGrpSpPr>
              <p:cNvPr id="12445" name="Group 186"/>
              <p:cNvGrpSpPr>
                <a:grpSpLocks/>
              </p:cNvGrpSpPr>
              <p:nvPr/>
            </p:nvGrpSpPr>
            <p:grpSpPr bwMode="auto">
              <a:xfrm>
                <a:off x="4669" y="1992"/>
                <a:ext cx="195" cy="169"/>
                <a:chOff x="4712" y="2070"/>
                <a:chExt cx="195" cy="169"/>
              </a:xfrm>
            </p:grpSpPr>
            <p:sp>
              <p:nvSpPr>
                <p:cNvPr id="12493" name="WordArt 1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34" y="2134"/>
                  <a:ext cx="73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94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12" y="2070"/>
                  <a:ext cx="90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2446" name="Group 187"/>
              <p:cNvGrpSpPr>
                <a:grpSpLocks/>
              </p:cNvGrpSpPr>
              <p:nvPr/>
            </p:nvGrpSpPr>
            <p:grpSpPr bwMode="auto">
              <a:xfrm>
                <a:off x="4303" y="2268"/>
                <a:ext cx="195" cy="169"/>
                <a:chOff x="4712" y="2070"/>
                <a:chExt cx="195" cy="169"/>
              </a:xfrm>
            </p:grpSpPr>
            <p:sp>
              <p:nvSpPr>
                <p:cNvPr id="12491" name="WordArt 1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34" y="2134"/>
                  <a:ext cx="73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92" name="WordArt 1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12" y="2070"/>
                  <a:ext cx="90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2447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5" y="2252"/>
                <a:ext cx="71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448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3" y="2252"/>
                <a:ext cx="71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2449" name="Group 228"/>
              <p:cNvGrpSpPr>
                <a:grpSpLocks/>
              </p:cNvGrpSpPr>
              <p:nvPr/>
            </p:nvGrpSpPr>
            <p:grpSpPr bwMode="auto">
              <a:xfrm>
                <a:off x="4564" y="2279"/>
                <a:ext cx="284" cy="159"/>
                <a:chOff x="4607" y="2357"/>
                <a:chExt cx="284" cy="159"/>
              </a:xfrm>
            </p:grpSpPr>
            <p:sp>
              <p:nvSpPr>
                <p:cNvPr id="12489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04" y="2357"/>
                  <a:ext cx="87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90" name="Freeform 194"/>
                <p:cNvSpPr>
                  <a:spLocks/>
                </p:cNvSpPr>
                <p:nvPr/>
              </p:nvSpPr>
              <p:spPr bwMode="auto">
                <a:xfrm>
                  <a:off x="4607" y="2370"/>
                  <a:ext cx="134" cy="129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450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01" y="2364"/>
                <a:ext cx="27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2451" name="Group 197"/>
              <p:cNvGrpSpPr>
                <a:grpSpLocks/>
              </p:cNvGrpSpPr>
              <p:nvPr/>
            </p:nvGrpSpPr>
            <p:grpSpPr bwMode="auto">
              <a:xfrm>
                <a:off x="5123" y="2258"/>
                <a:ext cx="154" cy="181"/>
                <a:chOff x="4861" y="742"/>
                <a:chExt cx="154" cy="181"/>
              </a:xfrm>
            </p:grpSpPr>
            <p:sp>
              <p:nvSpPr>
                <p:cNvPr id="12487" name="WordArt 1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61" y="742"/>
                  <a:ext cx="90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488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75" y="843"/>
                  <a:ext cx="40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2452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48" y="2251"/>
                <a:ext cx="175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带</a:t>
                </a:r>
              </a:p>
            </p:txBody>
          </p:sp>
          <p:grpSp>
            <p:nvGrpSpPr>
              <p:cNvPr id="12453" name="Group 214"/>
              <p:cNvGrpSpPr>
                <a:grpSpLocks/>
              </p:cNvGrpSpPr>
              <p:nvPr/>
            </p:nvGrpSpPr>
            <p:grpSpPr bwMode="auto">
              <a:xfrm>
                <a:off x="4164" y="2552"/>
                <a:ext cx="1254" cy="212"/>
                <a:chOff x="4229" y="2630"/>
                <a:chExt cx="1254" cy="212"/>
              </a:xfrm>
            </p:grpSpPr>
            <p:sp>
              <p:nvSpPr>
                <p:cNvPr id="12478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29" y="2633"/>
                  <a:ext cx="350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方正姚体"/>
                      <a:ea typeface="方正姚体"/>
                    </a:rPr>
                    <a:t>正电</a:t>
                  </a:r>
                </a:p>
              </p:txBody>
            </p:sp>
            <p:sp>
              <p:nvSpPr>
                <p:cNvPr id="12479" name="WordArt 2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40" y="2630"/>
                  <a:ext cx="71" cy="1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80" name="WordArt 2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48" y="2630"/>
                  <a:ext cx="71" cy="1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81" name="WordArt 2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16" y="2657"/>
                  <a:ext cx="87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82" name="Freeform 209"/>
                <p:cNvSpPr>
                  <a:spLocks/>
                </p:cNvSpPr>
                <p:nvPr/>
              </p:nvSpPr>
              <p:spPr bwMode="auto">
                <a:xfrm flipH="1">
                  <a:off x="5007" y="2669"/>
                  <a:ext cx="134" cy="129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83" name="WordArt 2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56" y="2742"/>
                  <a:ext cx="27" cy="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2484" name="Group 211"/>
                <p:cNvGrpSpPr>
                  <a:grpSpLocks/>
                </p:cNvGrpSpPr>
                <p:nvPr/>
              </p:nvGrpSpPr>
              <p:grpSpPr bwMode="auto">
                <a:xfrm>
                  <a:off x="4776" y="2635"/>
                  <a:ext cx="154" cy="181"/>
                  <a:chOff x="4861" y="742"/>
                  <a:chExt cx="154" cy="181"/>
                </a:xfrm>
              </p:grpSpPr>
              <p:sp>
                <p:nvSpPr>
                  <p:cNvPr id="12485" name="WordArt 2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61" y="742"/>
                    <a:ext cx="90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486" name="WordArt 2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75" y="843"/>
                    <a:ext cx="40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12454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4" y="2872"/>
                <a:ext cx="581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若考虑</a:t>
                </a:r>
              </a:p>
            </p:txBody>
          </p:sp>
          <p:grpSp>
            <p:nvGrpSpPr>
              <p:cNvPr id="12455" name="Group 216"/>
              <p:cNvGrpSpPr>
                <a:grpSpLocks/>
              </p:cNvGrpSpPr>
              <p:nvPr/>
            </p:nvGrpSpPr>
            <p:grpSpPr bwMode="auto">
              <a:xfrm>
                <a:off x="4767" y="2891"/>
                <a:ext cx="195" cy="169"/>
                <a:chOff x="4712" y="2070"/>
                <a:chExt cx="195" cy="169"/>
              </a:xfrm>
            </p:grpSpPr>
            <p:sp>
              <p:nvSpPr>
                <p:cNvPr id="12476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34" y="2134"/>
                  <a:ext cx="73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77" name="WordArt 2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12" y="2070"/>
                  <a:ext cx="90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2456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2" y="2884"/>
                <a:ext cx="340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受力</a:t>
                </a:r>
              </a:p>
            </p:txBody>
          </p:sp>
          <p:sp>
            <p:nvSpPr>
              <p:cNvPr id="12457" name="WordArt 2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61" y="2950"/>
                <a:ext cx="184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458" name="Line 222"/>
              <p:cNvSpPr>
                <a:spLocks noChangeShapeType="1"/>
              </p:cNvSpPr>
              <p:nvPr/>
            </p:nvSpPr>
            <p:spPr bwMode="auto">
              <a:xfrm>
                <a:off x="5392" y="2881"/>
                <a:ext cx="18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59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37" y="3081"/>
                <a:ext cx="27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2460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6" y="3222"/>
                <a:ext cx="801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所得结果</a:t>
                </a:r>
              </a:p>
            </p:txBody>
          </p:sp>
          <p:grpSp>
            <p:nvGrpSpPr>
              <p:cNvPr id="12461" name="Group 234"/>
              <p:cNvGrpSpPr>
                <a:grpSpLocks/>
              </p:cNvGrpSpPr>
              <p:nvPr/>
            </p:nvGrpSpPr>
            <p:grpSpPr bwMode="auto">
              <a:xfrm>
                <a:off x="5017" y="3204"/>
                <a:ext cx="225" cy="212"/>
                <a:chOff x="5060" y="3282"/>
                <a:chExt cx="225" cy="212"/>
              </a:xfrm>
            </p:grpSpPr>
            <p:sp>
              <p:nvSpPr>
                <p:cNvPr id="12474" name="WordArt 2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0" y="3350"/>
                  <a:ext cx="184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475" name="Line 227"/>
                <p:cNvSpPr>
                  <a:spLocks noChangeShapeType="1"/>
                </p:cNvSpPr>
                <p:nvPr/>
              </p:nvSpPr>
              <p:spPr bwMode="auto">
                <a:xfrm>
                  <a:off x="5102" y="3282"/>
                  <a:ext cx="18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462" name="Group 229"/>
              <p:cNvGrpSpPr>
                <a:grpSpLocks/>
              </p:cNvGrpSpPr>
              <p:nvPr/>
            </p:nvGrpSpPr>
            <p:grpSpPr bwMode="auto">
              <a:xfrm>
                <a:off x="5247" y="3256"/>
                <a:ext cx="284" cy="159"/>
                <a:chOff x="4607" y="2357"/>
                <a:chExt cx="284" cy="159"/>
              </a:xfrm>
            </p:grpSpPr>
            <p:sp>
              <p:nvSpPr>
                <p:cNvPr id="12472" name="WordArt 2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04" y="2357"/>
                  <a:ext cx="87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73" name="Freeform 231"/>
                <p:cNvSpPr>
                  <a:spLocks/>
                </p:cNvSpPr>
                <p:nvPr/>
              </p:nvSpPr>
              <p:spPr bwMode="auto">
                <a:xfrm>
                  <a:off x="4607" y="2370"/>
                  <a:ext cx="134" cy="129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463" name="WordArt 2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53" y="3414"/>
                <a:ext cx="27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2464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9" y="3526"/>
                <a:ext cx="1387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即   与   反向，</a:t>
                </a:r>
              </a:p>
            </p:txBody>
          </p:sp>
          <p:grpSp>
            <p:nvGrpSpPr>
              <p:cNvPr id="12465" name="Group 235"/>
              <p:cNvGrpSpPr>
                <a:grpSpLocks/>
              </p:cNvGrpSpPr>
              <p:nvPr/>
            </p:nvGrpSpPr>
            <p:grpSpPr bwMode="auto">
              <a:xfrm>
                <a:off x="4378" y="3515"/>
                <a:ext cx="225" cy="212"/>
                <a:chOff x="5060" y="3282"/>
                <a:chExt cx="225" cy="212"/>
              </a:xfrm>
            </p:grpSpPr>
            <p:sp>
              <p:nvSpPr>
                <p:cNvPr id="12470" name="WordArt 2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0" y="3350"/>
                  <a:ext cx="184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471" name="Line 237"/>
                <p:cNvSpPr>
                  <a:spLocks noChangeShapeType="1"/>
                </p:cNvSpPr>
                <p:nvPr/>
              </p:nvSpPr>
              <p:spPr bwMode="auto">
                <a:xfrm>
                  <a:off x="5102" y="3282"/>
                  <a:ext cx="18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466" name="Group 238"/>
              <p:cNvGrpSpPr>
                <a:grpSpLocks/>
              </p:cNvGrpSpPr>
              <p:nvPr/>
            </p:nvGrpSpPr>
            <p:grpSpPr bwMode="auto">
              <a:xfrm>
                <a:off x="4888" y="3511"/>
                <a:ext cx="102" cy="213"/>
                <a:chOff x="1110" y="2824"/>
                <a:chExt cx="154" cy="258"/>
              </a:xfrm>
            </p:grpSpPr>
            <p:sp>
              <p:nvSpPr>
                <p:cNvPr id="12468" name="WordArt 2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10" y="2924"/>
                  <a:ext cx="154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856"/>
                    </a:avLst>
                  </a:prstTxWarp>
                </a:bodyPr>
                <a:lstStyle/>
                <a:p>
                  <a:pPr algn="ctr"/>
                  <a:r>
                    <a:rPr lang="en-US" altLang="zh-CN" sz="800" b="1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b="1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469" name="Freeform 240"/>
                <p:cNvSpPr>
                  <a:spLocks/>
                </p:cNvSpPr>
                <p:nvPr/>
              </p:nvSpPr>
              <p:spPr bwMode="auto">
                <a:xfrm>
                  <a:off x="1164" y="2824"/>
                  <a:ext cx="100" cy="67"/>
                </a:xfrm>
                <a:custGeom>
                  <a:avLst/>
                  <a:gdLst>
                    <a:gd name="T0" fmla="*/ 0 w 169"/>
                    <a:gd name="T1" fmla="*/ 0 h 169"/>
                    <a:gd name="T2" fmla="*/ 1 w 169"/>
                    <a:gd name="T3" fmla="*/ 0 h 169"/>
                    <a:gd name="T4" fmla="*/ 1 w 169"/>
                    <a:gd name="T5" fmla="*/ 0 h 169"/>
                    <a:gd name="T6" fmla="*/ 0 60000 65536"/>
                    <a:gd name="T7" fmla="*/ 0 60000 65536"/>
                    <a:gd name="T8" fmla="*/ 0 60000 65536"/>
                    <a:gd name="T9" fmla="*/ 0 w 169"/>
                    <a:gd name="T10" fmla="*/ 0 h 169"/>
                    <a:gd name="T11" fmla="*/ 169 w 169"/>
                    <a:gd name="T12" fmla="*/ 169 h 1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9" h="169">
                      <a:moveTo>
                        <a:pt x="0" y="158"/>
                      </a:moveTo>
                      <a:lnTo>
                        <a:pt x="90" y="0"/>
                      </a:lnTo>
                      <a:lnTo>
                        <a:pt x="169" y="169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467" name="WordArt 2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4" y="3820"/>
                <a:ext cx="1435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与定性判断一致。</a:t>
                </a:r>
              </a:p>
            </p:txBody>
          </p:sp>
        </p:grpSp>
      </p:grpSp>
      <p:grpSp>
        <p:nvGrpSpPr>
          <p:cNvPr id="20" name="Group 264"/>
          <p:cNvGrpSpPr>
            <a:grpSpLocks/>
          </p:cNvGrpSpPr>
          <p:nvPr/>
        </p:nvGrpSpPr>
        <p:grpSpPr bwMode="auto">
          <a:xfrm>
            <a:off x="273050" y="4841875"/>
            <a:ext cx="5773738" cy="1484313"/>
            <a:chOff x="192" y="2929"/>
            <a:chExt cx="3637" cy="935"/>
          </a:xfrm>
        </p:grpSpPr>
        <p:sp>
          <p:nvSpPr>
            <p:cNvPr id="12387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730" y="2929"/>
              <a:ext cx="2501" cy="2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真空中的库仑定律又可写成</a:t>
              </a:r>
            </a:p>
          </p:txBody>
        </p:sp>
        <p:grpSp>
          <p:nvGrpSpPr>
            <p:cNvPr id="12388" name="Group 103"/>
            <p:cNvGrpSpPr>
              <a:grpSpLocks/>
            </p:cNvGrpSpPr>
            <p:nvPr/>
          </p:nvGrpSpPr>
          <p:grpSpPr bwMode="auto">
            <a:xfrm rot="5400000">
              <a:off x="487" y="3566"/>
              <a:ext cx="62" cy="137"/>
              <a:chOff x="2928" y="3216"/>
              <a:chExt cx="48" cy="240"/>
            </a:xfrm>
          </p:grpSpPr>
          <p:sp>
            <p:nvSpPr>
              <p:cNvPr id="12431" name="Line 10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32" name="Line 10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89" name="Group 107"/>
            <p:cNvGrpSpPr>
              <a:grpSpLocks/>
            </p:cNvGrpSpPr>
            <p:nvPr/>
          </p:nvGrpSpPr>
          <p:grpSpPr bwMode="auto">
            <a:xfrm>
              <a:off x="192" y="3487"/>
              <a:ext cx="242" cy="274"/>
              <a:chOff x="3276" y="1988"/>
              <a:chExt cx="304" cy="313"/>
            </a:xfrm>
          </p:grpSpPr>
          <p:sp>
            <p:nvSpPr>
              <p:cNvPr id="12429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6" y="2076"/>
                <a:ext cx="262" cy="2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430" name="Line 109"/>
              <p:cNvSpPr>
                <a:spLocks noChangeShapeType="1"/>
              </p:cNvSpPr>
              <p:nvPr/>
            </p:nvSpPr>
            <p:spPr bwMode="auto">
              <a:xfrm>
                <a:off x="3320" y="1988"/>
                <a:ext cx="2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90" name="Group 116"/>
            <p:cNvGrpSpPr>
              <a:grpSpLocks/>
            </p:cNvGrpSpPr>
            <p:nvPr/>
          </p:nvGrpSpPr>
          <p:grpSpPr bwMode="auto">
            <a:xfrm>
              <a:off x="1896" y="3472"/>
              <a:ext cx="157" cy="263"/>
              <a:chOff x="1110" y="2824"/>
              <a:chExt cx="154" cy="258"/>
            </a:xfrm>
          </p:grpSpPr>
          <p:sp>
            <p:nvSpPr>
              <p:cNvPr id="12427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10" y="2924"/>
                <a:ext cx="154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b="1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b="1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428" name="Freeform 118"/>
              <p:cNvSpPr>
                <a:spLocks/>
              </p:cNvSpPr>
              <p:nvPr/>
            </p:nvSpPr>
            <p:spPr bwMode="auto">
              <a:xfrm>
                <a:off x="1164" y="2824"/>
                <a:ext cx="100" cy="67"/>
              </a:xfrm>
              <a:custGeom>
                <a:avLst/>
                <a:gdLst>
                  <a:gd name="T0" fmla="*/ 0 w 169"/>
                  <a:gd name="T1" fmla="*/ 0 h 169"/>
                  <a:gd name="T2" fmla="*/ 1 w 169"/>
                  <a:gd name="T3" fmla="*/ 0 h 169"/>
                  <a:gd name="T4" fmla="*/ 1 w 169"/>
                  <a:gd name="T5" fmla="*/ 0 h 169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169"/>
                  <a:gd name="T11" fmla="*/ 169 w 169"/>
                  <a:gd name="T12" fmla="*/ 169 h 1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169">
                    <a:moveTo>
                      <a:pt x="0" y="158"/>
                    </a:moveTo>
                    <a:lnTo>
                      <a:pt x="90" y="0"/>
                    </a:lnTo>
                    <a:lnTo>
                      <a:pt x="169" y="16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91" name="Group 246"/>
            <p:cNvGrpSpPr>
              <a:grpSpLocks/>
            </p:cNvGrpSpPr>
            <p:nvPr/>
          </p:nvGrpSpPr>
          <p:grpSpPr bwMode="auto">
            <a:xfrm>
              <a:off x="650" y="3389"/>
              <a:ext cx="1215" cy="463"/>
              <a:chOff x="650" y="3389"/>
              <a:chExt cx="1215" cy="463"/>
            </a:xfrm>
          </p:grpSpPr>
          <p:sp>
            <p:nvSpPr>
              <p:cNvPr id="12413" name="Line 106"/>
              <p:cNvSpPr>
                <a:spLocks noChangeShapeType="1"/>
              </p:cNvSpPr>
              <p:nvPr/>
            </p:nvSpPr>
            <p:spPr bwMode="auto">
              <a:xfrm>
                <a:off x="1265" y="3621"/>
                <a:ext cx="60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14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7" y="3394"/>
                <a:ext cx="132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415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91" y="3475"/>
                <a:ext cx="45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416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6" y="3463"/>
                <a:ext cx="65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417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73" y="3389"/>
                <a:ext cx="132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418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7" y="3685"/>
                <a:ext cx="147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97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419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0" y="3682"/>
                <a:ext cx="60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2420" name="Group 121"/>
              <p:cNvGrpSpPr>
                <a:grpSpLocks/>
              </p:cNvGrpSpPr>
              <p:nvPr/>
            </p:nvGrpSpPr>
            <p:grpSpPr bwMode="auto">
              <a:xfrm>
                <a:off x="1066" y="3676"/>
                <a:ext cx="210" cy="176"/>
                <a:chOff x="4754" y="2842"/>
                <a:chExt cx="221" cy="189"/>
              </a:xfrm>
            </p:grpSpPr>
            <p:sp>
              <p:nvSpPr>
                <p:cNvPr id="12425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26" name="WordArt 1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2421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695" y="3660"/>
                <a:ext cx="143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422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63" y="3698"/>
                <a:ext cx="186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2423" name="Line 126"/>
              <p:cNvSpPr>
                <a:spLocks noChangeShapeType="1"/>
              </p:cNvSpPr>
              <p:nvPr/>
            </p:nvSpPr>
            <p:spPr bwMode="auto">
              <a:xfrm flipV="1">
                <a:off x="650" y="3623"/>
                <a:ext cx="589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24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0" y="3413"/>
                <a:ext cx="5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2392" name="Group 128"/>
            <p:cNvGrpSpPr>
              <a:grpSpLocks/>
            </p:cNvGrpSpPr>
            <p:nvPr/>
          </p:nvGrpSpPr>
          <p:grpSpPr bwMode="auto">
            <a:xfrm rot="5400000">
              <a:off x="2172" y="3558"/>
              <a:ext cx="75" cy="137"/>
              <a:chOff x="2928" y="3216"/>
              <a:chExt cx="48" cy="240"/>
            </a:xfrm>
          </p:grpSpPr>
          <p:sp>
            <p:nvSpPr>
              <p:cNvPr id="12411" name="Line 12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12" name="Line 13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93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3320" y="3643"/>
              <a:ext cx="90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2394" name="Group 262"/>
            <p:cNvGrpSpPr>
              <a:grpSpLocks/>
            </p:cNvGrpSpPr>
            <p:nvPr/>
          </p:nvGrpSpPr>
          <p:grpSpPr bwMode="auto">
            <a:xfrm>
              <a:off x="3598" y="3535"/>
              <a:ext cx="231" cy="240"/>
              <a:chOff x="3564" y="3546"/>
              <a:chExt cx="231" cy="240"/>
            </a:xfrm>
          </p:grpSpPr>
          <p:sp>
            <p:nvSpPr>
              <p:cNvPr id="12409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4" y="3628"/>
                <a:ext cx="180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69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410" name="Line 153"/>
              <p:cNvSpPr>
                <a:spLocks noChangeShapeType="1"/>
              </p:cNvSpPr>
              <p:nvPr/>
            </p:nvSpPr>
            <p:spPr bwMode="auto">
              <a:xfrm>
                <a:off x="3596" y="3546"/>
                <a:ext cx="19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95" name="Line 248"/>
            <p:cNvSpPr>
              <a:spLocks noChangeShapeType="1"/>
            </p:cNvSpPr>
            <p:nvPr/>
          </p:nvSpPr>
          <p:spPr bwMode="auto">
            <a:xfrm>
              <a:off x="2931" y="3626"/>
              <a:ext cx="600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6" name="WordArt 249"/>
            <p:cNvSpPr>
              <a:spLocks noChangeArrowheads="1" noChangeShapeType="1" noTextEdit="1"/>
            </p:cNvSpPr>
            <p:nvPr/>
          </p:nvSpPr>
          <p:spPr bwMode="auto">
            <a:xfrm>
              <a:off x="3013" y="3399"/>
              <a:ext cx="132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397" name="WordArt 250"/>
            <p:cNvSpPr>
              <a:spLocks noChangeArrowheads="1" noChangeShapeType="1" noTextEdit="1"/>
            </p:cNvSpPr>
            <p:nvPr/>
          </p:nvSpPr>
          <p:spPr bwMode="auto">
            <a:xfrm>
              <a:off x="3157" y="3480"/>
              <a:ext cx="45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98" name="WordArt 251"/>
            <p:cNvSpPr>
              <a:spLocks noChangeArrowheads="1" noChangeShapeType="1" noTextEdit="1"/>
            </p:cNvSpPr>
            <p:nvPr/>
          </p:nvSpPr>
          <p:spPr bwMode="auto">
            <a:xfrm>
              <a:off x="3392" y="3468"/>
              <a:ext cx="65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99" name="WordArt 252"/>
            <p:cNvSpPr>
              <a:spLocks noChangeArrowheads="1" noChangeShapeType="1" noTextEdit="1"/>
            </p:cNvSpPr>
            <p:nvPr/>
          </p:nvSpPr>
          <p:spPr bwMode="auto">
            <a:xfrm>
              <a:off x="3239" y="3394"/>
              <a:ext cx="132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400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3123" y="3690"/>
              <a:ext cx="147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97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2401" name="Group 263"/>
            <p:cNvGrpSpPr>
              <a:grpSpLocks/>
            </p:cNvGrpSpPr>
            <p:nvPr/>
          </p:nvGrpSpPr>
          <p:grpSpPr bwMode="auto">
            <a:xfrm>
              <a:off x="2316" y="3406"/>
              <a:ext cx="626" cy="439"/>
              <a:chOff x="2316" y="3418"/>
              <a:chExt cx="626" cy="439"/>
            </a:xfrm>
          </p:grpSpPr>
          <p:grpSp>
            <p:nvGrpSpPr>
              <p:cNvPr id="12402" name="Group 255"/>
              <p:cNvGrpSpPr>
                <a:grpSpLocks/>
              </p:cNvGrpSpPr>
              <p:nvPr/>
            </p:nvGrpSpPr>
            <p:grpSpPr bwMode="auto">
              <a:xfrm>
                <a:off x="2732" y="3681"/>
                <a:ext cx="210" cy="176"/>
                <a:chOff x="4754" y="2842"/>
                <a:chExt cx="221" cy="189"/>
              </a:xfrm>
            </p:grpSpPr>
            <p:sp>
              <p:nvSpPr>
                <p:cNvPr id="12407" name="WordArt 2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408" name="WordArt 2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2403" name="WordArt 2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61" y="3665"/>
                <a:ext cx="143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404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29" y="3703"/>
                <a:ext cx="186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2405" name="Line 260"/>
              <p:cNvSpPr>
                <a:spLocks noChangeShapeType="1"/>
              </p:cNvSpPr>
              <p:nvPr/>
            </p:nvSpPr>
            <p:spPr bwMode="auto">
              <a:xfrm flipV="1">
                <a:off x="2316" y="3628"/>
                <a:ext cx="589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06" name="WordArt 2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6" y="3418"/>
                <a:ext cx="59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30" name="Group 270"/>
          <p:cNvGrpSpPr>
            <a:grpSpLocks/>
          </p:cNvGrpSpPr>
          <p:nvPr/>
        </p:nvGrpSpPr>
        <p:grpSpPr bwMode="auto">
          <a:xfrm>
            <a:off x="322263" y="508000"/>
            <a:ext cx="5759450" cy="4127500"/>
            <a:chOff x="203" y="320"/>
            <a:chExt cx="3628" cy="2600"/>
          </a:xfrm>
        </p:grpSpPr>
        <p:sp>
          <p:nvSpPr>
            <p:cNvPr id="6147" name="Rectangle 3"/>
            <p:cNvSpPr>
              <a:spLocks noChangeArrowheads="1"/>
            </p:cNvSpPr>
            <p:nvPr/>
          </p:nvSpPr>
          <p:spPr bwMode="auto">
            <a:xfrm>
              <a:off x="203" y="336"/>
              <a:ext cx="1708" cy="234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7" name="Line 4"/>
            <p:cNvSpPr>
              <a:spLocks noChangeShapeType="1"/>
            </p:cNvSpPr>
            <p:nvPr/>
          </p:nvSpPr>
          <p:spPr bwMode="auto">
            <a:xfrm flipV="1">
              <a:off x="434" y="668"/>
              <a:ext cx="1138" cy="148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Oval 5"/>
            <p:cNvSpPr>
              <a:spLocks noChangeArrowheads="1"/>
            </p:cNvSpPr>
            <p:nvPr/>
          </p:nvSpPr>
          <p:spPr bwMode="auto">
            <a:xfrm>
              <a:off x="409" y="2107"/>
              <a:ext cx="76" cy="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Oval 6"/>
            <p:cNvSpPr>
              <a:spLocks noChangeArrowheads="1"/>
            </p:cNvSpPr>
            <p:nvPr/>
          </p:nvSpPr>
          <p:spPr bwMode="auto">
            <a:xfrm>
              <a:off x="1526" y="643"/>
              <a:ext cx="73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Line 7"/>
            <p:cNvSpPr>
              <a:spLocks noChangeShapeType="1"/>
            </p:cNvSpPr>
            <p:nvPr/>
          </p:nvSpPr>
          <p:spPr bwMode="auto">
            <a:xfrm flipV="1">
              <a:off x="472" y="1775"/>
              <a:ext cx="252" cy="3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01" name="Group 8"/>
            <p:cNvGrpSpPr>
              <a:grpSpLocks/>
            </p:cNvGrpSpPr>
            <p:nvPr/>
          </p:nvGrpSpPr>
          <p:grpSpPr bwMode="auto">
            <a:xfrm>
              <a:off x="317" y="2250"/>
              <a:ext cx="203" cy="217"/>
              <a:chOff x="2963" y="2150"/>
              <a:chExt cx="199" cy="220"/>
            </a:xfrm>
          </p:grpSpPr>
          <p:sp>
            <p:nvSpPr>
              <p:cNvPr id="12385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3" y="2150"/>
                <a:ext cx="13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386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1" y="2273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2302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928" y="1180"/>
              <a:ext cx="142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704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2303" name="Group 12"/>
            <p:cNvGrpSpPr>
              <a:grpSpLocks/>
            </p:cNvGrpSpPr>
            <p:nvPr/>
          </p:nvGrpSpPr>
          <p:grpSpPr bwMode="auto">
            <a:xfrm rot="-335953">
              <a:off x="717" y="1800"/>
              <a:ext cx="181" cy="283"/>
              <a:chOff x="1110" y="2824"/>
              <a:chExt cx="154" cy="258"/>
            </a:xfrm>
          </p:grpSpPr>
          <p:sp>
            <p:nvSpPr>
              <p:cNvPr id="12383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10" y="2924"/>
                <a:ext cx="154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b="1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b="1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384" name="Freeform 14"/>
              <p:cNvSpPr>
                <a:spLocks/>
              </p:cNvSpPr>
              <p:nvPr/>
            </p:nvSpPr>
            <p:spPr bwMode="auto">
              <a:xfrm>
                <a:off x="1164" y="2824"/>
                <a:ext cx="100" cy="67"/>
              </a:xfrm>
              <a:custGeom>
                <a:avLst/>
                <a:gdLst>
                  <a:gd name="T0" fmla="*/ 0 w 169"/>
                  <a:gd name="T1" fmla="*/ 0 h 169"/>
                  <a:gd name="T2" fmla="*/ 1 w 169"/>
                  <a:gd name="T3" fmla="*/ 0 h 169"/>
                  <a:gd name="T4" fmla="*/ 1 w 169"/>
                  <a:gd name="T5" fmla="*/ 0 h 169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169"/>
                  <a:gd name="T11" fmla="*/ 169 w 169"/>
                  <a:gd name="T12" fmla="*/ 169 h 1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169">
                    <a:moveTo>
                      <a:pt x="0" y="158"/>
                    </a:moveTo>
                    <a:lnTo>
                      <a:pt x="90" y="0"/>
                    </a:lnTo>
                    <a:lnTo>
                      <a:pt x="169" y="16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04" name="Group 15"/>
            <p:cNvGrpSpPr>
              <a:grpSpLocks/>
            </p:cNvGrpSpPr>
            <p:nvPr/>
          </p:nvGrpSpPr>
          <p:grpSpPr bwMode="auto">
            <a:xfrm>
              <a:off x="1609" y="443"/>
              <a:ext cx="211" cy="205"/>
              <a:chOff x="3195" y="1546"/>
              <a:chExt cx="212" cy="205"/>
            </a:xfrm>
          </p:grpSpPr>
          <p:sp>
            <p:nvSpPr>
              <p:cNvPr id="12381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46" y="1652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382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5" y="1546"/>
                <a:ext cx="13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2305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579" y="2287"/>
              <a:ext cx="895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施力点电荷</a:t>
              </a:r>
            </a:p>
          </p:txBody>
        </p:sp>
        <p:sp>
          <p:nvSpPr>
            <p:cNvPr id="12306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545" y="463"/>
              <a:ext cx="928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受力点电荷</a:t>
              </a:r>
            </a:p>
          </p:txBody>
        </p:sp>
        <p:grpSp>
          <p:nvGrpSpPr>
            <p:cNvPr id="12307" name="Group 266"/>
            <p:cNvGrpSpPr>
              <a:grpSpLocks/>
            </p:cNvGrpSpPr>
            <p:nvPr/>
          </p:nvGrpSpPr>
          <p:grpSpPr bwMode="auto">
            <a:xfrm>
              <a:off x="908" y="1657"/>
              <a:ext cx="915" cy="516"/>
              <a:chOff x="919" y="1804"/>
              <a:chExt cx="678" cy="347"/>
            </a:xfrm>
          </p:grpSpPr>
          <p:grpSp>
            <p:nvGrpSpPr>
              <p:cNvPr id="12377" name="Group 20"/>
              <p:cNvGrpSpPr>
                <a:grpSpLocks/>
              </p:cNvGrpSpPr>
              <p:nvPr/>
            </p:nvGrpSpPr>
            <p:grpSpPr bwMode="auto">
              <a:xfrm>
                <a:off x="975" y="1804"/>
                <a:ext cx="608" cy="157"/>
                <a:chOff x="1427" y="2826"/>
                <a:chExt cx="781" cy="209"/>
              </a:xfrm>
            </p:grpSpPr>
            <p:sp>
              <p:nvSpPr>
                <p:cNvPr id="12379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27" y="2826"/>
                  <a:ext cx="781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方正姚体"/>
                      <a:ea typeface="方正姚体"/>
                    </a:rPr>
                    <a:t>施   受</a:t>
                  </a:r>
                </a:p>
              </p:txBody>
            </p:sp>
            <p:sp>
              <p:nvSpPr>
                <p:cNvPr id="12380" name="Line 22"/>
                <p:cNvSpPr>
                  <a:spLocks noChangeShapeType="1"/>
                </p:cNvSpPr>
                <p:nvPr/>
              </p:nvSpPr>
              <p:spPr bwMode="auto">
                <a:xfrm>
                  <a:off x="1705" y="2948"/>
                  <a:ext cx="249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78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9" y="1986"/>
                <a:ext cx="678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单位矢量</a:t>
                </a:r>
              </a:p>
            </p:txBody>
          </p:sp>
        </p:grpSp>
        <p:sp>
          <p:nvSpPr>
            <p:cNvPr id="12308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395" y="1115"/>
              <a:ext cx="473" cy="2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距离</a:t>
              </a:r>
            </a:p>
          </p:txBody>
        </p:sp>
        <p:sp>
          <p:nvSpPr>
            <p:cNvPr id="12309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2246" y="320"/>
              <a:ext cx="1359" cy="2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真空中两静止点电荷的</a:t>
              </a:r>
            </a:p>
          </p:txBody>
        </p:sp>
        <p:sp>
          <p:nvSpPr>
            <p:cNvPr id="12310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057" y="606"/>
              <a:ext cx="1774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的相互作用力（静电力或库仑力）</a:t>
              </a:r>
            </a:p>
          </p:txBody>
        </p:sp>
        <p:sp>
          <p:nvSpPr>
            <p:cNvPr id="1231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2721" y="1130"/>
              <a:ext cx="117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grpSp>
          <p:nvGrpSpPr>
            <p:cNvPr id="12312" name="Group 30"/>
            <p:cNvGrpSpPr>
              <a:grpSpLocks/>
            </p:cNvGrpSpPr>
            <p:nvPr/>
          </p:nvGrpSpPr>
          <p:grpSpPr bwMode="auto">
            <a:xfrm rot="5400000">
              <a:off x="2587" y="1167"/>
              <a:ext cx="60" cy="130"/>
              <a:chOff x="2928" y="3216"/>
              <a:chExt cx="48" cy="240"/>
            </a:xfrm>
          </p:grpSpPr>
          <p:sp>
            <p:nvSpPr>
              <p:cNvPr id="12375" name="Line 3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6" name="Line 3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13" name="Line 33"/>
            <p:cNvSpPr>
              <a:spLocks noChangeShapeType="1"/>
            </p:cNvSpPr>
            <p:nvPr/>
          </p:nvSpPr>
          <p:spPr bwMode="auto">
            <a:xfrm>
              <a:off x="2877" y="1220"/>
              <a:ext cx="572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14" name="Group 34"/>
            <p:cNvGrpSpPr>
              <a:grpSpLocks/>
            </p:cNvGrpSpPr>
            <p:nvPr/>
          </p:nvGrpSpPr>
          <p:grpSpPr bwMode="auto">
            <a:xfrm>
              <a:off x="2329" y="1059"/>
              <a:ext cx="208" cy="264"/>
              <a:chOff x="3276" y="1988"/>
              <a:chExt cx="304" cy="313"/>
            </a:xfrm>
          </p:grpSpPr>
          <p:sp>
            <p:nvSpPr>
              <p:cNvPr id="12373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6" y="2076"/>
                <a:ext cx="262" cy="2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374" name="Line 36"/>
              <p:cNvSpPr>
                <a:spLocks noChangeShapeType="1"/>
              </p:cNvSpPr>
              <p:nvPr/>
            </p:nvSpPr>
            <p:spPr bwMode="auto">
              <a:xfrm>
                <a:off x="3320" y="1988"/>
                <a:ext cx="2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15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000" y="1001"/>
              <a:ext cx="93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316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3094" y="1105"/>
              <a:ext cx="42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17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3286" y="1095"/>
              <a:ext cx="42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18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3183" y="1005"/>
              <a:ext cx="93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q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319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3080" y="1294"/>
              <a:ext cx="98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2856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320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220" y="1262"/>
              <a:ext cx="58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2321" name="Group 43"/>
            <p:cNvGrpSpPr>
              <a:grpSpLocks/>
            </p:cNvGrpSpPr>
            <p:nvPr/>
          </p:nvGrpSpPr>
          <p:grpSpPr bwMode="auto">
            <a:xfrm>
              <a:off x="3479" y="1102"/>
              <a:ext cx="105" cy="218"/>
              <a:chOff x="1110" y="2824"/>
              <a:chExt cx="154" cy="258"/>
            </a:xfrm>
          </p:grpSpPr>
          <p:sp>
            <p:nvSpPr>
              <p:cNvPr id="12371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10" y="2924"/>
                <a:ext cx="154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856"/>
                  </a:avLst>
                </a:prstTxWarp>
              </a:bodyPr>
              <a:lstStyle/>
              <a:p>
                <a:pPr algn="ctr"/>
                <a:r>
                  <a:rPr lang="en-US" altLang="zh-CN" sz="800" b="1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800" b="1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372" name="Freeform 45"/>
              <p:cNvSpPr>
                <a:spLocks/>
              </p:cNvSpPr>
              <p:nvPr/>
            </p:nvSpPr>
            <p:spPr bwMode="auto">
              <a:xfrm>
                <a:off x="1164" y="2824"/>
                <a:ext cx="100" cy="67"/>
              </a:xfrm>
              <a:custGeom>
                <a:avLst/>
                <a:gdLst>
                  <a:gd name="T0" fmla="*/ 0 w 169"/>
                  <a:gd name="T1" fmla="*/ 0 h 169"/>
                  <a:gd name="T2" fmla="*/ 1 w 169"/>
                  <a:gd name="T3" fmla="*/ 0 h 169"/>
                  <a:gd name="T4" fmla="*/ 1 w 169"/>
                  <a:gd name="T5" fmla="*/ 0 h 169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169"/>
                  <a:gd name="T11" fmla="*/ 169 w 169"/>
                  <a:gd name="T12" fmla="*/ 169 h 1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169">
                    <a:moveTo>
                      <a:pt x="0" y="158"/>
                    </a:moveTo>
                    <a:lnTo>
                      <a:pt x="90" y="0"/>
                    </a:lnTo>
                    <a:lnTo>
                      <a:pt x="169" y="16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322" name="Group 267"/>
            <p:cNvGrpSpPr>
              <a:grpSpLocks/>
            </p:cNvGrpSpPr>
            <p:nvPr/>
          </p:nvGrpSpPr>
          <p:grpSpPr bwMode="auto">
            <a:xfrm>
              <a:off x="2264" y="1509"/>
              <a:ext cx="1360" cy="332"/>
              <a:chOff x="2218" y="1520"/>
              <a:chExt cx="1360" cy="332"/>
            </a:xfrm>
          </p:grpSpPr>
          <p:sp>
            <p:nvSpPr>
              <p:cNvPr id="12359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18" y="1574"/>
                <a:ext cx="302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方正姚体"/>
                    <a:ea typeface="方正姚体"/>
                  </a:rPr>
                  <a:t>其中</a:t>
                </a:r>
              </a:p>
            </p:txBody>
          </p:sp>
          <p:sp>
            <p:nvSpPr>
              <p:cNvPr id="12360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78" y="1582"/>
                <a:ext cx="118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grpSp>
            <p:nvGrpSpPr>
              <p:cNvPr id="12361" name="Group 50"/>
              <p:cNvGrpSpPr>
                <a:grpSpLocks/>
              </p:cNvGrpSpPr>
              <p:nvPr/>
            </p:nvGrpSpPr>
            <p:grpSpPr bwMode="auto">
              <a:xfrm rot="5400000">
                <a:off x="2899" y="1624"/>
                <a:ext cx="50" cy="129"/>
                <a:chOff x="2928" y="3216"/>
                <a:chExt cx="48" cy="240"/>
              </a:xfrm>
            </p:grpSpPr>
            <p:sp>
              <p:nvSpPr>
                <p:cNvPr id="12369" name="Line 5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0" name="Line 5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62" name="Group 54"/>
              <p:cNvGrpSpPr>
                <a:grpSpLocks/>
              </p:cNvGrpSpPr>
              <p:nvPr/>
            </p:nvGrpSpPr>
            <p:grpSpPr bwMode="auto">
              <a:xfrm>
                <a:off x="3400" y="1706"/>
                <a:ext cx="136" cy="146"/>
                <a:chOff x="4754" y="2842"/>
                <a:chExt cx="221" cy="189"/>
              </a:xfrm>
            </p:grpSpPr>
            <p:sp>
              <p:nvSpPr>
                <p:cNvPr id="12367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368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12363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0" y="1702"/>
                <a:ext cx="107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4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364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9" y="1713"/>
                <a:ext cx="116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12365" name="Line 59"/>
              <p:cNvSpPr>
                <a:spLocks noChangeShapeType="1"/>
              </p:cNvSpPr>
              <p:nvPr/>
            </p:nvSpPr>
            <p:spPr bwMode="auto">
              <a:xfrm flipV="1">
                <a:off x="3060" y="1675"/>
                <a:ext cx="518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6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2" y="1520"/>
                <a:ext cx="51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2323" name="Group 62"/>
            <p:cNvGrpSpPr>
              <a:grpSpLocks/>
            </p:cNvGrpSpPr>
            <p:nvPr/>
          </p:nvGrpSpPr>
          <p:grpSpPr bwMode="auto">
            <a:xfrm>
              <a:off x="2144" y="1993"/>
              <a:ext cx="173" cy="178"/>
              <a:chOff x="4754" y="2842"/>
              <a:chExt cx="221" cy="189"/>
            </a:xfrm>
          </p:grpSpPr>
          <p:sp>
            <p:nvSpPr>
              <p:cNvPr id="12357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358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12324" name="Group 65"/>
            <p:cNvGrpSpPr>
              <a:grpSpLocks/>
            </p:cNvGrpSpPr>
            <p:nvPr/>
          </p:nvGrpSpPr>
          <p:grpSpPr bwMode="auto">
            <a:xfrm rot="5400000">
              <a:off x="2398" y="1999"/>
              <a:ext cx="56" cy="148"/>
              <a:chOff x="2928" y="3216"/>
              <a:chExt cx="48" cy="240"/>
            </a:xfrm>
          </p:grpSpPr>
          <p:sp>
            <p:nvSpPr>
              <p:cNvPr id="12355" name="Line 6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56" name="Line 6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25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081" y="1987"/>
              <a:ext cx="58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26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2933" y="1987"/>
              <a:ext cx="59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27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544" y="1987"/>
              <a:ext cx="59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28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3335" y="1997"/>
              <a:ext cx="60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29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2820" y="1987"/>
              <a:ext cx="68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5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30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2644" y="2092"/>
              <a:ext cx="19" cy="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31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3410" y="1997"/>
              <a:ext cx="80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32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716" y="1992"/>
              <a:ext cx="59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2333" name="Group 76"/>
            <p:cNvGrpSpPr>
              <a:grpSpLocks/>
            </p:cNvGrpSpPr>
            <p:nvPr/>
          </p:nvGrpSpPr>
          <p:grpSpPr bwMode="auto">
            <a:xfrm>
              <a:off x="3191" y="2016"/>
              <a:ext cx="110" cy="116"/>
              <a:chOff x="2592" y="2400"/>
              <a:chExt cx="1344" cy="1296"/>
            </a:xfrm>
          </p:grpSpPr>
          <p:sp>
            <p:nvSpPr>
              <p:cNvPr id="12353" name="Line 77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54" name="Line 78"/>
              <p:cNvSpPr>
                <a:spLocks noChangeShapeType="1"/>
              </p:cNvSpPr>
              <p:nvPr/>
            </p:nvSpPr>
            <p:spPr bwMode="auto">
              <a:xfrm rot="-5404398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34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3640" y="1960"/>
              <a:ext cx="41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35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703" y="1951"/>
              <a:ext cx="5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2336" name="Line 81"/>
            <p:cNvSpPr>
              <a:spLocks noChangeShapeType="1"/>
            </p:cNvSpPr>
            <p:nvPr/>
          </p:nvSpPr>
          <p:spPr bwMode="auto">
            <a:xfrm>
              <a:off x="3520" y="2012"/>
              <a:ext cx="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37" name="Group 82"/>
            <p:cNvGrpSpPr>
              <a:grpSpLocks/>
            </p:cNvGrpSpPr>
            <p:nvPr/>
          </p:nvGrpSpPr>
          <p:grpSpPr bwMode="auto">
            <a:xfrm>
              <a:off x="2708" y="2223"/>
              <a:ext cx="1040" cy="175"/>
              <a:chOff x="3785" y="3441"/>
              <a:chExt cx="1498" cy="241"/>
            </a:xfrm>
          </p:grpSpPr>
          <p:sp>
            <p:nvSpPr>
              <p:cNvPr id="12343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68" y="3518"/>
                <a:ext cx="172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m</a:t>
                </a:r>
                <a:endParaRPr lang="zh-CN" altLang="en-US" sz="8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12344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5" y="3511"/>
                <a:ext cx="125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345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9" y="3497"/>
                <a:ext cx="134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346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0" y="3569"/>
                <a:ext cx="25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347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9" y="3465"/>
                <a:ext cx="74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348" name="Line 88"/>
              <p:cNvSpPr>
                <a:spLocks noChangeShapeType="1"/>
              </p:cNvSpPr>
              <p:nvPr/>
            </p:nvSpPr>
            <p:spPr bwMode="auto">
              <a:xfrm>
                <a:off x="4456" y="3528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9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9" y="3463"/>
                <a:ext cx="53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350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1" y="3575"/>
                <a:ext cx="25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351" name="Line 91"/>
              <p:cNvSpPr>
                <a:spLocks noChangeShapeType="1"/>
              </p:cNvSpPr>
              <p:nvPr/>
            </p:nvSpPr>
            <p:spPr bwMode="auto">
              <a:xfrm>
                <a:off x="5043" y="3517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52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9" y="3441"/>
                <a:ext cx="74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2338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2457" y="2474"/>
              <a:ext cx="1234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称真空电容率</a:t>
              </a:r>
            </a:p>
          </p:txBody>
        </p:sp>
        <p:grpSp>
          <p:nvGrpSpPr>
            <p:cNvPr id="12339" name="Group 94"/>
            <p:cNvGrpSpPr>
              <a:grpSpLocks/>
            </p:cNvGrpSpPr>
            <p:nvPr/>
          </p:nvGrpSpPr>
          <p:grpSpPr bwMode="auto">
            <a:xfrm>
              <a:off x="2211" y="2489"/>
              <a:ext cx="173" cy="179"/>
              <a:chOff x="4754" y="2842"/>
              <a:chExt cx="221" cy="189"/>
            </a:xfrm>
          </p:grpSpPr>
          <p:sp>
            <p:nvSpPr>
              <p:cNvPr id="12341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2938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2342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4" y="2842"/>
                <a:ext cx="141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12340" name="WordArt 269"/>
            <p:cNvSpPr>
              <a:spLocks noChangeArrowheads="1" noChangeShapeType="1" noTextEdit="1"/>
            </p:cNvSpPr>
            <p:nvPr/>
          </p:nvSpPr>
          <p:spPr bwMode="auto">
            <a:xfrm>
              <a:off x="2442" y="2722"/>
              <a:ext cx="1234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或真空介电系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68488" y="0"/>
            <a:ext cx="7275512" cy="608013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带电平行线</a:t>
            </a:r>
          </a:p>
        </p:txBody>
      </p:sp>
      <p:sp>
        <p:nvSpPr>
          <p:cNvPr id="73732" name="Rectangle 6" descr="羊皮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8450" y="327025"/>
            <a:ext cx="982663" cy="584200"/>
            <a:chOff x="396" y="441"/>
            <a:chExt cx="619" cy="368"/>
          </a:xfrm>
        </p:grpSpPr>
        <p:sp>
          <p:nvSpPr>
            <p:cNvPr id="74038" name="Oval 4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039" name="WordArt 5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6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74036" name="WordArt 9"/>
          <p:cNvSpPr>
            <a:spLocks noChangeArrowheads="1" noChangeShapeType="1" noTextEdit="1"/>
          </p:cNvSpPr>
          <p:nvPr/>
        </p:nvSpPr>
        <p:spPr bwMode="auto">
          <a:xfrm>
            <a:off x="1565275" y="420688"/>
            <a:ext cx="5608638" cy="400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8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用电势定义法求</a:t>
            </a:r>
            <a:r>
              <a:rPr lang="zh-CN" altLang="en-US" sz="1800" kern="10" dirty="0" smtClean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一无限长均匀带电直线的电势分布</a:t>
            </a:r>
            <a:endParaRPr lang="zh-CN" altLang="en-US" sz="1800" kern="10" dirty="0">
              <a:ln w="9525">
                <a:solidFill>
                  <a:srgbClr val="006600"/>
                </a:solidFill>
                <a:round/>
                <a:headEnd/>
                <a:tailEnd/>
              </a:ln>
              <a:solidFill>
                <a:srgbClr val="006600"/>
              </a:solidFill>
              <a:latin typeface="华文中宋"/>
              <a:ea typeface="华文中宋"/>
            </a:endParaRPr>
          </a:p>
        </p:txBody>
      </p:sp>
      <p:sp>
        <p:nvSpPr>
          <p:cNvPr id="73989" name="Line 12"/>
          <p:cNvSpPr>
            <a:spLocks noChangeShapeType="1"/>
          </p:cNvSpPr>
          <p:nvPr/>
        </p:nvSpPr>
        <p:spPr bwMode="auto">
          <a:xfrm>
            <a:off x="3084513" y="1003300"/>
            <a:ext cx="0" cy="1166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990" name="Line 13"/>
          <p:cNvSpPr>
            <a:spLocks noChangeShapeType="1"/>
          </p:cNvSpPr>
          <p:nvPr/>
        </p:nvSpPr>
        <p:spPr bwMode="auto">
          <a:xfrm>
            <a:off x="1182688" y="21336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991" name="Line 14"/>
          <p:cNvSpPr>
            <a:spLocks noChangeShapeType="1"/>
          </p:cNvSpPr>
          <p:nvPr/>
        </p:nvSpPr>
        <p:spPr bwMode="auto">
          <a:xfrm flipH="1">
            <a:off x="2292350" y="1273175"/>
            <a:ext cx="1652588" cy="164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3992" name="Group 15"/>
          <p:cNvGrpSpPr>
            <a:grpSpLocks/>
          </p:cNvGrpSpPr>
          <p:nvPr/>
        </p:nvGrpSpPr>
        <p:grpSpPr bwMode="auto">
          <a:xfrm>
            <a:off x="2410619" y="1377949"/>
            <a:ext cx="1414463" cy="1398588"/>
            <a:chOff x="2165" y="847"/>
            <a:chExt cx="891" cy="881"/>
          </a:xfrm>
        </p:grpSpPr>
        <p:sp>
          <p:nvSpPr>
            <p:cNvPr id="74033" name="Line 16"/>
            <p:cNvSpPr>
              <a:spLocks noChangeShapeType="1"/>
            </p:cNvSpPr>
            <p:nvPr/>
          </p:nvSpPr>
          <p:spPr bwMode="auto">
            <a:xfrm flipH="1">
              <a:off x="2203" y="862"/>
              <a:ext cx="853" cy="85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034" name="Oval 17"/>
            <p:cNvSpPr>
              <a:spLocks noChangeArrowheads="1"/>
            </p:cNvSpPr>
            <p:nvPr/>
          </p:nvSpPr>
          <p:spPr bwMode="auto">
            <a:xfrm>
              <a:off x="2167" y="1686"/>
              <a:ext cx="42" cy="4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035" name="Line 18"/>
            <p:cNvSpPr>
              <a:spLocks noChangeShapeType="1"/>
            </p:cNvSpPr>
            <p:nvPr/>
          </p:nvSpPr>
          <p:spPr bwMode="auto">
            <a:xfrm flipH="1">
              <a:off x="2165" y="847"/>
              <a:ext cx="855" cy="85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994" name="WordArt 23"/>
          <p:cNvSpPr>
            <a:spLocks noChangeArrowheads="1" noChangeShapeType="1" noTextEdit="1"/>
          </p:cNvSpPr>
          <p:nvPr/>
        </p:nvSpPr>
        <p:spPr bwMode="auto">
          <a:xfrm>
            <a:off x="3001963" y="2165350"/>
            <a:ext cx="211138" cy="220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38065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73995" name="WordArt 24"/>
          <p:cNvSpPr>
            <a:spLocks noChangeArrowheads="1" noChangeShapeType="1" noTextEdit="1"/>
          </p:cNvSpPr>
          <p:nvPr/>
        </p:nvSpPr>
        <p:spPr bwMode="auto">
          <a:xfrm>
            <a:off x="6953250" y="1038225"/>
            <a:ext cx="149225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(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73996" name="WordArt 25"/>
          <p:cNvSpPr>
            <a:spLocks noChangeArrowheads="1" noChangeShapeType="1" noTextEdit="1"/>
          </p:cNvSpPr>
          <p:nvPr/>
        </p:nvSpPr>
        <p:spPr bwMode="auto">
          <a:xfrm>
            <a:off x="7862888" y="1020763"/>
            <a:ext cx="149225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)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73997" name="WordArt 26"/>
          <p:cNvSpPr>
            <a:spLocks noChangeArrowheads="1" noChangeShapeType="1" noTextEdit="1"/>
          </p:cNvSpPr>
          <p:nvPr/>
        </p:nvSpPr>
        <p:spPr bwMode="auto">
          <a:xfrm>
            <a:off x="6556375" y="1055688"/>
            <a:ext cx="304800" cy="239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P</a:t>
            </a:r>
            <a:endParaRPr lang="zh-CN" altLang="en-US" sz="3600" b="1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73999" name="WordArt 28"/>
          <p:cNvSpPr>
            <a:spLocks noChangeArrowheads="1" noChangeShapeType="1" noTextEdit="1"/>
          </p:cNvSpPr>
          <p:nvPr/>
        </p:nvSpPr>
        <p:spPr bwMode="auto">
          <a:xfrm>
            <a:off x="8258175" y="2017713"/>
            <a:ext cx="304800" cy="192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endParaRPr lang="zh-CN" altLang="en-US" sz="8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4000" name="WordArt 29"/>
          <p:cNvSpPr>
            <a:spLocks noChangeArrowheads="1" noChangeShapeType="1" noTextEdit="1"/>
          </p:cNvSpPr>
          <p:nvPr/>
        </p:nvSpPr>
        <p:spPr bwMode="auto">
          <a:xfrm>
            <a:off x="3230563" y="1028700"/>
            <a:ext cx="265113" cy="233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Y</a:t>
            </a:r>
            <a:endParaRPr lang="zh-CN" altLang="en-US" sz="8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4001" name="WordArt 30"/>
          <p:cNvSpPr>
            <a:spLocks noChangeArrowheads="1" noChangeShapeType="1" noTextEdit="1"/>
          </p:cNvSpPr>
          <p:nvPr/>
        </p:nvSpPr>
        <p:spPr bwMode="auto">
          <a:xfrm>
            <a:off x="7137400" y="1098550"/>
            <a:ext cx="228600" cy="196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x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74002" name="WordArt 31"/>
          <p:cNvSpPr>
            <a:spLocks noChangeArrowheads="1" noChangeShapeType="1" noTextEdit="1"/>
          </p:cNvSpPr>
          <p:nvPr/>
        </p:nvSpPr>
        <p:spPr bwMode="auto">
          <a:xfrm>
            <a:off x="7537450" y="1096963"/>
            <a:ext cx="247650" cy="234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y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74027" name="WordArt 37"/>
          <p:cNvSpPr>
            <a:spLocks noChangeArrowheads="1" noChangeShapeType="1" noTextEdit="1"/>
          </p:cNvSpPr>
          <p:nvPr/>
        </p:nvSpPr>
        <p:spPr bwMode="auto">
          <a:xfrm>
            <a:off x="3133725" y="2576779"/>
            <a:ext cx="215900" cy="293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Symbol"/>
              </a:rPr>
              <a:t>l</a:t>
            </a:r>
            <a:endParaRPr lang="zh-CN" altLang="en-US" sz="3600" i="1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Symbol"/>
            </a:endParaRPr>
          </a:p>
        </p:txBody>
      </p:sp>
      <p:sp>
        <p:nvSpPr>
          <p:cNvPr id="74005" name="WordArt 38"/>
          <p:cNvSpPr>
            <a:spLocks noChangeArrowheads="1" noChangeShapeType="1" noTextEdit="1"/>
          </p:cNvSpPr>
          <p:nvPr/>
        </p:nvSpPr>
        <p:spPr bwMode="auto">
          <a:xfrm>
            <a:off x="3619482" y="2599601"/>
            <a:ext cx="2536825" cy="296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（电荷线密度）</a:t>
            </a:r>
          </a:p>
        </p:txBody>
      </p:sp>
      <p:sp>
        <p:nvSpPr>
          <p:cNvPr id="74011" name="WordArt 44"/>
          <p:cNvSpPr>
            <a:spLocks noChangeArrowheads="1" noChangeShapeType="1" noTextEdit="1"/>
          </p:cNvSpPr>
          <p:nvPr/>
        </p:nvSpPr>
        <p:spPr bwMode="auto">
          <a:xfrm>
            <a:off x="7432675" y="1168400"/>
            <a:ext cx="42863" cy="10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,</a:t>
            </a:r>
            <a:endParaRPr lang="zh-CN" altLang="en-US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sp>
        <p:nvSpPr>
          <p:cNvPr id="74012" name="Oval 45"/>
          <p:cNvSpPr>
            <a:spLocks noChangeArrowheads="1"/>
          </p:cNvSpPr>
          <p:nvPr/>
        </p:nvSpPr>
        <p:spPr bwMode="auto">
          <a:xfrm>
            <a:off x="6292850" y="1111250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014" name="Line 47"/>
          <p:cNvSpPr>
            <a:spLocks noChangeShapeType="1"/>
          </p:cNvSpPr>
          <p:nvPr/>
        </p:nvSpPr>
        <p:spPr bwMode="auto">
          <a:xfrm flipV="1">
            <a:off x="3109913" y="1165224"/>
            <a:ext cx="3201987" cy="94192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020" name="WordArt 56"/>
          <p:cNvSpPr>
            <a:spLocks noChangeArrowheads="1" noChangeShapeType="1" noTextEdit="1"/>
          </p:cNvSpPr>
          <p:nvPr/>
        </p:nvSpPr>
        <p:spPr bwMode="auto">
          <a:xfrm>
            <a:off x="5143230" y="1696484"/>
            <a:ext cx="174625" cy="219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endParaRPr lang="zh-CN" altLang="en-US" sz="3600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74017" name="WordArt 58"/>
          <p:cNvSpPr>
            <a:spLocks noChangeArrowheads="1" noChangeShapeType="1" noTextEdit="1"/>
          </p:cNvSpPr>
          <p:nvPr/>
        </p:nvSpPr>
        <p:spPr bwMode="auto">
          <a:xfrm>
            <a:off x="1911350" y="2836863"/>
            <a:ext cx="354013" cy="188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Z</a:t>
            </a:r>
            <a:endParaRPr lang="zh-CN" altLang="en-US" sz="36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64619" y="3436450"/>
            <a:ext cx="8542723" cy="1654189"/>
            <a:chOff x="364619" y="3436450"/>
            <a:chExt cx="8542723" cy="1654189"/>
          </a:xfrm>
        </p:grpSpPr>
        <p:sp>
          <p:nvSpPr>
            <p:cNvPr id="309" name="Text Box 8"/>
            <p:cNvSpPr txBox="1">
              <a:spLocks noChangeArrowheads="1"/>
            </p:cNvSpPr>
            <p:nvPr/>
          </p:nvSpPr>
          <p:spPr bwMode="auto">
            <a:xfrm>
              <a:off x="364619" y="3436450"/>
              <a:ext cx="8542723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分析：由带电体系的电荷分布可知在垂直于导线的任一横截面</a:t>
              </a:r>
              <a:endParaRPr lang="en-US" altLang="zh-CN" sz="2400" b="1" dirty="0" smtClean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>
                <a:defRPr/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      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上电势分布相同。</a:t>
              </a:r>
              <a:endParaRPr lang="en-US" altLang="zh-CN" sz="2400" b="1" dirty="0" smtClean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>
                <a:defRPr/>
              </a:pP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故求空间某一点的电势时，可取通过该点的横截面为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z=0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的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x-y</a:t>
              </a:r>
            </a:p>
            <a:p>
              <a:pPr>
                <a:defRPr/>
              </a:pP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平面，故该点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(P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点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)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表示为        ，电场</a:t>
              </a:r>
              <a:endParaRPr lang="zh-CN" altLang="en-US" sz="24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58060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977052"/>
                </p:ext>
              </p:extLst>
            </p:nvPr>
          </p:nvGraphicFramePr>
          <p:xfrm>
            <a:off x="4054947" y="4619152"/>
            <a:ext cx="1112837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39" name="Equation" r:id="rId6" imgW="507960" imgH="203040" progId="Equation.DSMT4">
                    <p:embed/>
                  </p:oleObj>
                </mc:Choice>
                <mc:Fallback>
                  <p:oleObj name="Equation" r:id="rId6" imgW="507960" imgH="2030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947" y="4619152"/>
                          <a:ext cx="1112837" cy="4714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" name="爆炸形 1 124"/>
          <p:cNvSpPr/>
          <p:nvPr/>
        </p:nvSpPr>
        <p:spPr>
          <a:xfrm>
            <a:off x="7432675" y="2576061"/>
            <a:ext cx="1501566" cy="796566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>
                <a:solidFill>
                  <a:srgbClr val="FF0000"/>
                </a:solidFill>
              </a:rPr>
              <a:t>国软</a:t>
            </a:r>
            <a:r>
              <a:rPr lang="en-US" altLang="zh-CN" sz="1800" dirty="0" smtClean="0">
                <a:solidFill>
                  <a:srgbClr val="FF0000"/>
                </a:solidFill>
              </a:rPr>
              <a:t>5.16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1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67794"/>
              </p:ext>
            </p:extLst>
          </p:nvPr>
        </p:nvGraphicFramePr>
        <p:xfrm>
          <a:off x="6311900" y="4544522"/>
          <a:ext cx="1752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40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58060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544522"/>
                        <a:ext cx="1752600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09895"/>
              </p:ext>
            </p:extLst>
          </p:nvPr>
        </p:nvGraphicFramePr>
        <p:xfrm>
          <a:off x="4485792" y="1129212"/>
          <a:ext cx="341796" cy="44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41"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578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792" y="1129212"/>
                        <a:ext cx="341796" cy="4452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Oval 45"/>
          <p:cNvSpPr>
            <a:spLocks noChangeArrowheads="1"/>
          </p:cNvSpPr>
          <p:nvPr/>
        </p:nvSpPr>
        <p:spPr bwMode="auto">
          <a:xfrm>
            <a:off x="4795355" y="1551882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28798"/>
              </p:ext>
            </p:extLst>
          </p:nvPr>
        </p:nvGraphicFramePr>
        <p:xfrm>
          <a:off x="3930962" y="1241434"/>
          <a:ext cx="306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42"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578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962" y="1241434"/>
                        <a:ext cx="306387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439146"/>
              </p:ext>
            </p:extLst>
          </p:nvPr>
        </p:nvGraphicFramePr>
        <p:xfrm>
          <a:off x="451644" y="5007801"/>
          <a:ext cx="222726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43" name="Equation" r:id="rId14" imgW="1015920" imgH="444240" progId="Equation.DSMT4">
                  <p:embed/>
                </p:oleObj>
              </mc:Choice>
              <mc:Fallback>
                <p:oleObj name="Equation" r:id="rId14" imgW="1015920" imgH="444240" progId="Equation.DSMT4">
                  <p:embed/>
                  <p:pic>
                    <p:nvPicPr>
                      <p:cNvPr id="578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4" y="5007801"/>
                        <a:ext cx="2227262" cy="1030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63765"/>
              </p:ext>
            </p:extLst>
          </p:nvPr>
        </p:nvGraphicFramePr>
        <p:xfrm>
          <a:off x="2364200" y="5758197"/>
          <a:ext cx="66262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44" name="Equation" r:id="rId16" imgW="3022560" imgH="444240" progId="Equation.DSMT4">
                  <p:embed/>
                </p:oleObj>
              </mc:Choice>
              <mc:Fallback>
                <p:oleObj name="Equation" r:id="rId16" imgW="3022560" imgH="444240" progId="Equation.DSMT4">
                  <p:embed/>
                  <p:pic>
                    <p:nvPicPr>
                      <p:cNvPr id="578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200" y="5758197"/>
                        <a:ext cx="6626225" cy="1030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375105" y="320307"/>
            <a:ext cx="28151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取</a:t>
            </a:r>
            <a:r>
              <a:rPr lang="en-US" altLang="zh-CN" sz="2400" b="1" dirty="0" smtClean="0">
                <a:latin typeface="+mn-ea"/>
                <a:ea typeface="+mn-ea"/>
              </a:rPr>
              <a:t>Q</a:t>
            </a:r>
            <a:r>
              <a:rPr lang="zh-CN" altLang="en-US" sz="2400" b="1" dirty="0" smtClean="0">
                <a:latin typeface="+mn-ea"/>
                <a:ea typeface="+mn-ea"/>
              </a:rPr>
              <a:t>为电势零点，即</a:t>
            </a:r>
            <a:endParaRPr lang="zh-CN" altLang="en-US" sz="2400" b="1" dirty="0">
              <a:solidFill>
                <a:srgbClr val="009900"/>
              </a:solidFill>
              <a:latin typeface="+mn-ea"/>
              <a:ea typeface="+mn-ea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73373"/>
              </p:ext>
            </p:extLst>
          </p:nvPr>
        </p:nvGraphicFramePr>
        <p:xfrm>
          <a:off x="3190299" y="320307"/>
          <a:ext cx="9731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10" name="Equation" r:id="rId4" imgW="444240" imgH="241200" progId="Equation.DSMT4">
                  <p:embed/>
                </p:oleObj>
              </mc:Choice>
              <mc:Fallback>
                <p:oleObj name="Equation" r:id="rId4" imgW="444240" imgH="241200" progId="Equation.DSMT4">
                  <p:embed/>
                  <p:pic>
                    <p:nvPicPr>
                      <p:cNvPr id="578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299" y="320307"/>
                        <a:ext cx="973138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3"/>
          <p:cNvSpPr txBox="1">
            <a:spLocks noChangeArrowheads="1"/>
          </p:cNvSpPr>
          <p:nvPr/>
        </p:nvSpPr>
        <p:spPr bwMode="auto">
          <a:xfrm>
            <a:off x="375105" y="1276414"/>
            <a:ext cx="21964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则</a:t>
            </a:r>
            <a:r>
              <a:rPr lang="en-US" altLang="zh-CN" sz="2400" b="1" dirty="0" smtClean="0">
                <a:latin typeface="+mn-ea"/>
                <a:ea typeface="+mn-ea"/>
              </a:rPr>
              <a:t>P</a:t>
            </a:r>
            <a:r>
              <a:rPr lang="zh-CN" altLang="en-US" sz="2400" b="1" dirty="0" smtClean="0">
                <a:latin typeface="+mn-ea"/>
                <a:ea typeface="+mn-ea"/>
              </a:rPr>
              <a:t>点的电势为</a:t>
            </a:r>
            <a:endParaRPr lang="zh-CN" altLang="en-US" sz="2400" b="1" dirty="0">
              <a:solidFill>
                <a:srgbClr val="009900"/>
              </a:solidFill>
              <a:latin typeface="+mn-ea"/>
              <a:ea typeface="+mn-ea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06015"/>
              </p:ext>
            </p:extLst>
          </p:nvPr>
        </p:nvGraphicFramePr>
        <p:xfrm>
          <a:off x="2815535" y="1108973"/>
          <a:ext cx="21447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11" name="Equation" r:id="rId6" imgW="977760" imgH="444240" progId="Equation.DSMT4">
                  <p:embed/>
                </p:oleObj>
              </mc:Choice>
              <mc:Fallback>
                <p:oleObj name="Equation" r:id="rId6" imgW="977760" imgH="444240" progId="Equation.DSMT4">
                  <p:embed/>
                  <p:pic>
                    <p:nvPicPr>
                      <p:cNvPr id="1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535" y="1108973"/>
                        <a:ext cx="2144713" cy="1030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4789959" y="3291307"/>
            <a:ext cx="3806825" cy="450850"/>
            <a:chOff x="3012" y="1151"/>
            <a:chExt cx="2398" cy="284"/>
          </a:xfrm>
        </p:grpSpPr>
        <p:grpSp>
          <p:nvGrpSpPr>
            <p:cNvPr id="11" name="Group 90"/>
            <p:cNvGrpSpPr>
              <a:grpSpLocks/>
            </p:cNvGrpSpPr>
            <p:nvPr/>
          </p:nvGrpSpPr>
          <p:grpSpPr bwMode="auto">
            <a:xfrm rot="5400000">
              <a:off x="3432" y="1232"/>
              <a:ext cx="77" cy="150"/>
              <a:chOff x="2928" y="3216"/>
              <a:chExt cx="48" cy="240"/>
            </a:xfrm>
          </p:grpSpPr>
          <p:sp>
            <p:nvSpPr>
              <p:cNvPr id="37" name="Line 9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9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3177" y="1187"/>
              <a:ext cx="170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3012" y="1161"/>
              <a:ext cx="120" cy="2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3847" y="1327"/>
              <a:ext cx="50" cy="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15" name="Group 96"/>
            <p:cNvGrpSpPr>
              <a:grpSpLocks/>
            </p:cNvGrpSpPr>
            <p:nvPr/>
          </p:nvGrpSpPr>
          <p:grpSpPr bwMode="auto">
            <a:xfrm>
              <a:off x="3583" y="1158"/>
              <a:ext cx="281" cy="274"/>
              <a:chOff x="2383" y="1378"/>
              <a:chExt cx="316" cy="292"/>
            </a:xfrm>
          </p:grpSpPr>
          <p:sp>
            <p:nvSpPr>
              <p:cNvPr id="35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3" y="1444"/>
                <a:ext cx="274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000" b="1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2000" b="1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" name="Line 98"/>
              <p:cNvSpPr>
                <a:spLocks noChangeShapeType="1"/>
              </p:cNvSpPr>
              <p:nvPr/>
            </p:nvSpPr>
            <p:spPr bwMode="auto">
              <a:xfrm>
                <a:off x="2440" y="1378"/>
                <a:ext cx="259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99"/>
            <p:cNvGrpSpPr>
              <a:grpSpLocks/>
            </p:cNvGrpSpPr>
            <p:nvPr/>
          </p:nvGrpSpPr>
          <p:grpSpPr bwMode="auto">
            <a:xfrm>
              <a:off x="3953" y="1152"/>
              <a:ext cx="299" cy="270"/>
              <a:chOff x="3858" y="1485"/>
              <a:chExt cx="336" cy="288"/>
            </a:xfrm>
          </p:grpSpPr>
          <p:sp>
            <p:nvSpPr>
              <p:cNvPr id="32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8" y="1501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3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2" y="1543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4" name="Line 102"/>
              <p:cNvSpPr>
                <a:spLocks noChangeShapeType="1"/>
              </p:cNvSpPr>
              <p:nvPr/>
            </p:nvSpPr>
            <p:spPr bwMode="auto">
              <a:xfrm flipV="1">
                <a:off x="3980" y="1485"/>
                <a:ext cx="214" cy="0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103"/>
            <p:cNvGrpSpPr>
              <a:grpSpLocks/>
            </p:cNvGrpSpPr>
            <p:nvPr/>
          </p:nvGrpSpPr>
          <p:grpSpPr bwMode="auto">
            <a:xfrm rot="5400000">
              <a:off x="4263" y="1247"/>
              <a:ext cx="77" cy="150"/>
              <a:chOff x="2928" y="3216"/>
              <a:chExt cx="48" cy="240"/>
            </a:xfrm>
          </p:grpSpPr>
          <p:sp>
            <p:nvSpPr>
              <p:cNvPr id="30" name="Line 10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0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106"/>
            <p:cNvGrpSpPr>
              <a:grpSpLocks/>
            </p:cNvGrpSpPr>
            <p:nvPr/>
          </p:nvGrpSpPr>
          <p:grpSpPr bwMode="auto">
            <a:xfrm>
              <a:off x="4443" y="1214"/>
              <a:ext cx="201" cy="221"/>
              <a:chOff x="1924" y="2704"/>
              <a:chExt cx="225" cy="235"/>
            </a:xfrm>
          </p:grpSpPr>
          <p:sp>
            <p:nvSpPr>
              <p:cNvPr id="28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4" y="2704"/>
                <a:ext cx="12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9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61" y="2823"/>
                <a:ext cx="88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9" name="Group 109"/>
            <p:cNvGrpSpPr>
              <a:grpSpLocks/>
            </p:cNvGrpSpPr>
            <p:nvPr/>
          </p:nvGrpSpPr>
          <p:grpSpPr bwMode="auto">
            <a:xfrm>
              <a:off x="4691" y="1151"/>
              <a:ext cx="307" cy="272"/>
              <a:chOff x="3602" y="1563"/>
              <a:chExt cx="322" cy="267"/>
            </a:xfrm>
          </p:grpSpPr>
          <p:sp>
            <p:nvSpPr>
              <p:cNvPr id="25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2" y="1630"/>
                <a:ext cx="256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7" name="Line 111"/>
              <p:cNvSpPr>
                <a:spLocks noChangeShapeType="1"/>
              </p:cNvSpPr>
              <p:nvPr/>
            </p:nvSpPr>
            <p:spPr bwMode="auto">
              <a:xfrm>
                <a:off x="3665" y="1563"/>
                <a:ext cx="25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4979" y="1310"/>
              <a:ext cx="51" cy="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21" name="Group 113"/>
            <p:cNvGrpSpPr>
              <a:grpSpLocks/>
            </p:cNvGrpSpPr>
            <p:nvPr/>
          </p:nvGrpSpPr>
          <p:grpSpPr bwMode="auto">
            <a:xfrm>
              <a:off x="5111" y="1157"/>
              <a:ext cx="299" cy="270"/>
              <a:chOff x="3858" y="1485"/>
              <a:chExt cx="336" cy="288"/>
            </a:xfrm>
          </p:grpSpPr>
          <p:sp>
            <p:nvSpPr>
              <p:cNvPr id="22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8" y="1501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2" y="1543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4" name="Line 116"/>
              <p:cNvSpPr>
                <a:spLocks noChangeShapeType="1"/>
              </p:cNvSpPr>
              <p:nvPr/>
            </p:nvSpPr>
            <p:spPr bwMode="auto">
              <a:xfrm flipV="1">
                <a:off x="3980" y="1485"/>
                <a:ext cx="214" cy="0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9" name="Group 117"/>
          <p:cNvGrpSpPr>
            <a:grpSpLocks/>
          </p:cNvGrpSpPr>
          <p:nvPr/>
        </p:nvGrpSpPr>
        <p:grpSpPr bwMode="auto">
          <a:xfrm>
            <a:off x="5037609" y="4067594"/>
            <a:ext cx="2478088" cy="404813"/>
            <a:chOff x="3086" y="1591"/>
            <a:chExt cx="1561" cy="255"/>
          </a:xfrm>
        </p:grpSpPr>
        <p:grpSp>
          <p:nvGrpSpPr>
            <p:cNvPr id="40" name="Group 118"/>
            <p:cNvGrpSpPr>
              <a:grpSpLocks/>
            </p:cNvGrpSpPr>
            <p:nvPr/>
          </p:nvGrpSpPr>
          <p:grpSpPr bwMode="auto">
            <a:xfrm rot="5400000">
              <a:off x="3122" y="1650"/>
              <a:ext cx="77" cy="150"/>
              <a:chOff x="2928" y="3216"/>
              <a:chExt cx="48" cy="240"/>
            </a:xfrm>
          </p:grpSpPr>
          <p:sp>
            <p:nvSpPr>
              <p:cNvPr id="50" name="Line 11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12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" name="Group 121"/>
            <p:cNvGrpSpPr>
              <a:grpSpLocks/>
            </p:cNvGrpSpPr>
            <p:nvPr/>
          </p:nvGrpSpPr>
          <p:grpSpPr bwMode="auto">
            <a:xfrm>
              <a:off x="3318" y="1643"/>
              <a:ext cx="190" cy="200"/>
              <a:chOff x="3634" y="1643"/>
              <a:chExt cx="190" cy="200"/>
            </a:xfrm>
          </p:grpSpPr>
          <p:sp>
            <p:nvSpPr>
              <p:cNvPr id="48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4" y="1643"/>
                <a:ext cx="111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49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5" y="1734"/>
                <a:ext cx="79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42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3565" y="1617"/>
              <a:ext cx="244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3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240" y="1646"/>
              <a:ext cx="132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endParaRPr>
            </a:p>
          </p:txBody>
        </p:sp>
        <p:sp>
          <p:nvSpPr>
            <p:cNvPr id="44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3855" y="1682"/>
              <a:ext cx="336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5" name="Group 127"/>
            <p:cNvGrpSpPr>
              <a:grpSpLocks/>
            </p:cNvGrpSpPr>
            <p:nvPr/>
          </p:nvGrpSpPr>
          <p:grpSpPr bwMode="auto">
            <a:xfrm>
              <a:off x="4428" y="1591"/>
              <a:ext cx="219" cy="255"/>
              <a:chOff x="4368" y="1980"/>
              <a:chExt cx="246" cy="272"/>
            </a:xfrm>
          </p:grpSpPr>
          <p:sp>
            <p:nvSpPr>
              <p:cNvPr id="46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8" y="1980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2" y="2022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52" name="Group 130"/>
          <p:cNvGrpSpPr>
            <a:grpSpLocks/>
          </p:cNvGrpSpPr>
          <p:nvPr/>
        </p:nvGrpSpPr>
        <p:grpSpPr bwMode="auto">
          <a:xfrm>
            <a:off x="4967759" y="4777336"/>
            <a:ext cx="3733800" cy="692021"/>
            <a:chOff x="3080" y="1976"/>
            <a:chExt cx="2352" cy="404"/>
          </a:xfrm>
        </p:grpSpPr>
        <p:grpSp>
          <p:nvGrpSpPr>
            <p:cNvPr id="53" name="Group 131"/>
            <p:cNvGrpSpPr>
              <a:grpSpLocks/>
            </p:cNvGrpSpPr>
            <p:nvPr/>
          </p:nvGrpSpPr>
          <p:grpSpPr bwMode="auto">
            <a:xfrm rot="5400000">
              <a:off x="3116" y="2108"/>
              <a:ext cx="77" cy="150"/>
              <a:chOff x="2928" y="3216"/>
              <a:chExt cx="48" cy="240"/>
            </a:xfrm>
          </p:grpSpPr>
          <p:sp>
            <p:nvSpPr>
              <p:cNvPr id="73" name="Line 13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13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" name="Group 134"/>
            <p:cNvGrpSpPr>
              <a:grpSpLocks/>
            </p:cNvGrpSpPr>
            <p:nvPr/>
          </p:nvGrpSpPr>
          <p:grpSpPr bwMode="auto">
            <a:xfrm>
              <a:off x="3301" y="2089"/>
              <a:ext cx="190" cy="200"/>
              <a:chOff x="3634" y="1643"/>
              <a:chExt cx="190" cy="200"/>
            </a:xfrm>
          </p:grpSpPr>
          <p:sp>
            <p:nvSpPr>
              <p:cNvPr id="71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4" y="1643"/>
                <a:ext cx="111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2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5" y="1734"/>
                <a:ext cx="79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5" name="Group 137"/>
            <p:cNvGrpSpPr>
              <a:grpSpLocks/>
            </p:cNvGrpSpPr>
            <p:nvPr/>
          </p:nvGrpSpPr>
          <p:grpSpPr bwMode="auto">
            <a:xfrm>
              <a:off x="3556" y="1976"/>
              <a:ext cx="1023" cy="404"/>
              <a:chOff x="3566" y="1976"/>
              <a:chExt cx="1023" cy="404"/>
            </a:xfrm>
          </p:grpSpPr>
          <p:grpSp>
            <p:nvGrpSpPr>
              <p:cNvPr id="61" name="Group 138"/>
              <p:cNvGrpSpPr>
                <a:grpSpLocks/>
              </p:cNvGrpSpPr>
              <p:nvPr/>
            </p:nvGrpSpPr>
            <p:grpSpPr bwMode="auto">
              <a:xfrm>
                <a:off x="4159" y="2158"/>
                <a:ext cx="430" cy="207"/>
                <a:chOff x="4249" y="2169"/>
                <a:chExt cx="430" cy="207"/>
              </a:xfrm>
            </p:grpSpPr>
            <p:sp>
              <p:nvSpPr>
                <p:cNvPr id="69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4249" y="2169"/>
                  <a:ext cx="430" cy="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67" y="2226"/>
                  <a:ext cx="130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597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2" name="Group 143"/>
              <p:cNvGrpSpPr>
                <a:grpSpLocks/>
              </p:cNvGrpSpPr>
              <p:nvPr/>
            </p:nvGrpSpPr>
            <p:grpSpPr bwMode="auto">
              <a:xfrm>
                <a:off x="3933" y="2218"/>
                <a:ext cx="185" cy="162"/>
                <a:chOff x="4754" y="2842"/>
                <a:chExt cx="221" cy="189"/>
              </a:xfrm>
            </p:grpSpPr>
            <p:sp>
              <p:nvSpPr>
                <p:cNvPr id="67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10" y="2938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68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4" y="2842"/>
                  <a:ext cx="141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  <p:sp>
            <p:nvSpPr>
              <p:cNvPr id="63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6" y="2203"/>
                <a:ext cx="126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64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4" y="2238"/>
                <a:ext cx="164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endParaRPr>
              </a:p>
            </p:txBody>
          </p:sp>
          <p:sp>
            <p:nvSpPr>
              <p:cNvPr id="65" name="Line 148"/>
              <p:cNvSpPr>
                <a:spLocks noChangeShapeType="1"/>
              </p:cNvSpPr>
              <p:nvPr/>
            </p:nvSpPr>
            <p:spPr bwMode="auto">
              <a:xfrm flipV="1">
                <a:off x="3566" y="2169"/>
                <a:ext cx="519" cy="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5" y="1976"/>
                <a:ext cx="52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56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5025" y="2080"/>
              <a:ext cx="132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endParaRPr>
            </a:p>
          </p:txBody>
        </p:sp>
        <p:sp>
          <p:nvSpPr>
            <p:cNvPr id="57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4640" y="2116"/>
              <a:ext cx="336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58" name="Group 152"/>
            <p:cNvGrpSpPr>
              <a:grpSpLocks/>
            </p:cNvGrpSpPr>
            <p:nvPr/>
          </p:nvGrpSpPr>
          <p:grpSpPr bwMode="auto">
            <a:xfrm>
              <a:off x="5213" y="2025"/>
              <a:ext cx="219" cy="255"/>
              <a:chOff x="4368" y="1980"/>
              <a:chExt cx="246" cy="272"/>
            </a:xfrm>
          </p:grpSpPr>
          <p:sp>
            <p:nvSpPr>
              <p:cNvPr id="59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8" y="1980"/>
                <a:ext cx="124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0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2" y="2022"/>
                <a:ext cx="7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aphicFrame>
        <p:nvGraphicFramePr>
          <p:cNvPr id="75" name="Object 4"/>
          <p:cNvGraphicFramePr>
            <a:graphicFrameLocks noChangeAspect="1"/>
          </p:cNvGraphicFramePr>
          <p:nvPr/>
        </p:nvGraphicFramePr>
        <p:xfrm>
          <a:off x="6795059" y="4623744"/>
          <a:ext cx="306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12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3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059" y="4623744"/>
                        <a:ext cx="306388" cy="412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直接连接符 75"/>
          <p:cNvCxnSpPr/>
          <p:nvPr/>
        </p:nvCxnSpPr>
        <p:spPr bwMode="auto">
          <a:xfrm flipV="1">
            <a:off x="40196" y="3054699"/>
            <a:ext cx="9023420" cy="10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7" name="组合 76"/>
          <p:cNvGrpSpPr/>
          <p:nvPr/>
        </p:nvGrpSpPr>
        <p:grpSpPr>
          <a:xfrm>
            <a:off x="633047" y="3230545"/>
            <a:ext cx="3396342" cy="3336063"/>
            <a:chOff x="633047" y="3230545"/>
            <a:chExt cx="3396342" cy="3336063"/>
          </a:xfrm>
        </p:grpSpPr>
        <p:grpSp>
          <p:nvGrpSpPr>
            <p:cNvPr id="78" name="组合 77"/>
            <p:cNvGrpSpPr/>
            <p:nvPr/>
          </p:nvGrpSpPr>
          <p:grpSpPr>
            <a:xfrm>
              <a:off x="633047" y="3501861"/>
              <a:ext cx="3396342" cy="3064747"/>
              <a:chOff x="1024932" y="391886"/>
              <a:chExt cx="3396342" cy="3064747"/>
            </a:xfrm>
          </p:grpSpPr>
          <p:sp>
            <p:nvSpPr>
              <p:cNvPr id="85" name="流程图: 联系 310"/>
              <p:cNvSpPr/>
              <p:nvPr/>
            </p:nvSpPr>
            <p:spPr bwMode="auto">
              <a:xfrm>
                <a:off x="2361363" y="1979525"/>
                <a:ext cx="100483" cy="100483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方正姚体" pitchFamily="2" charset="-122"/>
                </a:endParaRPr>
              </a:p>
            </p:txBody>
          </p:sp>
          <p:sp>
            <p:nvSpPr>
              <p:cNvPr id="86" name="流程图: 联系 311"/>
              <p:cNvSpPr/>
              <p:nvPr/>
            </p:nvSpPr>
            <p:spPr bwMode="auto">
              <a:xfrm>
                <a:off x="1678075" y="1276140"/>
                <a:ext cx="1477108" cy="1436915"/>
              </a:xfrm>
              <a:prstGeom prst="flowChartConnector">
                <a:avLst/>
              </a:prstGeom>
              <a:noFill/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方正姚体" pitchFamily="2" charset="-122"/>
                </a:endParaRPr>
              </a:p>
            </p:txBody>
          </p:sp>
          <p:cxnSp>
            <p:nvCxnSpPr>
              <p:cNvPr id="87" name="直接箭头连接符 86"/>
              <p:cNvCxnSpPr>
                <a:stCxn id="85" idx="7"/>
              </p:cNvCxnSpPr>
              <p:nvPr/>
            </p:nvCxnSpPr>
            <p:spPr bwMode="auto">
              <a:xfrm flipV="1">
                <a:off x="2447131" y="1075174"/>
                <a:ext cx="1491823" cy="9190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88" name="直接箭头连接符 87"/>
              <p:cNvCxnSpPr>
                <a:stCxn id="85" idx="3"/>
              </p:cNvCxnSpPr>
              <p:nvPr/>
            </p:nvCxnSpPr>
            <p:spPr bwMode="auto">
              <a:xfrm flipV="1">
                <a:off x="2376078" y="391886"/>
                <a:ext cx="35526" cy="167340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89" name="直接箭头连接符 88"/>
              <p:cNvCxnSpPr/>
              <p:nvPr/>
            </p:nvCxnSpPr>
            <p:spPr bwMode="auto">
              <a:xfrm>
                <a:off x="2428709" y="2076302"/>
                <a:ext cx="1429858" cy="112912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0" name="直接箭头连接符 89"/>
              <p:cNvCxnSpPr/>
              <p:nvPr/>
            </p:nvCxnSpPr>
            <p:spPr bwMode="auto">
              <a:xfrm flipH="1">
                <a:off x="1024932" y="2046156"/>
                <a:ext cx="1353535" cy="141047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1" name="直接箭头连接符 90"/>
              <p:cNvCxnSpPr/>
              <p:nvPr/>
            </p:nvCxnSpPr>
            <p:spPr bwMode="auto">
              <a:xfrm flipH="1" flipV="1">
                <a:off x="1075174" y="1185705"/>
                <a:ext cx="1343486" cy="84035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92" name="Object 2"/>
              <p:cNvGraphicFramePr>
                <a:graphicFrameLocks noChangeAspect="1"/>
              </p:cNvGraphicFramePr>
              <p:nvPr/>
            </p:nvGraphicFramePr>
            <p:xfrm>
              <a:off x="3527006" y="1420157"/>
              <a:ext cx="894268" cy="3770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813" name="Equation" r:id="rId10" imgW="507960" imgH="203040" progId="Equation.DSMT4">
                      <p:embed/>
                    </p:oleObj>
                  </mc:Choice>
                  <mc:Fallback>
                    <p:oleObj name="Equation" r:id="rId10" imgW="507960" imgH="203040" progId="Equation.DSMT4">
                      <p:embed/>
                      <p:pic>
                        <p:nvPicPr>
                          <p:cNvPr id="31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7006" y="1420157"/>
                            <a:ext cx="894268" cy="37707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流程图: 联系 318"/>
              <p:cNvSpPr/>
              <p:nvPr/>
            </p:nvSpPr>
            <p:spPr bwMode="auto">
              <a:xfrm flipV="1">
                <a:off x="3521446" y="1235948"/>
                <a:ext cx="146202" cy="120580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方正姚体" pitchFamily="2" charset="-122"/>
                </a:endParaRPr>
              </a:p>
            </p:txBody>
          </p:sp>
          <p:sp>
            <p:nvSpPr>
              <p:cNvPr id="94" name="流程图: 联系 319"/>
              <p:cNvSpPr/>
              <p:nvPr/>
            </p:nvSpPr>
            <p:spPr bwMode="auto">
              <a:xfrm flipV="1">
                <a:off x="1624054" y="1961084"/>
                <a:ext cx="146202" cy="120580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方正姚体" pitchFamily="2" charset="-122"/>
                </a:endParaRPr>
              </a:p>
            </p:txBody>
          </p:sp>
          <p:graphicFrame>
            <p:nvGraphicFramePr>
              <p:cNvPr id="95" name="Object 3"/>
              <p:cNvGraphicFramePr>
                <a:graphicFrameLocks noChangeAspect="1"/>
              </p:cNvGraphicFramePr>
              <p:nvPr/>
            </p:nvGraphicFramePr>
            <p:xfrm>
              <a:off x="1840001" y="2069386"/>
              <a:ext cx="215992" cy="2517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814" name="Equation" r:id="rId12" imgW="126720" imgH="139680" progId="Equation.DSMT4">
                      <p:embed/>
                    </p:oleObj>
                  </mc:Choice>
                  <mc:Fallback>
                    <p:oleObj name="Equation" r:id="rId12" imgW="126720" imgH="139680" progId="Equation.DSMT4">
                      <p:embed/>
                      <p:pic>
                        <p:nvPicPr>
                          <p:cNvPr id="321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0001" y="2069386"/>
                            <a:ext cx="215992" cy="25178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" name="Object 7"/>
              <p:cNvGraphicFramePr>
                <a:graphicFrameLocks noChangeAspect="1"/>
              </p:cNvGraphicFramePr>
              <p:nvPr/>
            </p:nvGraphicFramePr>
            <p:xfrm>
              <a:off x="2197900" y="2236165"/>
              <a:ext cx="438343" cy="341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815" name="Equation" r:id="rId14" imgW="241200" imgH="177480" progId="Equation.DSMT4">
                      <p:embed/>
                    </p:oleObj>
                  </mc:Choice>
                  <mc:Fallback>
                    <p:oleObj name="Equation" r:id="rId14" imgW="241200" imgH="177480" progId="Equation.DSMT4">
                      <p:embed/>
                      <p:pic>
                        <p:nvPicPr>
                          <p:cNvPr id="322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7900" y="2236165"/>
                            <a:ext cx="438343" cy="3412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7" name="直接箭头连接符 96"/>
              <p:cNvCxnSpPr>
                <a:stCxn id="85" idx="2"/>
                <a:endCxn id="94" idx="6"/>
              </p:cNvCxnSpPr>
              <p:nvPr/>
            </p:nvCxnSpPr>
            <p:spPr bwMode="auto">
              <a:xfrm flipH="1" flipV="1">
                <a:off x="1770256" y="2021374"/>
                <a:ext cx="591107" cy="839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graphicFrame>
            <p:nvGraphicFramePr>
              <p:cNvPr id="98" name="Object 8"/>
              <p:cNvGraphicFramePr>
                <a:graphicFrameLocks noChangeAspect="1"/>
              </p:cNvGraphicFramePr>
              <p:nvPr/>
            </p:nvGraphicFramePr>
            <p:xfrm>
              <a:off x="1342380" y="1964452"/>
              <a:ext cx="215900" cy="25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816" name="Equation" r:id="rId16" imgW="126720" imgH="139680" progId="Equation.DSMT4">
                      <p:embed/>
                    </p:oleObj>
                  </mc:Choice>
                  <mc:Fallback>
                    <p:oleObj name="Equation" r:id="rId16" imgW="126720" imgH="139680" progId="Equation.DSMT4">
                      <p:embed/>
                      <p:pic>
                        <p:nvPicPr>
                          <p:cNvPr id="32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2380" y="1964452"/>
                            <a:ext cx="215900" cy="2508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9"/>
              <p:cNvGraphicFramePr>
                <a:graphicFrameLocks noChangeAspect="1"/>
              </p:cNvGraphicFramePr>
              <p:nvPr/>
            </p:nvGraphicFramePr>
            <p:xfrm>
              <a:off x="3220427" y="1633520"/>
              <a:ext cx="280988" cy="409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8817" name="Equation" r:id="rId18" imgW="164880" imgH="228600" progId="Equation.DSMT4">
                      <p:embed/>
                    </p:oleObj>
                  </mc:Choice>
                  <mc:Fallback>
                    <p:oleObj name="Equation" r:id="rId18" imgW="164880" imgH="228600" progId="Equation.DSMT4">
                      <p:embed/>
                      <p:pic>
                        <p:nvPicPr>
                          <p:cNvPr id="325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0427" y="1633520"/>
                            <a:ext cx="280988" cy="4095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9" name="任意多边形 78"/>
            <p:cNvSpPr/>
            <p:nvPr/>
          </p:nvSpPr>
          <p:spPr bwMode="auto">
            <a:xfrm>
              <a:off x="1247670" y="3230545"/>
              <a:ext cx="1957754" cy="2178818"/>
            </a:xfrm>
            <a:custGeom>
              <a:avLst/>
              <a:gdLst>
                <a:gd name="connsiteX0" fmla="*/ 1957754 w 1957754"/>
                <a:gd name="connsiteY0" fmla="*/ 1170633 h 2178818"/>
                <a:gd name="connsiteX1" fmla="*/ 1696497 w 1957754"/>
                <a:gd name="connsiteY1" fmla="*/ 427055 h 2178818"/>
                <a:gd name="connsiteX2" fmla="*/ 480646 w 1957754"/>
                <a:gd name="connsiteY2" fmla="*/ 246185 h 2178818"/>
                <a:gd name="connsiteX3" fmla="*/ 68664 w 1957754"/>
                <a:gd name="connsiteY3" fmla="*/ 1904163 h 2178818"/>
                <a:gd name="connsiteX4" fmla="*/ 68664 w 1957754"/>
                <a:gd name="connsiteY4" fmla="*/ 1894114 h 2178818"/>
                <a:gd name="connsiteX5" fmla="*/ 68664 w 1957754"/>
                <a:gd name="connsiteY5" fmla="*/ 1904163 h 2178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57754" h="2178818">
                  <a:moveTo>
                    <a:pt x="1957754" y="1170633"/>
                  </a:moveTo>
                  <a:cubicBezTo>
                    <a:pt x="1950218" y="875881"/>
                    <a:pt x="1942682" y="581130"/>
                    <a:pt x="1696497" y="427055"/>
                  </a:cubicBezTo>
                  <a:cubicBezTo>
                    <a:pt x="1450312" y="272980"/>
                    <a:pt x="751951" y="0"/>
                    <a:pt x="480646" y="246185"/>
                  </a:cubicBezTo>
                  <a:cubicBezTo>
                    <a:pt x="209341" y="492370"/>
                    <a:pt x="137328" y="1629508"/>
                    <a:pt x="68664" y="1904163"/>
                  </a:cubicBezTo>
                  <a:cubicBezTo>
                    <a:pt x="0" y="2178818"/>
                    <a:pt x="68664" y="1894114"/>
                    <a:pt x="68664" y="1894114"/>
                  </a:cubicBezTo>
                  <a:lnTo>
                    <a:pt x="68664" y="1904163"/>
                  </a:lnTo>
                </a:path>
              </a:pathLst>
            </a:custGeom>
            <a:noFill/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方正姚体" pitchFamily="2" charset="-122"/>
              </a:endParaRPr>
            </a:p>
          </p:txBody>
        </p:sp>
        <p:cxnSp>
          <p:nvCxnSpPr>
            <p:cNvPr id="80" name="直接箭头连接符 79"/>
            <p:cNvCxnSpPr/>
            <p:nvPr/>
          </p:nvCxnSpPr>
          <p:spPr bwMode="auto">
            <a:xfrm flipV="1">
              <a:off x="2025102" y="3285811"/>
              <a:ext cx="1069790" cy="185931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1" name="直接箭头连接符 80"/>
            <p:cNvCxnSpPr>
              <a:stCxn id="79" idx="1"/>
            </p:cNvCxnSpPr>
            <p:nvPr/>
          </p:nvCxnSpPr>
          <p:spPr bwMode="auto">
            <a:xfrm flipH="1" flipV="1">
              <a:off x="2562330" y="3446585"/>
              <a:ext cx="381837" cy="21101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82" name="Object 9"/>
            <p:cNvGraphicFramePr>
              <a:graphicFrameLocks noChangeAspect="1"/>
            </p:cNvGraphicFramePr>
            <p:nvPr/>
          </p:nvGraphicFramePr>
          <p:xfrm>
            <a:off x="2750756" y="3293958"/>
            <a:ext cx="173316" cy="23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818" name="Equation" r:id="rId20" imgW="139680" imgH="177480" progId="Equation.DSMT4">
                    <p:embed/>
                  </p:oleObj>
                </mc:Choice>
                <mc:Fallback>
                  <p:oleObj name="Equation" r:id="rId20" imgW="139680" imgH="177480" progId="Equation.DSMT4">
                    <p:embed/>
                    <p:pic>
                      <p:nvPicPr>
                        <p:cNvPr id="40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756" y="3293958"/>
                          <a:ext cx="173316" cy="2310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9"/>
            <p:cNvGraphicFramePr>
              <a:graphicFrameLocks noChangeAspect="1"/>
            </p:cNvGraphicFramePr>
            <p:nvPr/>
          </p:nvGraphicFramePr>
          <p:xfrm>
            <a:off x="3192672" y="3250869"/>
            <a:ext cx="280987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819" name="Equation" r:id="rId22" imgW="164880" imgH="203040" progId="Equation.DSMT4">
                    <p:embed/>
                  </p:oleObj>
                </mc:Choice>
                <mc:Fallback>
                  <p:oleObj name="Equation" r:id="rId22" imgW="164880" imgH="203040" progId="Equation.DSMT4">
                    <p:embed/>
                    <p:pic>
                      <p:nvPicPr>
                        <p:cNvPr id="40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672" y="3250869"/>
                          <a:ext cx="280987" cy="3635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9"/>
            <p:cNvGraphicFramePr>
              <a:graphicFrameLocks noChangeAspect="1"/>
            </p:cNvGraphicFramePr>
            <p:nvPr/>
          </p:nvGraphicFramePr>
          <p:xfrm>
            <a:off x="2426363" y="3570305"/>
            <a:ext cx="242188" cy="288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820" name="Equation" r:id="rId24" imgW="190440" imgH="215640" progId="Equation.DSMT4">
                    <p:embed/>
                  </p:oleObj>
                </mc:Choice>
                <mc:Fallback>
                  <p:oleObj name="Equation" r:id="rId24" imgW="190440" imgH="215640" progId="Equation.DSMT4">
                    <p:embed/>
                    <p:pic>
                      <p:nvPicPr>
                        <p:cNvPr id="40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363" y="3570305"/>
                          <a:ext cx="242188" cy="2882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" name="Object 11"/>
          <p:cNvGraphicFramePr>
            <a:graphicFrameLocks noChangeAspect="1"/>
          </p:cNvGraphicFramePr>
          <p:nvPr/>
        </p:nvGraphicFramePr>
        <p:xfrm>
          <a:off x="4883116" y="5595067"/>
          <a:ext cx="18097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21" name="Equation" r:id="rId26" imgW="825480" imgH="444240" progId="Equation.DSMT4">
                  <p:embed/>
                </p:oleObj>
              </mc:Choice>
              <mc:Fallback>
                <p:oleObj name="Equation" r:id="rId26" imgW="825480" imgH="444240" progId="Equation.DSMT4">
                  <p:embed/>
                  <p:pic>
                    <p:nvPicPr>
                      <p:cNvPr id="697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16" y="5595067"/>
                        <a:ext cx="1809750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17675" y="0"/>
            <a:ext cx="7426325" cy="18573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带电平行板</a:t>
            </a:r>
          </a:p>
        </p:txBody>
      </p:sp>
      <p:sp>
        <p:nvSpPr>
          <p:cNvPr id="74755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6" name="Rectangle 4" descr="羊皮纸"/>
          <p:cNvSpPr>
            <a:spLocks noChangeArrowheads="1"/>
          </p:cNvSpPr>
          <p:nvPr/>
        </p:nvSpPr>
        <p:spPr bwMode="auto">
          <a:xfrm>
            <a:off x="0" y="6624638"/>
            <a:ext cx="9144000" cy="2333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87975" y="493713"/>
            <a:ext cx="3536950" cy="3733800"/>
            <a:chOff x="3394" y="311"/>
            <a:chExt cx="2228" cy="2352"/>
          </a:xfrm>
        </p:grpSpPr>
        <p:sp>
          <p:nvSpPr>
            <p:cNvPr id="75000" name="Line 6"/>
            <p:cNvSpPr>
              <a:spLocks noChangeShapeType="1"/>
            </p:cNvSpPr>
            <p:nvPr/>
          </p:nvSpPr>
          <p:spPr bwMode="auto">
            <a:xfrm>
              <a:off x="4022" y="883"/>
              <a:ext cx="0" cy="145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001" name="Line 7"/>
            <p:cNvSpPr>
              <a:spLocks noChangeShapeType="1"/>
            </p:cNvSpPr>
            <p:nvPr/>
          </p:nvSpPr>
          <p:spPr bwMode="auto">
            <a:xfrm>
              <a:off x="5021" y="877"/>
              <a:ext cx="0" cy="145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002" name="Line 8"/>
            <p:cNvSpPr>
              <a:spLocks noChangeShapeType="1"/>
            </p:cNvSpPr>
            <p:nvPr/>
          </p:nvSpPr>
          <p:spPr bwMode="auto">
            <a:xfrm>
              <a:off x="4022" y="1627"/>
              <a:ext cx="15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003" name="Line 9"/>
            <p:cNvSpPr>
              <a:spLocks noChangeShapeType="1"/>
            </p:cNvSpPr>
            <p:nvPr/>
          </p:nvSpPr>
          <p:spPr bwMode="auto">
            <a:xfrm>
              <a:off x="4028" y="1338"/>
              <a:ext cx="98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004" name="Line 10"/>
            <p:cNvSpPr>
              <a:spLocks noChangeShapeType="1"/>
            </p:cNvSpPr>
            <p:nvPr/>
          </p:nvSpPr>
          <p:spPr bwMode="auto">
            <a:xfrm>
              <a:off x="4034" y="1898"/>
              <a:ext cx="98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005" name="Line 11"/>
            <p:cNvSpPr>
              <a:spLocks noChangeShapeType="1"/>
            </p:cNvSpPr>
            <p:nvPr/>
          </p:nvSpPr>
          <p:spPr bwMode="auto">
            <a:xfrm>
              <a:off x="4039" y="2197"/>
              <a:ext cx="98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006" name="Line 12"/>
            <p:cNvSpPr>
              <a:spLocks noChangeShapeType="1"/>
            </p:cNvSpPr>
            <p:nvPr/>
          </p:nvSpPr>
          <p:spPr bwMode="auto">
            <a:xfrm>
              <a:off x="4045" y="1029"/>
              <a:ext cx="98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5007" name="Group 13"/>
            <p:cNvGrpSpPr>
              <a:grpSpLocks/>
            </p:cNvGrpSpPr>
            <p:nvPr/>
          </p:nvGrpSpPr>
          <p:grpSpPr bwMode="auto">
            <a:xfrm>
              <a:off x="4459" y="1080"/>
              <a:ext cx="98" cy="150"/>
              <a:chOff x="2463" y="1983"/>
              <a:chExt cx="174" cy="213"/>
            </a:xfrm>
          </p:grpSpPr>
          <p:grpSp>
            <p:nvGrpSpPr>
              <p:cNvPr id="75087" name="Group 14"/>
              <p:cNvGrpSpPr>
                <a:grpSpLocks/>
              </p:cNvGrpSpPr>
              <p:nvPr/>
            </p:nvGrpSpPr>
            <p:grpSpPr bwMode="auto">
              <a:xfrm>
                <a:off x="2463" y="1983"/>
                <a:ext cx="96" cy="213"/>
                <a:chOff x="2307" y="1983"/>
                <a:chExt cx="96" cy="213"/>
              </a:xfrm>
            </p:grpSpPr>
            <p:sp>
              <p:nvSpPr>
                <p:cNvPr id="75092" name="Line 15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93" name="Line 16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94" name="Line 17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088" name="Group 18"/>
              <p:cNvGrpSpPr>
                <a:grpSpLocks/>
              </p:cNvGrpSpPr>
              <p:nvPr/>
            </p:nvGrpSpPr>
            <p:grpSpPr bwMode="auto">
              <a:xfrm>
                <a:off x="2541" y="1983"/>
                <a:ext cx="96" cy="213"/>
                <a:chOff x="2307" y="1983"/>
                <a:chExt cx="96" cy="213"/>
              </a:xfrm>
            </p:grpSpPr>
            <p:sp>
              <p:nvSpPr>
                <p:cNvPr id="75089" name="Line 19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90" name="Line 20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91" name="Line 21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5008" name="Group 22"/>
            <p:cNvGrpSpPr>
              <a:grpSpLocks/>
            </p:cNvGrpSpPr>
            <p:nvPr/>
          </p:nvGrpSpPr>
          <p:grpSpPr bwMode="auto">
            <a:xfrm>
              <a:off x="5176" y="1077"/>
              <a:ext cx="132" cy="139"/>
              <a:chOff x="2721" y="3099"/>
              <a:chExt cx="216" cy="213"/>
            </a:xfrm>
          </p:grpSpPr>
          <p:grpSp>
            <p:nvGrpSpPr>
              <p:cNvPr id="75075" name="Group 23"/>
              <p:cNvGrpSpPr>
                <a:grpSpLocks/>
              </p:cNvGrpSpPr>
              <p:nvPr/>
            </p:nvGrpSpPr>
            <p:grpSpPr bwMode="auto">
              <a:xfrm>
                <a:off x="2721" y="3099"/>
                <a:ext cx="96" cy="213"/>
                <a:chOff x="2307" y="1983"/>
                <a:chExt cx="96" cy="213"/>
              </a:xfrm>
            </p:grpSpPr>
            <p:sp>
              <p:nvSpPr>
                <p:cNvPr id="75084" name="Line 24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85" name="Line 25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86" name="Line 26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076" name="Group 27"/>
              <p:cNvGrpSpPr>
                <a:grpSpLocks/>
              </p:cNvGrpSpPr>
              <p:nvPr/>
            </p:nvGrpSpPr>
            <p:grpSpPr bwMode="auto">
              <a:xfrm>
                <a:off x="2784" y="3099"/>
                <a:ext cx="96" cy="213"/>
                <a:chOff x="2307" y="1983"/>
                <a:chExt cx="96" cy="213"/>
              </a:xfrm>
            </p:grpSpPr>
            <p:sp>
              <p:nvSpPr>
                <p:cNvPr id="75081" name="Line 28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82" name="Line 29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83" name="Line 30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077" name="Group 31"/>
              <p:cNvGrpSpPr>
                <a:grpSpLocks/>
              </p:cNvGrpSpPr>
              <p:nvPr/>
            </p:nvGrpSpPr>
            <p:grpSpPr bwMode="auto">
              <a:xfrm>
                <a:off x="2841" y="3099"/>
                <a:ext cx="96" cy="213"/>
                <a:chOff x="2307" y="1983"/>
                <a:chExt cx="96" cy="213"/>
              </a:xfrm>
            </p:grpSpPr>
            <p:sp>
              <p:nvSpPr>
                <p:cNvPr id="75078" name="Line 32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79" name="Line 33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80" name="Line 34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500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5397" y="1724"/>
              <a:ext cx="159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010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3846" y="1977"/>
              <a:ext cx="87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75011" name="Group 37"/>
            <p:cNvGrpSpPr>
              <a:grpSpLocks/>
            </p:cNvGrpSpPr>
            <p:nvPr/>
          </p:nvGrpSpPr>
          <p:grpSpPr bwMode="auto">
            <a:xfrm>
              <a:off x="3394" y="1975"/>
              <a:ext cx="229" cy="210"/>
              <a:chOff x="3394" y="1975"/>
              <a:chExt cx="229" cy="210"/>
            </a:xfrm>
          </p:grpSpPr>
          <p:grpSp>
            <p:nvGrpSpPr>
              <p:cNvPr id="75070" name="Group 38"/>
              <p:cNvGrpSpPr>
                <a:grpSpLocks/>
              </p:cNvGrpSpPr>
              <p:nvPr/>
            </p:nvGrpSpPr>
            <p:grpSpPr bwMode="auto">
              <a:xfrm>
                <a:off x="3583" y="2079"/>
                <a:ext cx="40" cy="106"/>
                <a:chOff x="2307" y="1983"/>
                <a:chExt cx="96" cy="213"/>
              </a:xfrm>
            </p:grpSpPr>
            <p:sp>
              <p:nvSpPr>
                <p:cNvPr id="75072" name="Line 39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73" name="Line 40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74" name="Line 41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5071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4" y="1975"/>
                <a:ext cx="165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012" name="Group 43"/>
            <p:cNvGrpSpPr>
              <a:grpSpLocks/>
            </p:cNvGrpSpPr>
            <p:nvPr/>
          </p:nvGrpSpPr>
          <p:grpSpPr bwMode="auto">
            <a:xfrm>
              <a:off x="4088" y="1956"/>
              <a:ext cx="246" cy="186"/>
              <a:chOff x="4088" y="1956"/>
              <a:chExt cx="246" cy="186"/>
            </a:xfrm>
          </p:grpSpPr>
          <p:grpSp>
            <p:nvGrpSpPr>
              <p:cNvPr id="75060" name="Group 44"/>
              <p:cNvGrpSpPr>
                <a:grpSpLocks/>
              </p:cNvGrpSpPr>
              <p:nvPr/>
            </p:nvGrpSpPr>
            <p:grpSpPr bwMode="auto">
              <a:xfrm>
                <a:off x="4261" y="2037"/>
                <a:ext cx="73" cy="105"/>
                <a:chOff x="2463" y="1983"/>
                <a:chExt cx="174" cy="213"/>
              </a:xfrm>
            </p:grpSpPr>
            <p:grpSp>
              <p:nvGrpSpPr>
                <p:cNvPr id="75062" name="Group 45"/>
                <p:cNvGrpSpPr>
                  <a:grpSpLocks/>
                </p:cNvGrpSpPr>
                <p:nvPr/>
              </p:nvGrpSpPr>
              <p:grpSpPr bwMode="auto">
                <a:xfrm>
                  <a:off x="2463" y="1983"/>
                  <a:ext cx="96" cy="213"/>
                  <a:chOff x="2307" y="1983"/>
                  <a:chExt cx="96" cy="213"/>
                </a:xfrm>
              </p:grpSpPr>
              <p:sp>
                <p:nvSpPr>
                  <p:cNvPr id="75067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8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9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5063" name="Group 49"/>
                <p:cNvGrpSpPr>
                  <a:grpSpLocks/>
                </p:cNvGrpSpPr>
                <p:nvPr/>
              </p:nvGrpSpPr>
              <p:grpSpPr bwMode="auto">
                <a:xfrm>
                  <a:off x="2541" y="1983"/>
                  <a:ext cx="96" cy="213"/>
                  <a:chOff x="2307" y="1983"/>
                  <a:chExt cx="96" cy="213"/>
                </a:xfrm>
              </p:grpSpPr>
              <p:sp>
                <p:nvSpPr>
                  <p:cNvPr id="75064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5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6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5061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8" y="1956"/>
                <a:ext cx="165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013" name="Group 54"/>
            <p:cNvGrpSpPr>
              <a:grpSpLocks/>
            </p:cNvGrpSpPr>
            <p:nvPr/>
          </p:nvGrpSpPr>
          <p:grpSpPr bwMode="auto">
            <a:xfrm>
              <a:off x="5061" y="1957"/>
              <a:ext cx="258" cy="202"/>
              <a:chOff x="5061" y="1957"/>
              <a:chExt cx="258" cy="202"/>
            </a:xfrm>
          </p:grpSpPr>
          <p:grpSp>
            <p:nvGrpSpPr>
              <p:cNvPr id="75046" name="Group 55"/>
              <p:cNvGrpSpPr>
                <a:grpSpLocks/>
              </p:cNvGrpSpPr>
              <p:nvPr/>
            </p:nvGrpSpPr>
            <p:grpSpPr bwMode="auto">
              <a:xfrm>
                <a:off x="5237" y="2045"/>
                <a:ext cx="82" cy="114"/>
                <a:chOff x="2721" y="3099"/>
                <a:chExt cx="216" cy="213"/>
              </a:xfrm>
            </p:grpSpPr>
            <p:grpSp>
              <p:nvGrpSpPr>
                <p:cNvPr id="75048" name="Group 56"/>
                <p:cNvGrpSpPr>
                  <a:grpSpLocks/>
                </p:cNvGrpSpPr>
                <p:nvPr/>
              </p:nvGrpSpPr>
              <p:grpSpPr bwMode="auto">
                <a:xfrm>
                  <a:off x="2721" y="3099"/>
                  <a:ext cx="96" cy="213"/>
                  <a:chOff x="2307" y="1983"/>
                  <a:chExt cx="96" cy="213"/>
                </a:xfrm>
              </p:grpSpPr>
              <p:sp>
                <p:nvSpPr>
                  <p:cNvPr id="75057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8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9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5049" name="Group 60"/>
                <p:cNvGrpSpPr>
                  <a:grpSpLocks/>
                </p:cNvGrpSpPr>
                <p:nvPr/>
              </p:nvGrpSpPr>
              <p:grpSpPr bwMode="auto">
                <a:xfrm>
                  <a:off x="2784" y="3099"/>
                  <a:ext cx="96" cy="213"/>
                  <a:chOff x="2307" y="1983"/>
                  <a:chExt cx="96" cy="213"/>
                </a:xfrm>
              </p:grpSpPr>
              <p:sp>
                <p:nvSpPr>
                  <p:cNvPr id="75054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5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6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5050" name="Group 64"/>
                <p:cNvGrpSpPr>
                  <a:grpSpLocks/>
                </p:cNvGrpSpPr>
                <p:nvPr/>
              </p:nvGrpSpPr>
              <p:grpSpPr bwMode="auto">
                <a:xfrm>
                  <a:off x="2841" y="3099"/>
                  <a:ext cx="96" cy="213"/>
                  <a:chOff x="2307" y="1983"/>
                  <a:chExt cx="96" cy="213"/>
                </a:xfrm>
              </p:grpSpPr>
              <p:sp>
                <p:nvSpPr>
                  <p:cNvPr id="75051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2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3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5047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1" y="1957"/>
                <a:ext cx="165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014" name="Group 69"/>
            <p:cNvGrpSpPr>
              <a:grpSpLocks/>
            </p:cNvGrpSpPr>
            <p:nvPr/>
          </p:nvGrpSpPr>
          <p:grpSpPr bwMode="auto">
            <a:xfrm rot="5400000">
              <a:off x="4424" y="2002"/>
              <a:ext cx="49" cy="144"/>
              <a:chOff x="2928" y="3216"/>
              <a:chExt cx="48" cy="240"/>
            </a:xfrm>
          </p:grpSpPr>
          <p:sp>
            <p:nvSpPr>
              <p:cNvPr id="75044" name="Line 7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5" name="Line 7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5015" name="Group 72"/>
            <p:cNvGrpSpPr>
              <a:grpSpLocks/>
            </p:cNvGrpSpPr>
            <p:nvPr/>
          </p:nvGrpSpPr>
          <p:grpSpPr bwMode="auto">
            <a:xfrm rot="5400000">
              <a:off x="3706" y="1997"/>
              <a:ext cx="49" cy="144"/>
              <a:chOff x="2928" y="3216"/>
              <a:chExt cx="48" cy="240"/>
            </a:xfrm>
          </p:grpSpPr>
          <p:sp>
            <p:nvSpPr>
              <p:cNvPr id="75042" name="Line 7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3" name="Line 7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5016" name="Group 75"/>
            <p:cNvGrpSpPr>
              <a:grpSpLocks/>
            </p:cNvGrpSpPr>
            <p:nvPr/>
          </p:nvGrpSpPr>
          <p:grpSpPr bwMode="auto">
            <a:xfrm rot="5400000">
              <a:off x="5395" y="1980"/>
              <a:ext cx="49" cy="144"/>
              <a:chOff x="2928" y="3216"/>
              <a:chExt cx="48" cy="240"/>
            </a:xfrm>
          </p:grpSpPr>
          <p:sp>
            <p:nvSpPr>
              <p:cNvPr id="75040" name="Line 7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41" name="Line 7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5017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5535" y="1960"/>
              <a:ext cx="87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75018" name="Group 79"/>
            <p:cNvGrpSpPr>
              <a:grpSpLocks/>
            </p:cNvGrpSpPr>
            <p:nvPr/>
          </p:nvGrpSpPr>
          <p:grpSpPr bwMode="auto">
            <a:xfrm>
              <a:off x="4552" y="1863"/>
              <a:ext cx="294" cy="393"/>
              <a:chOff x="4552" y="1863"/>
              <a:chExt cx="294" cy="393"/>
            </a:xfrm>
          </p:grpSpPr>
          <p:sp>
            <p:nvSpPr>
              <p:cNvPr id="75035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4" y="1863"/>
                <a:ext cx="145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75036" name="Line 81"/>
              <p:cNvSpPr>
                <a:spLocks noChangeShapeType="1"/>
              </p:cNvSpPr>
              <p:nvPr/>
            </p:nvSpPr>
            <p:spPr bwMode="auto">
              <a:xfrm>
                <a:off x="4552" y="2067"/>
                <a:ext cx="29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5037" name="Group 82"/>
              <p:cNvGrpSpPr>
                <a:grpSpLocks/>
              </p:cNvGrpSpPr>
              <p:nvPr/>
            </p:nvGrpSpPr>
            <p:grpSpPr bwMode="auto">
              <a:xfrm>
                <a:off x="4618" y="2097"/>
                <a:ext cx="189" cy="159"/>
                <a:chOff x="3917" y="2943"/>
                <a:chExt cx="189" cy="159"/>
              </a:xfrm>
            </p:grpSpPr>
            <p:sp>
              <p:nvSpPr>
                <p:cNvPr id="75038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7" y="2943"/>
                  <a:ext cx="119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75039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2" y="3009"/>
                  <a:ext cx="64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75019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3952" y="627"/>
              <a:ext cx="14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75020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5042" y="654"/>
              <a:ext cx="14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75021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3758" y="624"/>
              <a:ext cx="149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75022" name="WordArt 88"/>
            <p:cNvSpPr>
              <a:spLocks noChangeArrowheads="1" noChangeShapeType="1" noTextEdit="1"/>
            </p:cNvSpPr>
            <p:nvPr/>
          </p:nvSpPr>
          <p:spPr bwMode="auto">
            <a:xfrm flipV="1">
              <a:off x="4846" y="734"/>
              <a:ext cx="138" cy="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75023" name="WordArt 89"/>
            <p:cNvSpPr>
              <a:spLocks noChangeArrowheads="1" noChangeShapeType="1" noTextEdit="1"/>
            </p:cNvSpPr>
            <p:nvPr/>
          </p:nvSpPr>
          <p:spPr bwMode="auto">
            <a:xfrm rot="593593">
              <a:off x="3840" y="1551"/>
              <a:ext cx="109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75024" name="Group 90"/>
            <p:cNvGrpSpPr>
              <a:grpSpLocks/>
            </p:cNvGrpSpPr>
            <p:nvPr/>
          </p:nvGrpSpPr>
          <p:grpSpPr bwMode="auto">
            <a:xfrm>
              <a:off x="4011" y="2378"/>
              <a:ext cx="1016" cy="285"/>
              <a:chOff x="4022" y="2445"/>
              <a:chExt cx="1016" cy="285"/>
            </a:xfrm>
          </p:grpSpPr>
          <p:sp>
            <p:nvSpPr>
              <p:cNvPr id="75030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32" y="2537"/>
                <a:ext cx="169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5031" name="Line 92"/>
              <p:cNvSpPr>
                <a:spLocks noChangeShapeType="1"/>
              </p:cNvSpPr>
              <p:nvPr/>
            </p:nvSpPr>
            <p:spPr bwMode="auto">
              <a:xfrm>
                <a:off x="4022" y="2462"/>
                <a:ext cx="0" cy="1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2" name="Line 93"/>
              <p:cNvSpPr>
                <a:spLocks noChangeShapeType="1"/>
              </p:cNvSpPr>
              <p:nvPr/>
            </p:nvSpPr>
            <p:spPr bwMode="auto">
              <a:xfrm>
                <a:off x="5021" y="2445"/>
                <a:ext cx="0" cy="1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3" name="Line 94"/>
              <p:cNvSpPr>
                <a:spLocks noChangeShapeType="1"/>
              </p:cNvSpPr>
              <p:nvPr/>
            </p:nvSpPr>
            <p:spPr bwMode="auto">
              <a:xfrm>
                <a:off x="4779" y="2689"/>
                <a:ext cx="25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34" name="Line 95"/>
              <p:cNvSpPr>
                <a:spLocks noChangeShapeType="1"/>
              </p:cNvSpPr>
              <p:nvPr/>
            </p:nvSpPr>
            <p:spPr bwMode="auto">
              <a:xfrm rot="10800000">
                <a:off x="4039" y="2683"/>
                <a:ext cx="25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5025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3896" y="311"/>
              <a:ext cx="1271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华文中宋"/>
                  <a:ea typeface="华文中宋"/>
                </a:rPr>
                <a:t>电荷面密度</a:t>
              </a:r>
            </a:p>
          </p:txBody>
        </p:sp>
        <p:grpSp>
          <p:nvGrpSpPr>
            <p:cNvPr id="75026" name="Group 97"/>
            <p:cNvGrpSpPr>
              <a:grpSpLocks/>
            </p:cNvGrpSpPr>
            <p:nvPr/>
          </p:nvGrpSpPr>
          <p:grpSpPr bwMode="auto">
            <a:xfrm>
              <a:off x="3769" y="1081"/>
              <a:ext cx="54" cy="151"/>
              <a:chOff x="2307" y="1983"/>
              <a:chExt cx="96" cy="213"/>
            </a:xfrm>
          </p:grpSpPr>
          <p:sp>
            <p:nvSpPr>
              <p:cNvPr id="75027" name="Line 98"/>
              <p:cNvSpPr>
                <a:spLocks noChangeShapeType="1"/>
              </p:cNvSpPr>
              <p:nvPr/>
            </p:nvSpPr>
            <p:spPr bwMode="auto">
              <a:xfrm>
                <a:off x="2307" y="1983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8" name="Line 99"/>
              <p:cNvSpPr>
                <a:spLocks noChangeShapeType="1"/>
              </p:cNvSpPr>
              <p:nvPr/>
            </p:nvSpPr>
            <p:spPr bwMode="auto">
              <a:xfrm>
                <a:off x="2307" y="219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29" name="Line 100"/>
              <p:cNvSpPr>
                <a:spLocks noChangeShapeType="1"/>
              </p:cNvSpPr>
              <p:nvPr/>
            </p:nvSpPr>
            <p:spPr bwMode="auto">
              <a:xfrm>
                <a:off x="2352" y="1983"/>
                <a:ext cx="0" cy="2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8" name="Group 101"/>
          <p:cNvGrpSpPr>
            <a:grpSpLocks/>
          </p:cNvGrpSpPr>
          <p:nvPr/>
        </p:nvGrpSpPr>
        <p:grpSpPr bwMode="auto">
          <a:xfrm>
            <a:off x="233363" y="422275"/>
            <a:ext cx="5159375" cy="1257300"/>
            <a:chOff x="147" y="266"/>
            <a:chExt cx="3250" cy="792"/>
          </a:xfrm>
        </p:grpSpPr>
        <p:grpSp>
          <p:nvGrpSpPr>
            <p:cNvPr id="74967" name="Group 102"/>
            <p:cNvGrpSpPr>
              <a:grpSpLocks/>
            </p:cNvGrpSpPr>
            <p:nvPr/>
          </p:nvGrpSpPr>
          <p:grpSpPr bwMode="auto">
            <a:xfrm>
              <a:off x="147" y="266"/>
              <a:ext cx="619" cy="368"/>
              <a:chOff x="396" y="441"/>
              <a:chExt cx="619" cy="368"/>
            </a:xfrm>
          </p:grpSpPr>
          <p:sp>
            <p:nvSpPr>
              <p:cNvPr id="74998" name="Oval 103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999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  <a:r>
                  <a:rPr lang="en-US" altLang="zh-CN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7</a:t>
                </a:r>
                <a:endParaRPr lang="zh-CN" altLang="en-US" sz="3600" b="1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sp>
          <p:nvSpPr>
            <p:cNvPr id="74968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922" y="315"/>
              <a:ext cx="2444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如图示两“无限大”均匀带电平行平面</a:t>
              </a:r>
            </a:p>
          </p:txBody>
        </p:sp>
        <p:grpSp>
          <p:nvGrpSpPr>
            <p:cNvPr id="74969" name="Group 106"/>
            <p:cNvGrpSpPr>
              <a:grpSpLocks/>
            </p:cNvGrpSpPr>
            <p:nvPr/>
          </p:nvGrpSpPr>
          <p:grpSpPr bwMode="auto">
            <a:xfrm>
              <a:off x="243" y="752"/>
              <a:ext cx="3154" cy="306"/>
              <a:chOff x="243" y="752"/>
              <a:chExt cx="3143" cy="306"/>
            </a:xfrm>
          </p:grpSpPr>
          <p:sp>
            <p:nvSpPr>
              <p:cNvPr id="74970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" y="752"/>
                <a:ext cx="1580" cy="3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若选正电平面为零势面</a:t>
                </a:r>
              </a:p>
            </p:txBody>
          </p:sp>
          <p:sp>
            <p:nvSpPr>
              <p:cNvPr id="74971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7" y="762"/>
                <a:ext cx="1509" cy="2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求   、  、  区电势分布</a:t>
                </a:r>
              </a:p>
            </p:txBody>
          </p:sp>
          <p:grpSp>
            <p:nvGrpSpPr>
              <p:cNvPr id="74972" name="Group 109"/>
              <p:cNvGrpSpPr>
                <a:grpSpLocks/>
              </p:cNvGrpSpPr>
              <p:nvPr/>
            </p:nvGrpSpPr>
            <p:grpSpPr bwMode="auto">
              <a:xfrm>
                <a:off x="2070" y="838"/>
                <a:ext cx="54" cy="151"/>
                <a:chOff x="2307" y="1983"/>
                <a:chExt cx="96" cy="213"/>
              </a:xfrm>
            </p:grpSpPr>
            <p:sp>
              <p:nvSpPr>
                <p:cNvPr id="74995" name="Line 110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996" name="Line 111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997" name="Line 112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973" name="Group 113"/>
              <p:cNvGrpSpPr>
                <a:grpSpLocks/>
              </p:cNvGrpSpPr>
              <p:nvPr/>
            </p:nvGrpSpPr>
            <p:grpSpPr bwMode="auto">
              <a:xfrm>
                <a:off x="2262" y="849"/>
                <a:ext cx="98" cy="150"/>
                <a:chOff x="2463" y="1983"/>
                <a:chExt cx="174" cy="213"/>
              </a:xfrm>
            </p:grpSpPr>
            <p:grpSp>
              <p:nvGrpSpPr>
                <p:cNvPr id="74987" name="Group 114"/>
                <p:cNvGrpSpPr>
                  <a:grpSpLocks/>
                </p:cNvGrpSpPr>
                <p:nvPr/>
              </p:nvGrpSpPr>
              <p:grpSpPr bwMode="auto">
                <a:xfrm>
                  <a:off x="2463" y="1983"/>
                  <a:ext cx="96" cy="213"/>
                  <a:chOff x="2307" y="1983"/>
                  <a:chExt cx="96" cy="213"/>
                </a:xfrm>
              </p:grpSpPr>
              <p:sp>
                <p:nvSpPr>
                  <p:cNvPr id="74992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3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4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4988" name="Group 118"/>
                <p:cNvGrpSpPr>
                  <a:grpSpLocks/>
                </p:cNvGrpSpPr>
                <p:nvPr/>
              </p:nvGrpSpPr>
              <p:grpSpPr bwMode="auto">
                <a:xfrm>
                  <a:off x="2541" y="1983"/>
                  <a:ext cx="96" cy="213"/>
                  <a:chOff x="2307" y="1983"/>
                  <a:chExt cx="96" cy="213"/>
                </a:xfrm>
              </p:grpSpPr>
              <p:sp>
                <p:nvSpPr>
                  <p:cNvPr id="74989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0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1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4974" name="Group 122"/>
              <p:cNvGrpSpPr>
                <a:grpSpLocks/>
              </p:cNvGrpSpPr>
              <p:nvPr/>
            </p:nvGrpSpPr>
            <p:grpSpPr bwMode="auto">
              <a:xfrm>
                <a:off x="2482" y="847"/>
                <a:ext cx="132" cy="139"/>
                <a:chOff x="2721" y="3099"/>
                <a:chExt cx="216" cy="213"/>
              </a:xfrm>
            </p:grpSpPr>
            <p:grpSp>
              <p:nvGrpSpPr>
                <p:cNvPr id="74975" name="Group 123"/>
                <p:cNvGrpSpPr>
                  <a:grpSpLocks/>
                </p:cNvGrpSpPr>
                <p:nvPr/>
              </p:nvGrpSpPr>
              <p:grpSpPr bwMode="auto">
                <a:xfrm>
                  <a:off x="2721" y="3099"/>
                  <a:ext cx="96" cy="213"/>
                  <a:chOff x="2307" y="1983"/>
                  <a:chExt cx="96" cy="213"/>
                </a:xfrm>
              </p:grpSpPr>
              <p:sp>
                <p:nvSpPr>
                  <p:cNvPr id="74984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5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6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4976" name="Group 127"/>
                <p:cNvGrpSpPr>
                  <a:grpSpLocks/>
                </p:cNvGrpSpPr>
                <p:nvPr/>
              </p:nvGrpSpPr>
              <p:grpSpPr bwMode="auto">
                <a:xfrm>
                  <a:off x="2784" y="3099"/>
                  <a:ext cx="96" cy="213"/>
                  <a:chOff x="2307" y="1983"/>
                  <a:chExt cx="96" cy="213"/>
                </a:xfrm>
              </p:grpSpPr>
              <p:sp>
                <p:nvSpPr>
                  <p:cNvPr id="74981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2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3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4977" name="Group 131"/>
                <p:cNvGrpSpPr>
                  <a:grpSpLocks/>
                </p:cNvGrpSpPr>
                <p:nvPr/>
              </p:nvGrpSpPr>
              <p:grpSpPr bwMode="auto">
                <a:xfrm>
                  <a:off x="2841" y="3099"/>
                  <a:ext cx="96" cy="213"/>
                  <a:chOff x="2307" y="1983"/>
                  <a:chExt cx="96" cy="213"/>
                </a:xfrm>
              </p:grpSpPr>
              <p:sp>
                <p:nvSpPr>
                  <p:cNvPr id="74978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79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0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75097" name="Group 135"/>
          <p:cNvGrpSpPr>
            <a:grpSpLocks/>
          </p:cNvGrpSpPr>
          <p:nvPr/>
        </p:nvGrpSpPr>
        <p:grpSpPr bwMode="auto">
          <a:xfrm>
            <a:off x="374650" y="1982788"/>
            <a:ext cx="4608513" cy="709612"/>
            <a:chOff x="236" y="1249"/>
            <a:chExt cx="2903" cy="447"/>
          </a:xfrm>
        </p:grpSpPr>
        <p:sp>
          <p:nvSpPr>
            <p:cNvPr id="74933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236" y="1367"/>
              <a:ext cx="241" cy="2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773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74934" name="Group 137"/>
            <p:cNvGrpSpPr>
              <a:grpSpLocks/>
            </p:cNvGrpSpPr>
            <p:nvPr/>
          </p:nvGrpSpPr>
          <p:grpSpPr bwMode="auto">
            <a:xfrm rot="5400000">
              <a:off x="566" y="1432"/>
              <a:ext cx="71" cy="144"/>
              <a:chOff x="2928" y="3216"/>
              <a:chExt cx="48" cy="240"/>
            </a:xfrm>
          </p:grpSpPr>
          <p:sp>
            <p:nvSpPr>
              <p:cNvPr id="74965" name="Line 13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6" name="Line 13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935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2394" y="1363"/>
              <a:ext cx="7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4936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3064" y="1375"/>
              <a:ext cx="7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4937" name="Freeform 142"/>
            <p:cNvSpPr>
              <a:spLocks/>
            </p:cNvSpPr>
            <p:nvPr/>
          </p:nvSpPr>
          <p:spPr bwMode="auto">
            <a:xfrm>
              <a:off x="2698" y="1409"/>
              <a:ext cx="122" cy="139"/>
            </a:xfrm>
            <a:custGeom>
              <a:avLst/>
              <a:gdLst>
                <a:gd name="T0" fmla="*/ 0 w 544"/>
                <a:gd name="T1" fmla="*/ 0 h 1068"/>
                <a:gd name="T2" fmla="*/ 0 w 544"/>
                <a:gd name="T3" fmla="*/ 0 h 1068"/>
                <a:gd name="T4" fmla="*/ 0 w 544"/>
                <a:gd name="T5" fmla="*/ 0 h 1068"/>
                <a:gd name="T6" fmla="*/ 0 60000 65536"/>
                <a:gd name="T7" fmla="*/ 0 60000 65536"/>
                <a:gd name="T8" fmla="*/ 0 60000 65536"/>
                <a:gd name="T9" fmla="*/ 0 w 544"/>
                <a:gd name="T10" fmla="*/ 0 h 1068"/>
                <a:gd name="T11" fmla="*/ 544 w 544"/>
                <a:gd name="T12" fmla="*/ 1068 h 10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068">
                  <a:moveTo>
                    <a:pt x="523" y="0"/>
                  </a:moveTo>
                  <a:lnTo>
                    <a:pt x="0" y="524"/>
                  </a:lnTo>
                  <a:lnTo>
                    <a:pt x="544" y="1068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938" name="Group 143"/>
            <p:cNvGrpSpPr>
              <a:grpSpLocks/>
            </p:cNvGrpSpPr>
            <p:nvPr/>
          </p:nvGrpSpPr>
          <p:grpSpPr bwMode="auto">
            <a:xfrm>
              <a:off x="415" y="1542"/>
              <a:ext cx="40" cy="106"/>
              <a:chOff x="2307" y="1983"/>
              <a:chExt cx="96" cy="213"/>
            </a:xfrm>
          </p:grpSpPr>
          <p:sp>
            <p:nvSpPr>
              <p:cNvPr id="74962" name="Line 144"/>
              <p:cNvSpPr>
                <a:spLocks noChangeShapeType="1"/>
              </p:cNvSpPr>
              <p:nvPr/>
            </p:nvSpPr>
            <p:spPr bwMode="auto">
              <a:xfrm>
                <a:off x="2307" y="1983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3" name="Line 145"/>
              <p:cNvSpPr>
                <a:spLocks noChangeShapeType="1"/>
              </p:cNvSpPr>
              <p:nvPr/>
            </p:nvSpPr>
            <p:spPr bwMode="auto">
              <a:xfrm>
                <a:off x="2307" y="219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64" name="Line 146"/>
              <p:cNvSpPr>
                <a:spLocks noChangeShapeType="1"/>
              </p:cNvSpPr>
              <p:nvPr/>
            </p:nvSpPr>
            <p:spPr bwMode="auto">
              <a:xfrm>
                <a:off x="2352" y="1983"/>
                <a:ext cx="0" cy="2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4939" name="Group 147"/>
            <p:cNvGrpSpPr>
              <a:grpSpLocks/>
            </p:cNvGrpSpPr>
            <p:nvPr/>
          </p:nvGrpSpPr>
          <p:grpSpPr bwMode="auto">
            <a:xfrm>
              <a:off x="731" y="1249"/>
              <a:ext cx="1127" cy="447"/>
              <a:chOff x="934" y="1261"/>
              <a:chExt cx="1127" cy="447"/>
            </a:xfrm>
          </p:grpSpPr>
          <p:grpSp>
            <p:nvGrpSpPr>
              <p:cNvPr id="74946" name="Group 148"/>
              <p:cNvGrpSpPr>
                <a:grpSpLocks/>
              </p:cNvGrpSpPr>
              <p:nvPr/>
            </p:nvGrpSpPr>
            <p:grpSpPr bwMode="auto">
              <a:xfrm>
                <a:off x="1914" y="1357"/>
                <a:ext cx="147" cy="266"/>
                <a:chOff x="3440" y="2766"/>
                <a:chExt cx="136" cy="198"/>
              </a:xfrm>
            </p:grpSpPr>
            <p:sp>
              <p:nvSpPr>
                <p:cNvPr id="74960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8" y="2831"/>
                  <a:ext cx="48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961" name="Line 150"/>
                <p:cNvSpPr>
                  <a:spLocks noChangeShapeType="1"/>
                </p:cNvSpPr>
                <p:nvPr/>
              </p:nvSpPr>
              <p:spPr bwMode="auto">
                <a:xfrm>
                  <a:off x="3440" y="2766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4947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9" y="1606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4948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7" y="1481"/>
                <a:ext cx="57" cy="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74949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7" y="1359"/>
                <a:ext cx="114" cy="2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4950" name="Freeform 154"/>
              <p:cNvSpPr>
                <a:spLocks/>
              </p:cNvSpPr>
              <p:nvPr/>
            </p:nvSpPr>
            <p:spPr bwMode="auto">
              <a:xfrm>
                <a:off x="934" y="1325"/>
                <a:ext cx="79" cy="370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1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2" y="1261"/>
                <a:ext cx="76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74952" name="Group 156"/>
              <p:cNvGrpSpPr>
                <a:grpSpLocks/>
              </p:cNvGrpSpPr>
              <p:nvPr/>
            </p:nvGrpSpPr>
            <p:grpSpPr bwMode="auto">
              <a:xfrm>
                <a:off x="1220" y="1415"/>
                <a:ext cx="229" cy="210"/>
                <a:chOff x="3394" y="1975"/>
                <a:chExt cx="229" cy="210"/>
              </a:xfrm>
            </p:grpSpPr>
            <p:grpSp>
              <p:nvGrpSpPr>
                <p:cNvPr id="74955" name="Group 157"/>
                <p:cNvGrpSpPr>
                  <a:grpSpLocks/>
                </p:cNvGrpSpPr>
                <p:nvPr/>
              </p:nvGrpSpPr>
              <p:grpSpPr bwMode="auto">
                <a:xfrm>
                  <a:off x="3583" y="2079"/>
                  <a:ext cx="40" cy="106"/>
                  <a:chOff x="2307" y="1983"/>
                  <a:chExt cx="96" cy="213"/>
                </a:xfrm>
              </p:grpSpPr>
              <p:sp>
                <p:nvSpPr>
                  <p:cNvPr id="74957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58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59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4956" name="WordArt 1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4" y="1975"/>
                  <a:ext cx="165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4953" name="Line 162"/>
              <p:cNvSpPr>
                <a:spLocks noChangeShapeType="1"/>
              </p:cNvSpPr>
              <p:nvPr/>
            </p:nvSpPr>
            <p:spPr bwMode="auto">
              <a:xfrm flipV="1">
                <a:off x="1231" y="1332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54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3" y="1441"/>
                <a:ext cx="134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4940" name="Group 164"/>
            <p:cNvGrpSpPr>
              <a:grpSpLocks/>
            </p:cNvGrpSpPr>
            <p:nvPr/>
          </p:nvGrpSpPr>
          <p:grpSpPr bwMode="auto">
            <a:xfrm rot="5400000">
              <a:off x="1893" y="1438"/>
              <a:ext cx="71" cy="144"/>
              <a:chOff x="2928" y="3216"/>
              <a:chExt cx="48" cy="240"/>
            </a:xfrm>
          </p:grpSpPr>
          <p:sp>
            <p:nvSpPr>
              <p:cNvPr id="74944" name="Line 16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45" name="Line 16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941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2078" y="1384"/>
              <a:ext cx="133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4942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2531" y="1390"/>
              <a:ext cx="134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4943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2874" y="1377"/>
              <a:ext cx="110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74753" name="Group 170"/>
          <p:cNvGrpSpPr>
            <a:grpSpLocks/>
          </p:cNvGrpSpPr>
          <p:nvPr/>
        </p:nvGrpSpPr>
        <p:grpSpPr bwMode="auto">
          <a:xfrm>
            <a:off x="330200" y="2879725"/>
            <a:ext cx="4749800" cy="1589088"/>
            <a:chOff x="208" y="1814"/>
            <a:chExt cx="2992" cy="1001"/>
          </a:xfrm>
        </p:grpSpPr>
        <p:sp>
          <p:nvSpPr>
            <p:cNvPr id="74855" name="Freeform 171"/>
            <p:cNvSpPr>
              <a:spLocks/>
            </p:cNvSpPr>
            <p:nvPr/>
          </p:nvSpPr>
          <p:spPr bwMode="auto">
            <a:xfrm>
              <a:off x="2098" y="2591"/>
              <a:ext cx="156" cy="117"/>
            </a:xfrm>
            <a:custGeom>
              <a:avLst/>
              <a:gdLst>
                <a:gd name="T0" fmla="*/ 0 w 544"/>
                <a:gd name="T1" fmla="*/ 0 h 1068"/>
                <a:gd name="T2" fmla="*/ 0 w 544"/>
                <a:gd name="T3" fmla="*/ 0 h 1068"/>
                <a:gd name="T4" fmla="*/ 0 w 544"/>
                <a:gd name="T5" fmla="*/ 0 h 1068"/>
                <a:gd name="T6" fmla="*/ 0 60000 65536"/>
                <a:gd name="T7" fmla="*/ 0 60000 65536"/>
                <a:gd name="T8" fmla="*/ 0 60000 65536"/>
                <a:gd name="T9" fmla="*/ 0 w 544"/>
                <a:gd name="T10" fmla="*/ 0 h 1068"/>
                <a:gd name="T11" fmla="*/ 544 w 544"/>
                <a:gd name="T12" fmla="*/ 1068 h 10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068">
                  <a:moveTo>
                    <a:pt x="523" y="0"/>
                  </a:moveTo>
                  <a:lnTo>
                    <a:pt x="0" y="524"/>
                  </a:lnTo>
                  <a:lnTo>
                    <a:pt x="544" y="1068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856" name="Group 172"/>
            <p:cNvGrpSpPr>
              <a:grpSpLocks/>
            </p:cNvGrpSpPr>
            <p:nvPr/>
          </p:nvGrpSpPr>
          <p:grpSpPr bwMode="auto">
            <a:xfrm>
              <a:off x="359" y="2122"/>
              <a:ext cx="73" cy="105"/>
              <a:chOff x="2463" y="1983"/>
              <a:chExt cx="174" cy="213"/>
            </a:xfrm>
          </p:grpSpPr>
          <p:grpSp>
            <p:nvGrpSpPr>
              <p:cNvPr id="74925" name="Group 173"/>
              <p:cNvGrpSpPr>
                <a:grpSpLocks/>
              </p:cNvGrpSpPr>
              <p:nvPr/>
            </p:nvGrpSpPr>
            <p:grpSpPr bwMode="auto">
              <a:xfrm>
                <a:off x="2463" y="1983"/>
                <a:ext cx="96" cy="213"/>
                <a:chOff x="2307" y="1983"/>
                <a:chExt cx="96" cy="213"/>
              </a:xfrm>
            </p:grpSpPr>
            <p:sp>
              <p:nvSpPr>
                <p:cNvPr id="74930" name="Line 174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931" name="Line 175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932" name="Line 176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926" name="Group 177"/>
              <p:cNvGrpSpPr>
                <a:grpSpLocks/>
              </p:cNvGrpSpPr>
              <p:nvPr/>
            </p:nvGrpSpPr>
            <p:grpSpPr bwMode="auto">
              <a:xfrm>
                <a:off x="2541" y="1983"/>
                <a:ext cx="96" cy="213"/>
                <a:chOff x="2307" y="1983"/>
                <a:chExt cx="96" cy="213"/>
              </a:xfrm>
            </p:grpSpPr>
            <p:sp>
              <p:nvSpPr>
                <p:cNvPr id="74927" name="Line 178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928" name="Line 179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929" name="Line 180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4857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208" y="1938"/>
              <a:ext cx="241" cy="2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773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74858" name="Group 182"/>
            <p:cNvGrpSpPr>
              <a:grpSpLocks/>
            </p:cNvGrpSpPr>
            <p:nvPr/>
          </p:nvGrpSpPr>
          <p:grpSpPr bwMode="auto">
            <a:xfrm rot="5400000">
              <a:off x="515" y="2003"/>
              <a:ext cx="71" cy="144"/>
              <a:chOff x="2928" y="3216"/>
              <a:chExt cx="48" cy="240"/>
            </a:xfrm>
          </p:grpSpPr>
          <p:sp>
            <p:nvSpPr>
              <p:cNvPr id="74923" name="Line 18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24" name="Line 18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859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1664" y="2534"/>
              <a:ext cx="7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4860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3125" y="2500"/>
              <a:ext cx="7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4861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1200" y="2073"/>
              <a:ext cx="57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74862" name="Group 188"/>
            <p:cNvGrpSpPr>
              <a:grpSpLocks/>
            </p:cNvGrpSpPr>
            <p:nvPr/>
          </p:nvGrpSpPr>
          <p:grpSpPr bwMode="auto">
            <a:xfrm>
              <a:off x="658" y="1819"/>
              <a:ext cx="204" cy="447"/>
              <a:chOff x="962" y="1830"/>
              <a:chExt cx="204" cy="447"/>
            </a:xfrm>
          </p:grpSpPr>
          <p:sp>
            <p:nvSpPr>
              <p:cNvPr id="74920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7" y="2175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4921" name="Freeform 190"/>
              <p:cNvSpPr>
                <a:spLocks/>
              </p:cNvSpPr>
              <p:nvPr/>
            </p:nvSpPr>
            <p:spPr bwMode="auto">
              <a:xfrm>
                <a:off x="962" y="1894"/>
                <a:ext cx="79" cy="370"/>
              </a:xfrm>
              <a:custGeom>
                <a:avLst/>
                <a:gdLst>
                  <a:gd name="T0" fmla="*/ 0 w 1289"/>
                  <a:gd name="T1" fmla="*/ 0 h 3854"/>
                  <a:gd name="T2" fmla="*/ 0 w 1289"/>
                  <a:gd name="T3" fmla="*/ 0 h 3854"/>
                  <a:gd name="T4" fmla="*/ 0 w 1289"/>
                  <a:gd name="T5" fmla="*/ 0 h 3854"/>
                  <a:gd name="T6" fmla="*/ 0 w 1289"/>
                  <a:gd name="T7" fmla="*/ 0 h 3854"/>
                  <a:gd name="T8" fmla="*/ 0 w 1289"/>
                  <a:gd name="T9" fmla="*/ 0 h 3854"/>
                  <a:gd name="T10" fmla="*/ 0 w 1289"/>
                  <a:gd name="T11" fmla="*/ 0 h 3854"/>
                  <a:gd name="T12" fmla="*/ 0 w 1289"/>
                  <a:gd name="T13" fmla="*/ 0 h 3854"/>
                  <a:gd name="T14" fmla="*/ 0 w 1289"/>
                  <a:gd name="T15" fmla="*/ 0 h 3854"/>
                  <a:gd name="T16" fmla="*/ 0 w 1289"/>
                  <a:gd name="T17" fmla="*/ 0 h 3854"/>
                  <a:gd name="T18" fmla="*/ 0 w 1289"/>
                  <a:gd name="T19" fmla="*/ 0 h 3854"/>
                  <a:gd name="T20" fmla="*/ 0 w 1289"/>
                  <a:gd name="T21" fmla="*/ 0 h 3854"/>
                  <a:gd name="T22" fmla="*/ 0 w 1289"/>
                  <a:gd name="T23" fmla="*/ 0 h 3854"/>
                  <a:gd name="T24" fmla="*/ 0 w 1289"/>
                  <a:gd name="T25" fmla="*/ 0 h 3854"/>
                  <a:gd name="T26" fmla="*/ 0 w 1289"/>
                  <a:gd name="T27" fmla="*/ 0 h 3854"/>
                  <a:gd name="T28" fmla="*/ 0 w 1289"/>
                  <a:gd name="T29" fmla="*/ 0 h 3854"/>
                  <a:gd name="T30" fmla="*/ 0 w 1289"/>
                  <a:gd name="T31" fmla="*/ 0 h 3854"/>
                  <a:gd name="T32" fmla="*/ 0 w 1289"/>
                  <a:gd name="T33" fmla="*/ 0 h 3854"/>
                  <a:gd name="T34" fmla="*/ 0 w 1289"/>
                  <a:gd name="T35" fmla="*/ 0 h 3854"/>
                  <a:gd name="T36" fmla="*/ 0 w 1289"/>
                  <a:gd name="T37" fmla="*/ 0 h 3854"/>
                  <a:gd name="T38" fmla="*/ 0 w 1289"/>
                  <a:gd name="T39" fmla="*/ 0 h 3854"/>
                  <a:gd name="T40" fmla="*/ 0 w 1289"/>
                  <a:gd name="T41" fmla="*/ 0 h 3854"/>
                  <a:gd name="T42" fmla="*/ 0 w 1289"/>
                  <a:gd name="T43" fmla="*/ 0 h 3854"/>
                  <a:gd name="T44" fmla="*/ 0 w 1289"/>
                  <a:gd name="T45" fmla="*/ 0 h 3854"/>
                  <a:gd name="T46" fmla="*/ 0 w 1289"/>
                  <a:gd name="T47" fmla="*/ 0 h 3854"/>
                  <a:gd name="T48" fmla="*/ 0 w 1289"/>
                  <a:gd name="T49" fmla="*/ 0 h 3854"/>
                  <a:gd name="T50" fmla="*/ 0 w 1289"/>
                  <a:gd name="T51" fmla="*/ 0 h 3854"/>
                  <a:gd name="T52" fmla="*/ 0 w 1289"/>
                  <a:gd name="T53" fmla="*/ 0 h 3854"/>
                  <a:gd name="T54" fmla="*/ 0 w 1289"/>
                  <a:gd name="T55" fmla="*/ 0 h 3854"/>
                  <a:gd name="T56" fmla="*/ 0 w 1289"/>
                  <a:gd name="T57" fmla="*/ 0 h 3854"/>
                  <a:gd name="T58" fmla="*/ 0 w 1289"/>
                  <a:gd name="T59" fmla="*/ 0 h 3854"/>
                  <a:gd name="T60" fmla="*/ 0 w 1289"/>
                  <a:gd name="T61" fmla="*/ 0 h 3854"/>
                  <a:gd name="T62" fmla="*/ 0 w 1289"/>
                  <a:gd name="T63" fmla="*/ 0 h 3854"/>
                  <a:gd name="T64" fmla="*/ 0 w 1289"/>
                  <a:gd name="T65" fmla="*/ 0 h 3854"/>
                  <a:gd name="T66" fmla="*/ 0 w 1289"/>
                  <a:gd name="T67" fmla="*/ 0 h 3854"/>
                  <a:gd name="T68" fmla="*/ 0 w 1289"/>
                  <a:gd name="T69" fmla="*/ 0 h 3854"/>
                  <a:gd name="T70" fmla="*/ 0 w 1289"/>
                  <a:gd name="T71" fmla="*/ 0 h 3854"/>
                  <a:gd name="T72" fmla="*/ 0 w 1289"/>
                  <a:gd name="T73" fmla="*/ 0 h 3854"/>
                  <a:gd name="T74" fmla="*/ 0 w 1289"/>
                  <a:gd name="T75" fmla="*/ 0 h 3854"/>
                  <a:gd name="T76" fmla="*/ 0 w 1289"/>
                  <a:gd name="T77" fmla="*/ 0 h 3854"/>
                  <a:gd name="T78" fmla="*/ 0 w 1289"/>
                  <a:gd name="T79" fmla="*/ 0 h 3854"/>
                  <a:gd name="T80" fmla="*/ 0 w 1289"/>
                  <a:gd name="T81" fmla="*/ 0 h 3854"/>
                  <a:gd name="T82" fmla="*/ 0 w 1289"/>
                  <a:gd name="T83" fmla="*/ 0 h 3854"/>
                  <a:gd name="T84" fmla="*/ 0 w 1289"/>
                  <a:gd name="T85" fmla="*/ 0 h 3854"/>
                  <a:gd name="T86" fmla="*/ 0 w 1289"/>
                  <a:gd name="T87" fmla="*/ 0 h 3854"/>
                  <a:gd name="T88" fmla="*/ 0 w 1289"/>
                  <a:gd name="T89" fmla="*/ 0 h 3854"/>
                  <a:gd name="T90" fmla="*/ 0 w 1289"/>
                  <a:gd name="T91" fmla="*/ 0 h 3854"/>
                  <a:gd name="T92" fmla="*/ 0 w 1289"/>
                  <a:gd name="T93" fmla="*/ 0 h 3854"/>
                  <a:gd name="T94" fmla="*/ 0 w 1289"/>
                  <a:gd name="T95" fmla="*/ 0 h 3854"/>
                  <a:gd name="T96" fmla="*/ 0 w 1289"/>
                  <a:gd name="T97" fmla="*/ 0 h 3854"/>
                  <a:gd name="T98" fmla="*/ 0 w 1289"/>
                  <a:gd name="T99" fmla="*/ 0 h 3854"/>
                  <a:gd name="T100" fmla="*/ 0 w 1289"/>
                  <a:gd name="T101" fmla="*/ 0 h 3854"/>
                  <a:gd name="T102" fmla="*/ 0 w 1289"/>
                  <a:gd name="T103" fmla="*/ 0 h 3854"/>
                  <a:gd name="T104" fmla="*/ 0 w 1289"/>
                  <a:gd name="T105" fmla="*/ 0 h 3854"/>
                  <a:gd name="T106" fmla="*/ 0 w 1289"/>
                  <a:gd name="T107" fmla="*/ 0 h 3854"/>
                  <a:gd name="T108" fmla="*/ 0 w 1289"/>
                  <a:gd name="T109" fmla="*/ 0 h 3854"/>
                  <a:gd name="T110" fmla="*/ 0 w 1289"/>
                  <a:gd name="T111" fmla="*/ 0 h 3854"/>
                  <a:gd name="T112" fmla="*/ 0 w 1289"/>
                  <a:gd name="T113" fmla="*/ 0 h 3854"/>
                  <a:gd name="T114" fmla="*/ 0 w 1289"/>
                  <a:gd name="T115" fmla="*/ 0 h 385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89"/>
                  <a:gd name="T175" fmla="*/ 0 h 3854"/>
                  <a:gd name="T176" fmla="*/ 1289 w 1289"/>
                  <a:gd name="T177" fmla="*/ 3854 h 385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22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0" y="1830"/>
                <a:ext cx="76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74863" name="Line 192"/>
            <p:cNvSpPr>
              <a:spLocks noChangeShapeType="1"/>
            </p:cNvSpPr>
            <p:nvPr/>
          </p:nvSpPr>
          <p:spPr bwMode="auto">
            <a:xfrm flipV="1">
              <a:off x="942" y="1947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4864" name="Group 193"/>
            <p:cNvGrpSpPr>
              <a:grpSpLocks/>
            </p:cNvGrpSpPr>
            <p:nvPr/>
          </p:nvGrpSpPr>
          <p:grpSpPr bwMode="auto">
            <a:xfrm>
              <a:off x="1310" y="1949"/>
              <a:ext cx="474" cy="266"/>
              <a:chOff x="1615" y="1926"/>
              <a:chExt cx="474" cy="266"/>
            </a:xfrm>
          </p:grpSpPr>
          <p:grpSp>
            <p:nvGrpSpPr>
              <p:cNvPr id="74915" name="Group 194"/>
              <p:cNvGrpSpPr>
                <a:grpSpLocks/>
              </p:cNvGrpSpPr>
              <p:nvPr/>
            </p:nvGrpSpPr>
            <p:grpSpPr bwMode="auto">
              <a:xfrm>
                <a:off x="1942" y="1926"/>
                <a:ext cx="147" cy="266"/>
                <a:chOff x="3440" y="2766"/>
                <a:chExt cx="136" cy="198"/>
              </a:xfrm>
            </p:grpSpPr>
            <p:sp>
              <p:nvSpPr>
                <p:cNvPr id="74918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8" y="2831"/>
                  <a:ext cx="48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919" name="Line 196"/>
                <p:cNvSpPr>
                  <a:spLocks noChangeShapeType="1"/>
                </p:cNvSpPr>
                <p:nvPr/>
              </p:nvSpPr>
              <p:spPr bwMode="auto">
                <a:xfrm>
                  <a:off x="3440" y="2766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4916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5" y="1928"/>
                <a:ext cx="114" cy="2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4917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1" y="2010"/>
                <a:ext cx="134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4865" name="Group 199"/>
            <p:cNvGrpSpPr>
              <a:grpSpLocks/>
            </p:cNvGrpSpPr>
            <p:nvPr/>
          </p:nvGrpSpPr>
          <p:grpSpPr bwMode="auto">
            <a:xfrm>
              <a:off x="898" y="2007"/>
              <a:ext cx="246" cy="186"/>
              <a:chOff x="4088" y="1956"/>
              <a:chExt cx="246" cy="186"/>
            </a:xfrm>
          </p:grpSpPr>
          <p:grpSp>
            <p:nvGrpSpPr>
              <p:cNvPr id="74905" name="Group 200"/>
              <p:cNvGrpSpPr>
                <a:grpSpLocks/>
              </p:cNvGrpSpPr>
              <p:nvPr/>
            </p:nvGrpSpPr>
            <p:grpSpPr bwMode="auto">
              <a:xfrm>
                <a:off x="4261" y="2037"/>
                <a:ext cx="73" cy="105"/>
                <a:chOff x="2463" y="1983"/>
                <a:chExt cx="174" cy="213"/>
              </a:xfrm>
            </p:grpSpPr>
            <p:grpSp>
              <p:nvGrpSpPr>
                <p:cNvPr id="3" name="Group 201"/>
                <p:cNvGrpSpPr>
                  <a:grpSpLocks/>
                </p:cNvGrpSpPr>
                <p:nvPr/>
              </p:nvGrpSpPr>
              <p:grpSpPr bwMode="auto">
                <a:xfrm>
                  <a:off x="2463" y="1983"/>
                  <a:ext cx="96" cy="213"/>
                  <a:chOff x="2307" y="1983"/>
                  <a:chExt cx="96" cy="213"/>
                </a:xfrm>
              </p:grpSpPr>
              <p:sp>
                <p:nvSpPr>
                  <p:cNvPr id="74912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13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14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4908" name="Group 205"/>
                <p:cNvGrpSpPr>
                  <a:grpSpLocks/>
                </p:cNvGrpSpPr>
                <p:nvPr/>
              </p:nvGrpSpPr>
              <p:grpSpPr bwMode="auto">
                <a:xfrm>
                  <a:off x="2541" y="1983"/>
                  <a:ext cx="96" cy="213"/>
                  <a:chOff x="2307" y="1983"/>
                  <a:chExt cx="96" cy="213"/>
                </a:xfrm>
              </p:grpSpPr>
              <p:sp>
                <p:nvSpPr>
                  <p:cNvPr id="74909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10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11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4906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8" y="1956"/>
                <a:ext cx="165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4866" name="Group 210"/>
            <p:cNvGrpSpPr>
              <a:grpSpLocks/>
            </p:cNvGrpSpPr>
            <p:nvPr/>
          </p:nvGrpSpPr>
          <p:grpSpPr bwMode="auto">
            <a:xfrm rot="5400000">
              <a:off x="1774" y="2021"/>
              <a:ext cx="71" cy="144"/>
              <a:chOff x="2928" y="3216"/>
              <a:chExt cx="48" cy="240"/>
            </a:xfrm>
          </p:grpSpPr>
          <p:sp>
            <p:nvSpPr>
              <p:cNvPr id="74903" name="Line 21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904" name="Line 21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4867" name="Group 213"/>
            <p:cNvGrpSpPr>
              <a:grpSpLocks/>
            </p:cNvGrpSpPr>
            <p:nvPr/>
          </p:nvGrpSpPr>
          <p:grpSpPr bwMode="auto">
            <a:xfrm>
              <a:off x="1905" y="1814"/>
              <a:ext cx="1252" cy="448"/>
              <a:chOff x="911" y="2367"/>
              <a:chExt cx="1252" cy="448"/>
            </a:xfrm>
          </p:grpSpPr>
          <p:grpSp>
            <p:nvGrpSpPr>
              <p:cNvPr id="74883" name="Group 214"/>
              <p:cNvGrpSpPr>
                <a:grpSpLocks/>
              </p:cNvGrpSpPr>
              <p:nvPr/>
            </p:nvGrpSpPr>
            <p:grpSpPr bwMode="auto">
              <a:xfrm>
                <a:off x="911" y="2367"/>
                <a:ext cx="204" cy="447"/>
                <a:chOff x="962" y="1830"/>
                <a:chExt cx="204" cy="447"/>
              </a:xfrm>
            </p:grpSpPr>
            <p:sp>
              <p:nvSpPr>
                <p:cNvPr id="74900" name="WordArt 2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57" y="2175"/>
                  <a:ext cx="7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901" name="Freeform 216"/>
                <p:cNvSpPr>
                  <a:spLocks/>
                </p:cNvSpPr>
                <p:nvPr/>
              </p:nvSpPr>
              <p:spPr bwMode="auto">
                <a:xfrm>
                  <a:off x="962" y="1894"/>
                  <a:ext cx="79" cy="370"/>
                </a:xfrm>
                <a:custGeom>
                  <a:avLst/>
                  <a:gdLst>
                    <a:gd name="T0" fmla="*/ 0 w 1289"/>
                    <a:gd name="T1" fmla="*/ 0 h 3854"/>
                    <a:gd name="T2" fmla="*/ 0 w 1289"/>
                    <a:gd name="T3" fmla="*/ 0 h 3854"/>
                    <a:gd name="T4" fmla="*/ 0 w 1289"/>
                    <a:gd name="T5" fmla="*/ 0 h 3854"/>
                    <a:gd name="T6" fmla="*/ 0 w 1289"/>
                    <a:gd name="T7" fmla="*/ 0 h 3854"/>
                    <a:gd name="T8" fmla="*/ 0 w 1289"/>
                    <a:gd name="T9" fmla="*/ 0 h 3854"/>
                    <a:gd name="T10" fmla="*/ 0 w 1289"/>
                    <a:gd name="T11" fmla="*/ 0 h 3854"/>
                    <a:gd name="T12" fmla="*/ 0 w 1289"/>
                    <a:gd name="T13" fmla="*/ 0 h 3854"/>
                    <a:gd name="T14" fmla="*/ 0 w 1289"/>
                    <a:gd name="T15" fmla="*/ 0 h 3854"/>
                    <a:gd name="T16" fmla="*/ 0 w 1289"/>
                    <a:gd name="T17" fmla="*/ 0 h 3854"/>
                    <a:gd name="T18" fmla="*/ 0 w 1289"/>
                    <a:gd name="T19" fmla="*/ 0 h 3854"/>
                    <a:gd name="T20" fmla="*/ 0 w 1289"/>
                    <a:gd name="T21" fmla="*/ 0 h 3854"/>
                    <a:gd name="T22" fmla="*/ 0 w 1289"/>
                    <a:gd name="T23" fmla="*/ 0 h 3854"/>
                    <a:gd name="T24" fmla="*/ 0 w 1289"/>
                    <a:gd name="T25" fmla="*/ 0 h 3854"/>
                    <a:gd name="T26" fmla="*/ 0 w 1289"/>
                    <a:gd name="T27" fmla="*/ 0 h 3854"/>
                    <a:gd name="T28" fmla="*/ 0 w 1289"/>
                    <a:gd name="T29" fmla="*/ 0 h 3854"/>
                    <a:gd name="T30" fmla="*/ 0 w 1289"/>
                    <a:gd name="T31" fmla="*/ 0 h 3854"/>
                    <a:gd name="T32" fmla="*/ 0 w 1289"/>
                    <a:gd name="T33" fmla="*/ 0 h 3854"/>
                    <a:gd name="T34" fmla="*/ 0 w 1289"/>
                    <a:gd name="T35" fmla="*/ 0 h 3854"/>
                    <a:gd name="T36" fmla="*/ 0 w 1289"/>
                    <a:gd name="T37" fmla="*/ 0 h 3854"/>
                    <a:gd name="T38" fmla="*/ 0 w 1289"/>
                    <a:gd name="T39" fmla="*/ 0 h 3854"/>
                    <a:gd name="T40" fmla="*/ 0 w 1289"/>
                    <a:gd name="T41" fmla="*/ 0 h 3854"/>
                    <a:gd name="T42" fmla="*/ 0 w 1289"/>
                    <a:gd name="T43" fmla="*/ 0 h 3854"/>
                    <a:gd name="T44" fmla="*/ 0 w 1289"/>
                    <a:gd name="T45" fmla="*/ 0 h 3854"/>
                    <a:gd name="T46" fmla="*/ 0 w 1289"/>
                    <a:gd name="T47" fmla="*/ 0 h 3854"/>
                    <a:gd name="T48" fmla="*/ 0 w 1289"/>
                    <a:gd name="T49" fmla="*/ 0 h 3854"/>
                    <a:gd name="T50" fmla="*/ 0 w 1289"/>
                    <a:gd name="T51" fmla="*/ 0 h 3854"/>
                    <a:gd name="T52" fmla="*/ 0 w 1289"/>
                    <a:gd name="T53" fmla="*/ 0 h 3854"/>
                    <a:gd name="T54" fmla="*/ 0 w 1289"/>
                    <a:gd name="T55" fmla="*/ 0 h 3854"/>
                    <a:gd name="T56" fmla="*/ 0 w 1289"/>
                    <a:gd name="T57" fmla="*/ 0 h 3854"/>
                    <a:gd name="T58" fmla="*/ 0 w 1289"/>
                    <a:gd name="T59" fmla="*/ 0 h 3854"/>
                    <a:gd name="T60" fmla="*/ 0 w 1289"/>
                    <a:gd name="T61" fmla="*/ 0 h 3854"/>
                    <a:gd name="T62" fmla="*/ 0 w 1289"/>
                    <a:gd name="T63" fmla="*/ 0 h 3854"/>
                    <a:gd name="T64" fmla="*/ 0 w 1289"/>
                    <a:gd name="T65" fmla="*/ 0 h 3854"/>
                    <a:gd name="T66" fmla="*/ 0 w 1289"/>
                    <a:gd name="T67" fmla="*/ 0 h 3854"/>
                    <a:gd name="T68" fmla="*/ 0 w 1289"/>
                    <a:gd name="T69" fmla="*/ 0 h 3854"/>
                    <a:gd name="T70" fmla="*/ 0 w 1289"/>
                    <a:gd name="T71" fmla="*/ 0 h 3854"/>
                    <a:gd name="T72" fmla="*/ 0 w 1289"/>
                    <a:gd name="T73" fmla="*/ 0 h 3854"/>
                    <a:gd name="T74" fmla="*/ 0 w 1289"/>
                    <a:gd name="T75" fmla="*/ 0 h 3854"/>
                    <a:gd name="T76" fmla="*/ 0 w 1289"/>
                    <a:gd name="T77" fmla="*/ 0 h 3854"/>
                    <a:gd name="T78" fmla="*/ 0 w 1289"/>
                    <a:gd name="T79" fmla="*/ 0 h 3854"/>
                    <a:gd name="T80" fmla="*/ 0 w 1289"/>
                    <a:gd name="T81" fmla="*/ 0 h 3854"/>
                    <a:gd name="T82" fmla="*/ 0 w 1289"/>
                    <a:gd name="T83" fmla="*/ 0 h 3854"/>
                    <a:gd name="T84" fmla="*/ 0 w 1289"/>
                    <a:gd name="T85" fmla="*/ 0 h 3854"/>
                    <a:gd name="T86" fmla="*/ 0 w 1289"/>
                    <a:gd name="T87" fmla="*/ 0 h 3854"/>
                    <a:gd name="T88" fmla="*/ 0 w 1289"/>
                    <a:gd name="T89" fmla="*/ 0 h 3854"/>
                    <a:gd name="T90" fmla="*/ 0 w 1289"/>
                    <a:gd name="T91" fmla="*/ 0 h 3854"/>
                    <a:gd name="T92" fmla="*/ 0 w 1289"/>
                    <a:gd name="T93" fmla="*/ 0 h 3854"/>
                    <a:gd name="T94" fmla="*/ 0 w 1289"/>
                    <a:gd name="T95" fmla="*/ 0 h 3854"/>
                    <a:gd name="T96" fmla="*/ 0 w 1289"/>
                    <a:gd name="T97" fmla="*/ 0 h 3854"/>
                    <a:gd name="T98" fmla="*/ 0 w 1289"/>
                    <a:gd name="T99" fmla="*/ 0 h 3854"/>
                    <a:gd name="T100" fmla="*/ 0 w 1289"/>
                    <a:gd name="T101" fmla="*/ 0 h 3854"/>
                    <a:gd name="T102" fmla="*/ 0 w 1289"/>
                    <a:gd name="T103" fmla="*/ 0 h 3854"/>
                    <a:gd name="T104" fmla="*/ 0 w 1289"/>
                    <a:gd name="T105" fmla="*/ 0 h 3854"/>
                    <a:gd name="T106" fmla="*/ 0 w 1289"/>
                    <a:gd name="T107" fmla="*/ 0 h 3854"/>
                    <a:gd name="T108" fmla="*/ 0 w 1289"/>
                    <a:gd name="T109" fmla="*/ 0 h 3854"/>
                    <a:gd name="T110" fmla="*/ 0 w 1289"/>
                    <a:gd name="T111" fmla="*/ 0 h 3854"/>
                    <a:gd name="T112" fmla="*/ 0 w 1289"/>
                    <a:gd name="T113" fmla="*/ 0 h 3854"/>
                    <a:gd name="T114" fmla="*/ 0 w 1289"/>
                    <a:gd name="T115" fmla="*/ 0 h 385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289"/>
                    <a:gd name="T175" fmla="*/ 0 h 3854"/>
                    <a:gd name="T176" fmla="*/ 1289 w 1289"/>
                    <a:gd name="T177" fmla="*/ 3854 h 3854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289" h="3854">
                      <a:moveTo>
                        <a:pt x="880" y="63"/>
                      </a:moveTo>
                      <a:lnTo>
                        <a:pt x="744" y="158"/>
                      </a:lnTo>
                      <a:lnTo>
                        <a:pt x="671" y="273"/>
                      </a:lnTo>
                      <a:lnTo>
                        <a:pt x="587" y="419"/>
                      </a:lnTo>
                      <a:lnTo>
                        <a:pt x="503" y="702"/>
                      </a:lnTo>
                      <a:lnTo>
                        <a:pt x="451" y="1016"/>
                      </a:lnTo>
                      <a:lnTo>
                        <a:pt x="451" y="1278"/>
                      </a:lnTo>
                      <a:lnTo>
                        <a:pt x="440" y="1561"/>
                      </a:lnTo>
                      <a:lnTo>
                        <a:pt x="430" y="2284"/>
                      </a:lnTo>
                      <a:lnTo>
                        <a:pt x="419" y="3079"/>
                      </a:lnTo>
                      <a:lnTo>
                        <a:pt x="409" y="3415"/>
                      </a:lnTo>
                      <a:lnTo>
                        <a:pt x="357" y="3666"/>
                      </a:lnTo>
                      <a:lnTo>
                        <a:pt x="315" y="3739"/>
                      </a:lnTo>
                      <a:lnTo>
                        <a:pt x="252" y="3750"/>
                      </a:lnTo>
                      <a:lnTo>
                        <a:pt x="273" y="3634"/>
                      </a:lnTo>
                      <a:lnTo>
                        <a:pt x="273" y="3551"/>
                      </a:lnTo>
                      <a:lnTo>
                        <a:pt x="231" y="3467"/>
                      </a:lnTo>
                      <a:lnTo>
                        <a:pt x="179" y="3436"/>
                      </a:lnTo>
                      <a:lnTo>
                        <a:pt x="74" y="3456"/>
                      </a:lnTo>
                      <a:lnTo>
                        <a:pt x="21" y="3530"/>
                      </a:lnTo>
                      <a:lnTo>
                        <a:pt x="11" y="3593"/>
                      </a:lnTo>
                      <a:lnTo>
                        <a:pt x="0" y="3666"/>
                      </a:lnTo>
                      <a:cubicBezTo>
                        <a:pt x="11" y="3694"/>
                        <a:pt x="17" y="3724"/>
                        <a:pt x="32" y="3750"/>
                      </a:cubicBezTo>
                      <a:cubicBezTo>
                        <a:pt x="66" y="3806"/>
                        <a:pt x="63" y="3750"/>
                        <a:pt x="63" y="3781"/>
                      </a:cubicBezTo>
                      <a:lnTo>
                        <a:pt x="179" y="3854"/>
                      </a:lnTo>
                      <a:lnTo>
                        <a:pt x="294" y="3844"/>
                      </a:lnTo>
                      <a:lnTo>
                        <a:pt x="388" y="3802"/>
                      </a:lnTo>
                      <a:lnTo>
                        <a:pt x="461" y="3750"/>
                      </a:lnTo>
                      <a:lnTo>
                        <a:pt x="524" y="3666"/>
                      </a:lnTo>
                      <a:lnTo>
                        <a:pt x="639" y="3436"/>
                      </a:lnTo>
                      <a:lnTo>
                        <a:pt x="702" y="3237"/>
                      </a:lnTo>
                      <a:lnTo>
                        <a:pt x="723" y="3048"/>
                      </a:lnTo>
                      <a:lnTo>
                        <a:pt x="744" y="2755"/>
                      </a:lnTo>
                      <a:lnTo>
                        <a:pt x="765" y="2367"/>
                      </a:lnTo>
                      <a:lnTo>
                        <a:pt x="775" y="1781"/>
                      </a:lnTo>
                      <a:lnTo>
                        <a:pt x="755" y="1184"/>
                      </a:lnTo>
                      <a:lnTo>
                        <a:pt x="765" y="849"/>
                      </a:lnTo>
                      <a:lnTo>
                        <a:pt x="786" y="660"/>
                      </a:lnTo>
                      <a:lnTo>
                        <a:pt x="817" y="514"/>
                      </a:lnTo>
                      <a:lnTo>
                        <a:pt x="849" y="346"/>
                      </a:lnTo>
                      <a:lnTo>
                        <a:pt x="912" y="178"/>
                      </a:lnTo>
                      <a:lnTo>
                        <a:pt x="974" y="105"/>
                      </a:lnTo>
                      <a:lnTo>
                        <a:pt x="1048" y="126"/>
                      </a:lnTo>
                      <a:lnTo>
                        <a:pt x="1048" y="189"/>
                      </a:lnTo>
                      <a:lnTo>
                        <a:pt x="1016" y="252"/>
                      </a:lnTo>
                      <a:lnTo>
                        <a:pt x="1016" y="346"/>
                      </a:lnTo>
                      <a:lnTo>
                        <a:pt x="1037" y="419"/>
                      </a:lnTo>
                      <a:lnTo>
                        <a:pt x="1079" y="482"/>
                      </a:lnTo>
                      <a:lnTo>
                        <a:pt x="1142" y="482"/>
                      </a:lnTo>
                      <a:lnTo>
                        <a:pt x="1226" y="472"/>
                      </a:lnTo>
                      <a:lnTo>
                        <a:pt x="1289" y="388"/>
                      </a:lnTo>
                      <a:lnTo>
                        <a:pt x="1289" y="304"/>
                      </a:lnTo>
                      <a:lnTo>
                        <a:pt x="1278" y="210"/>
                      </a:lnTo>
                      <a:lnTo>
                        <a:pt x="1236" y="137"/>
                      </a:lnTo>
                      <a:lnTo>
                        <a:pt x="1184" y="53"/>
                      </a:lnTo>
                      <a:lnTo>
                        <a:pt x="1048" y="0"/>
                      </a:lnTo>
                      <a:lnTo>
                        <a:pt x="933" y="0"/>
                      </a:lnTo>
                      <a:lnTo>
                        <a:pt x="880" y="63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902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0" y="1830"/>
                  <a:ext cx="76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74884" name="Group 218"/>
              <p:cNvGrpSpPr>
                <a:grpSpLocks/>
              </p:cNvGrpSpPr>
              <p:nvPr/>
            </p:nvGrpSpPr>
            <p:grpSpPr bwMode="auto">
              <a:xfrm>
                <a:off x="1135" y="2422"/>
                <a:ext cx="294" cy="393"/>
                <a:chOff x="4552" y="1863"/>
                <a:chExt cx="294" cy="393"/>
              </a:xfrm>
            </p:grpSpPr>
            <p:sp>
              <p:nvSpPr>
                <p:cNvPr id="74895" name="WordArt 2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24" y="1863"/>
                  <a:ext cx="145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74896" name="Line 220"/>
                <p:cNvSpPr>
                  <a:spLocks noChangeShapeType="1"/>
                </p:cNvSpPr>
                <p:nvPr/>
              </p:nvSpPr>
              <p:spPr bwMode="auto">
                <a:xfrm>
                  <a:off x="4552" y="2067"/>
                  <a:ext cx="29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4897" name="Group 221"/>
                <p:cNvGrpSpPr>
                  <a:grpSpLocks/>
                </p:cNvGrpSpPr>
                <p:nvPr/>
              </p:nvGrpSpPr>
              <p:grpSpPr bwMode="auto">
                <a:xfrm>
                  <a:off x="4618" y="2097"/>
                  <a:ext cx="189" cy="159"/>
                  <a:chOff x="3917" y="2943"/>
                  <a:chExt cx="189" cy="159"/>
                </a:xfrm>
              </p:grpSpPr>
              <p:sp>
                <p:nvSpPr>
                  <p:cNvPr id="74898" name="WordArt 2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17" y="2943"/>
                    <a:ext cx="119" cy="1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74899" name="WordArt 2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42" y="3009"/>
                    <a:ext cx="64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74885" name="Group 224"/>
              <p:cNvGrpSpPr>
                <a:grpSpLocks/>
              </p:cNvGrpSpPr>
              <p:nvPr/>
            </p:nvGrpSpPr>
            <p:grpSpPr bwMode="auto">
              <a:xfrm>
                <a:off x="1428" y="2497"/>
                <a:ext cx="147" cy="266"/>
                <a:chOff x="3440" y="2766"/>
                <a:chExt cx="136" cy="198"/>
              </a:xfrm>
            </p:grpSpPr>
            <p:sp>
              <p:nvSpPr>
                <p:cNvPr id="74893" name="WordArt 2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8" y="2831"/>
                  <a:ext cx="48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94" name="Line 226"/>
                <p:cNvSpPr>
                  <a:spLocks noChangeShapeType="1"/>
                </p:cNvSpPr>
                <p:nvPr/>
              </p:nvSpPr>
              <p:spPr bwMode="auto">
                <a:xfrm>
                  <a:off x="3440" y="2766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4886" name="WordArt 2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55" y="2655"/>
                <a:ext cx="57" cy="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grpSp>
            <p:nvGrpSpPr>
              <p:cNvPr id="74887" name="Group 228"/>
              <p:cNvGrpSpPr>
                <a:grpSpLocks/>
              </p:cNvGrpSpPr>
              <p:nvPr/>
            </p:nvGrpSpPr>
            <p:grpSpPr bwMode="auto">
              <a:xfrm>
                <a:off x="1689" y="2507"/>
                <a:ext cx="474" cy="266"/>
                <a:chOff x="1615" y="1926"/>
                <a:chExt cx="474" cy="266"/>
              </a:xfrm>
            </p:grpSpPr>
            <p:grpSp>
              <p:nvGrpSpPr>
                <p:cNvPr id="74888" name="Group 229"/>
                <p:cNvGrpSpPr>
                  <a:grpSpLocks/>
                </p:cNvGrpSpPr>
                <p:nvPr/>
              </p:nvGrpSpPr>
              <p:grpSpPr bwMode="auto">
                <a:xfrm>
                  <a:off x="1942" y="1926"/>
                  <a:ext cx="147" cy="266"/>
                  <a:chOff x="3440" y="2766"/>
                  <a:chExt cx="136" cy="198"/>
                </a:xfrm>
              </p:grpSpPr>
              <p:sp>
                <p:nvSpPr>
                  <p:cNvPr id="74891" name="WordArt 2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8" y="2831"/>
                    <a:ext cx="48" cy="1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92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3440" y="2766"/>
                    <a:ext cx="13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00"/>
                    </a:solidFill>
                    <a:round/>
                    <a:headEnd/>
                    <a:tailEnd type="triangle" w="sm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4889" name="WordArt 2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15" y="1928"/>
                  <a:ext cx="114" cy="2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74890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51" y="2010"/>
                  <a:ext cx="134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74868" name="Group 234"/>
            <p:cNvGrpSpPr>
              <a:grpSpLocks/>
            </p:cNvGrpSpPr>
            <p:nvPr/>
          </p:nvGrpSpPr>
          <p:grpSpPr bwMode="auto">
            <a:xfrm rot="5400000">
              <a:off x="493" y="2557"/>
              <a:ext cx="71" cy="144"/>
              <a:chOff x="2928" y="3216"/>
              <a:chExt cx="48" cy="240"/>
            </a:xfrm>
          </p:grpSpPr>
          <p:sp>
            <p:nvSpPr>
              <p:cNvPr id="74881" name="Line 23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82" name="Line 23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869" name="Line 237"/>
            <p:cNvSpPr>
              <a:spLocks noChangeShapeType="1"/>
            </p:cNvSpPr>
            <p:nvPr/>
          </p:nvSpPr>
          <p:spPr bwMode="auto">
            <a:xfrm>
              <a:off x="666" y="2620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4870" name="Group 238"/>
            <p:cNvGrpSpPr>
              <a:grpSpLocks/>
            </p:cNvGrpSpPr>
            <p:nvPr/>
          </p:nvGrpSpPr>
          <p:grpSpPr bwMode="auto">
            <a:xfrm>
              <a:off x="876" y="2422"/>
              <a:ext cx="294" cy="393"/>
              <a:chOff x="4552" y="1863"/>
              <a:chExt cx="294" cy="393"/>
            </a:xfrm>
          </p:grpSpPr>
          <p:sp>
            <p:nvSpPr>
              <p:cNvPr id="74876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4" y="1863"/>
                <a:ext cx="145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74877" name="Line 240"/>
              <p:cNvSpPr>
                <a:spLocks noChangeShapeType="1"/>
              </p:cNvSpPr>
              <p:nvPr/>
            </p:nvSpPr>
            <p:spPr bwMode="auto">
              <a:xfrm>
                <a:off x="4552" y="2067"/>
                <a:ext cx="29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4878" name="Group 241"/>
              <p:cNvGrpSpPr>
                <a:grpSpLocks/>
              </p:cNvGrpSpPr>
              <p:nvPr/>
            </p:nvGrpSpPr>
            <p:grpSpPr bwMode="auto">
              <a:xfrm>
                <a:off x="4618" y="2097"/>
                <a:ext cx="189" cy="159"/>
                <a:chOff x="3917" y="2943"/>
                <a:chExt cx="189" cy="159"/>
              </a:xfrm>
            </p:grpSpPr>
            <p:sp>
              <p:nvSpPr>
                <p:cNvPr id="74879" name="WordArt 2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7" y="2943"/>
                  <a:ext cx="119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74880" name="WordArt 2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2" y="3009"/>
                  <a:ext cx="64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74871" name="WordArt 244"/>
            <p:cNvSpPr>
              <a:spLocks noChangeArrowheads="1" noChangeShapeType="1" noTextEdit="1"/>
            </p:cNvSpPr>
            <p:nvPr/>
          </p:nvSpPr>
          <p:spPr bwMode="auto">
            <a:xfrm>
              <a:off x="1159" y="2537"/>
              <a:ext cx="134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4872" name="WordArt 245"/>
            <p:cNvSpPr>
              <a:spLocks noChangeArrowheads="1" noChangeShapeType="1" noTextEdit="1"/>
            </p:cNvSpPr>
            <p:nvPr/>
          </p:nvSpPr>
          <p:spPr bwMode="auto">
            <a:xfrm>
              <a:off x="2356" y="2547"/>
              <a:ext cx="134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4873" name="Freeform 246"/>
            <p:cNvSpPr>
              <a:spLocks/>
            </p:cNvSpPr>
            <p:nvPr/>
          </p:nvSpPr>
          <p:spPr bwMode="auto">
            <a:xfrm>
              <a:off x="2579" y="2586"/>
              <a:ext cx="156" cy="117"/>
            </a:xfrm>
            <a:custGeom>
              <a:avLst/>
              <a:gdLst>
                <a:gd name="T0" fmla="*/ 0 w 544"/>
                <a:gd name="T1" fmla="*/ 0 h 1068"/>
                <a:gd name="T2" fmla="*/ 0 w 544"/>
                <a:gd name="T3" fmla="*/ 0 h 1068"/>
                <a:gd name="T4" fmla="*/ 0 w 544"/>
                <a:gd name="T5" fmla="*/ 0 h 1068"/>
                <a:gd name="T6" fmla="*/ 0 60000 65536"/>
                <a:gd name="T7" fmla="*/ 0 60000 65536"/>
                <a:gd name="T8" fmla="*/ 0 60000 65536"/>
                <a:gd name="T9" fmla="*/ 0 w 544"/>
                <a:gd name="T10" fmla="*/ 0 h 1068"/>
                <a:gd name="T11" fmla="*/ 544 w 544"/>
                <a:gd name="T12" fmla="*/ 1068 h 10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068">
                  <a:moveTo>
                    <a:pt x="523" y="0"/>
                  </a:moveTo>
                  <a:lnTo>
                    <a:pt x="0" y="524"/>
                  </a:lnTo>
                  <a:lnTo>
                    <a:pt x="544" y="1068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74" name="WordArt 247"/>
            <p:cNvSpPr>
              <a:spLocks noChangeArrowheads="1" noChangeShapeType="1" noTextEdit="1"/>
            </p:cNvSpPr>
            <p:nvPr/>
          </p:nvSpPr>
          <p:spPr bwMode="auto">
            <a:xfrm>
              <a:off x="2810" y="2541"/>
              <a:ext cx="169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4875" name="WordArt 248"/>
            <p:cNvSpPr>
              <a:spLocks noChangeArrowheads="1" noChangeShapeType="1" noTextEdit="1"/>
            </p:cNvSpPr>
            <p:nvPr/>
          </p:nvSpPr>
          <p:spPr bwMode="auto">
            <a:xfrm>
              <a:off x="1908" y="2558"/>
              <a:ext cx="87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74830" name="Group 249"/>
          <p:cNvGrpSpPr>
            <a:grpSpLocks/>
          </p:cNvGrpSpPr>
          <p:nvPr/>
        </p:nvGrpSpPr>
        <p:grpSpPr bwMode="auto">
          <a:xfrm>
            <a:off x="301625" y="4783138"/>
            <a:ext cx="4843463" cy="1524000"/>
            <a:chOff x="190" y="3013"/>
            <a:chExt cx="3051" cy="960"/>
          </a:xfrm>
        </p:grpSpPr>
        <p:sp>
          <p:nvSpPr>
            <p:cNvPr id="74773" name="WordArt 250"/>
            <p:cNvSpPr>
              <a:spLocks noChangeArrowheads="1" noChangeShapeType="1" noTextEdit="1"/>
            </p:cNvSpPr>
            <p:nvPr/>
          </p:nvSpPr>
          <p:spPr bwMode="auto">
            <a:xfrm>
              <a:off x="821" y="3013"/>
              <a:ext cx="124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74774" name="Group 251"/>
            <p:cNvGrpSpPr>
              <a:grpSpLocks/>
            </p:cNvGrpSpPr>
            <p:nvPr/>
          </p:nvGrpSpPr>
          <p:grpSpPr bwMode="auto">
            <a:xfrm>
              <a:off x="362" y="3236"/>
              <a:ext cx="82" cy="114"/>
              <a:chOff x="2721" y="3099"/>
              <a:chExt cx="216" cy="213"/>
            </a:xfrm>
          </p:grpSpPr>
          <p:grpSp>
            <p:nvGrpSpPr>
              <p:cNvPr id="74843" name="Group 252"/>
              <p:cNvGrpSpPr>
                <a:grpSpLocks/>
              </p:cNvGrpSpPr>
              <p:nvPr/>
            </p:nvGrpSpPr>
            <p:grpSpPr bwMode="auto">
              <a:xfrm>
                <a:off x="2721" y="3099"/>
                <a:ext cx="96" cy="213"/>
                <a:chOff x="2307" y="1983"/>
                <a:chExt cx="96" cy="213"/>
              </a:xfrm>
            </p:grpSpPr>
            <p:sp>
              <p:nvSpPr>
                <p:cNvPr id="74852" name="Line 253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853" name="Line 254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854" name="Line 255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844" name="Group 256"/>
              <p:cNvGrpSpPr>
                <a:grpSpLocks/>
              </p:cNvGrpSpPr>
              <p:nvPr/>
            </p:nvGrpSpPr>
            <p:grpSpPr bwMode="auto">
              <a:xfrm>
                <a:off x="2784" y="3099"/>
                <a:ext cx="96" cy="213"/>
                <a:chOff x="2307" y="1983"/>
                <a:chExt cx="96" cy="213"/>
              </a:xfrm>
            </p:grpSpPr>
            <p:sp>
              <p:nvSpPr>
                <p:cNvPr id="74849" name="Line 257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850" name="Line 258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851" name="Line 259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4845" name="Group 260"/>
              <p:cNvGrpSpPr>
                <a:grpSpLocks/>
              </p:cNvGrpSpPr>
              <p:nvPr/>
            </p:nvGrpSpPr>
            <p:grpSpPr bwMode="auto">
              <a:xfrm>
                <a:off x="2841" y="3099"/>
                <a:ext cx="96" cy="213"/>
                <a:chOff x="2307" y="1983"/>
                <a:chExt cx="96" cy="213"/>
              </a:xfrm>
            </p:grpSpPr>
            <p:sp>
              <p:nvSpPr>
                <p:cNvPr id="74846" name="Line 261"/>
                <p:cNvSpPr>
                  <a:spLocks noChangeShapeType="1"/>
                </p:cNvSpPr>
                <p:nvPr/>
              </p:nvSpPr>
              <p:spPr bwMode="auto">
                <a:xfrm>
                  <a:off x="2307" y="1983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847" name="Line 262"/>
                <p:cNvSpPr>
                  <a:spLocks noChangeShapeType="1"/>
                </p:cNvSpPr>
                <p:nvPr/>
              </p:nvSpPr>
              <p:spPr bwMode="auto">
                <a:xfrm>
                  <a:off x="2307" y="219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848" name="Line 263"/>
                <p:cNvSpPr>
                  <a:spLocks noChangeShapeType="1"/>
                </p:cNvSpPr>
                <p:nvPr/>
              </p:nvSpPr>
              <p:spPr bwMode="auto">
                <a:xfrm>
                  <a:off x="2352" y="1983"/>
                  <a:ext cx="0" cy="2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4775" name="WordArt 264"/>
            <p:cNvSpPr>
              <a:spLocks noChangeArrowheads="1" noChangeShapeType="1" noTextEdit="1"/>
            </p:cNvSpPr>
            <p:nvPr/>
          </p:nvSpPr>
          <p:spPr bwMode="auto">
            <a:xfrm>
              <a:off x="190" y="3062"/>
              <a:ext cx="241" cy="2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773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74776" name="Group 265"/>
            <p:cNvGrpSpPr>
              <a:grpSpLocks/>
            </p:cNvGrpSpPr>
            <p:nvPr/>
          </p:nvGrpSpPr>
          <p:grpSpPr bwMode="auto">
            <a:xfrm rot="5400000">
              <a:off x="519" y="3150"/>
              <a:ext cx="71" cy="144"/>
              <a:chOff x="2928" y="3216"/>
              <a:chExt cx="48" cy="240"/>
            </a:xfrm>
          </p:grpSpPr>
          <p:sp>
            <p:nvSpPr>
              <p:cNvPr id="74841" name="Line 26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42" name="Line 26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777" name="WordArt 268"/>
            <p:cNvSpPr>
              <a:spLocks noChangeArrowheads="1" noChangeShapeType="1" noTextEdit="1"/>
            </p:cNvSpPr>
            <p:nvPr/>
          </p:nvSpPr>
          <p:spPr bwMode="auto">
            <a:xfrm>
              <a:off x="2292" y="3646"/>
              <a:ext cx="7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4778" name="WordArt 269"/>
            <p:cNvSpPr>
              <a:spLocks noChangeArrowheads="1" noChangeShapeType="1" noTextEdit="1"/>
            </p:cNvSpPr>
            <p:nvPr/>
          </p:nvSpPr>
          <p:spPr bwMode="auto">
            <a:xfrm>
              <a:off x="3166" y="3612"/>
              <a:ext cx="7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4779" name="Freeform 270"/>
            <p:cNvSpPr>
              <a:spLocks/>
            </p:cNvSpPr>
            <p:nvPr/>
          </p:nvSpPr>
          <p:spPr bwMode="auto">
            <a:xfrm flipH="1">
              <a:off x="2674" y="3720"/>
              <a:ext cx="156" cy="117"/>
            </a:xfrm>
            <a:custGeom>
              <a:avLst/>
              <a:gdLst>
                <a:gd name="T0" fmla="*/ 0 w 544"/>
                <a:gd name="T1" fmla="*/ 0 h 1068"/>
                <a:gd name="T2" fmla="*/ 0 w 544"/>
                <a:gd name="T3" fmla="*/ 0 h 1068"/>
                <a:gd name="T4" fmla="*/ 0 w 544"/>
                <a:gd name="T5" fmla="*/ 0 h 1068"/>
                <a:gd name="T6" fmla="*/ 0 60000 65536"/>
                <a:gd name="T7" fmla="*/ 0 60000 65536"/>
                <a:gd name="T8" fmla="*/ 0 60000 65536"/>
                <a:gd name="T9" fmla="*/ 0 w 544"/>
                <a:gd name="T10" fmla="*/ 0 h 1068"/>
                <a:gd name="T11" fmla="*/ 544 w 544"/>
                <a:gd name="T12" fmla="*/ 1068 h 10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068">
                  <a:moveTo>
                    <a:pt x="523" y="0"/>
                  </a:moveTo>
                  <a:lnTo>
                    <a:pt x="0" y="524"/>
                  </a:lnTo>
                  <a:lnTo>
                    <a:pt x="544" y="1068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0" name="WordArt 271"/>
            <p:cNvSpPr>
              <a:spLocks noChangeArrowheads="1" noChangeShapeType="1" noTextEdit="1"/>
            </p:cNvSpPr>
            <p:nvPr/>
          </p:nvSpPr>
          <p:spPr bwMode="auto">
            <a:xfrm>
              <a:off x="815" y="3333"/>
              <a:ext cx="77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4781" name="Freeform 272"/>
            <p:cNvSpPr>
              <a:spLocks/>
            </p:cNvSpPr>
            <p:nvPr/>
          </p:nvSpPr>
          <p:spPr bwMode="auto">
            <a:xfrm>
              <a:off x="720" y="3052"/>
              <a:ext cx="79" cy="370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4782" name="Group 273"/>
            <p:cNvGrpSpPr>
              <a:grpSpLocks/>
            </p:cNvGrpSpPr>
            <p:nvPr/>
          </p:nvGrpSpPr>
          <p:grpSpPr bwMode="auto">
            <a:xfrm>
              <a:off x="956" y="3172"/>
              <a:ext cx="258" cy="202"/>
              <a:chOff x="5061" y="1957"/>
              <a:chExt cx="258" cy="202"/>
            </a:xfrm>
          </p:grpSpPr>
          <p:grpSp>
            <p:nvGrpSpPr>
              <p:cNvPr id="74827" name="Group 274"/>
              <p:cNvGrpSpPr>
                <a:grpSpLocks/>
              </p:cNvGrpSpPr>
              <p:nvPr/>
            </p:nvGrpSpPr>
            <p:grpSpPr bwMode="auto">
              <a:xfrm>
                <a:off x="5237" y="2045"/>
                <a:ext cx="82" cy="114"/>
                <a:chOff x="2721" y="3099"/>
                <a:chExt cx="216" cy="213"/>
              </a:xfrm>
            </p:grpSpPr>
            <p:grpSp>
              <p:nvGrpSpPr>
                <p:cNvPr id="74829" name="Group 275"/>
                <p:cNvGrpSpPr>
                  <a:grpSpLocks/>
                </p:cNvGrpSpPr>
                <p:nvPr/>
              </p:nvGrpSpPr>
              <p:grpSpPr bwMode="auto">
                <a:xfrm>
                  <a:off x="2721" y="3099"/>
                  <a:ext cx="96" cy="213"/>
                  <a:chOff x="2307" y="1983"/>
                  <a:chExt cx="96" cy="213"/>
                </a:xfrm>
              </p:grpSpPr>
              <p:sp>
                <p:nvSpPr>
                  <p:cNvPr id="74838" name="Line 276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9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0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" name="Group 279"/>
                <p:cNvGrpSpPr>
                  <a:grpSpLocks/>
                </p:cNvGrpSpPr>
                <p:nvPr/>
              </p:nvGrpSpPr>
              <p:grpSpPr bwMode="auto">
                <a:xfrm>
                  <a:off x="2784" y="3099"/>
                  <a:ext cx="96" cy="213"/>
                  <a:chOff x="2307" y="1983"/>
                  <a:chExt cx="96" cy="213"/>
                </a:xfrm>
              </p:grpSpPr>
              <p:sp>
                <p:nvSpPr>
                  <p:cNvPr id="74835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6" name="Line 281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7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4831" name="Group 283"/>
                <p:cNvGrpSpPr>
                  <a:grpSpLocks/>
                </p:cNvGrpSpPr>
                <p:nvPr/>
              </p:nvGrpSpPr>
              <p:grpSpPr bwMode="auto">
                <a:xfrm>
                  <a:off x="2841" y="3099"/>
                  <a:ext cx="96" cy="213"/>
                  <a:chOff x="2307" y="1983"/>
                  <a:chExt cx="96" cy="213"/>
                </a:xfrm>
              </p:grpSpPr>
              <p:sp>
                <p:nvSpPr>
                  <p:cNvPr id="74832" name="Line 284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3" name="Line 285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4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4828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1" y="1957"/>
                <a:ext cx="165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4783" name="Line 288"/>
            <p:cNvSpPr>
              <a:spLocks noChangeShapeType="1"/>
            </p:cNvSpPr>
            <p:nvPr/>
          </p:nvSpPr>
          <p:spPr bwMode="auto">
            <a:xfrm flipV="1">
              <a:off x="982" y="311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4" name="WordArt 289"/>
            <p:cNvSpPr>
              <a:spLocks noChangeArrowheads="1" noChangeShapeType="1" noTextEdit="1"/>
            </p:cNvSpPr>
            <p:nvPr/>
          </p:nvSpPr>
          <p:spPr bwMode="auto">
            <a:xfrm>
              <a:off x="1274" y="3253"/>
              <a:ext cx="57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74785" name="Group 290"/>
            <p:cNvGrpSpPr>
              <a:grpSpLocks/>
            </p:cNvGrpSpPr>
            <p:nvPr/>
          </p:nvGrpSpPr>
          <p:grpSpPr bwMode="auto">
            <a:xfrm>
              <a:off x="1361" y="3129"/>
              <a:ext cx="474" cy="266"/>
              <a:chOff x="1615" y="1926"/>
              <a:chExt cx="474" cy="266"/>
            </a:xfrm>
          </p:grpSpPr>
          <p:grpSp>
            <p:nvGrpSpPr>
              <p:cNvPr id="74822" name="Group 291"/>
              <p:cNvGrpSpPr>
                <a:grpSpLocks/>
              </p:cNvGrpSpPr>
              <p:nvPr/>
            </p:nvGrpSpPr>
            <p:grpSpPr bwMode="auto">
              <a:xfrm>
                <a:off x="1942" y="1926"/>
                <a:ext cx="147" cy="266"/>
                <a:chOff x="3440" y="2766"/>
                <a:chExt cx="136" cy="198"/>
              </a:xfrm>
            </p:grpSpPr>
            <p:sp>
              <p:nvSpPr>
                <p:cNvPr id="74825" name="WordArt 2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8" y="2831"/>
                  <a:ext cx="48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26" name="Line 293"/>
                <p:cNvSpPr>
                  <a:spLocks noChangeShapeType="1"/>
                </p:cNvSpPr>
                <p:nvPr/>
              </p:nvSpPr>
              <p:spPr bwMode="auto">
                <a:xfrm>
                  <a:off x="3440" y="2766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4823" name="WordArt 2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5" y="1928"/>
                <a:ext cx="114" cy="2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4824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1" y="2010"/>
                <a:ext cx="134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4786" name="WordArt 296"/>
            <p:cNvSpPr>
              <a:spLocks noChangeArrowheads="1" noChangeShapeType="1" noTextEdit="1"/>
            </p:cNvSpPr>
            <p:nvPr/>
          </p:nvSpPr>
          <p:spPr bwMode="auto">
            <a:xfrm>
              <a:off x="1855" y="3194"/>
              <a:ext cx="160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74787" name="WordArt 297"/>
            <p:cNvSpPr>
              <a:spLocks noChangeArrowheads="1" noChangeShapeType="1" noTextEdit="1"/>
            </p:cNvSpPr>
            <p:nvPr/>
          </p:nvSpPr>
          <p:spPr bwMode="auto">
            <a:xfrm>
              <a:off x="2159" y="3335"/>
              <a:ext cx="124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4788" name="Freeform 298"/>
            <p:cNvSpPr>
              <a:spLocks/>
            </p:cNvSpPr>
            <p:nvPr/>
          </p:nvSpPr>
          <p:spPr bwMode="auto">
            <a:xfrm>
              <a:off x="2058" y="3103"/>
              <a:ext cx="79" cy="370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9" name="WordArt 299"/>
            <p:cNvSpPr>
              <a:spLocks noChangeArrowheads="1" noChangeShapeType="1" noTextEdit="1"/>
            </p:cNvSpPr>
            <p:nvPr/>
          </p:nvSpPr>
          <p:spPr bwMode="auto">
            <a:xfrm>
              <a:off x="2174" y="3049"/>
              <a:ext cx="87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74790" name="Group 300"/>
            <p:cNvGrpSpPr>
              <a:grpSpLocks/>
            </p:cNvGrpSpPr>
            <p:nvPr/>
          </p:nvGrpSpPr>
          <p:grpSpPr bwMode="auto">
            <a:xfrm>
              <a:off x="2366" y="3216"/>
              <a:ext cx="246" cy="186"/>
              <a:chOff x="4088" y="1956"/>
              <a:chExt cx="246" cy="186"/>
            </a:xfrm>
          </p:grpSpPr>
          <p:grpSp>
            <p:nvGrpSpPr>
              <p:cNvPr id="74812" name="Group 301"/>
              <p:cNvGrpSpPr>
                <a:grpSpLocks/>
              </p:cNvGrpSpPr>
              <p:nvPr/>
            </p:nvGrpSpPr>
            <p:grpSpPr bwMode="auto">
              <a:xfrm>
                <a:off x="4261" y="2037"/>
                <a:ext cx="73" cy="105"/>
                <a:chOff x="2463" y="1983"/>
                <a:chExt cx="174" cy="213"/>
              </a:xfrm>
            </p:grpSpPr>
            <p:grpSp>
              <p:nvGrpSpPr>
                <p:cNvPr id="74814" name="Group 302"/>
                <p:cNvGrpSpPr>
                  <a:grpSpLocks/>
                </p:cNvGrpSpPr>
                <p:nvPr/>
              </p:nvGrpSpPr>
              <p:grpSpPr bwMode="auto">
                <a:xfrm>
                  <a:off x="2463" y="1983"/>
                  <a:ext cx="96" cy="213"/>
                  <a:chOff x="2307" y="1983"/>
                  <a:chExt cx="96" cy="213"/>
                </a:xfrm>
              </p:grpSpPr>
              <p:sp>
                <p:nvSpPr>
                  <p:cNvPr id="74819" name="Line 303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0" name="Line 304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1" name="Line 305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4815" name="Group 306"/>
                <p:cNvGrpSpPr>
                  <a:grpSpLocks/>
                </p:cNvGrpSpPr>
                <p:nvPr/>
              </p:nvGrpSpPr>
              <p:grpSpPr bwMode="auto">
                <a:xfrm>
                  <a:off x="2541" y="1983"/>
                  <a:ext cx="96" cy="213"/>
                  <a:chOff x="2307" y="1983"/>
                  <a:chExt cx="96" cy="213"/>
                </a:xfrm>
              </p:grpSpPr>
              <p:sp>
                <p:nvSpPr>
                  <p:cNvPr id="74816" name="Line 307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1983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17" name="Line 308"/>
                  <p:cNvSpPr>
                    <a:spLocks noChangeShapeType="1"/>
                  </p:cNvSpPr>
                  <p:nvPr/>
                </p:nvSpPr>
                <p:spPr bwMode="auto">
                  <a:xfrm>
                    <a:off x="2307" y="2196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18" name="Line 309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983"/>
                    <a:ext cx="0" cy="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74813" name="WordArt 3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8" y="1956"/>
                <a:ext cx="165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4791" name="Line 311"/>
            <p:cNvSpPr>
              <a:spLocks noChangeShapeType="1"/>
            </p:cNvSpPr>
            <p:nvPr/>
          </p:nvSpPr>
          <p:spPr bwMode="auto">
            <a:xfrm flipV="1">
              <a:off x="2388" y="3143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92" name="WordArt 312"/>
            <p:cNvSpPr>
              <a:spLocks noChangeArrowheads="1" noChangeShapeType="1" noTextEdit="1"/>
            </p:cNvSpPr>
            <p:nvPr/>
          </p:nvSpPr>
          <p:spPr bwMode="auto">
            <a:xfrm>
              <a:off x="2658" y="3248"/>
              <a:ext cx="57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74793" name="Group 313"/>
            <p:cNvGrpSpPr>
              <a:grpSpLocks/>
            </p:cNvGrpSpPr>
            <p:nvPr/>
          </p:nvGrpSpPr>
          <p:grpSpPr bwMode="auto">
            <a:xfrm>
              <a:off x="2761" y="3130"/>
              <a:ext cx="474" cy="266"/>
              <a:chOff x="1615" y="1926"/>
              <a:chExt cx="474" cy="266"/>
            </a:xfrm>
          </p:grpSpPr>
          <p:grpSp>
            <p:nvGrpSpPr>
              <p:cNvPr id="74807" name="Group 314"/>
              <p:cNvGrpSpPr>
                <a:grpSpLocks/>
              </p:cNvGrpSpPr>
              <p:nvPr/>
            </p:nvGrpSpPr>
            <p:grpSpPr bwMode="auto">
              <a:xfrm>
                <a:off x="1942" y="1926"/>
                <a:ext cx="147" cy="266"/>
                <a:chOff x="3440" y="2766"/>
                <a:chExt cx="136" cy="198"/>
              </a:xfrm>
            </p:grpSpPr>
            <p:sp>
              <p:nvSpPr>
                <p:cNvPr id="74810" name="WordArt 3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8" y="2831"/>
                  <a:ext cx="48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11" name="Line 316"/>
                <p:cNvSpPr>
                  <a:spLocks noChangeShapeType="1"/>
                </p:cNvSpPr>
                <p:nvPr/>
              </p:nvSpPr>
              <p:spPr bwMode="auto">
                <a:xfrm>
                  <a:off x="3440" y="2766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4808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5" y="1928"/>
                <a:ext cx="114" cy="2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4809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1" y="2010"/>
                <a:ext cx="134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4794" name="Group 319"/>
            <p:cNvGrpSpPr>
              <a:grpSpLocks/>
            </p:cNvGrpSpPr>
            <p:nvPr/>
          </p:nvGrpSpPr>
          <p:grpSpPr bwMode="auto">
            <a:xfrm rot="5400000">
              <a:off x="536" y="3732"/>
              <a:ext cx="71" cy="144"/>
              <a:chOff x="2928" y="3216"/>
              <a:chExt cx="48" cy="240"/>
            </a:xfrm>
          </p:grpSpPr>
          <p:sp>
            <p:nvSpPr>
              <p:cNvPr id="74805" name="Line 32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806" name="Line 32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795" name="Line 322"/>
            <p:cNvSpPr>
              <a:spLocks noChangeShapeType="1"/>
            </p:cNvSpPr>
            <p:nvPr/>
          </p:nvSpPr>
          <p:spPr bwMode="auto">
            <a:xfrm>
              <a:off x="728" y="3822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4796" name="Group 323"/>
            <p:cNvGrpSpPr>
              <a:grpSpLocks/>
            </p:cNvGrpSpPr>
            <p:nvPr/>
          </p:nvGrpSpPr>
          <p:grpSpPr bwMode="auto">
            <a:xfrm>
              <a:off x="927" y="3580"/>
              <a:ext cx="294" cy="393"/>
              <a:chOff x="4552" y="1863"/>
              <a:chExt cx="294" cy="393"/>
            </a:xfrm>
          </p:grpSpPr>
          <p:sp>
            <p:nvSpPr>
              <p:cNvPr id="74800" name="WordArt 3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4" y="1863"/>
                <a:ext cx="145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74801" name="Line 325"/>
              <p:cNvSpPr>
                <a:spLocks noChangeShapeType="1"/>
              </p:cNvSpPr>
              <p:nvPr/>
            </p:nvSpPr>
            <p:spPr bwMode="auto">
              <a:xfrm>
                <a:off x="4552" y="2067"/>
                <a:ext cx="29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4802" name="Group 326"/>
              <p:cNvGrpSpPr>
                <a:grpSpLocks/>
              </p:cNvGrpSpPr>
              <p:nvPr/>
            </p:nvGrpSpPr>
            <p:grpSpPr bwMode="auto">
              <a:xfrm>
                <a:off x="4618" y="2097"/>
                <a:ext cx="189" cy="159"/>
                <a:chOff x="3917" y="2943"/>
                <a:chExt cx="189" cy="159"/>
              </a:xfrm>
            </p:grpSpPr>
            <p:sp>
              <p:nvSpPr>
                <p:cNvPr id="74803" name="WordArt 3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7" y="2943"/>
                  <a:ext cx="119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74804" name="WordArt 3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2" y="3009"/>
                  <a:ext cx="64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74797" name="WordArt 329"/>
            <p:cNvSpPr>
              <a:spLocks noChangeArrowheads="1" noChangeShapeType="1" noTextEdit="1"/>
            </p:cNvSpPr>
            <p:nvPr/>
          </p:nvSpPr>
          <p:spPr bwMode="auto">
            <a:xfrm>
              <a:off x="1263" y="3716"/>
              <a:ext cx="169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80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4798" name="WordArt 330"/>
            <p:cNvSpPr>
              <a:spLocks noChangeArrowheads="1" noChangeShapeType="1" noTextEdit="1"/>
            </p:cNvSpPr>
            <p:nvPr/>
          </p:nvSpPr>
          <p:spPr bwMode="auto">
            <a:xfrm>
              <a:off x="2435" y="3677"/>
              <a:ext cx="134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4799" name="WordArt 331"/>
            <p:cNvSpPr>
              <a:spLocks noChangeArrowheads="1" noChangeShapeType="1" noTextEdit="1"/>
            </p:cNvSpPr>
            <p:nvPr/>
          </p:nvSpPr>
          <p:spPr bwMode="auto">
            <a:xfrm>
              <a:off x="2895" y="3665"/>
              <a:ext cx="169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74907" name="Group 332"/>
          <p:cNvGrpSpPr>
            <a:grpSpLocks/>
          </p:cNvGrpSpPr>
          <p:nvPr/>
        </p:nvGrpSpPr>
        <p:grpSpPr bwMode="auto">
          <a:xfrm>
            <a:off x="5503863" y="4589463"/>
            <a:ext cx="3354387" cy="1612900"/>
            <a:chOff x="3467" y="2891"/>
            <a:chExt cx="2113" cy="1016"/>
          </a:xfrm>
        </p:grpSpPr>
        <p:sp>
          <p:nvSpPr>
            <p:cNvPr id="74763" name="Line 333"/>
            <p:cNvSpPr>
              <a:spLocks noChangeShapeType="1"/>
            </p:cNvSpPr>
            <p:nvPr/>
          </p:nvSpPr>
          <p:spPr bwMode="auto">
            <a:xfrm>
              <a:off x="3601" y="3355"/>
              <a:ext cx="19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4" name="Line 334"/>
            <p:cNvSpPr>
              <a:spLocks noChangeShapeType="1"/>
            </p:cNvSpPr>
            <p:nvPr/>
          </p:nvSpPr>
          <p:spPr bwMode="auto">
            <a:xfrm flipH="1">
              <a:off x="4054" y="2891"/>
              <a:ext cx="0" cy="1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5" name="Line 335"/>
            <p:cNvSpPr>
              <a:spLocks noChangeShapeType="1"/>
            </p:cNvSpPr>
            <p:nvPr/>
          </p:nvSpPr>
          <p:spPr bwMode="auto">
            <a:xfrm>
              <a:off x="5065" y="2941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66" name="WordArt 336"/>
            <p:cNvSpPr>
              <a:spLocks noChangeArrowheads="1" noChangeShapeType="1" noTextEdit="1"/>
            </p:cNvSpPr>
            <p:nvPr/>
          </p:nvSpPr>
          <p:spPr bwMode="auto">
            <a:xfrm rot="593593">
              <a:off x="3891" y="3408"/>
              <a:ext cx="109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4767" name="WordArt 337"/>
            <p:cNvSpPr>
              <a:spLocks noChangeArrowheads="1" noChangeShapeType="1" noTextEdit="1"/>
            </p:cNvSpPr>
            <p:nvPr/>
          </p:nvSpPr>
          <p:spPr bwMode="auto">
            <a:xfrm>
              <a:off x="3776" y="2898"/>
              <a:ext cx="196" cy="2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773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4768" name="WordArt 338"/>
            <p:cNvSpPr>
              <a:spLocks noChangeArrowheads="1" noChangeShapeType="1" noTextEdit="1"/>
            </p:cNvSpPr>
            <p:nvPr/>
          </p:nvSpPr>
          <p:spPr bwMode="auto">
            <a:xfrm>
              <a:off x="5403" y="3446"/>
              <a:ext cx="159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4769" name="WordArt 339"/>
            <p:cNvSpPr>
              <a:spLocks noChangeArrowheads="1" noChangeShapeType="1" noTextEdit="1"/>
            </p:cNvSpPr>
            <p:nvPr/>
          </p:nvSpPr>
          <p:spPr bwMode="auto">
            <a:xfrm>
              <a:off x="4849" y="3416"/>
              <a:ext cx="169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80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4770" name="Line 340"/>
            <p:cNvSpPr>
              <a:spLocks noChangeShapeType="1"/>
            </p:cNvSpPr>
            <p:nvPr/>
          </p:nvSpPr>
          <p:spPr bwMode="auto">
            <a:xfrm>
              <a:off x="3467" y="3343"/>
              <a:ext cx="57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1" name="Line 341"/>
            <p:cNvSpPr>
              <a:spLocks noChangeShapeType="1"/>
            </p:cNvSpPr>
            <p:nvPr/>
          </p:nvSpPr>
          <p:spPr bwMode="auto">
            <a:xfrm>
              <a:off x="4043" y="3331"/>
              <a:ext cx="1028" cy="53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2" name="Line 342"/>
            <p:cNvSpPr>
              <a:spLocks noChangeShapeType="1"/>
            </p:cNvSpPr>
            <p:nvPr/>
          </p:nvSpPr>
          <p:spPr bwMode="auto">
            <a:xfrm>
              <a:off x="5049" y="3863"/>
              <a:ext cx="53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4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4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8263" y="0"/>
            <a:ext cx="7805737" cy="182563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同轴带电柱</a:t>
            </a:r>
          </a:p>
        </p:txBody>
      </p:sp>
      <p:sp>
        <p:nvSpPr>
          <p:cNvPr id="75779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0" name="Rectangle 4" descr="羊皮纸"/>
          <p:cNvSpPr>
            <a:spLocks noChangeArrowheads="1"/>
          </p:cNvSpPr>
          <p:nvPr/>
        </p:nvSpPr>
        <p:spPr bwMode="auto">
          <a:xfrm>
            <a:off x="0" y="6624638"/>
            <a:ext cx="9144000" cy="2333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40"/>
          <p:cNvGrpSpPr>
            <a:grpSpLocks/>
          </p:cNvGrpSpPr>
          <p:nvPr/>
        </p:nvGrpSpPr>
        <p:grpSpPr bwMode="auto">
          <a:xfrm>
            <a:off x="247650" y="430213"/>
            <a:ext cx="3514725" cy="5899150"/>
            <a:chOff x="156" y="271"/>
            <a:chExt cx="2214" cy="3716"/>
          </a:xfrm>
        </p:grpSpPr>
        <p:sp>
          <p:nvSpPr>
            <p:cNvPr id="75871" name="Oval 6" descr="软木塞"/>
            <p:cNvSpPr>
              <a:spLocks noChangeArrowheads="1"/>
            </p:cNvSpPr>
            <p:nvPr/>
          </p:nvSpPr>
          <p:spPr bwMode="auto">
            <a:xfrm>
              <a:off x="204" y="344"/>
              <a:ext cx="619" cy="368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2" name="WordArt 7"/>
            <p:cNvSpPr>
              <a:spLocks noChangeArrowheads="1" noChangeShapeType="1" noTextEdit="1"/>
            </p:cNvSpPr>
            <p:nvPr/>
          </p:nvSpPr>
          <p:spPr bwMode="auto">
            <a:xfrm>
              <a:off x="264" y="419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8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  <p:sp>
          <p:nvSpPr>
            <p:cNvPr id="75873" name="Oval 8"/>
            <p:cNvSpPr>
              <a:spLocks noChangeArrowheads="1"/>
            </p:cNvSpPr>
            <p:nvPr/>
          </p:nvSpPr>
          <p:spPr bwMode="auto">
            <a:xfrm>
              <a:off x="304" y="1094"/>
              <a:ext cx="1864" cy="5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4" name="Arc 9"/>
            <p:cNvSpPr>
              <a:spLocks/>
            </p:cNvSpPr>
            <p:nvPr/>
          </p:nvSpPr>
          <p:spPr bwMode="auto">
            <a:xfrm>
              <a:off x="309" y="3498"/>
              <a:ext cx="1857" cy="325"/>
            </a:xfrm>
            <a:custGeom>
              <a:avLst/>
              <a:gdLst>
                <a:gd name="T0" fmla="*/ 0 w 43200"/>
                <a:gd name="T1" fmla="*/ 0 h 22493"/>
                <a:gd name="T2" fmla="*/ 0 w 43200"/>
                <a:gd name="T3" fmla="*/ 0 h 22493"/>
                <a:gd name="T4" fmla="*/ 0 w 43200"/>
                <a:gd name="T5" fmla="*/ 0 h 22493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493"/>
                <a:gd name="T11" fmla="*/ 43200 w 43200"/>
                <a:gd name="T12" fmla="*/ 22493 h 22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493" fill="none" extrusionOk="0">
                  <a:moveTo>
                    <a:pt x="43194" y="424"/>
                  </a:moveTo>
                  <a:cubicBezTo>
                    <a:pt x="43198" y="580"/>
                    <a:pt x="43200" y="736"/>
                    <a:pt x="43200" y="893"/>
                  </a:cubicBezTo>
                  <a:cubicBezTo>
                    <a:pt x="43200" y="12822"/>
                    <a:pt x="33529" y="22493"/>
                    <a:pt x="21600" y="22493"/>
                  </a:cubicBezTo>
                  <a:cubicBezTo>
                    <a:pt x="9670" y="22493"/>
                    <a:pt x="0" y="12822"/>
                    <a:pt x="0" y="893"/>
                  </a:cubicBezTo>
                  <a:cubicBezTo>
                    <a:pt x="-1" y="595"/>
                    <a:pt x="6" y="297"/>
                    <a:pt x="18" y="0"/>
                  </a:cubicBezTo>
                </a:path>
                <a:path w="43200" h="22493" stroke="0" extrusionOk="0">
                  <a:moveTo>
                    <a:pt x="43194" y="424"/>
                  </a:moveTo>
                  <a:cubicBezTo>
                    <a:pt x="43198" y="580"/>
                    <a:pt x="43200" y="736"/>
                    <a:pt x="43200" y="893"/>
                  </a:cubicBezTo>
                  <a:cubicBezTo>
                    <a:pt x="43200" y="12822"/>
                    <a:pt x="33529" y="22493"/>
                    <a:pt x="21600" y="22493"/>
                  </a:cubicBezTo>
                  <a:cubicBezTo>
                    <a:pt x="9670" y="22493"/>
                    <a:pt x="0" y="12822"/>
                    <a:pt x="0" y="893"/>
                  </a:cubicBezTo>
                  <a:cubicBezTo>
                    <a:pt x="-1" y="595"/>
                    <a:pt x="6" y="297"/>
                    <a:pt x="18" y="0"/>
                  </a:cubicBezTo>
                  <a:lnTo>
                    <a:pt x="21600" y="893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5" name="Arc 10"/>
            <p:cNvSpPr>
              <a:spLocks/>
            </p:cNvSpPr>
            <p:nvPr/>
          </p:nvSpPr>
          <p:spPr bwMode="auto">
            <a:xfrm>
              <a:off x="298" y="3205"/>
              <a:ext cx="1863" cy="313"/>
            </a:xfrm>
            <a:custGeom>
              <a:avLst/>
              <a:gdLst>
                <a:gd name="T0" fmla="*/ 0 w 43200"/>
                <a:gd name="T1" fmla="*/ 0 h 21664"/>
                <a:gd name="T2" fmla="*/ 0 w 43200"/>
                <a:gd name="T3" fmla="*/ 0 h 21664"/>
                <a:gd name="T4" fmla="*/ 0 w 43200"/>
                <a:gd name="T5" fmla="*/ 0 h 21664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64"/>
                <a:gd name="T11" fmla="*/ 43200 w 43200"/>
                <a:gd name="T12" fmla="*/ 21664 h 216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64" fill="none" extrusionOk="0">
                  <a:moveTo>
                    <a:pt x="0" y="21663"/>
                  </a:moveTo>
                  <a:cubicBezTo>
                    <a:pt x="0" y="21642"/>
                    <a:pt x="0" y="2162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64" stroke="0" extrusionOk="0">
                  <a:moveTo>
                    <a:pt x="0" y="21663"/>
                  </a:moveTo>
                  <a:cubicBezTo>
                    <a:pt x="0" y="21642"/>
                    <a:pt x="0" y="2162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6" name="Line 11"/>
            <p:cNvSpPr>
              <a:spLocks noChangeShapeType="1"/>
            </p:cNvSpPr>
            <p:nvPr/>
          </p:nvSpPr>
          <p:spPr bwMode="auto">
            <a:xfrm>
              <a:off x="305" y="3517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7" name="Line 12"/>
            <p:cNvSpPr>
              <a:spLocks noChangeShapeType="1"/>
            </p:cNvSpPr>
            <p:nvPr/>
          </p:nvSpPr>
          <p:spPr bwMode="auto">
            <a:xfrm>
              <a:off x="304" y="1378"/>
              <a:ext cx="0" cy="21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8" name="Line 13"/>
            <p:cNvSpPr>
              <a:spLocks noChangeShapeType="1"/>
            </p:cNvSpPr>
            <p:nvPr/>
          </p:nvSpPr>
          <p:spPr bwMode="auto">
            <a:xfrm>
              <a:off x="2167" y="1353"/>
              <a:ext cx="0" cy="21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9" name="Oval 14"/>
            <p:cNvSpPr>
              <a:spLocks noChangeArrowheads="1"/>
            </p:cNvSpPr>
            <p:nvPr/>
          </p:nvSpPr>
          <p:spPr bwMode="auto">
            <a:xfrm>
              <a:off x="791" y="1229"/>
              <a:ext cx="915" cy="28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0" name="Line 15"/>
            <p:cNvSpPr>
              <a:spLocks noChangeShapeType="1"/>
            </p:cNvSpPr>
            <p:nvPr/>
          </p:nvSpPr>
          <p:spPr bwMode="auto">
            <a:xfrm>
              <a:off x="786" y="1361"/>
              <a:ext cx="0" cy="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1" name="Line 16"/>
            <p:cNvSpPr>
              <a:spLocks noChangeShapeType="1"/>
            </p:cNvSpPr>
            <p:nvPr/>
          </p:nvSpPr>
          <p:spPr bwMode="auto">
            <a:xfrm>
              <a:off x="1708" y="1394"/>
              <a:ext cx="0" cy="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2" name="Oval 17"/>
            <p:cNvSpPr>
              <a:spLocks noChangeArrowheads="1"/>
            </p:cNvSpPr>
            <p:nvPr/>
          </p:nvSpPr>
          <p:spPr bwMode="auto">
            <a:xfrm>
              <a:off x="785" y="3369"/>
              <a:ext cx="915" cy="28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83" name="Line 18"/>
            <p:cNvSpPr>
              <a:spLocks noChangeShapeType="1"/>
            </p:cNvSpPr>
            <p:nvPr/>
          </p:nvSpPr>
          <p:spPr bwMode="auto">
            <a:xfrm flipV="1">
              <a:off x="1228" y="271"/>
              <a:ext cx="0" cy="37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4" name="Line 19"/>
            <p:cNvSpPr>
              <a:spLocks noChangeShapeType="1"/>
            </p:cNvSpPr>
            <p:nvPr/>
          </p:nvSpPr>
          <p:spPr bwMode="auto">
            <a:xfrm>
              <a:off x="540" y="1672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5" name="Line 20"/>
            <p:cNvSpPr>
              <a:spLocks noChangeShapeType="1"/>
            </p:cNvSpPr>
            <p:nvPr/>
          </p:nvSpPr>
          <p:spPr bwMode="auto">
            <a:xfrm>
              <a:off x="649" y="1370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6" name="Line 21"/>
            <p:cNvSpPr>
              <a:spLocks noChangeShapeType="1"/>
            </p:cNvSpPr>
            <p:nvPr/>
          </p:nvSpPr>
          <p:spPr bwMode="auto">
            <a:xfrm rot="-5400000">
              <a:off x="650" y="1371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7" name="Line 22"/>
            <p:cNvSpPr>
              <a:spLocks noChangeShapeType="1"/>
            </p:cNvSpPr>
            <p:nvPr/>
          </p:nvSpPr>
          <p:spPr bwMode="auto">
            <a:xfrm>
              <a:off x="1487" y="1191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8" name="Line 23"/>
            <p:cNvSpPr>
              <a:spLocks noChangeShapeType="1"/>
            </p:cNvSpPr>
            <p:nvPr/>
          </p:nvSpPr>
          <p:spPr bwMode="auto">
            <a:xfrm rot="-5400000">
              <a:off x="1488" y="1192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9" name="Line 24"/>
            <p:cNvSpPr>
              <a:spLocks noChangeShapeType="1"/>
            </p:cNvSpPr>
            <p:nvPr/>
          </p:nvSpPr>
          <p:spPr bwMode="auto">
            <a:xfrm>
              <a:off x="1226" y="1563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0" name="Line 25"/>
            <p:cNvSpPr>
              <a:spLocks noChangeShapeType="1"/>
            </p:cNvSpPr>
            <p:nvPr/>
          </p:nvSpPr>
          <p:spPr bwMode="auto">
            <a:xfrm rot="-5400000">
              <a:off x="1227" y="1564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1" name="Line 26"/>
            <p:cNvSpPr>
              <a:spLocks noChangeShapeType="1"/>
            </p:cNvSpPr>
            <p:nvPr/>
          </p:nvSpPr>
          <p:spPr bwMode="auto">
            <a:xfrm>
              <a:off x="1143" y="1168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2" name="Line 27"/>
            <p:cNvSpPr>
              <a:spLocks noChangeShapeType="1"/>
            </p:cNvSpPr>
            <p:nvPr/>
          </p:nvSpPr>
          <p:spPr bwMode="auto">
            <a:xfrm rot="-5400000">
              <a:off x="1144" y="1169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3" name="Line 28"/>
            <p:cNvSpPr>
              <a:spLocks noChangeShapeType="1"/>
            </p:cNvSpPr>
            <p:nvPr/>
          </p:nvSpPr>
          <p:spPr bwMode="auto">
            <a:xfrm>
              <a:off x="850" y="1225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4" name="Line 29"/>
            <p:cNvSpPr>
              <a:spLocks noChangeShapeType="1"/>
            </p:cNvSpPr>
            <p:nvPr/>
          </p:nvSpPr>
          <p:spPr bwMode="auto">
            <a:xfrm rot="-5400000">
              <a:off x="851" y="1226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5" name="Line 30"/>
            <p:cNvSpPr>
              <a:spLocks noChangeShapeType="1"/>
            </p:cNvSpPr>
            <p:nvPr/>
          </p:nvSpPr>
          <p:spPr bwMode="auto">
            <a:xfrm>
              <a:off x="857" y="1512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6" name="Line 31"/>
            <p:cNvSpPr>
              <a:spLocks noChangeShapeType="1"/>
            </p:cNvSpPr>
            <p:nvPr/>
          </p:nvSpPr>
          <p:spPr bwMode="auto">
            <a:xfrm rot="-5400000">
              <a:off x="858" y="1513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7" name="Line 32"/>
            <p:cNvSpPr>
              <a:spLocks noChangeShapeType="1"/>
            </p:cNvSpPr>
            <p:nvPr/>
          </p:nvSpPr>
          <p:spPr bwMode="auto">
            <a:xfrm>
              <a:off x="1577" y="1503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8" name="Line 33"/>
            <p:cNvSpPr>
              <a:spLocks noChangeShapeType="1"/>
            </p:cNvSpPr>
            <p:nvPr/>
          </p:nvSpPr>
          <p:spPr bwMode="auto">
            <a:xfrm rot="-5400000">
              <a:off x="1578" y="1504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9" name="Line 34"/>
            <p:cNvSpPr>
              <a:spLocks noChangeShapeType="1"/>
            </p:cNvSpPr>
            <p:nvPr/>
          </p:nvSpPr>
          <p:spPr bwMode="auto">
            <a:xfrm>
              <a:off x="156" y="1353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0" name="Line 35"/>
            <p:cNvSpPr>
              <a:spLocks noChangeShapeType="1"/>
            </p:cNvSpPr>
            <p:nvPr/>
          </p:nvSpPr>
          <p:spPr bwMode="auto">
            <a:xfrm>
              <a:off x="561" y="1107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1" name="Line 36"/>
            <p:cNvSpPr>
              <a:spLocks noChangeShapeType="1"/>
            </p:cNvSpPr>
            <p:nvPr/>
          </p:nvSpPr>
          <p:spPr bwMode="auto">
            <a:xfrm>
              <a:off x="1101" y="1026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2" name="Line 37"/>
            <p:cNvSpPr>
              <a:spLocks noChangeShapeType="1"/>
            </p:cNvSpPr>
            <p:nvPr/>
          </p:nvSpPr>
          <p:spPr bwMode="auto">
            <a:xfrm>
              <a:off x="1713" y="1083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3" name="Line 38"/>
            <p:cNvSpPr>
              <a:spLocks noChangeShapeType="1"/>
            </p:cNvSpPr>
            <p:nvPr/>
          </p:nvSpPr>
          <p:spPr bwMode="auto">
            <a:xfrm>
              <a:off x="1252" y="1747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4" name="Line 39"/>
            <p:cNvSpPr>
              <a:spLocks noChangeShapeType="1"/>
            </p:cNvSpPr>
            <p:nvPr/>
          </p:nvSpPr>
          <p:spPr bwMode="auto">
            <a:xfrm>
              <a:off x="1894" y="1651"/>
              <a:ext cx="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5" name="Line 40"/>
            <p:cNvSpPr>
              <a:spLocks noChangeShapeType="1"/>
            </p:cNvSpPr>
            <p:nvPr/>
          </p:nvSpPr>
          <p:spPr bwMode="auto">
            <a:xfrm flipV="1">
              <a:off x="2146" y="361"/>
              <a:ext cx="0" cy="8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6" name="Line 41"/>
            <p:cNvSpPr>
              <a:spLocks noChangeShapeType="1"/>
            </p:cNvSpPr>
            <p:nvPr/>
          </p:nvSpPr>
          <p:spPr bwMode="auto">
            <a:xfrm flipV="1">
              <a:off x="1694" y="689"/>
              <a:ext cx="0" cy="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7" name="Line 42"/>
            <p:cNvSpPr>
              <a:spLocks noChangeShapeType="1"/>
            </p:cNvSpPr>
            <p:nvPr/>
          </p:nvSpPr>
          <p:spPr bwMode="auto">
            <a:xfrm>
              <a:off x="1707" y="1371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8" name="Line 43"/>
            <p:cNvSpPr>
              <a:spLocks noChangeShapeType="1"/>
            </p:cNvSpPr>
            <p:nvPr/>
          </p:nvSpPr>
          <p:spPr bwMode="auto">
            <a:xfrm>
              <a:off x="789" y="1380"/>
              <a:ext cx="0" cy="2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09" name="Line 44"/>
            <p:cNvSpPr>
              <a:spLocks noChangeShapeType="1"/>
            </p:cNvSpPr>
            <p:nvPr/>
          </p:nvSpPr>
          <p:spPr bwMode="auto">
            <a:xfrm flipH="1">
              <a:off x="1231" y="418"/>
              <a:ext cx="2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10" name="Line 45"/>
            <p:cNvSpPr>
              <a:spLocks noChangeShapeType="1"/>
            </p:cNvSpPr>
            <p:nvPr/>
          </p:nvSpPr>
          <p:spPr bwMode="auto">
            <a:xfrm>
              <a:off x="1892" y="423"/>
              <a:ext cx="2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11" name="Line 46"/>
            <p:cNvSpPr>
              <a:spLocks noChangeShapeType="1"/>
            </p:cNvSpPr>
            <p:nvPr/>
          </p:nvSpPr>
          <p:spPr bwMode="auto">
            <a:xfrm>
              <a:off x="1231" y="847"/>
              <a:ext cx="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12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1753" y="1279"/>
              <a:ext cx="167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913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2220" y="1286"/>
              <a:ext cx="150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59"/>
                </a:avLst>
              </a:prstTxWarp>
            </a:bodyPr>
            <a:lstStyle/>
            <a:p>
              <a:pPr algn="ctr"/>
              <a:r>
                <a:rPr lang="en-US" altLang="zh-CN" sz="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914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1346" y="617"/>
              <a:ext cx="160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915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1532" y="674"/>
              <a:ext cx="88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916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1752" y="387"/>
              <a:ext cx="73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59"/>
                </a:avLst>
              </a:prstTxWarp>
            </a:bodyPr>
            <a:lstStyle/>
            <a:p>
              <a:pPr algn="ctr"/>
              <a:r>
                <a:rPr lang="en-US" altLang="zh-CN" sz="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917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1562" y="324"/>
              <a:ext cx="160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141"/>
          <p:cNvGrpSpPr>
            <a:grpSpLocks/>
          </p:cNvGrpSpPr>
          <p:nvPr/>
        </p:nvGrpSpPr>
        <p:grpSpPr bwMode="auto">
          <a:xfrm>
            <a:off x="4143375" y="436563"/>
            <a:ext cx="4476750" cy="1635125"/>
            <a:chOff x="2610" y="275"/>
            <a:chExt cx="2820" cy="1030"/>
          </a:xfrm>
        </p:grpSpPr>
        <p:sp>
          <p:nvSpPr>
            <p:cNvPr id="72757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2610" y="275"/>
              <a:ext cx="2820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同轴圆柱面</a:t>
              </a:r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A</a:t>
              </a:r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、</a:t>
              </a:r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B</a:t>
              </a:r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均匀带电</a:t>
              </a:r>
            </a:p>
          </p:txBody>
        </p:sp>
        <p:sp>
          <p:nvSpPr>
            <p:cNvPr id="75862" name="Line 54"/>
            <p:cNvSpPr>
              <a:spLocks noChangeShapeType="1"/>
            </p:cNvSpPr>
            <p:nvPr/>
          </p:nvSpPr>
          <p:spPr bwMode="auto">
            <a:xfrm>
              <a:off x="5052" y="690"/>
              <a:ext cx="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3" name="Line 55"/>
            <p:cNvSpPr>
              <a:spLocks noChangeShapeType="1"/>
            </p:cNvSpPr>
            <p:nvPr/>
          </p:nvSpPr>
          <p:spPr bwMode="auto">
            <a:xfrm rot="-5400000">
              <a:off x="5053" y="691"/>
              <a:ext cx="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4" name="Line 56"/>
            <p:cNvSpPr>
              <a:spLocks noChangeShapeType="1"/>
            </p:cNvSpPr>
            <p:nvPr/>
          </p:nvSpPr>
          <p:spPr bwMode="auto">
            <a:xfrm>
              <a:off x="5055" y="889"/>
              <a:ext cx="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5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656" y="671"/>
              <a:ext cx="948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单位高度</a:t>
              </a:r>
            </a:p>
          </p:txBody>
        </p:sp>
        <p:sp>
          <p:nvSpPr>
            <p:cNvPr id="72762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3764" y="604"/>
              <a:ext cx="1225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A</a:t>
              </a:r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柱面带电</a:t>
              </a:r>
            </a:p>
          </p:txBody>
        </p:sp>
        <p:sp>
          <p:nvSpPr>
            <p:cNvPr id="72763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770" y="802"/>
              <a:ext cx="1225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B</a:t>
              </a:r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柱面带电</a:t>
              </a:r>
            </a:p>
          </p:txBody>
        </p:sp>
        <p:sp>
          <p:nvSpPr>
            <p:cNvPr id="75868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5142" y="807"/>
              <a:ext cx="23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92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75869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5130" y="618"/>
              <a:ext cx="23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92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72766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2795" y="1122"/>
              <a:ext cx="2430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求</a:t>
              </a:r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A</a:t>
              </a:r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、</a:t>
              </a:r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B</a:t>
              </a:r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柱面电势差</a:t>
              </a:r>
            </a:p>
          </p:txBody>
        </p:sp>
      </p:grpSp>
      <p:grpSp>
        <p:nvGrpSpPr>
          <p:cNvPr id="4" name="Group 142"/>
          <p:cNvGrpSpPr>
            <a:grpSpLocks/>
          </p:cNvGrpSpPr>
          <p:nvPr/>
        </p:nvGrpSpPr>
        <p:grpSpPr bwMode="auto">
          <a:xfrm>
            <a:off x="4148138" y="2586038"/>
            <a:ext cx="4576762" cy="3397250"/>
            <a:chOff x="2613" y="1629"/>
            <a:chExt cx="2883" cy="2140"/>
          </a:xfrm>
        </p:grpSpPr>
        <p:sp>
          <p:nvSpPr>
            <p:cNvPr id="75784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2613" y="1642"/>
              <a:ext cx="1027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由电势差定义</a:t>
              </a:r>
            </a:p>
          </p:txBody>
        </p:sp>
        <p:sp>
          <p:nvSpPr>
            <p:cNvPr id="75785" name="Freeform 64"/>
            <p:cNvSpPr>
              <a:spLocks/>
            </p:cNvSpPr>
            <p:nvPr/>
          </p:nvSpPr>
          <p:spPr bwMode="auto">
            <a:xfrm>
              <a:off x="4721" y="1636"/>
              <a:ext cx="83" cy="252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6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4934" y="1718"/>
              <a:ext cx="193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75787" name="Group 66"/>
            <p:cNvGrpSpPr>
              <a:grpSpLocks/>
            </p:cNvGrpSpPr>
            <p:nvPr/>
          </p:nvGrpSpPr>
          <p:grpSpPr bwMode="auto">
            <a:xfrm rot="5400000">
              <a:off x="4514" y="1679"/>
              <a:ext cx="61" cy="155"/>
              <a:chOff x="2928" y="3216"/>
              <a:chExt cx="48" cy="240"/>
            </a:xfrm>
          </p:grpSpPr>
          <p:sp>
            <p:nvSpPr>
              <p:cNvPr id="75859" name="Line 6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60" name="Line 6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5788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726" y="1671"/>
              <a:ext cx="13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789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834" y="1760"/>
              <a:ext cx="79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A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790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4300" y="1776"/>
              <a:ext cx="80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B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791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193" y="1676"/>
              <a:ext cx="133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792" name="Line 73"/>
            <p:cNvSpPr>
              <a:spLocks noChangeShapeType="1"/>
            </p:cNvSpPr>
            <p:nvPr/>
          </p:nvSpPr>
          <p:spPr bwMode="auto">
            <a:xfrm>
              <a:off x="3982" y="1745"/>
              <a:ext cx="13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3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4814" y="1814"/>
              <a:ext cx="79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A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794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4847" y="1629"/>
              <a:ext cx="79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B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795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5176" y="1774"/>
              <a:ext cx="37" cy="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796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5262" y="1711"/>
              <a:ext cx="98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75797" name="Line 78"/>
            <p:cNvSpPr>
              <a:spLocks noChangeShapeType="1"/>
            </p:cNvSpPr>
            <p:nvPr/>
          </p:nvSpPr>
          <p:spPr bwMode="auto">
            <a:xfrm>
              <a:off x="4996" y="1677"/>
              <a:ext cx="1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8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5414" y="1728"/>
              <a:ext cx="53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799" name="Line 80"/>
            <p:cNvSpPr>
              <a:spLocks noChangeShapeType="1"/>
            </p:cNvSpPr>
            <p:nvPr/>
          </p:nvSpPr>
          <p:spPr bwMode="auto">
            <a:xfrm>
              <a:off x="5345" y="1681"/>
              <a:ext cx="1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0" name="Line 81"/>
            <p:cNvSpPr>
              <a:spLocks noChangeShapeType="1"/>
            </p:cNvSpPr>
            <p:nvPr/>
          </p:nvSpPr>
          <p:spPr bwMode="auto">
            <a:xfrm rot="5400000">
              <a:off x="3755" y="2031"/>
              <a:ext cx="0" cy="17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1" name="Line 82"/>
            <p:cNvSpPr>
              <a:spLocks noChangeShapeType="1"/>
            </p:cNvSpPr>
            <p:nvPr/>
          </p:nvSpPr>
          <p:spPr bwMode="auto">
            <a:xfrm rot="5400000">
              <a:off x="3755" y="2090"/>
              <a:ext cx="0" cy="17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2" name="Freeform 83"/>
            <p:cNvSpPr>
              <a:spLocks/>
            </p:cNvSpPr>
            <p:nvPr/>
          </p:nvSpPr>
          <p:spPr bwMode="auto">
            <a:xfrm>
              <a:off x="3933" y="2015"/>
              <a:ext cx="94" cy="247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5803" name="Group 84"/>
            <p:cNvGrpSpPr>
              <a:grpSpLocks/>
            </p:cNvGrpSpPr>
            <p:nvPr/>
          </p:nvGrpSpPr>
          <p:grpSpPr bwMode="auto">
            <a:xfrm>
              <a:off x="4009" y="2191"/>
              <a:ext cx="212" cy="120"/>
              <a:chOff x="2386" y="652"/>
              <a:chExt cx="274" cy="165"/>
            </a:xfrm>
          </p:grpSpPr>
          <p:sp>
            <p:nvSpPr>
              <p:cNvPr id="75857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6" y="652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5858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2" y="709"/>
                <a:ext cx="88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04" name="Group 87"/>
            <p:cNvGrpSpPr>
              <a:grpSpLocks/>
            </p:cNvGrpSpPr>
            <p:nvPr/>
          </p:nvGrpSpPr>
          <p:grpSpPr bwMode="auto">
            <a:xfrm>
              <a:off x="4056" y="1987"/>
              <a:ext cx="201" cy="110"/>
              <a:chOff x="2499" y="1002"/>
              <a:chExt cx="263" cy="162"/>
            </a:xfrm>
          </p:grpSpPr>
          <p:sp>
            <p:nvSpPr>
              <p:cNvPr id="75855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9" y="1065"/>
                <a:ext cx="73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59"/>
                  </a:avLst>
                </a:prstTxWarp>
              </a:bodyPr>
              <a:lstStyle/>
              <a:p>
                <a:pPr algn="ctr"/>
                <a:r>
                  <a:rPr lang="en-US" altLang="zh-CN" sz="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75856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9" y="1002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5805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4706" y="2159"/>
              <a:ext cx="42" cy="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806" name="Line 91"/>
            <p:cNvSpPr>
              <a:spLocks noChangeShapeType="1"/>
            </p:cNvSpPr>
            <p:nvPr/>
          </p:nvSpPr>
          <p:spPr bwMode="auto">
            <a:xfrm>
              <a:off x="4410" y="2091"/>
              <a:ext cx="1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5807" name="Group 92"/>
            <p:cNvGrpSpPr>
              <a:grpSpLocks/>
            </p:cNvGrpSpPr>
            <p:nvPr/>
          </p:nvGrpSpPr>
          <p:grpSpPr bwMode="auto">
            <a:xfrm>
              <a:off x="4359" y="2147"/>
              <a:ext cx="313" cy="130"/>
              <a:chOff x="4325" y="1954"/>
              <a:chExt cx="313" cy="130"/>
            </a:xfrm>
          </p:grpSpPr>
          <p:sp>
            <p:nvSpPr>
              <p:cNvPr id="75853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5" y="1954"/>
                <a:ext cx="215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5854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2" y="2017"/>
                <a:ext cx="86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08" name="Group 95"/>
            <p:cNvGrpSpPr>
              <a:grpSpLocks/>
            </p:cNvGrpSpPr>
            <p:nvPr/>
          </p:nvGrpSpPr>
          <p:grpSpPr bwMode="auto">
            <a:xfrm>
              <a:off x="4790" y="2097"/>
              <a:ext cx="287" cy="152"/>
              <a:chOff x="4321" y="2331"/>
              <a:chExt cx="294" cy="209"/>
            </a:xfrm>
          </p:grpSpPr>
          <p:sp>
            <p:nvSpPr>
              <p:cNvPr id="75850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1" y="2344"/>
                <a:ext cx="113" cy="1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5851" name="Line 97"/>
              <p:cNvSpPr>
                <a:spLocks noChangeShapeType="1"/>
              </p:cNvSpPr>
              <p:nvPr/>
            </p:nvSpPr>
            <p:spPr bwMode="auto">
              <a:xfrm>
                <a:off x="4445" y="2331"/>
                <a:ext cx="17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852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87" y="2388"/>
                <a:ext cx="111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5809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2691" y="2410"/>
              <a:ext cx="1531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应用高斯定理可求得</a:t>
              </a:r>
            </a:p>
          </p:txBody>
        </p:sp>
        <p:sp>
          <p:nvSpPr>
            <p:cNvPr id="75810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4308" y="2480"/>
              <a:ext cx="215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811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4535" y="2543"/>
              <a:ext cx="86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812" name="Line 102"/>
            <p:cNvSpPr>
              <a:spLocks noChangeShapeType="1"/>
            </p:cNvSpPr>
            <p:nvPr/>
          </p:nvSpPr>
          <p:spPr bwMode="auto">
            <a:xfrm>
              <a:off x="4370" y="2435"/>
              <a:ext cx="1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3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4712" y="2386"/>
              <a:ext cx="784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，代入后得</a:t>
              </a:r>
            </a:p>
          </p:txBody>
        </p:sp>
        <p:sp>
          <p:nvSpPr>
            <p:cNvPr id="75814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3951" y="3460"/>
              <a:ext cx="173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ln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815" name="Line 105"/>
            <p:cNvSpPr>
              <a:spLocks noChangeShapeType="1"/>
            </p:cNvSpPr>
            <p:nvPr/>
          </p:nvSpPr>
          <p:spPr bwMode="auto">
            <a:xfrm rot="5400000">
              <a:off x="3518" y="2867"/>
              <a:ext cx="0" cy="16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6" name="Line 106"/>
            <p:cNvSpPr>
              <a:spLocks noChangeShapeType="1"/>
            </p:cNvSpPr>
            <p:nvPr/>
          </p:nvSpPr>
          <p:spPr bwMode="auto">
            <a:xfrm rot="5400000">
              <a:off x="3518" y="2940"/>
              <a:ext cx="0" cy="16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7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2670" y="2884"/>
              <a:ext cx="138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818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2782" y="2990"/>
              <a:ext cx="82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A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819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3265" y="3009"/>
              <a:ext cx="83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B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820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3154" y="2890"/>
              <a:ext cx="138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821" name="Line 111"/>
            <p:cNvSpPr>
              <a:spLocks noChangeShapeType="1"/>
            </p:cNvSpPr>
            <p:nvPr/>
          </p:nvSpPr>
          <p:spPr bwMode="auto">
            <a:xfrm>
              <a:off x="2935" y="2972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2" name="Freeform 112"/>
            <p:cNvSpPr>
              <a:spLocks/>
            </p:cNvSpPr>
            <p:nvPr/>
          </p:nvSpPr>
          <p:spPr bwMode="auto">
            <a:xfrm>
              <a:off x="3656" y="2846"/>
              <a:ext cx="94" cy="247"/>
            </a:xfrm>
            <a:custGeom>
              <a:avLst/>
              <a:gdLst>
                <a:gd name="T0" fmla="*/ 0 w 1289"/>
                <a:gd name="T1" fmla="*/ 0 h 3854"/>
                <a:gd name="T2" fmla="*/ 0 w 1289"/>
                <a:gd name="T3" fmla="*/ 0 h 3854"/>
                <a:gd name="T4" fmla="*/ 0 w 1289"/>
                <a:gd name="T5" fmla="*/ 0 h 3854"/>
                <a:gd name="T6" fmla="*/ 0 w 1289"/>
                <a:gd name="T7" fmla="*/ 0 h 3854"/>
                <a:gd name="T8" fmla="*/ 0 w 1289"/>
                <a:gd name="T9" fmla="*/ 0 h 3854"/>
                <a:gd name="T10" fmla="*/ 0 w 1289"/>
                <a:gd name="T11" fmla="*/ 0 h 3854"/>
                <a:gd name="T12" fmla="*/ 0 w 1289"/>
                <a:gd name="T13" fmla="*/ 0 h 3854"/>
                <a:gd name="T14" fmla="*/ 0 w 1289"/>
                <a:gd name="T15" fmla="*/ 0 h 3854"/>
                <a:gd name="T16" fmla="*/ 0 w 1289"/>
                <a:gd name="T17" fmla="*/ 0 h 3854"/>
                <a:gd name="T18" fmla="*/ 0 w 1289"/>
                <a:gd name="T19" fmla="*/ 0 h 3854"/>
                <a:gd name="T20" fmla="*/ 0 w 1289"/>
                <a:gd name="T21" fmla="*/ 0 h 3854"/>
                <a:gd name="T22" fmla="*/ 0 w 1289"/>
                <a:gd name="T23" fmla="*/ 0 h 3854"/>
                <a:gd name="T24" fmla="*/ 0 w 1289"/>
                <a:gd name="T25" fmla="*/ 0 h 3854"/>
                <a:gd name="T26" fmla="*/ 0 w 1289"/>
                <a:gd name="T27" fmla="*/ 0 h 3854"/>
                <a:gd name="T28" fmla="*/ 0 w 1289"/>
                <a:gd name="T29" fmla="*/ 0 h 3854"/>
                <a:gd name="T30" fmla="*/ 0 w 1289"/>
                <a:gd name="T31" fmla="*/ 0 h 3854"/>
                <a:gd name="T32" fmla="*/ 0 w 1289"/>
                <a:gd name="T33" fmla="*/ 0 h 3854"/>
                <a:gd name="T34" fmla="*/ 0 w 1289"/>
                <a:gd name="T35" fmla="*/ 0 h 3854"/>
                <a:gd name="T36" fmla="*/ 0 w 1289"/>
                <a:gd name="T37" fmla="*/ 0 h 3854"/>
                <a:gd name="T38" fmla="*/ 0 w 1289"/>
                <a:gd name="T39" fmla="*/ 0 h 3854"/>
                <a:gd name="T40" fmla="*/ 0 w 1289"/>
                <a:gd name="T41" fmla="*/ 0 h 3854"/>
                <a:gd name="T42" fmla="*/ 0 w 1289"/>
                <a:gd name="T43" fmla="*/ 0 h 3854"/>
                <a:gd name="T44" fmla="*/ 0 w 1289"/>
                <a:gd name="T45" fmla="*/ 0 h 3854"/>
                <a:gd name="T46" fmla="*/ 0 w 1289"/>
                <a:gd name="T47" fmla="*/ 0 h 3854"/>
                <a:gd name="T48" fmla="*/ 0 w 1289"/>
                <a:gd name="T49" fmla="*/ 0 h 3854"/>
                <a:gd name="T50" fmla="*/ 0 w 1289"/>
                <a:gd name="T51" fmla="*/ 0 h 3854"/>
                <a:gd name="T52" fmla="*/ 0 w 1289"/>
                <a:gd name="T53" fmla="*/ 0 h 3854"/>
                <a:gd name="T54" fmla="*/ 0 w 1289"/>
                <a:gd name="T55" fmla="*/ 0 h 3854"/>
                <a:gd name="T56" fmla="*/ 0 w 1289"/>
                <a:gd name="T57" fmla="*/ 0 h 3854"/>
                <a:gd name="T58" fmla="*/ 0 w 1289"/>
                <a:gd name="T59" fmla="*/ 0 h 3854"/>
                <a:gd name="T60" fmla="*/ 0 w 1289"/>
                <a:gd name="T61" fmla="*/ 0 h 3854"/>
                <a:gd name="T62" fmla="*/ 0 w 1289"/>
                <a:gd name="T63" fmla="*/ 0 h 3854"/>
                <a:gd name="T64" fmla="*/ 0 w 1289"/>
                <a:gd name="T65" fmla="*/ 0 h 3854"/>
                <a:gd name="T66" fmla="*/ 0 w 1289"/>
                <a:gd name="T67" fmla="*/ 0 h 3854"/>
                <a:gd name="T68" fmla="*/ 0 w 1289"/>
                <a:gd name="T69" fmla="*/ 0 h 3854"/>
                <a:gd name="T70" fmla="*/ 0 w 1289"/>
                <a:gd name="T71" fmla="*/ 0 h 3854"/>
                <a:gd name="T72" fmla="*/ 0 w 1289"/>
                <a:gd name="T73" fmla="*/ 0 h 3854"/>
                <a:gd name="T74" fmla="*/ 0 w 1289"/>
                <a:gd name="T75" fmla="*/ 0 h 3854"/>
                <a:gd name="T76" fmla="*/ 0 w 1289"/>
                <a:gd name="T77" fmla="*/ 0 h 3854"/>
                <a:gd name="T78" fmla="*/ 0 w 1289"/>
                <a:gd name="T79" fmla="*/ 0 h 3854"/>
                <a:gd name="T80" fmla="*/ 0 w 1289"/>
                <a:gd name="T81" fmla="*/ 0 h 3854"/>
                <a:gd name="T82" fmla="*/ 0 w 1289"/>
                <a:gd name="T83" fmla="*/ 0 h 3854"/>
                <a:gd name="T84" fmla="*/ 0 w 1289"/>
                <a:gd name="T85" fmla="*/ 0 h 3854"/>
                <a:gd name="T86" fmla="*/ 0 w 1289"/>
                <a:gd name="T87" fmla="*/ 0 h 3854"/>
                <a:gd name="T88" fmla="*/ 0 w 1289"/>
                <a:gd name="T89" fmla="*/ 0 h 3854"/>
                <a:gd name="T90" fmla="*/ 0 w 1289"/>
                <a:gd name="T91" fmla="*/ 0 h 3854"/>
                <a:gd name="T92" fmla="*/ 0 w 1289"/>
                <a:gd name="T93" fmla="*/ 0 h 3854"/>
                <a:gd name="T94" fmla="*/ 0 w 1289"/>
                <a:gd name="T95" fmla="*/ 0 h 3854"/>
                <a:gd name="T96" fmla="*/ 0 w 1289"/>
                <a:gd name="T97" fmla="*/ 0 h 3854"/>
                <a:gd name="T98" fmla="*/ 0 w 1289"/>
                <a:gd name="T99" fmla="*/ 0 h 3854"/>
                <a:gd name="T100" fmla="*/ 0 w 1289"/>
                <a:gd name="T101" fmla="*/ 0 h 3854"/>
                <a:gd name="T102" fmla="*/ 0 w 1289"/>
                <a:gd name="T103" fmla="*/ 0 h 3854"/>
                <a:gd name="T104" fmla="*/ 0 w 1289"/>
                <a:gd name="T105" fmla="*/ 0 h 3854"/>
                <a:gd name="T106" fmla="*/ 0 w 1289"/>
                <a:gd name="T107" fmla="*/ 0 h 3854"/>
                <a:gd name="T108" fmla="*/ 0 w 1289"/>
                <a:gd name="T109" fmla="*/ 0 h 3854"/>
                <a:gd name="T110" fmla="*/ 0 w 1289"/>
                <a:gd name="T111" fmla="*/ 0 h 3854"/>
                <a:gd name="T112" fmla="*/ 0 w 1289"/>
                <a:gd name="T113" fmla="*/ 0 h 3854"/>
                <a:gd name="T114" fmla="*/ 0 w 1289"/>
                <a:gd name="T115" fmla="*/ 0 h 38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9"/>
                <a:gd name="T175" fmla="*/ 0 h 3854"/>
                <a:gd name="T176" fmla="*/ 1289 w 1289"/>
                <a:gd name="T177" fmla="*/ 3854 h 38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3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3732" y="3022"/>
              <a:ext cx="124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824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3876" y="3063"/>
              <a:ext cx="68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825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3924" y="2861"/>
              <a:ext cx="56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59"/>
                </a:avLst>
              </a:prstTxWarp>
            </a:bodyPr>
            <a:lstStyle/>
            <a:p>
              <a:pPr algn="ctr"/>
              <a:r>
                <a:rPr lang="en-US" altLang="zh-CN" sz="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826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3779" y="2818"/>
              <a:ext cx="122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827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5033" y="2914"/>
              <a:ext cx="110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75828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5195" y="2946"/>
              <a:ext cx="108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829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4135" y="3015"/>
              <a:ext cx="95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830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4298" y="3001"/>
              <a:ext cx="153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grpSp>
          <p:nvGrpSpPr>
            <p:cNvPr id="75831" name="Group 121"/>
            <p:cNvGrpSpPr>
              <a:grpSpLocks/>
            </p:cNvGrpSpPr>
            <p:nvPr/>
          </p:nvGrpSpPr>
          <p:grpSpPr bwMode="auto">
            <a:xfrm>
              <a:off x="4470" y="2990"/>
              <a:ext cx="206" cy="158"/>
              <a:chOff x="1748" y="3894"/>
              <a:chExt cx="172" cy="203"/>
            </a:xfrm>
          </p:grpSpPr>
          <p:sp>
            <p:nvSpPr>
              <p:cNvPr id="75848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8" y="3894"/>
                <a:ext cx="73" cy="1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75849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55" y="4004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75832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4715" y="3031"/>
              <a:ext cx="108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833" name="Line 125"/>
            <p:cNvSpPr>
              <a:spLocks noChangeShapeType="1"/>
            </p:cNvSpPr>
            <p:nvPr/>
          </p:nvSpPr>
          <p:spPr bwMode="auto">
            <a:xfrm>
              <a:off x="4077" y="2936"/>
              <a:ext cx="8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4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4323" y="2758"/>
              <a:ext cx="23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92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75835" name="Line 127"/>
            <p:cNvSpPr>
              <a:spLocks noChangeShapeType="1"/>
            </p:cNvSpPr>
            <p:nvPr/>
          </p:nvSpPr>
          <p:spPr bwMode="auto">
            <a:xfrm rot="5400000">
              <a:off x="3015" y="3425"/>
              <a:ext cx="0" cy="16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6" name="Line 128"/>
            <p:cNvSpPr>
              <a:spLocks noChangeShapeType="1"/>
            </p:cNvSpPr>
            <p:nvPr/>
          </p:nvSpPr>
          <p:spPr bwMode="auto">
            <a:xfrm rot="5400000">
              <a:off x="3015" y="3498"/>
              <a:ext cx="0" cy="16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7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3271" y="3631"/>
              <a:ext cx="95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838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3434" y="3617"/>
              <a:ext cx="153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ymbol"/>
              </a:endParaRPr>
            </a:p>
          </p:txBody>
        </p:sp>
        <p:sp>
          <p:nvSpPr>
            <p:cNvPr id="75839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3606" y="3606"/>
              <a:ext cx="87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e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75840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3734" y="3692"/>
              <a:ext cx="78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75841" name="Line 133"/>
            <p:cNvSpPr>
              <a:spLocks noChangeShapeType="1"/>
            </p:cNvSpPr>
            <p:nvPr/>
          </p:nvSpPr>
          <p:spPr bwMode="auto">
            <a:xfrm>
              <a:off x="3179" y="3552"/>
              <a:ext cx="7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2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3357" y="3374"/>
              <a:ext cx="23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92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75843" name="Line 135"/>
            <p:cNvSpPr>
              <a:spLocks noChangeShapeType="1"/>
            </p:cNvSpPr>
            <p:nvPr/>
          </p:nvSpPr>
          <p:spPr bwMode="auto">
            <a:xfrm>
              <a:off x="4168" y="3569"/>
              <a:ext cx="4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4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4435" y="3408"/>
              <a:ext cx="73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59"/>
                </a:avLst>
              </a:prstTxWarp>
            </a:bodyPr>
            <a:lstStyle/>
            <a:p>
              <a:pPr algn="ctr"/>
              <a:r>
                <a:rPr lang="en-US" altLang="zh-CN" sz="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75845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4245" y="3345"/>
              <a:ext cx="160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846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4277" y="3604"/>
              <a:ext cx="160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847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4463" y="3661"/>
              <a:ext cx="88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142" name="Text Box 8"/>
          <p:cNvSpPr txBox="1">
            <a:spLocks noChangeArrowheads="1"/>
          </p:cNvSpPr>
          <p:nvPr/>
        </p:nvSpPr>
        <p:spPr bwMode="auto">
          <a:xfrm>
            <a:off x="123458" y="6229893"/>
            <a:ext cx="60324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 smtClean="0">
                <a:solidFill>
                  <a:srgbClr val="0000FF"/>
                </a:solidFill>
              </a:rPr>
              <a:t>在任一垂直对称轴的横截面上电势分布相同</a:t>
            </a:r>
            <a:endParaRPr lang="zh-CN" altLang="zh-CN" sz="2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3"/>
          <p:cNvSpPr txBox="1">
            <a:spLocks noChangeArrowheads="1"/>
          </p:cNvSpPr>
          <p:nvPr/>
        </p:nvSpPr>
        <p:spPr bwMode="auto">
          <a:xfrm>
            <a:off x="664515" y="822282"/>
            <a:ext cx="7491476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3200" dirty="0" smtClean="0">
                <a:latin typeface="+mn-ea"/>
                <a:ea typeface="+mn-ea"/>
              </a:rPr>
              <a:t>第十章：</a:t>
            </a:r>
            <a:endParaRPr lang="en-US" altLang="zh-CN" sz="3200" dirty="0" smtClean="0"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3200" dirty="0" smtClean="0">
                <a:latin typeface="+mn-ea"/>
                <a:ea typeface="+mn-ea"/>
              </a:rPr>
              <a:t>21</a:t>
            </a:r>
            <a:r>
              <a:rPr lang="zh-CN" altLang="zh-CN" sz="3200" dirty="0" smtClean="0">
                <a:latin typeface="+mn-ea"/>
                <a:ea typeface="+mn-ea"/>
              </a:rPr>
              <a:t>、</a:t>
            </a:r>
            <a:r>
              <a:rPr lang="en-US" altLang="zh-CN" sz="3200" dirty="0" smtClean="0">
                <a:latin typeface="+mn-ea"/>
                <a:ea typeface="+mn-ea"/>
              </a:rPr>
              <a:t>23</a:t>
            </a:r>
            <a:r>
              <a:rPr lang="zh-CN" altLang="zh-CN" sz="3200" dirty="0" smtClean="0">
                <a:latin typeface="+mn-ea"/>
                <a:ea typeface="+mn-ea"/>
              </a:rPr>
              <a:t>、</a:t>
            </a:r>
            <a:r>
              <a:rPr lang="en-US" altLang="zh-CN" sz="3200" dirty="0" smtClean="0">
                <a:latin typeface="+mn-ea"/>
                <a:ea typeface="+mn-ea"/>
              </a:rPr>
              <a:t>24</a:t>
            </a:r>
            <a:r>
              <a:rPr lang="zh-CN" altLang="zh-CN" sz="3200" dirty="0" smtClean="0">
                <a:latin typeface="+mn-ea"/>
                <a:ea typeface="+mn-ea"/>
              </a:rPr>
              <a:t>、</a:t>
            </a:r>
            <a:r>
              <a:rPr lang="en-US" altLang="zh-CN" sz="3200" dirty="0" smtClean="0">
                <a:latin typeface="+mn-ea"/>
                <a:ea typeface="+mn-ea"/>
              </a:rPr>
              <a:t>25</a:t>
            </a:r>
            <a:r>
              <a:rPr lang="zh-CN" altLang="zh-CN" sz="3200" dirty="0" smtClean="0">
                <a:latin typeface="+mn-ea"/>
                <a:ea typeface="+mn-ea"/>
              </a:rPr>
              <a:t>（叠加原理求</a:t>
            </a:r>
            <a:r>
              <a:rPr lang="en-US" altLang="zh-CN" sz="3200" dirty="0" smtClean="0">
                <a:latin typeface="+mn-ea"/>
                <a:ea typeface="+mn-ea"/>
              </a:rPr>
              <a:t>  </a:t>
            </a:r>
            <a:r>
              <a:rPr lang="zh-CN" altLang="zh-CN" sz="3200" dirty="0" smtClean="0">
                <a:latin typeface="+mn-ea"/>
                <a:ea typeface="+mn-ea"/>
              </a:rPr>
              <a:t>分布）</a:t>
            </a:r>
            <a:r>
              <a:rPr lang="en-US" altLang="zh-CN" sz="3200" dirty="0" smtClean="0">
                <a:latin typeface="+mn-ea"/>
                <a:ea typeface="+mn-ea"/>
              </a:rPr>
              <a:t>27</a:t>
            </a:r>
            <a:r>
              <a:rPr lang="zh-CN" altLang="zh-CN" sz="3200" dirty="0" smtClean="0">
                <a:latin typeface="+mn-ea"/>
                <a:ea typeface="+mn-ea"/>
              </a:rPr>
              <a:t>、</a:t>
            </a:r>
            <a:r>
              <a:rPr lang="en-US" altLang="zh-CN" sz="3200" dirty="0" smtClean="0">
                <a:latin typeface="+mn-ea"/>
                <a:ea typeface="+mn-ea"/>
              </a:rPr>
              <a:t>28</a:t>
            </a:r>
            <a:r>
              <a:rPr lang="zh-CN" altLang="zh-CN" sz="3200" dirty="0" smtClean="0">
                <a:latin typeface="+mn-ea"/>
                <a:ea typeface="+mn-ea"/>
              </a:rPr>
              <a:t>、</a:t>
            </a:r>
            <a:r>
              <a:rPr lang="en-US" altLang="zh-CN" sz="3200" dirty="0" smtClean="0">
                <a:latin typeface="+mn-ea"/>
                <a:ea typeface="+mn-ea"/>
              </a:rPr>
              <a:t>29</a:t>
            </a:r>
            <a:r>
              <a:rPr lang="zh-CN" altLang="zh-CN" sz="3200" dirty="0" smtClean="0">
                <a:latin typeface="+mn-ea"/>
                <a:ea typeface="+mn-ea"/>
              </a:rPr>
              <a:t>、</a:t>
            </a:r>
            <a:r>
              <a:rPr lang="en-US" altLang="zh-CN" sz="3200" dirty="0" smtClean="0">
                <a:latin typeface="+mn-ea"/>
                <a:ea typeface="+mn-ea"/>
              </a:rPr>
              <a:t>30</a:t>
            </a:r>
            <a:r>
              <a:rPr lang="zh-CN" altLang="zh-CN" sz="3200" dirty="0" smtClean="0">
                <a:latin typeface="+mn-ea"/>
                <a:ea typeface="+mn-ea"/>
              </a:rPr>
              <a:t>、（高斯定律的应用）</a:t>
            </a:r>
            <a:r>
              <a:rPr lang="en-US" altLang="zh-CN" sz="3200" dirty="0" smtClean="0">
                <a:latin typeface="+mn-ea"/>
                <a:ea typeface="+mn-ea"/>
              </a:rPr>
              <a:t>33</a:t>
            </a:r>
            <a:r>
              <a:rPr lang="zh-CN" altLang="zh-CN" sz="3200" dirty="0" smtClean="0">
                <a:latin typeface="+mn-ea"/>
                <a:ea typeface="+mn-ea"/>
              </a:rPr>
              <a:t>、</a:t>
            </a:r>
            <a:r>
              <a:rPr lang="en-US" altLang="zh-CN" sz="3200" dirty="0" smtClean="0">
                <a:latin typeface="+mn-ea"/>
                <a:ea typeface="+mn-ea"/>
              </a:rPr>
              <a:t>35</a:t>
            </a:r>
            <a:r>
              <a:rPr lang="zh-CN" altLang="zh-CN" sz="3200" dirty="0" smtClean="0">
                <a:latin typeface="+mn-ea"/>
                <a:ea typeface="+mn-ea"/>
              </a:rPr>
              <a:t>、</a:t>
            </a:r>
            <a:r>
              <a:rPr lang="en-US" altLang="zh-CN" sz="3200" dirty="0" smtClean="0">
                <a:latin typeface="+mn-ea"/>
                <a:ea typeface="+mn-ea"/>
              </a:rPr>
              <a:t>36</a:t>
            </a:r>
            <a:r>
              <a:rPr lang="zh-CN" altLang="zh-CN" sz="3200" dirty="0" smtClean="0">
                <a:latin typeface="+mn-ea"/>
                <a:ea typeface="+mn-ea"/>
              </a:rPr>
              <a:t>、</a:t>
            </a:r>
            <a:r>
              <a:rPr lang="en-US" altLang="zh-CN" sz="3200" dirty="0" smtClean="0">
                <a:latin typeface="+mn-ea"/>
                <a:ea typeface="+mn-ea"/>
              </a:rPr>
              <a:t>37</a:t>
            </a:r>
            <a:r>
              <a:rPr lang="zh-CN" altLang="zh-CN" sz="3200" dirty="0" smtClean="0">
                <a:latin typeface="+mn-ea"/>
                <a:ea typeface="+mn-ea"/>
              </a:rPr>
              <a:t>、</a:t>
            </a:r>
            <a:r>
              <a:rPr lang="en-US" altLang="zh-CN" sz="3200" dirty="0" smtClean="0">
                <a:latin typeface="+mn-ea"/>
                <a:ea typeface="+mn-ea"/>
              </a:rPr>
              <a:t>38</a:t>
            </a:r>
            <a:r>
              <a:rPr lang="zh-CN" altLang="zh-CN" sz="3200" dirty="0" smtClean="0">
                <a:latin typeface="+mn-ea"/>
                <a:ea typeface="+mn-ea"/>
              </a:rPr>
              <a:t>（电场力做功、电势、电势能的计算）</a:t>
            </a:r>
            <a:endParaRPr lang="en-US" altLang="zh-CN" sz="3200" dirty="0" smtClean="0"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zh-CN" sz="3200" dirty="0" smtClean="0">
                <a:latin typeface="+mn-ea"/>
                <a:ea typeface="+mn-ea"/>
              </a:rPr>
              <a:t>学习指导</a:t>
            </a:r>
            <a:r>
              <a:rPr lang="zh-CN" altLang="en-US" sz="3200" dirty="0" smtClean="0">
                <a:latin typeface="+mn-ea"/>
                <a:ea typeface="+mn-ea"/>
              </a:rPr>
              <a:t>书：</a:t>
            </a:r>
            <a:r>
              <a:rPr lang="zh-CN" altLang="zh-CN" sz="3200" dirty="0" smtClean="0">
                <a:latin typeface="+mn-ea"/>
                <a:ea typeface="+mn-ea"/>
              </a:rPr>
              <a:t>例题</a:t>
            </a:r>
            <a:r>
              <a:rPr lang="en-US" altLang="zh-CN" sz="3200" dirty="0">
                <a:latin typeface="+mn-ea"/>
                <a:ea typeface="+mn-ea"/>
              </a:rPr>
              <a:t>10.3</a:t>
            </a:r>
            <a:r>
              <a:rPr lang="zh-CN" altLang="zh-CN" sz="3200" dirty="0">
                <a:latin typeface="+mn-ea"/>
                <a:ea typeface="+mn-ea"/>
              </a:rPr>
              <a:t>、例题</a:t>
            </a:r>
            <a:r>
              <a:rPr lang="en-US" altLang="zh-CN" sz="3200" dirty="0">
                <a:latin typeface="+mn-ea"/>
                <a:ea typeface="+mn-ea"/>
              </a:rPr>
              <a:t>10.4</a:t>
            </a:r>
            <a:endParaRPr lang="en-US" altLang="zh-CN" sz="3200" dirty="0" smtClean="0">
              <a:latin typeface="+mn-ea"/>
              <a:ea typeface="+mn-ea"/>
            </a:endParaRPr>
          </a:p>
        </p:txBody>
      </p:sp>
      <p:graphicFrame>
        <p:nvGraphicFramePr>
          <p:cNvPr id="116738" name="Object 41"/>
          <p:cNvGraphicFramePr>
            <a:graphicFrameLocks noChangeAspect="1"/>
          </p:cNvGraphicFramePr>
          <p:nvPr/>
        </p:nvGraphicFramePr>
        <p:xfrm>
          <a:off x="6085129" y="1668770"/>
          <a:ext cx="3206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24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5129" y="1668770"/>
                        <a:ext cx="3206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10854"/>
              </p:ext>
            </p:extLst>
          </p:nvPr>
        </p:nvGraphicFramePr>
        <p:xfrm>
          <a:off x="-568960" y="1463041"/>
          <a:ext cx="1651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25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68960" y="1463041"/>
                        <a:ext cx="16510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8" r="6225" b="2790"/>
          <a:stretch/>
        </p:blipFill>
        <p:spPr>
          <a:xfrm>
            <a:off x="0" y="-1"/>
            <a:ext cx="9114519" cy="6370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13640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7" t="3428" r="3668" b="3226"/>
          <a:stretch/>
        </p:blipFill>
        <p:spPr>
          <a:xfrm rot="10800000">
            <a:off x="-1" y="-1"/>
            <a:ext cx="9149042" cy="4919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67975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" r="16234" b="2733"/>
          <a:stretch/>
        </p:blipFill>
        <p:spPr>
          <a:xfrm rot="10800000">
            <a:off x="1063485" y="99390"/>
            <a:ext cx="6435760" cy="675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99396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7" t="5256" r="17609" b="6626"/>
          <a:stretch/>
        </p:blipFill>
        <p:spPr>
          <a:xfrm>
            <a:off x="-1" y="119268"/>
            <a:ext cx="9092861" cy="555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65998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3"/>
          <p:cNvSpPr txBox="1">
            <a:spLocks noChangeArrowheads="1"/>
          </p:cNvSpPr>
          <p:nvPr/>
        </p:nvSpPr>
        <p:spPr bwMode="auto">
          <a:xfrm>
            <a:off x="3197818" y="330247"/>
            <a:ext cx="36888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期末考试  </a:t>
            </a:r>
            <a:r>
              <a:rPr lang="en-US" altLang="zh-CN" sz="3200" b="1" dirty="0" smtClean="0">
                <a:latin typeface="+mn-ea"/>
                <a:ea typeface="+mn-ea"/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待定</a:t>
            </a:r>
            <a:r>
              <a:rPr lang="zh-CN" altLang="en-US" sz="3200" b="1" dirty="0" smtClean="0">
                <a:latin typeface="+mn-ea"/>
                <a:ea typeface="+mn-ea"/>
              </a:rPr>
              <a:t>）</a:t>
            </a:r>
            <a:endParaRPr lang="zh-CN" altLang="en-US" sz="3200" b="1" dirty="0">
              <a:solidFill>
                <a:srgbClr val="009900"/>
              </a:solidFill>
              <a:latin typeface="+mn-ea"/>
              <a:ea typeface="+mn-ea"/>
            </a:endParaRPr>
          </a:p>
        </p:txBody>
      </p:sp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344195" y="1153885"/>
            <a:ext cx="6875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日期和时间：</a:t>
            </a:r>
            <a:r>
              <a:rPr lang="en-US" altLang="zh-CN" sz="3200" b="1" dirty="0" smtClean="0"/>
              <a:t>2018</a:t>
            </a:r>
            <a:r>
              <a:rPr lang="zh-CN" altLang="zh-CN" sz="3200" b="1" dirty="0" smtClean="0"/>
              <a:t>年月日（第周 周）</a:t>
            </a:r>
            <a:endParaRPr lang="en-US" altLang="zh-CN" sz="3200" b="1" dirty="0" smtClean="0"/>
          </a:p>
          <a:p>
            <a:pPr>
              <a:spcBef>
                <a:spcPct val="50000"/>
              </a:spcBef>
              <a:defRPr/>
            </a:pPr>
            <a:r>
              <a:rPr lang="en-US" altLang="zh-CN" sz="3200" b="1" dirty="0" smtClean="0"/>
              <a:t>                        </a:t>
            </a:r>
            <a:r>
              <a:rPr lang="zh-CN" altLang="zh-CN" sz="3200" b="1" dirty="0" smtClean="0"/>
              <a:t>下午</a:t>
            </a:r>
            <a:r>
              <a:rPr lang="en-US" altLang="zh-CN" sz="3200" b="1" dirty="0" smtClean="0"/>
              <a:t>0:00-0:00</a:t>
            </a:r>
            <a:endParaRPr lang="zh-CN" altLang="en-US" sz="3200" b="1" dirty="0">
              <a:solidFill>
                <a:srgbClr val="009900"/>
              </a:solidFill>
              <a:latin typeface="+mn-ea"/>
              <a:ea typeface="+mn-ea"/>
            </a:endParaRPr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304546" y="4279687"/>
            <a:ext cx="757912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答疑时间地点：</a:t>
            </a:r>
            <a:r>
              <a:rPr lang="zh-CN" altLang="zh-CN" sz="3200" b="1" dirty="0" smtClean="0"/>
              <a:t>月日上午：</a:t>
            </a:r>
            <a:r>
              <a:rPr lang="en-US" altLang="zh-CN" sz="3200" b="1" dirty="0" smtClean="0"/>
              <a:t>8</a:t>
            </a:r>
            <a:r>
              <a:rPr lang="zh-CN" altLang="zh-CN" sz="3200" b="1" dirty="0" smtClean="0"/>
              <a:t>：</a:t>
            </a:r>
            <a:r>
              <a:rPr lang="en-US" altLang="zh-CN" sz="3200" b="1" dirty="0" smtClean="0"/>
              <a:t>00~11</a:t>
            </a:r>
            <a:r>
              <a:rPr lang="zh-CN" altLang="zh-CN" sz="3200" b="1" dirty="0" smtClean="0"/>
              <a:t>：</a:t>
            </a:r>
            <a:r>
              <a:rPr lang="en-US" altLang="zh-CN" sz="3200" b="1" dirty="0" smtClean="0"/>
              <a:t>30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3200" b="1" dirty="0" smtClean="0"/>
              <a:t>                        3</a:t>
            </a:r>
            <a:r>
              <a:rPr lang="zh-CN" altLang="zh-CN" sz="3200" b="1" dirty="0" smtClean="0"/>
              <a:t>区</a:t>
            </a:r>
            <a:r>
              <a:rPr lang="en-US" altLang="zh-CN" sz="3200" b="1" dirty="0" smtClean="0"/>
              <a:t>1-202</a:t>
            </a:r>
            <a:endParaRPr lang="zh-CN" altLang="en-US" sz="3200" b="1" dirty="0">
              <a:solidFill>
                <a:srgbClr val="009900"/>
              </a:solidFill>
              <a:latin typeface="+mn-ea"/>
              <a:ea typeface="+mn-ea"/>
            </a:endParaRP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344850" y="2921959"/>
            <a:ext cx="59634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考试地点： </a:t>
            </a:r>
            <a:r>
              <a:rPr lang="en-US" altLang="zh-CN" sz="3200" b="1" dirty="0" smtClean="0">
                <a:latin typeface="+mn-ea"/>
                <a:ea typeface="+mn-ea"/>
              </a:rPr>
              <a:t>3</a:t>
            </a:r>
            <a:r>
              <a:rPr lang="zh-CN" altLang="en-US" sz="3200" b="1" dirty="0" smtClean="0">
                <a:latin typeface="+mn-ea"/>
                <a:ea typeface="+mn-ea"/>
              </a:rPr>
              <a:t>区</a:t>
            </a:r>
            <a:r>
              <a:rPr lang="en-US" altLang="zh-CN" sz="3200" b="1" dirty="0" smtClean="0">
                <a:latin typeface="+mn-ea"/>
                <a:ea typeface="+mn-ea"/>
              </a:rPr>
              <a:t>2-101,3</a:t>
            </a:r>
            <a:r>
              <a:rPr lang="zh-CN" altLang="en-US" sz="3200" b="1" dirty="0" smtClean="0">
                <a:latin typeface="+mn-ea"/>
                <a:ea typeface="+mn-ea"/>
              </a:rPr>
              <a:t>区</a:t>
            </a:r>
            <a:r>
              <a:rPr lang="en-US" altLang="zh-CN" sz="3200" b="1" dirty="0" smtClean="0">
                <a:latin typeface="+mn-ea"/>
                <a:ea typeface="+mn-ea"/>
              </a:rPr>
              <a:t>2-2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25613" y="0"/>
            <a:ext cx="7772400" cy="1555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二节</a:t>
            </a:r>
          </a:p>
        </p:txBody>
      </p:sp>
      <p:grpSp>
        <p:nvGrpSpPr>
          <p:cNvPr id="13315" name="Group 2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3317" name="Group 15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3323" name="Rectangle 3" descr="羊皮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895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4" name="Rectangle 4" descr="羊皮纸"/>
              <p:cNvSpPr>
                <a:spLocks noChangeArrowheads="1"/>
              </p:cNvSpPr>
              <p:nvPr/>
            </p:nvSpPr>
            <p:spPr bwMode="auto">
              <a:xfrm>
                <a:off x="0" y="3286"/>
                <a:ext cx="5760" cy="103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5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20" y="1436"/>
                <a:ext cx="3837" cy="5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电场 电场强度</a:t>
                </a:r>
              </a:p>
            </p:txBody>
          </p:sp>
          <p:sp>
            <p:nvSpPr>
              <p:cNvPr id="13326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4" y="2407"/>
                <a:ext cx="4750" cy="4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electric field    electric field strength </a:t>
                </a:r>
                <a:endPara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318" name="Group 21"/>
            <p:cNvGrpSpPr>
              <a:grpSpLocks/>
            </p:cNvGrpSpPr>
            <p:nvPr/>
          </p:nvGrpSpPr>
          <p:grpSpPr bwMode="auto">
            <a:xfrm>
              <a:off x="5010" y="4153"/>
              <a:ext cx="750" cy="167"/>
              <a:chOff x="5010" y="4153"/>
              <a:chExt cx="750" cy="167"/>
            </a:xfrm>
          </p:grpSpPr>
          <p:sp>
            <p:nvSpPr>
              <p:cNvPr id="13319" name="AutoShape 17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207" y="4153"/>
                <a:ext cx="179" cy="161"/>
              </a:xfrm>
              <a:prstGeom prst="actionButtonBackPrevious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0" name="AutoShape 18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403" y="4153"/>
                <a:ext cx="178" cy="161"/>
              </a:xfrm>
              <a:prstGeom prst="actionButtonForwardNext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1" name="AutoShape 19">
                <a:hlinkClick r:id="rId6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010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2" name="AutoShape 20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600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292100" y="681038"/>
            <a:ext cx="20473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 dirty="0" smtClean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§</a:t>
            </a:r>
            <a:r>
              <a:rPr lang="en-US" altLang="zh-CN" sz="4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10.2</a:t>
            </a:r>
            <a:endParaRPr lang="zh-CN" altLang="en-US" sz="4800" b="1" dirty="0">
              <a:solidFill>
                <a:srgbClr val="FF0000"/>
              </a:solidFill>
              <a:latin typeface="隶书" pitchFamily="49" charset="-122"/>
              <a:ea typeface="隶书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0050" y="0"/>
            <a:ext cx="7772400" cy="1920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第六节</a:t>
            </a:r>
          </a:p>
        </p:txBody>
      </p:sp>
      <p:grpSp>
        <p:nvGrpSpPr>
          <p:cNvPr id="76803" name="Group 2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76805" name="Group 1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76810" name="Rectangle 3" descr="羊皮纸"/>
              <p:cNvSpPr>
                <a:spLocks noChangeArrowheads="1"/>
              </p:cNvSpPr>
              <p:nvPr/>
            </p:nvSpPr>
            <p:spPr bwMode="auto">
              <a:xfrm>
                <a:off x="0" y="3286"/>
                <a:ext cx="5760" cy="103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11" name="Rectangle 4" descr="羊皮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895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12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03" y="1902"/>
                <a:ext cx="4209" cy="4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等势面    电势梯度</a:t>
                </a:r>
                <a:endPara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76813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4" y="2554"/>
                <a:ext cx="4085" cy="3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gradient of electric  potential </a:t>
                </a:r>
                <a:endPara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6806" name="Group 24"/>
            <p:cNvGrpSpPr>
              <a:grpSpLocks/>
            </p:cNvGrpSpPr>
            <p:nvPr/>
          </p:nvGrpSpPr>
          <p:grpSpPr bwMode="auto">
            <a:xfrm>
              <a:off x="5190" y="4153"/>
              <a:ext cx="558" cy="167"/>
              <a:chOff x="5190" y="4153"/>
              <a:chExt cx="558" cy="167"/>
            </a:xfrm>
          </p:grpSpPr>
          <p:sp>
            <p:nvSpPr>
              <p:cNvPr id="76807" name="AutoShape 18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387" y="4153"/>
                <a:ext cx="179" cy="161"/>
              </a:xfrm>
              <a:prstGeom prst="actionButtonBackPrevious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08" name="AutoShape 20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190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09" name="AutoShape 21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588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6804" name="Text Box 3"/>
          <p:cNvSpPr txBox="1">
            <a:spLocks noChangeArrowheads="1"/>
          </p:cNvSpPr>
          <p:nvPr/>
        </p:nvSpPr>
        <p:spPr bwMode="auto">
          <a:xfrm>
            <a:off x="302148" y="1846647"/>
            <a:ext cx="20473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 dirty="0" smtClean="0">
                <a:solidFill>
                  <a:srgbClr val="C00000"/>
                </a:solidFill>
                <a:ea typeface="楷体_GB2312" pitchFamily="49" charset="-122"/>
                <a:cs typeface="Times New Roman" pitchFamily="18" charset="0"/>
              </a:rPr>
              <a:t>§</a:t>
            </a:r>
            <a:r>
              <a:rPr lang="en-US" altLang="zh-CN" sz="4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11.5</a:t>
            </a:r>
            <a:endParaRPr lang="zh-CN" altLang="en-US" sz="4800" b="1" dirty="0">
              <a:solidFill>
                <a:srgbClr val="FF0000"/>
              </a:solidFill>
              <a:latin typeface="隶书" pitchFamily="49" charset="-122"/>
              <a:ea typeface="隶书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84225" y="0"/>
            <a:ext cx="8359775" cy="117475"/>
          </a:xfrm>
          <a:ln>
            <a:solidFill>
              <a:schemeClr val="bg1"/>
            </a:solidFill>
          </a:ln>
        </p:spPr>
        <p:txBody>
          <a:bodyPr/>
          <a:lstStyle/>
          <a:p>
            <a:pPr eaLnBrk="1" hangingPunct="1"/>
            <a:r>
              <a:rPr lang="zh-CN" altLang="en-US" sz="600" smtClean="0">
                <a:solidFill>
                  <a:schemeClr val="bg1"/>
                </a:solidFill>
              </a:rPr>
              <a:t>等势面</a:t>
            </a:r>
          </a:p>
        </p:txBody>
      </p:sp>
      <p:sp>
        <p:nvSpPr>
          <p:cNvPr id="77827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936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8" name="Rectangle 7" descr="羊皮纸"/>
          <p:cNvSpPr>
            <a:spLocks noChangeArrowheads="1"/>
          </p:cNvSpPr>
          <p:nvPr/>
        </p:nvSpPr>
        <p:spPr bwMode="auto">
          <a:xfrm>
            <a:off x="0" y="6543675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0" name="WordArt 8"/>
          <p:cNvSpPr>
            <a:spLocks noChangeArrowheads="1" noChangeShapeType="1" noTextEdit="1"/>
          </p:cNvSpPr>
          <p:nvPr/>
        </p:nvSpPr>
        <p:spPr bwMode="auto">
          <a:xfrm>
            <a:off x="2446338" y="490538"/>
            <a:ext cx="4133850" cy="415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5.1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等 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势 面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54038" y="1230313"/>
            <a:ext cx="8161337" cy="508000"/>
            <a:chOff x="349" y="775"/>
            <a:chExt cx="5141" cy="320"/>
          </a:xfrm>
        </p:grpSpPr>
        <p:sp>
          <p:nvSpPr>
            <p:cNvPr id="77912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349" y="777"/>
              <a:ext cx="1830" cy="3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等势面（亦称等位面）</a:t>
              </a:r>
            </a:p>
          </p:txBody>
        </p:sp>
        <p:sp>
          <p:nvSpPr>
            <p:cNvPr id="77913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2262" y="775"/>
              <a:ext cx="3228" cy="3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在电场中电势相同的点所构成的曲面。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073525" y="2046288"/>
            <a:ext cx="4487863" cy="1881187"/>
            <a:chOff x="2566" y="1289"/>
            <a:chExt cx="2827" cy="1185"/>
          </a:xfrm>
        </p:grpSpPr>
        <p:sp>
          <p:nvSpPr>
            <p:cNvPr id="77908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3503" y="1289"/>
              <a:ext cx="1110" cy="2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性  质</a:t>
              </a:r>
            </a:p>
          </p:txBody>
        </p:sp>
        <p:sp>
          <p:nvSpPr>
            <p:cNvPr id="77909" name="AutoShape 14"/>
            <p:cNvSpPr>
              <a:spLocks noChangeArrowheads="1"/>
            </p:cNvSpPr>
            <p:nvPr/>
          </p:nvSpPr>
          <p:spPr bwMode="auto">
            <a:xfrm>
              <a:off x="2566" y="1749"/>
              <a:ext cx="251" cy="212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rgbClr val="0080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10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2974" y="1703"/>
              <a:ext cx="2419" cy="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电场强度（或电场线）与</a:t>
              </a:r>
            </a:p>
          </p:txBody>
        </p:sp>
        <p:sp>
          <p:nvSpPr>
            <p:cNvPr id="77911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2980" y="2172"/>
              <a:ext cx="1693" cy="3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等势面处处正交。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129088" y="4235450"/>
            <a:ext cx="4699000" cy="1898650"/>
            <a:chOff x="2601" y="2668"/>
            <a:chExt cx="2960" cy="1196"/>
          </a:xfrm>
        </p:grpSpPr>
        <p:sp>
          <p:nvSpPr>
            <p:cNvPr id="77904" name="AutoShape 18"/>
            <p:cNvSpPr>
              <a:spLocks noChangeArrowheads="1"/>
            </p:cNvSpPr>
            <p:nvPr/>
          </p:nvSpPr>
          <p:spPr bwMode="auto">
            <a:xfrm>
              <a:off x="2601" y="2705"/>
              <a:ext cx="251" cy="212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rgbClr val="0080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905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2982" y="3124"/>
              <a:ext cx="2579" cy="3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较密集；电场强度小的地方</a:t>
              </a:r>
            </a:p>
          </p:txBody>
        </p:sp>
        <p:sp>
          <p:nvSpPr>
            <p:cNvPr id="77906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967" y="2668"/>
              <a:ext cx="2489" cy="2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电场强度大的地方等势面</a:t>
              </a:r>
            </a:p>
          </p:txBody>
        </p:sp>
        <p:sp>
          <p:nvSpPr>
            <p:cNvPr id="77907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973" y="3558"/>
              <a:ext cx="1407" cy="3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等势面较稀疏。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11175" y="1847850"/>
            <a:ext cx="3487738" cy="4449763"/>
            <a:chOff x="322" y="1164"/>
            <a:chExt cx="2197" cy="2803"/>
          </a:xfrm>
        </p:grpSpPr>
        <p:sp>
          <p:nvSpPr>
            <p:cNvPr id="77866" name="Rectangle 23"/>
            <p:cNvSpPr>
              <a:spLocks noChangeArrowheads="1"/>
            </p:cNvSpPr>
            <p:nvPr/>
          </p:nvSpPr>
          <p:spPr bwMode="auto">
            <a:xfrm>
              <a:off x="335" y="1184"/>
              <a:ext cx="2184" cy="2770"/>
            </a:xfrm>
            <a:prstGeom prst="rect">
              <a:avLst/>
            </a:prstGeom>
            <a:gradFill rotWithShape="0">
              <a:gsLst>
                <a:gs pos="0">
                  <a:srgbClr val="DDDDDD"/>
                </a:gs>
                <a:gs pos="100000">
                  <a:srgbClr val="FFFF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7" name="Line 24"/>
            <p:cNvSpPr>
              <a:spLocks noChangeShapeType="1"/>
            </p:cNvSpPr>
            <p:nvPr/>
          </p:nvSpPr>
          <p:spPr bwMode="auto">
            <a:xfrm flipV="1">
              <a:off x="483" y="1172"/>
              <a:ext cx="1511" cy="26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8" name="Line 25"/>
            <p:cNvSpPr>
              <a:spLocks noChangeShapeType="1"/>
            </p:cNvSpPr>
            <p:nvPr/>
          </p:nvSpPr>
          <p:spPr bwMode="auto">
            <a:xfrm flipH="1" flipV="1">
              <a:off x="485" y="1224"/>
              <a:ext cx="0" cy="26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9" name="Line 26"/>
            <p:cNvSpPr>
              <a:spLocks noChangeShapeType="1"/>
            </p:cNvSpPr>
            <p:nvPr/>
          </p:nvSpPr>
          <p:spPr bwMode="auto">
            <a:xfrm flipV="1">
              <a:off x="488" y="1164"/>
              <a:ext cx="437" cy="26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0" name="Line 27"/>
            <p:cNvSpPr>
              <a:spLocks noChangeShapeType="1"/>
            </p:cNvSpPr>
            <p:nvPr/>
          </p:nvSpPr>
          <p:spPr bwMode="auto">
            <a:xfrm flipV="1">
              <a:off x="488" y="1177"/>
              <a:ext cx="918" cy="26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1" name="Line 28"/>
            <p:cNvSpPr>
              <a:spLocks noChangeShapeType="1"/>
            </p:cNvSpPr>
            <p:nvPr/>
          </p:nvSpPr>
          <p:spPr bwMode="auto">
            <a:xfrm flipV="1">
              <a:off x="488" y="1424"/>
              <a:ext cx="1964" cy="24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2" name="Line 29"/>
            <p:cNvSpPr>
              <a:spLocks noChangeShapeType="1"/>
            </p:cNvSpPr>
            <p:nvPr/>
          </p:nvSpPr>
          <p:spPr bwMode="auto">
            <a:xfrm flipV="1">
              <a:off x="484" y="2179"/>
              <a:ext cx="1985" cy="16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3" name="Line 30"/>
            <p:cNvSpPr>
              <a:spLocks noChangeShapeType="1"/>
            </p:cNvSpPr>
            <p:nvPr/>
          </p:nvSpPr>
          <p:spPr bwMode="auto">
            <a:xfrm flipH="1" flipV="1">
              <a:off x="341" y="2975"/>
              <a:ext cx="152" cy="9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4" name="Line 31"/>
            <p:cNvSpPr>
              <a:spLocks noChangeShapeType="1"/>
            </p:cNvSpPr>
            <p:nvPr/>
          </p:nvSpPr>
          <p:spPr bwMode="auto">
            <a:xfrm flipV="1">
              <a:off x="483" y="2748"/>
              <a:ext cx="2001" cy="11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5" name="Line 32"/>
            <p:cNvSpPr>
              <a:spLocks noChangeShapeType="1"/>
            </p:cNvSpPr>
            <p:nvPr/>
          </p:nvSpPr>
          <p:spPr bwMode="auto">
            <a:xfrm flipV="1">
              <a:off x="491" y="3206"/>
              <a:ext cx="1980" cy="6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6" name="Line 33"/>
            <p:cNvSpPr>
              <a:spLocks noChangeShapeType="1"/>
            </p:cNvSpPr>
            <p:nvPr/>
          </p:nvSpPr>
          <p:spPr bwMode="auto">
            <a:xfrm>
              <a:off x="485" y="3486"/>
              <a:ext cx="10" cy="4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7" name="Line 34"/>
            <p:cNvSpPr>
              <a:spLocks noChangeShapeType="1"/>
            </p:cNvSpPr>
            <p:nvPr/>
          </p:nvSpPr>
          <p:spPr bwMode="auto">
            <a:xfrm flipV="1">
              <a:off x="482" y="3575"/>
              <a:ext cx="1996" cy="2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8" name="Line 35"/>
            <p:cNvSpPr>
              <a:spLocks noChangeShapeType="1"/>
            </p:cNvSpPr>
            <p:nvPr/>
          </p:nvSpPr>
          <p:spPr bwMode="auto">
            <a:xfrm>
              <a:off x="333" y="3856"/>
              <a:ext cx="21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9" name="Freeform 36"/>
            <p:cNvSpPr>
              <a:spLocks/>
            </p:cNvSpPr>
            <p:nvPr/>
          </p:nvSpPr>
          <p:spPr bwMode="auto">
            <a:xfrm>
              <a:off x="331" y="3407"/>
              <a:ext cx="618" cy="558"/>
            </a:xfrm>
            <a:custGeom>
              <a:avLst/>
              <a:gdLst>
                <a:gd name="T0" fmla="*/ 0 w 758"/>
                <a:gd name="T1" fmla="*/ 0 h 556"/>
                <a:gd name="T2" fmla="*/ 0 w 758"/>
                <a:gd name="T3" fmla="*/ 576 h 556"/>
                <a:gd name="T4" fmla="*/ 99 w 758"/>
                <a:gd name="T5" fmla="*/ 576 h 556"/>
                <a:gd name="T6" fmla="*/ 0 w 758"/>
                <a:gd name="T7" fmla="*/ 0 h 5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8"/>
                <a:gd name="T13" fmla="*/ 0 h 556"/>
                <a:gd name="T14" fmla="*/ 758 w 758"/>
                <a:gd name="T15" fmla="*/ 556 h 5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8" h="556">
                  <a:moveTo>
                    <a:pt x="0" y="0"/>
                  </a:moveTo>
                  <a:lnTo>
                    <a:pt x="0" y="556"/>
                  </a:lnTo>
                  <a:lnTo>
                    <a:pt x="758" y="556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C39C4E"/>
                </a:gs>
                <a:gs pos="100000">
                  <a:srgbClr val="FFCC66"/>
                </a:gs>
              </a:gsLst>
              <a:lin ang="18900000" scaled="1"/>
            </a:gradFill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0" name="Arc 37"/>
            <p:cNvSpPr>
              <a:spLocks/>
            </p:cNvSpPr>
            <p:nvPr/>
          </p:nvSpPr>
          <p:spPr bwMode="auto">
            <a:xfrm>
              <a:off x="322" y="3384"/>
              <a:ext cx="634" cy="583"/>
            </a:xfrm>
            <a:custGeom>
              <a:avLst/>
              <a:gdLst>
                <a:gd name="T0" fmla="*/ 0 w 28732"/>
                <a:gd name="T1" fmla="*/ 0 h 27049"/>
                <a:gd name="T2" fmla="*/ 0 w 28732"/>
                <a:gd name="T3" fmla="*/ 0 h 27049"/>
                <a:gd name="T4" fmla="*/ 0 w 28732"/>
                <a:gd name="T5" fmla="*/ 0 h 27049"/>
                <a:gd name="T6" fmla="*/ 0 60000 65536"/>
                <a:gd name="T7" fmla="*/ 0 60000 65536"/>
                <a:gd name="T8" fmla="*/ 0 60000 65536"/>
                <a:gd name="T9" fmla="*/ 0 w 28732"/>
                <a:gd name="T10" fmla="*/ 0 h 27049"/>
                <a:gd name="T11" fmla="*/ 28732 w 28732"/>
                <a:gd name="T12" fmla="*/ 27049 h 270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32" h="27049" fill="none" extrusionOk="0">
                  <a:moveTo>
                    <a:pt x="0" y="1211"/>
                  </a:moveTo>
                  <a:cubicBezTo>
                    <a:pt x="2292" y="409"/>
                    <a:pt x="4703" y="-1"/>
                    <a:pt x="7132" y="0"/>
                  </a:cubicBezTo>
                  <a:cubicBezTo>
                    <a:pt x="19061" y="0"/>
                    <a:pt x="28732" y="9670"/>
                    <a:pt x="28732" y="21600"/>
                  </a:cubicBezTo>
                  <a:cubicBezTo>
                    <a:pt x="28732" y="23438"/>
                    <a:pt x="28497" y="25269"/>
                    <a:pt x="28033" y="27049"/>
                  </a:cubicBezTo>
                </a:path>
                <a:path w="28732" h="27049" stroke="0" extrusionOk="0">
                  <a:moveTo>
                    <a:pt x="0" y="1211"/>
                  </a:moveTo>
                  <a:cubicBezTo>
                    <a:pt x="2292" y="409"/>
                    <a:pt x="4703" y="-1"/>
                    <a:pt x="7132" y="0"/>
                  </a:cubicBezTo>
                  <a:cubicBezTo>
                    <a:pt x="19061" y="0"/>
                    <a:pt x="28732" y="9670"/>
                    <a:pt x="28732" y="21600"/>
                  </a:cubicBezTo>
                  <a:cubicBezTo>
                    <a:pt x="28732" y="23438"/>
                    <a:pt x="28497" y="25269"/>
                    <a:pt x="28033" y="27049"/>
                  </a:cubicBezTo>
                  <a:lnTo>
                    <a:pt x="7132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D4AA55"/>
                </a:gs>
                <a:gs pos="100000">
                  <a:srgbClr val="FFCC66"/>
                </a:gs>
              </a:gsLst>
              <a:lin ang="189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7881" name="Group 38"/>
            <p:cNvGrpSpPr>
              <a:grpSpLocks/>
            </p:cNvGrpSpPr>
            <p:nvPr/>
          </p:nvGrpSpPr>
          <p:grpSpPr bwMode="auto">
            <a:xfrm>
              <a:off x="2356" y="2142"/>
              <a:ext cx="155" cy="1714"/>
              <a:chOff x="2356" y="2142"/>
              <a:chExt cx="155" cy="1714"/>
            </a:xfrm>
          </p:grpSpPr>
          <p:sp>
            <p:nvSpPr>
              <p:cNvPr id="77899" name="Line 39"/>
              <p:cNvSpPr>
                <a:spLocks noChangeShapeType="1"/>
              </p:cNvSpPr>
              <p:nvPr/>
            </p:nvSpPr>
            <p:spPr bwMode="auto">
              <a:xfrm flipV="1">
                <a:off x="2387" y="2142"/>
                <a:ext cx="115" cy="10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00" name="Line 40"/>
              <p:cNvSpPr>
                <a:spLocks noChangeShapeType="1"/>
              </p:cNvSpPr>
              <p:nvPr/>
            </p:nvSpPr>
            <p:spPr bwMode="auto">
              <a:xfrm flipV="1">
                <a:off x="2365" y="2740"/>
                <a:ext cx="130" cy="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01" name="Line 41"/>
              <p:cNvSpPr>
                <a:spLocks noChangeShapeType="1"/>
              </p:cNvSpPr>
              <p:nvPr/>
            </p:nvSpPr>
            <p:spPr bwMode="auto">
              <a:xfrm flipV="1">
                <a:off x="2357" y="3189"/>
                <a:ext cx="143" cy="5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02" name="Line 42"/>
              <p:cNvSpPr>
                <a:spLocks noChangeShapeType="1"/>
              </p:cNvSpPr>
              <p:nvPr/>
            </p:nvSpPr>
            <p:spPr bwMode="auto">
              <a:xfrm flipV="1">
                <a:off x="2356" y="3567"/>
                <a:ext cx="145" cy="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03" name="Line 43"/>
              <p:cNvSpPr>
                <a:spLocks noChangeShapeType="1"/>
              </p:cNvSpPr>
              <p:nvPr/>
            </p:nvSpPr>
            <p:spPr bwMode="auto">
              <a:xfrm flipV="1">
                <a:off x="2378" y="3851"/>
                <a:ext cx="133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82" name="Group 44"/>
            <p:cNvGrpSpPr>
              <a:grpSpLocks/>
            </p:cNvGrpSpPr>
            <p:nvPr/>
          </p:nvGrpSpPr>
          <p:grpSpPr bwMode="auto">
            <a:xfrm>
              <a:off x="484" y="1208"/>
              <a:ext cx="1700" cy="681"/>
              <a:chOff x="484" y="1208"/>
              <a:chExt cx="1700" cy="681"/>
            </a:xfrm>
          </p:grpSpPr>
          <p:sp>
            <p:nvSpPr>
              <p:cNvPr id="77894" name="Line 45"/>
              <p:cNvSpPr>
                <a:spLocks noChangeShapeType="1"/>
              </p:cNvSpPr>
              <p:nvPr/>
            </p:nvSpPr>
            <p:spPr bwMode="auto">
              <a:xfrm flipV="1">
                <a:off x="484" y="1208"/>
                <a:ext cx="0" cy="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5" name="Line 46"/>
              <p:cNvSpPr>
                <a:spLocks noChangeShapeType="1"/>
              </p:cNvSpPr>
              <p:nvPr/>
            </p:nvSpPr>
            <p:spPr bwMode="auto">
              <a:xfrm flipV="1">
                <a:off x="886" y="1246"/>
                <a:ext cx="24" cy="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6" name="Line 47"/>
              <p:cNvSpPr>
                <a:spLocks noChangeShapeType="1"/>
              </p:cNvSpPr>
              <p:nvPr/>
            </p:nvSpPr>
            <p:spPr bwMode="auto">
              <a:xfrm flipV="1">
                <a:off x="1296" y="1333"/>
                <a:ext cx="50" cy="1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7" name="Line 48"/>
              <p:cNvSpPr>
                <a:spLocks noChangeShapeType="1"/>
              </p:cNvSpPr>
              <p:nvPr/>
            </p:nvSpPr>
            <p:spPr bwMode="auto">
              <a:xfrm flipV="1">
                <a:off x="1731" y="1520"/>
                <a:ext cx="64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98" name="Line 49"/>
              <p:cNvSpPr>
                <a:spLocks noChangeShapeType="1"/>
              </p:cNvSpPr>
              <p:nvPr/>
            </p:nvSpPr>
            <p:spPr bwMode="auto">
              <a:xfrm flipV="1">
                <a:off x="2069" y="1783"/>
                <a:ext cx="115" cy="10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883" name="Line 50"/>
            <p:cNvSpPr>
              <a:spLocks noChangeShapeType="1"/>
            </p:cNvSpPr>
            <p:nvPr/>
          </p:nvSpPr>
          <p:spPr bwMode="auto">
            <a:xfrm>
              <a:off x="959" y="3917"/>
              <a:ext cx="209" cy="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884" name="Group 51"/>
            <p:cNvGrpSpPr>
              <a:grpSpLocks/>
            </p:cNvGrpSpPr>
            <p:nvPr/>
          </p:nvGrpSpPr>
          <p:grpSpPr bwMode="auto">
            <a:xfrm>
              <a:off x="375" y="3621"/>
              <a:ext cx="380" cy="258"/>
              <a:chOff x="395" y="3674"/>
              <a:chExt cx="350" cy="178"/>
            </a:xfrm>
          </p:grpSpPr>
          <p:sp>
            <p:nvSpPr>
              <p:cNvPr id="77892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" y="3675"/>
                <a:ext cx="349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宋体"/>
                    <a:ea typeface="宋体"/>
                  </a:rPr>
                  <a:t>带电体</a:t>
                </a:r>
              </a:p>
            </p:txBody>
          </p:sp>
          <p:sp>
            <p:nvSpPr>
              <p:cNvPr id="77893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" y="3674"/>
                <a:ext cx="349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带电体</a:t>
                </a:r>
              </a:p>
            </p:txBody>
          </p:sp>
        </p:grpSp>
        <p:sp>
          <p:nvSpPr>
            <p:cNvPr id="77885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60" y="3433"/>
              <a:ext cx="63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77886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84" y="3428"/>
              <a:ext cx="63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77887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603" y="3462"/>
              <a:ext cx="63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77888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709" y="3525"/>
              <a:ext cx="63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77889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792" y="3616"/>
              <a:ext cx="63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77890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833" y="3739"/>
              <a:ext cx="63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77891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833" y="3866"/>
              <a:ext cx="63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469900" y="1917700"/>
            <a:ext cx="3522663" cy="4408488"/>
            <a:chOff x="296" y="1208"/>
            <a:chExt cx="2219" cy="2777"/>
          </a:xfrm>
        </p:grpSpPr>
        <p:sp>
          <p:nvSpPr>
            <p:cNvPr id="77858" name="Arc 62"/>
            <p:cNvSpPr>
              <a:spLocks/>
            </p:cNvSpPr>
            <p:nvPr/>
          </p:nvSpPr>
          <p:spPr bwMode="auto">
            <a:xfrm>
              <a:off x="319" y="1208"/>
              <a:ext cx="2196" cy="2639"/>
            </a:xfrm>
            <a:custGeom>
              <a:avLst/>
              <a:gdLst>
                <a:gd name="T0" fmla="*/ 0 w 17371"/>
                <a:gd name="T1" fmla="*/ 0 h 21600"/>
                <a:gd name="T2" fmla="*/ 0 w 17371"/>
                <a:gd name="T3" fmla="*/ 0 h 21600"/>
                <a:gd name="T4" fmla="*/ 0 w 17371"/>
                <a:gd name="T5" fmla="*/ 0 h 21600"/>
                <a:gd name="T6" fmla="*/ 0 60000 65536"/>
                <a:gd name="T7" fmla="*/ 0 60000 65536"/>
                <a:gd name="T8" fmla="*/ 0 60000 65536"/>
                <a:gd name="T9" fmla="*/ 0 w 17371"/>
                <a:gd name="T10" fmla="*/ 0 h 21600"/>
                <a:gd name="T11" fmla="*/ 17371 w 1737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71" h="21600" fill="none" extrusionOk="0">
                  <a:moveTo>
                    <a:pt x="0" y="43"/>
                  </a:moveTo>
                  <a:cubicBezTo>
                    <a:pt x="455" y="14"/>
                    <a:pt x="912" y="-1"/>
                    <a:pt x="1369" y="0"/>
                  </a:cubicBezTo>
                  <a:cubicBezTo>
                    <a:pt x="7464" y="0"/>
                    <a:pt x="13276" y="2575"/>
                    <a:pt x="17371" y="7091"/>
                  </a:cubicBezTo>
                </a:path>
                <a:path w="17371" h="21600" stroke="0" extrusionOk="0">
                  <a:moveTo>
                    <a:pt x="0" y="43"/>
                  </a:moveTo>
                  <a:cubicBezTo>
                    <a:pt x="455" y="14"/>
                    <a:pt x="912" y="-1"/>
                    <a:pt x="1369" y="0"/>
                  </a:cubicBezTo>
                  <a:cubicBezTo>
                    <a:pt x="7464" y="0"/>
                    <a:pt x="13276" y="2575"/>
                    <a:pt x="17371" y="7091"/>
                  </a:cubicBezTo>
                  <a:lnTo>
                    <a:pt x="1369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9" name="Arc 63"/>
            <p:cNvSpPr>
              <a:spLocks/>
            </p:cNvSpPr>
            <p:nvPr/>
          </p:nvSpPr>
          <p:spPr bwMode="auto">
            <a:xfrm>
              <a:off x="325" y="2169"/>
              <a:ext cx="1899" cy="1816"/>
            </a:xfrm>
            <a:custGeom>
              <a:avLst/>
              <a:gdLst>
                <a:gd name="T0" fmla="*/ 0 w 23284"/>
                <a:gd name="T1" fmla="*/ 0 h 23011"/>
                <a:gd name="T2" fmla="*/ 0 w 23284"/>
                <a:gd name="T3" fmla="*/ 0 h 23011"/>
                <a:gd name="T4" fmla="*/ 0 w 23284"/>
                <a:gd name="T5" fmla="*/ 0 h 23011"/>
                <a:gd name="T6" fmla="*/ 0 60000 65536"/>
                <a:gd name="T7" fmla="*/ 0 60000 65536"/>
                <a:gd name="T8" fmla="*/ 0 60000 65536"/>
                <a:gd name="T9" fmla="*/ 0 w 23284"/>
                <a:gd name="T10" fmla="*/ 0 h 23011"/>
                <a:gd name="T11" fmla="*/ 23284 w 23284"/>
                <a:gd name="T12" fmla="*/ 23011 h 23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284" h="23011" fill="none" extrusionOk="0">
                  <a:moveTo>
                    <a:pt x="-1" y="65"/>
                  </a:moveTo>
                  <a:cubicBezTo>
                    <a:pt x="560" y="21"/>
                    <a:pt x="1122" y="-1"/>
                    <a:pt x="1684" y="0"/>
                  </a:cubicBezTo>
                  <a:cubicBezTo>
                    <a:pt x="13613" y="0"/>
                    <a:pt x="23284" y="9670"/>
                    <a:pt x="23284" y="21600"/>
                  </a:cubicBezTo>
                  <a:cubicBezTo>
                    <a:pt x="23284" y="22070"/>
                    <a:pt x="23268" y="22541"/>
                    <a:pt x="23237" y="23010"/>
                  </a:cubicBezTo>
                </a:path>
                <a:path w="23284" h="23011" stroke="0" extrusionOk="0">
                  <a:moveTo>
                    <a:pt x="-1" y="65"/>
                  </a:moveTo>
                  <a:cubicBezTo>
                    <a:pt x="560" y="21"/>
                    <a:pt x="1122" y="-1"/>
                    <a:pt x="1684" y="0"/>
                  </a:cubicBezTo>
                  <a:cubicBezTo>
                    <a:pt x="13613" y="0"/>
                    <a:pt x="23284" y="9670"/>
                    <a:pt x="23284" y="21600"/>
                  </a:cubicBezTo>
                  <a:cubicBezTo>
                    <a:pt x="23284" y="22070"/>
                    <a:pt x="23268" y="22541"/>
                    <a:pt x="23237" y="23010"/>
                  </a:cubicBezTo>
                  <a:lnTo>
                    <a:pt x="1684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0" name="Arc 64"/>
            <p:cNvSpPr>
              <a:spLocks/>
            </p:cNvSpPr>
            <p:nvPr/>
          </p:nvSpPr>
          <p:spPr bwMode="auto">
            <a:xfrm>
              <a:off x="324" y="2718"/>
              <a:ext cx="1298" cy="1240"/>
            </a:xfrm>
            <a:custGeom>
              <a:avLst/>
              <a:gdLst>
                <a:gd name="T0" fmla="*/ 0 w 24577"/>
                <a:gd name="T1" fmla="*/ 0 h 23356"/>
                <a:gd name="T2" fmla="*/ 0 w 24577"/>
                <a:gd name="T3" fmla="*/ 0 h 23356"/>
                <a:gd name="T4" fmla="*/ 0 w 24577"/>
                <a:gd name="T5" fmla="*/ 0 h 23356"/>
                <a:gd name="T6" fmla="*/ 0 60000 65536"/>
                <a:gd name="T7" fmla="*/ 0 60000 65536"/>
                <a:gd name="T8" fmla="*/ 0 60000 65536"/>
                <a:gd name="T9" fmla="*/ 0 w 24577"/>
                <a:gd name="T10" fmla="*/ 0 h 23356"/>
                <a:gd name="T11" fmla="*/ 24577 w 24577"/>
                <a:gd name="T12" fmla="*/ 23356 h 233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577" h="23356" fill="none" extrusionOk="0">
                  <a:moveTo>
                    <a:pt x="0" y="206"/>
                  </a:moveTo>
                  <a:cubicBezTo>
                    <a:pt x="986" y="68"/>
                    <a:pt x="1981" y="-1"/>
                    <a:pt x="2977" y="0"/>
                  </a:cubicBezTo>
                  <a:cubicBezTo>
                    <a:pt x="14906" y="0"/>
                    <a:pt x="24577" y="9670"/>
                    <a:pt x="24577" y="21600"/>
                  </a:cubicBezTo>
                  <a:cubicBezTo>
                    <a:pt x="24577" y="22186"/>
                    <a:pt x="24553" y="22771"/>
                    <a:pt x="24505" y="23355"/>
                  </a:cubicBezTo>
                </a:path>
                <a:path w="24577" h="23356" stroke="0" extrusionOk="0">
                  <a:moveTo>
                    <a:pt x="0" y="206"/>
                  </a:moveTo>
                  <a:cubicBezTo>
                    <a:pt x="986" y="68"/>
                    <a:pt x="1981" y="-1"/>
                    <a:pt x="2977" y="0"/>
                  </a:cubicBezTo>
                  <a:cubicBezTo>
                    <a:pt x="14906" y="0"/>
                    <a:pt x="24577" y="9670"/>
                    <a:pt x="24577" y="21600"/>
                  </a:cubicBezTo>
                  <a:cubicBezTo>
                    <a:pt x="24577" y="22186"/>
                    <a:pt x="24553" y="22771"/>
                    <a:pt x="24505" y="23355"/>
                  </a:cubicBezTo>
                  <a:lnTo>
                    <a:pt x="2977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1" name="Arc 65"/>
            <p:cNvSpPr>
              <a:spLocks/>
            </p:cNvSpPr>
            <p:nvPr/>
          </p:nvSpPr>
          <p:spPr bwMode="auto">
            <a:xfrm>
              <a:off x="296" y="2954"/>
              <a:ext cx="1095" cy="1007"/>
            </a:xfrm>
            <a:custGeom>
              <a:avLst/>
              <a:gdLst>
                <a:gd name="T0" fmla="*/ 0 w 26063"/>
                <a:gd name="T1" fmla="*/ 0 h 23818"/>
                <a:gd name="T2" fmla="*/ 0 w 26063"/>
                <a:gd name="T3" fmla="*/ 0 h 23818"/>
                <a:gd name="T4" fmla="*/ 0 w 26063"/>
                <a:gd name="T5" fmla="*/ 0 h 23818"/>
                <a:gd name="T6" fmla="*/ 0 60000 65536"/>
                <a:gd name="T7" fmla="*/ 0 60000 65536"/>
                <a:gd name="T8" fmla="*/ 0 60000 65536"/>
                <a:gd name="T9" fmla="*/ 0 w 26063"/>
                <a:gd name="T10" fmla="*/ 0 h 23818"/>
                <a:gd name="T11" fmla="*/ 26063 w 26063"/>
                <a:gd name="T12" fmla="*/ 23818 h 238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063" h="23818" fill="none" extrusionOk="0">
                  <a:moveTo>
                    <a:pt x="0" y="466"/>
                  </a:moveTo>
                  <a:cubicBezTo>
                    <a:pt x="1467" y="156"/>
                    <a:pt x="2963" y="-1"/>
                    <a:pt x="4463" y="0"/>
                  </a:cubicBezTo>
                  <a:cubicBezTo>
                    <a:pt x="16392" y="0"/>
                    <a:pt x="26063" y="9670"/>
                    <a:pt x="26063" y="21600"/>
                  </a:cubicBezTo>
                  <a:cubicBezTo>
                    <a:pt x="26063" y="22340"/>
                    <a:pt x="26024" y="23081"/>
                    <a:pt x="25948" y="23817"/>
                  </a:cubicBezTo>
                </a:path>
                <a:path w="26063" h="23818" stroke="0" extrusionOk="0">
                  <a:moveTo>
                    <a:pt x="0" y="466"/>
                  </a:moveTo>
                  <a:cubicBezTo>
                    <a:pt x="1467" y="156"/>
                    <a:pt x="2963" y="-1"/>
                    <a:pt x="4463" y="0"/>
                  </a:cubicBezTo>
                  <a:cubicBezTo>
                    <a:pt x="16392" y="0"/>
                    <a:pt x="26063" y="9670"/>
                    <a:pt x="26063" y="21600"/>
                  </a:cubicBezTo>
                  <a:cubicBezTo>
                    <a:pt x="26063" y="22340"/>
                    <a:pt x="26024" y="23081"/>
                    <a:pt x="25948" y="23817"/>
                  </a:cubicBezTo>
                  <a:lnTo>
                    <a:pt x="4463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2" name="Arc 66"/>
            <p:cNvSpPr>
              <a:spLocks/>
            </p:cNvSpPr>
            <p:nvPr/>
          </p:nvSpPr>
          <p:spPr bwMode="auto">
            <a:xfrm>
              <a:off x="325" y="3077"/>
              <a:ext cx="941" cy="890"/>
            </a:xfrm>
            <a:custGeom>
              <a:avLst/>
              <a:gdLst>
                <a:gd name="T0" fmla="*/ 0 w 25764"/>
                <a:gd name="T1" fmla="*/ 0 h 24828"/>
                <a:gd name="T2" fmla="*/ 0 w 25764"/>
                <a:gd name="T3" fmla="*/ 0 h 24828"/>
                <a:gd name="T4" fmla="*/ 0 w 25764"/>
                <a:gd name="T5" fmla="*/ 0 h 24828"/>
                <a:gd name="T6" fmla="*/ 0 60000 65536"/>
                <a:gd name="T7" fmla="*/ 0 60000 65536"/>
                <a:gd name="T8" fmla="*/ 0 60000 65536"/>
                <a:gd name="T9" fmla="*/ 0 w 25764"/>
                <a:gd name="T10" fmla="*/ 0 h 24828"/>
                <a:gd name="T11" fmla="*/ 25764 w 25764"/>
                <a:gd name="T12" fmla="*/ 24828 h 248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64" h="24828" fill="none" extrusionOk="0">
                  <a:moveTo>
                    <a:pt x="0" y="405"/>
                  </a:moveTo>
                  <a:cubicBezTo>
                    <a:pt x="1371" y="135"/>
                    <a:pt x="2766" y="-1"/>
                    <a:pt x="4164" y="0"/>
                  </a:cubicBezTo>
                  <a:cubicBezTo>
                    <a:pt x="16093" y="0"/>
                    <a:pt x="25764" y="9670"/>
                    <a:pt x="25764" y="21600"/>
                  </a:cubicBezTo>
                  <a:cubicBezTo>
                    <a:pt x="25764" y="22680"/>
                    <a:pt x="25682" y="23759"/>
                    <a:pt x="25521" y="24828"/>
                  </a:cubicBezTo>
                </a:path>
                <a:path w="25764" h="24828" stroke="0" extrusionOk="0">
                  <a:moveTo>
                    <a:pt x="0" y="405"/>
                  </a:moveTo>
                  <a:cubicBezTo>
                    <a:pt x="1371" y="135"/>
                    <a:pt x="2766" y="-1"/>
                    <a:pt x="4164" y="0"/>
                  </a:cubicBezTo>
                  <a:cubicBezTo>
                    <a:pt x="16093" y="0"/>
                    <a:pt x="25764" y="9670"/>
                    <a:pt x="25764" y="21600"/>
                  </a:cubicBezTo>
                  <a:cubicBezTo>
                    <a:pt x="25764" y="22680"/>
                    <a:pt x="25682" y="23759"/>
                    <a:pt x="25521" y="24828"/>
                  </a:cubicBezTo>
                  <a:lnTo>
                    <a:pt x="4164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3" name="Arc 67"/>
            <p:cNvSpPr>
              <a:spLocks/>
            </p:cNvSpPr>
            <p:nvPr/>
          </p:nvSpPr>
          <p:spPr bwMode="auto">
            <a:xfrm>
              <a:off x="315" y="3186"/>
              <a:ext cx="853" cy="763"/>
            </a:xfrm>
            <a:custGeom>
              <a:avLst/>
              <a:gdLst>
                <a:gd name="T0" fmla="*/ 0 w 26913"/>
                <a:gd name="T1" fmla="*/ 0 h 24312"/>
                <a:gd name="T2" fmla="*/ 0 w 26913"/>
                <a:gd name="T3" fmla="*/ 0 h 24312"/>
                <a:gd name="T4" fmla="*/ 0 w 26913"/>
                <a:gd name="T5" fmla="*/ 0 h 24312"/>
                <a:gd name="T6" fmla="*/ 0 60000 65536"/>
                <a:gd name="T7" fmla="*/ 0 60000 65536"/>
                <a:gd name="T8" fmla="*/ 0 60000 65536"/>
                <a:gd name="T9" fmla="*/ 0 w 26913"/>
                <a:gd name="T10" fmla="*/ 0 h 24312"/>
                <a:gd name="T11" fmla="*/ 26913 w 26913"/>
                <a:gd name="T12" fmla="*/ 24312 h 24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13" h="24312" fill="none" extrusionOk="0">
                  <a:moveTo>
                    <a:pt x="-1" y="663"/>
                  </a:moveTo>
                  <a:cubicBezTo>
                    <a:pt x="1736" y="222"/>
                    <a:pt x="3521" y="-1"/>
                    <a:pt x="5313" y="0"/>
                  </a:cubicBezTo>
                  <a:cubicBezTo>
                    <a:pt x="17242" y="0"/>
                    <a:pt x="26913" y="9670"/>
                    <a:pt x="26913" y="21600"/>
                  </a:cubicBezTo>
                  <a:cubicBezTo>
                    <a:pt x="26913" y="22506"/>
                    <a:pt x="26855" y="23412"/>
                    <a:pt x="26742" y="24312"/>
                  </a:cubicBezTo>
                </a:path>
                <a:path w="26913" h="24312" stroke="0" extrusionOk="0">
                  <a:moveTo>
                    <a:pt x="-1" y="663"/>
                  </a:moveTo>
                  <a:cubicBezTo>
                    <a:pt x="1736" y="222"/>
                    <a:pt x="3521" y="-1"/>
                    <a:pt x="5313" y="0"/>
                  </a:cubicBezTo>
                  <a:cubicBezTo>
                    <a:pt x="17242" y="0"/>
                    <a:pt x="26913" y="9670"/>
                    <a:pt x="26913" y="21600"/>
                  </a:cubicBezTo>
                  <a:cubicBezTo>
                    <a:pt x="26913" y="22506"/>
                    <a:pt x="26855" y="23412"/>
                    <a:pt x="26742" y="24312"/>
                  </a:cubicBezTo>
                  <a:lnTo>
                    <a:pt x="5313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4" name="Arc 68"/>
            <p:cNvSpPr>
              <a:spLocks/>
            </p:cNvSpPr>
            <p:nvPr/>
          </p:nvSpPr>
          <p:spPr bwMode="auto">
            <a:xfrm>
              <a:off x="324" y="3267"/>
              <a:ext cx="764" cy="692"/>
            </a:xfrm>
            <a:custGeom>
              <a:avLst/>
              <a:gdLst>
                <a:gd name="T0" fmla="*/ 0 w 27448"/>
                <a:gd name="T1" fmla="*/ 0 h 25408"/>
                <a:gd name="T2" fmla="*/ 0 w 27448"/>
                <a:gd name="T3" fmla="*/ 0 h 25408"/>
                <a:gd name="T4" fmla="*/ 0 w 27448"/>
                <a:gd name="T5" fmla="*/ 0 h 25408"/>
                <a:gd name="T6" fmla="*/ 0 60000 65536"/>
                <a:gd name="T7" fmla="*/ 0 60000 65536"/>
                <a:gd name="T8" fmla="*/ 0 60000 65536"/>
                <a:gd name="T9" fmla="*/ 0 w 27448"/>
                <a:gd name="T10" fmla="*/ 0 h 25408"/>
                <a:gd name="T11" fmla="*/ 27448 w 27448"/>
                <a:gd name="T12" fmla="*/ 25408 h 254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448" h="25408" fill="none" extrusionOk="0">
                  <a:moveTo>
                    <a:pt x="-1" y="806"/>
                  </a:moveTo>
                  <a:cubicBezTo>
                    <a:pt x="1903" y="271"/>
                    <a:pt x="3870" y="-1"/>
                    <a:pt x="5848" y="0"/>
                  </a:cubicBezTo>
                  <a:cubicBezTo>
                    <a:pt x="17777" y="0"/>
                    <a:pt x="27448" y="9670"/>
                    <a:pt x="27448" y="21600"/>
                  </a:cubicBezTo>
                  <a:cubicBezTo>
                    <a:pt x="27448" y="22876"/>
                    <a:pt x="27334" y="24151"/>
                    <a:pt x="27109" y="25407"/>
                  </a:cubicBezTo>
                </a:path>
                <a:path w="27448" h="25408" stroke="0" extrusionOk="0">
                  <a:moveTo>
                    <a:pt x="-1" y="806"/>
                  </a:moveTo>
                  <a:cubicBezTo>
                    <a:pt x="1903" y="271"/>
                    <a:pt x="3870" y="-1"/>
                    <a:pt x="5848" y="0"/>
                  </a:cubicBezTo>
                  <a:cubicBezTo>
                    <a:pt x="17777" y="0"/>
                    <a:pt x="27448" y="9670"/>
                    <a:pt x="27448" y="21600"/>
                  </a:cubicBezTo>
                  <a:cubicBezTo>
                    <a:pt x="27448" y="22876"/>
                    <a:pt x="27334" y="24151"/>
                    <a:pt x="27109" y="25407"/>
                  </a:cubicBezTo>
                  <a:lnTo>
                    <a:pt x="5848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5" name="Arc 69"/>
            <p:cNvSpPr>
              <a:spLocks/>
            </p:cNvSpPr>
            <p:nvPr/>
          </p:nvSpPr>
          <p:spPr bwMode="auto">
            <a:xfrm>
              <a:off x="324" y="3327"/>
              <a:ext cx="700" cy="633"/>
            </a:xfrm>
            <a:custGeom>
              <a:avLst/>
              <a:gdLst>
                <a:gd name="T0" fmla="*/ 0 w 28158"/>
                <a:gd name="T1" fmla="*/ 0 h 26104"/>
                <a:gd name="T2" fmla="*/ 0 w 28158"/>
                <a:gd name="T3" fmla="*/ 0 h 26104"/>
                <a:gd name="T4" fmla="*/ 0 w 28158"/>
                <a:gd name="T5" fmla="*/ 0 h 26104"/>
                <a:gd name="T6" fmla="*/ 0 60000 65536"/>
                <a:gd name="T7" fmla="*/ 0 60000 65536"/>
                <a:gd name="T8" fmla="*/ 0 60000 65536"/>
                <a:gd name="T9" fmla="*/ 0 w 28158"/>
                <a:gd name="T10" fmla="*/ 0 h 26104"/>
                <a:gd name="T11" fmla="*/ 28158 w 28158"/>
                <a:gd name="T12" fmla="*/ 26104 h 26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58" h="26104" fill="none" extrusionOk="0">
                  <a:moveTo>
                    <a:pt x="-1" y="1019"/>
                  </a:moveTo>
                  <a:cubicBezTo>
                    <a:pt x="2120" y="343"/>
                    <a:pt x="4332" y="-1"/>
                    <a:pt x="6558" y="0"/>
                  </a:cubicBezTo>
                  <a:cubicBezTo>
                    <a:pt x="18487" y="0"/>
                    <a:pt x="28158" y="9670"/>
                    <a:pt x="28158" y="21600"/>
                  </a:cubicBezTo>
                  <a:cubicBezTo>
                    <a:pt x="28158" y="23113"/>
                    <a:pt x="27998" y="24623"/>
                    <a:pt x="27683" y="26104"/>
                  </a:cubicBezTo>
                </a:path>
                <a:path w="28158" h="26104" stroke="0" extrusionOk="0">
                  <a:moveTo>
                    <a:pt x="-1" y="1019"/>
                  </a:moveTo>
                  <a:cubicBezTo>
                    <a:pt x="2120" y="343"/>
                    <a:pt x="4332" y="-1"/>
                    <a:pt x="6558" y="0"/>
                  </a:cubicBezTo>
                  <a:cubicBezTo>
                    <a:pt x="18487" y="0"/>
                    <a:pt x="28158" y="9670"/>
                    <a:pt x="28158" y="21600"/>
                  </a:cubicBezTo>
                  <a:cubicBezTo>
                    <a:pt x="28158" y="23113"/>
                    <a:pt x="27998" y="24623"/>
                    <a:pt x="27683" y="26104"/>
                  </a:cubicBezTo>
                  <a:lnTo>
                    <a:pt x="6558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1517650" y="2105025"/>
            <a:ext cx="2141538" cy="2635250"/>
            <a:chOff x="966" y="1315"/>
            <a:chExt cx="1349" cy="1660"/>
          </a:xfrm>
        </p:grpSpPr>
        <p:grpSp>
          <p:nvGrpSpPr>
            <p:cNvPr id="77846" name="Group 71"/>
            <p:cNvGrpSpPr>
              <a:grpSpLocks/>
            </p:cNvGrpSpPr>
            <p:nvPr/>
          </p:nvGrpSpPr>
          <p:grpSpPr bwMode="auto">
            <a:xfrm>
              <a:off x="1989" y="1315"/>
              <a:ext cx="326" cy="259"/>
              <a:chOff x="877" y="2193"/>
              <a:chExt cx="214" cy="178"/>
            </a:xfrm>
          </p:grpSpPr>
          <p:sp>
            <p:nvSpPr>
              <p:cNvPr id="77856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7857" name="Line 73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47" name="Group 74"/>
            <p:cNvGrpSpPr>
              <a:grpSpLocks/>
            </p:cNvGrpSpPr>
            <p:nvPr/>
          </p:nvGrpSpPr>
          <p:grpSpPr bwMode="auto">
            <a:xfrm rot="1898091">
              <a:off x="1515" y="1743"/>
              <a:ext cx="177" cy="325"/>
              <a:chOff x="399" y="1876"/>
              <a:chExt cx="290" cy="332"/>
            </a:xfrm>
          </p:grpSpPr>
          <p:sp>
            <p:nvSpPr>
              <p:cNvPr id="77854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1" y="1876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电</a:t>
                </a:r>
              </a:p>
            </p:txBody>
          </p:sp>
          <p:sp>
            <p:nvSpPr>
              <p:cNvPr id="77855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" y="1878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电</a:t>
                </a:r>
              </a:p>
            </p:txBody>
          </p:sp>
        </p:grpSp>
        <p:grpSp>
          <p:nvGrpSpPr>
            <p:cNvPr id="77848" name="Group 77"/>
            <p:cNvGrpSpPr>
              <a:grpSpLocks/>
            </p:cNvGrpSpPr>
            <p:nvPr/>
          </p:nvGrpSpPr>
          <p:grpSpPr bwMode="auto">
            <a:xfrm rot="1705172">
              <a:off x="1221" y="2187"/>
              <a:ext cx="203" cy="342"/>
              <a:chOff x="614" y="2179"/>
              <a:chExt cx="289" cy="333"/>
            </a:xfrm>
          </p:grpSpPr>
          <p:sp>
            <p:nvSpPr>
              <p:cNvPr id="77852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4" y="2179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场</a:t>
                </a:r>
              </a:p>
            </p:txBody>
          </p:sp>
          <p:sp>
            <p:nvSpPr>
              <p:cNvPr id="77853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5" y="2182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场</a:t>
                </a:r>
              </a:p>
            </p:txBody>
          </p:sp>
        </p:grpSp>
        <p:grpSp>
          <p:nvGrpSpPr>
            <p:cNvPr id="77849" name="Group 80"/>
            <p:cNvGrpSpPr>
              <a:grpSpLocks/>
            </p:cNvGrpSpPr>
            <p:nvPr/>
          </p:nvGrpSpPr>
          <p:grpSpPr bwMode="auto">
            <a:xfrm rot="1679435">
              <a:off x="966" y="2643"/>
              <a:ext cx="197" cy="332"/>
              <a:chOff x="502" y="2381"/>
              <a:chExt cx="289" cy="332"/>
            </a:xfrm>
          </p:grpSpPr>
          <p:sp>
            <p:nvSpPr>
              <p:cNvPr id="77850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3" y="2381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线</a:t>
                </a:r>
              </a:p>
            </p:txBody>
          </p:sp>
          <p:sp>
            <p:nvSpPr>
              <p:cNvPr id="77851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" y="2383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线</a:t>
                </a:r>
              </a:p>
            </p:txBody>
          </p:sp>
        </p:grpSp>
      </p:grpSp>
      <p:grpSp>
        <p:nvGrpSpPr>
          <p:cNvPr id="15" name="Group 83"/>
          <p:cNvGrpSpPr>
            <a:grpSpLocks/>
          </p:cNvGrpSpPr>
          <p:nvPr/>
        </p:nvGrpSpPr>
        <p:grpSpPr bwMode="auto">
          <a:xfrm>
            <a:off x="831850" y="3638550"/>
            <a:ext cx="2471738" cy="2178050"/>
            <a:chOff x="514" y="2271"/>
            <a:chExt cx="1557" cy="1372"/>
          </a:xfrm>
        </p:grpSpPr>
        <p:grpSp>
          <p:nvGrpSpPr>
            <p:cNvPr id="77837" name="Group 84"/>
            <p:cNvGrpSpPr>
              <a:grpSpLocks/>
            </p:cNvGrpSpPr>
            <p:nvPr/>
          </p:nvGrpSpPr>
          <p:grpSpPr bwMode="auto">
            <a:xfrm rot="366635">
              <a:off x="514" y="2271"/>
              <a:ext cx="422" cy="206"/>
              <a:chOff x="428" y="1753"/>
              <a:chExt cx="291" cy="331"/>
            </a:xfrm>
          </p:grpSpPr>
          <p:sp>
            <p:nvSpPr>
              <p:cNvPr id="77844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" y="1754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等</a:t>
                </a:r>
              </a:p>
            </p:txBody>
          </p:sp>
          <p:sp>
            <p:nvSpPr>
              <p:cNvPr id="77845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" y="1753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等</a:t>
                </a:r>
              </a:p>
            </p:txBody>
          </p:sp>
        </p:grpSp>
        <p:grpSp>
          <p:nvGrpSpPr>
            <p:cNvPr id="77838" name="Group 87"/>
            <p:cNvGrpSpPr>
              <a:grpSpLocks/>
            </p:cNvGrpSpPr>
            <p:nvPr/>
          </p:nvGrpSpPr>
          <p:grpSpPr bwMode="auto">
            <a:xfrm rot="2614021">
              <a:off x="1365" y="2676"/>
              <a:ext cx="428" cy="205"/>
              <a:chOff x="602" y="1997"/>
              <a:chExt cx="290" cy="331"/>
            </a:xfrm>
          </p:grpSpPr>
          <p:sp>
            <p:nvSpPr>
              <p:cNvPr id="77842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4" y="1997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势</a:t>
                </a:r>
              </a:p>
            </p:txBody>
          </p:sp>
          <p:sp>
            <p:nvSpPr>
              <p:cNvPr id="77843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02" y="1998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势</a:t>
                </a:r>
              </a:p>
            </p:txBody>
          </p:sp>
        </p:grpSp>
        <p:grpSp>
          <p:nvGrpSpPr>
            <p:cNvPr id="77839" name="Group 90"/>
            <p:cNvGrpSpPr>
              <a:grpSpLocks/>
            </p:cNvGrpSpPr>
            <p:nvPr/>
          </p:nvGrpSpPr>
          <p:grpSpPr bwMode="auto">
            <a:xfrm rot="4485229">
              <a:off x="1761" y="3334"/>
              <a:ext cx="409" cy="210"/>
              <a:chOff x="502" y="2258"/>
              <a:chExt cx="288" cy="331"/>
            </a:xfrm>
          </p:grpSpPr>
          <p:sp>
            <p:nvSpPr>
              <p:cNvPr id="77840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" y="2259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面</a:t>
                </a:r>
              </a:p>
            </p:txBody>
          </p:sp>
          <p:sp>
            <p:nvSpPr>
              <p:cNvPr id="77841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" y="2258"/>
                <a:ext cx="288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面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0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9763" y="0"/>
            <a:ext cx="7013575" cy="782638"/>
          </a:xfrm>
        </p:spPr>
        <p:txBody>
          <a:bodyPr/>
          <a:lstStyle/>
          <a:p>
            <a:pPr eaLnBrk="1" hangingPunct="1"/>
            <a:r>
              <a:rPr lang="zh-CN" altLang="en-US" sz="500" smtClean="0">
                <a:solidFill>
                  <a:schemeClr val="bg1"/>
                </a:solidFill>
              </a:rPr>
              <a:t>点电荷势场</a:t>
            </a: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46225" y="382588"/>
            <a:ext cx="6078538" cy="6080125"/>
            <a:chOff x="960" y="242"/>
            <a:chExt cx="3829" cy="3830"/>
          </a:xfrm>
        </p:grpSpPr>
        <p:sp>
          <p:nvSpPr>
            <p:cNvPr id="78919" name="Oval 5"/>
            <p:cNvSpPr>
              <a:spLocks noChangeArrowheads="1"/>
            </p:cNvSpPr>
            <p:nvPr/>
          </p:nvSpPr>
          <p:spPr bwMode="auto">
            <a:xfrm>
              <a:off x="960" y="242"/>
              <a:ext cx="3829" cy="3830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0" name="Oval 6"/>
            <p:cNvSpPr>
              <a:spLocks noChangeArrowheads="1"/>
            </p:cNvSpPr>
            <p:nvPr/>
          </p:nvSpPr>
          <p:spPr bwMode="auto">
            <a:xfrm>
              <a:off x="1858" y="1110"/>
              <a:ext cx="2044" cy="2094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1" name="Oval 7"/>
            <p:cNvSpPr>
              <a:spLocks noChangeArrowheads="1"/>
            </p:cNvSpPr>
            <p:nvPr/>
          </p:nvSpPr>
          <p:spPr bwMode="auto">
            <a:xfrm>
              <a:off x="2191" y="1486"/>
              <a:ext cx="1372" cy="1351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2" name="Oval 8"/>
            <p:cNvSpPr>
              <a:spLocks noChangeArrowheads="1"/>
            </p:cNvSpPr>
            <p:nvPr/>
          </p:nvSpPr>
          <p:spPr bwMode="auto">
            <a:xfrm>
              <a:off x="2410" y="1678"/>
              <a:ext cx="941" cy="96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3" name="Oval 9"/>
            <p:cNvSpPr>
              <a:spLocks noChangeArrowheads="1"/>
            </p:cNvSpPr>
            <p:nvPr/>
          </p:nvSpPr>
          <p:spPr bwMode="auto">
            <a:xfrm>
              <a:off x="2500" y="1780"/>
              <a:ext cx="768" cy="761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4" name="Oval 10"/>
            <p:cNvSpPr>
              <a:spLocks noChangeArrowheads="1"/>
            </p:cNvSpPr>
            <p:nvPr/>
          </p:nvSpPr>
          <p:spPr bwMode="auto">
            <a:xfrm>
              <a:off x="2558" y="1840"/>
              <a:ext cx="637" cy="645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5" name="Oval 11"/>
            <p:cNvSpPr>
              <a:spLocks noChangeArrowheads="1"/>
            </p:cNvSpPr>
            <p:nvPr/>
          </p:nvSpPr>
          <p:spPr bwMode="auto">
            <a:xfrm>
              <a:off x="2611" y="1888"/>
              <a:ext cx="540" cy="548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6" name="Oval 12"/>
            <p:cNvSpPr>
              <a:spLocks noChangeArrowheads="1"/>
            </p:cNvSpPr>
            <p:nvPr/>
          </p:nvSpPr>
          <p:spPr bwMode="auto">
            <a:xfrm>
              <a:off x="2645" y="1921"/>
              <a:ext cx="466" cy="478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7" name="Oval 13"/>
            <p:cNvSpPr>
              <a:spLocks noChangeArrowheads="1"/>
            </p:cNvSpPr>
            <p:nvPr/>
          </p:nvSpPr>
          <p:spPr bwMode="auto">
            <a:xfrm>
              <a:off x="2671" y="1953"/>
              <a:ext cx="423" cy="418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8" name="Oval 14"/>
            <p:cNvSpPr>
              <a:spLocks noChangeArrowheads="1"/>
            </p:cNvSpPr>
            <p:nvPr/>
          </p:nvSpPr>
          <p:spPr bwMode="auto">
            <a:xfrm>
              <a:off x="2689" y="1971"/>
              <a:ext cx="381" cy="382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098550" y="344488"/>
            <a:ext cx="6985000" cy="6218237"/>
            <a:chOff x="692" y="217"/>
            <a:chExt cx="4400" cy="3917"/>
          </a:xfrm>
        </p:grpSpPr>
        <p:grpSp>
          <p:nvGrpSpPr>
            <p:cNvPr id="78901" name="Group 16"/>
            <p:cNvGrpSpPr>
              <a:grpSpLocks/>
            </p:cNvGrpSpPr>
            <p:nvPr/>
          </p:nvGrpSpPr>
          <p:grpSpPr bwMode="auto">
            <a:xfrm>
              <a:off x="1483" y="217"/>
              <a:ext cx="219" cy="393"/>
              <a:chOff x="1017" y="782"/>
              <a:chExt cx="219" cy="393"/>
            </a:xfrm>
          </p:grpSpPr>
          <p:sp>
            <p:nvSpPr>
              <p:cNvPr id="78917" name="Rectangle 17"/>
              <p:cNvSpPr>
                <a:spLocks noChangeArrowheads="1"/>
              </p:cNvSpPr>
              <p:nvPr/>
            </p:nvSpPr>
            <p:spPr bwMode="auto">
              <a:xfrm>
                <a:off x="1017" y="782"/>
                <a:ext cx="219" cy="393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8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2" y="842"/>
                <a:ext cx="174" cy="3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等</a:t>
                </a:r>
              </a:p>
            </p:txBody>
          </p:sp>
        </p:grpSp>
        <p:grpSp>
          <p:nvGrpSpPr>
            <p:cNvPr id="78902" name="Group 19"/>
            <p:cNvGrpSpPr>
              <a:grpSpLocks/>
            </p:cNvGrpSpPr>
            <p:nvPr/>
          </p:nvGrpSpPr>
          <p:grpSpPr bwMode="auto">
            <a:xfrm>
              <a:off x="953" y="776"/>
              <a:ext cx="202" cy="392"/>
              <a:chOff x="661" y="1018"/>
              <a:chExt cx="202" cy="392"/>
            </a:xfrm>
          </p:grpSpPr>
          <p:sp>
            <p:nvSpPr>
              <p:cNvPr id="78915" name="Rectangle 20"/>
              <p:cNvSpPr>
                <a:spLocks noChangeArrowheads="1"/>
              </p:cNvSpPr>
              <p:nvPr/>
            </p:nvSpPr>
            <p:spPr bwMode="auto">
              <a:xfrm>
                <a:off x="661" y="1018"/>
                <a:ext cx="202" cy="392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6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0" y="1043"/>
                <a:ext cx="179" cy="3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势</a:t>
                </a:r>
              </a:p>
            </p:txBody>
          </p:sp>
        </p:grpSp>
        <p:grpSp>
          <p:nvGrpSpPr>
            <p:cNvPr id="78903" name="Group 22"/>
            <p:cNvGrpSpPr>
              <a:grpSpLocks/>
            </p:cNvGrpSpPr>
            <p:nvPr/>
          </p:nvGrpSpPr>
          <p:grpSpPr bwMode="auto">
            <a:xfrm>
              <a:off x="692" y="1541"/>
              <a:ext cx="202" cy="384"/>
              <a:chOff x="318" y="1380"/>
              <a:chExt cx="202" cy="384"/>
            </a:xfrm>
          </p:grpSpPr>
          <p:sp>
            <p:nvSpPr>
              <p:cNvPr id="78913" name="Rectangle 23"/>
              <p:cNvSpPr>
                <a:spLocks noChangeArrowheads="1"/>
              </p:cNvSpPr>
              <p:nvPr/>
            </p:nvSpPr>
            <p:spPr bwMode="auto">
              <a:xfrm>
                <a:off x="318" y="1380"/>
                <a:ext cx="202" cy="384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4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" y="1421"/>
                <a:ext cx="183" cy="2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面</a:t>
                </a:r>
              </a:p>
            </p:txBody>
          </p:sp>
        </p:grpSp>
        <p:grpSp>
          <p:nvGrpSpPr>
            <p:cNvPr id="78904" name="Group 25"/>
            <p:cNvGrpSpPr>
              <a:grpSpLocks/>
            </p:cNvGrpSpPr>
            <p:nvPr/>
          </p:nvGrpSpPr>
          <p:grpSpPr bwMode="auto">
            <a:xfrm>
              <a:off x="4873" y="2414"/>
              <a:ext cx="219" cy="393"/>
              <a:chOff x="1017" y="782"/>
              <a:chExt cx="219" cy="393"/>
            </a:xfrm>
          </p:grpSpPr>
          <p:sp>
            <p:nvSpPr>
              <p:cNvPr id="78911" name="Rectangle 26"/>
              <p:cNvSpPr>
                <a:spLocks noChangeArrowheads="1"/>
              </p:cNvSpPr>
              <p:nvPr/>
            </p:nvSpPr>
            <p:spPr bwMode="auto">
              <a:xfrm>
                <a:off x="1017" y="782"/>
                <a:ext cx="219" cy="393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2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2" y="842"/>
                <a:ext cx="174" cy="3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等</a:t>
                </a:r>
              </a:p>
            </p:txBody>
          </p:sp>
        </p:grpSp>
        <p:grpSp>
          <p:nvGrpSpPr>
            <p:cNvPr id="78905" name="Group 28"/>
            <p:cNvGrpSpPr>
              <a:grpSpLocks/>
            </p:cNvGrpSpPr>
            <p:nvPr/>
          </p:nvGrpSpPr>
          <p:grpSpPr bwMode="auto">
            <a:xfrm>
              <a:off x="4566" y="3185"/>
              <a:ext cx="202" cy="392"/>
              <a:chOff x="661" y="1018"/>
              <a:chExt cx="202" cy="392"/>
            </a:xfrm>
          </p:grpSpPr>
          <p:sp>
            <p:nvSpPr>
              <p:cNvPr id="78909" name="Rectangle 29"/>
              <p:cNvSpPr>
                <a:spLocks noChangeArrowheads="1"/>
              </p:cNvSpPr>
              <p:nvPr/>
            </p:nvSpPr>
            <p:spPr bwMode="auto">
              <a:xfrm>
                <a:off x="661" y="1018"/>
                <a:ext cx="202" cy="392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10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670" y="1043"/>
                <a:ext cx="179" cy="3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势</a:t>
                </a:r>
              </a:p>
            </p:txBody>
          </p:sp>
        </p:grpSp>
        <p:grpSp>
          <p:nvGrpSpPr>
            <p:cNvPr id="78906" name="Group 31"/>
            <p:cNvGrpSpPr>
              <a:grpSpLocks/>
            </p:cNvGrpSpPr>
            <p:nvPr/>
          </p:nvGrpSpPr>
          <p:grpSpPr bwMode="auto">
            <a:xfrm>
              <a:off x="4043" y="3750"/>
              <a:ext cx="202" cy="384"/>
              <a:chOff x="318" y="1380"/>
              <a:chExt cx="202" cy="384"/>
            </a:xfrm>
          </p:grpSpPr>
          <p:sp>
            <p:nvSpPr>
              <p:cNvPr id="78907" name="Rectangle 32"/>
              <p:cNvSpPr>
                <a:spLocks noChangeArrowheads="1"/>
              </p:cNvSpPr>
              <p:nvPr/>
            </p:nvSpPr>
            <p:spPr bwMode="auto">
              <a:xfrm>
                <a:off x="318" y="1380"/>
                <a:ext cx="202" cy="384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08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" y="1421"/>
                <a:ext cx="183" cy="2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面</a:t>
                </a:r>
              </a:p>
            </p:txBody>
          </p:sp>
        </p:grp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874713" y="865188"/>
            <a:ext cx="7354887" cy="5076825"/>
            <a:chOff x="551" y="545"/>
            <a:chExt cx="4633" cy="3198"/>
          </a:xfrm>
        </p:grpSpPr>
        <p:grpSp>
          <p:nvGrpSpPr>
            <p:cNvPr id="78883" name="Group 35"/>
            <p:cNvGrpSpPr>
              <a:grpSpLocks/>
            </p:cNvGrpSpPr>
            <p:nvPr/>
          </p:nvGrpSpPr>
          <p:grpSpPr bwMode="auto">
            <a:xfrm>
              <a:off x="963" y="3178"/>
              <a:ext cx="213" cy="364"/>
              <a:chOff x="4890" y="1344"/>
              <a:chExt cx="213" cy="364"/>
            </a:xfrm>
          </p:grpSpPr>
          <p:sp>
            <p:nvSpPr>
              <p:cNvPr id="78899" name="Rectangle 36"/>
              <p:cNvSpPr>
                <a:spLocks noChangeArrowheads="1"/>
              </p:cNvSpPr>
              <p:nvPr/>
            </p:nvSpPr>
            <p:spPr bwMode="auto">
              <a:xfrm>
                <a:off x="4891" y="1344"/>
                <a:ext cx="212" cy="364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00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0" y="1354"/>
                <a:ext cx="182" cy="3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场</a:t>
                </a:r>
              </a:p>
            </p:txBody>
          </p:sp>
        </p:grpSp>
        <p:grpSp>
          <p:nvGrpSpPr>
            <p:cNvPr id="78884" name="Group 38"/>
            <p:cNvGrpSpPr>
              <a:grpSpLocks/>
            </p:cNvGrpSpPr>
            <p:nvPr/>
          </p:nvGrpSpPr>
          <p:grpSpPr bwMode="auto">
            <a:xfrm>
              <a:off x="1390" y="2855"/>
              <a:ext cx="202" cy="404"/>
              <a:chOff x="5254" y="879"/>
              <a:chExt cx="202" cy="404"/>
            </a:xfrm>
          </p:grpSpPr>
          <p:sp>
            <p:nvSpPr>
              <p:cNvPr id="78897" name="Rectangle 39"/>
              <p:cNvSpPr>
                <a:spLocks noChangeArrowheads="1"/>
              </p:cNvSpPr>
              <p:nvPr/>
            </p:nvSpPr>
            <p:spPr bwMode="auto">
              <a:xfrm>
                <a:off x="5254" y="879"/>
                <a:ext cx="202" cy="404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8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4" y="910"/>
                <a:ext cx="149" cy="3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电</a:t>
                </a:r>
              </a:p>
            </p:txBody>
          </p:sp>
        </p:grpSp>
        <p:grpSp>
          <p:nvGrpSpPr>
            <p:cNvPr id="78885" name="Group 41"/>
            <p:cNvGrpSpPr>
              <a:grpSpLocks/>
            </p:cNvGrpSpPr>
            <p:nvPr/>
          </p:nvGrpSpPr>
          <p:grpSpPr bwMode="auto">
            <a:xfrm>
              <a:off x="551" y="3379"/>
              <a:ext cx="252" cy="364"/>
              <a:chOff x="4467" y="1637"/>
              <a:chExt cx="252" cy="364"/>
            </a:xfrm>
          </p:grpSpPr>
          <p:sp>
            <p:nvSpPr>
              <p:cNvPr id="78895" name="Rectangle 42"/>
              <p:cNvSpPr>
                <a:spLocks noChangeArrowheads="1"/>
              </p:cNvSpPr>
              <p:nvPr/>
            </p:nvSpPr>
            <p:spPr bwMode="auto">
              <a:xfrm>
                <a:off x="4467" y="1637"/>
                <a:ext cx="252" cy="364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6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1" y="1663"/>
                <a:ext cx="189" cy="3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线</a:t>
                </a:r>
              </a:p>
            </p:txBody>
          </p:sp>
        </p:grpSp>
        <p:grpSp>
          <p:nvGrpSpPr>
            <p:cNvPr id="78886" name="Group 44"/>
            <p:cNvGrpSpPr>
              <a:grpSpLocks/>
            </p:cNvGrpSpPr>
            <p:nvPr/>
          </p:nvGrpSpPr>
          <p:grpSpPr bwMode="auto">
            <a:xfrm>
              <a:off x="4133" y="1071"/>
              <a:ext cx="202" cy="404"/>
              <a:chOff x="5254" y="879"/>
              <a:chExt cx="202" cy="404"/>
            </a:xfrm>
          </p:grpSpPr>
          <p:sp>
            <p:nvSpPr>
              <p:cNvPr id="78893" name="Rectangle 45"/>
              <p:cNvSpPr>
                <a:spLocks noChangeArrowheads="1"/>
              </p:cNvSpPr>
              <p:nvPr/>
            </p:nvSpPr>
            <p:spPr bwMode="auto">
              <a:xfrm>
                <a:off x="5254" y="879"/>
                <a:ext cx="202" cy="404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4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4" y="910"/>
                <a:ext cx="149" cy="3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电</a:t>
                </a:r>
              </a:p>
            </p:txBody>
          </p:sp>
        </p:grpSp>
        <p:grpSp>
          <p:nvGrpSpPr>
            <p:cNvPr id="78887" name="Group 47"/>
            <p:cNvGrpSpPr>
              <a:grpSpLocks/>
            </p:cNvGrpSpPr>
            <p:nvPr/>
          </p:nvGrpSpPr>
          <p:grpSpPr bwMode="auto">
            <a:xfrm>
              <a:off x="4567" y="828"/>
              <a:ext cx="213" cy="364"/>
              <a:chOff x="4890" y="1344"/>
              <a:chExt cx="213" cy="364"/>
            </a:xfrm>
          </p:grpSpPr>
          <p:sp>
            <p:nvSpPr>
              <p:cNvPr id="78891" name="Rectangle 48"/>
              <p:cNvSpPr>
                <a:spLocks noChangeArrowheads="1"/>
              </p:cNvSpPr>
              <p:nvPr/>
            </p:nvSpPr>
            <p:spPr bwMode="auto">
              <a:xfrm>
                <a:off x="4891" y="1344"/>
                <a:ext cx="212" cy="364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2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0" y="1354"/>
                <a:ext cx="182" cy="3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场</a:t>
                </a:r>
              </a:p>
            </p:txBody>
          </p:sp>
        </p:grpSp>
        <p:grpSp>
          <p:nvGrpSpPr>
            <p:cNvPr id="78888" name="Group 50"/>
            <p:cNvGrpSpPr>
              <a:grpSpLocks/>
            </p:cNvGrpSpPr>
            <p:nvPr/>
          </p:nvGrpSpPr>
          <p:grpSpPr bwMode="auto">
            <a:xfrm>
              <a:off x="4932" y="545"/>
              <a:ext cx="252" cy="364"/>
              <a:chOff x="4467" y="1637"/>
              <a:chExt cx="252" cy="364"/>
            </a:xfrm>
          </p:grpSpPr>
          <p:sp>
            <p:nvSpPr>
              <p:cNvPr id="78889" name="Rectangle 51"/>
              <p:cNvSpPr>
                <a:spLocks noChangeArrowheads="1"/>
              </p:cNvSpPr>
              <p:nvPr/>
            </p:nvSpPr>
            <p:spPr bwMode="auto">
              <a:xfrm>
                <a:off x="4467" y="1637"/>
                <a:ext cx="252" cy="364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0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1" y="1663"/>
                <a:ext cx="189" cy="3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线</a:t>
                </a:r>
              </a:p>
            </p:txBody>
          </p:sp>
        </p:grpSp>
      </p:grpSp>
      <p:grpSp>
        <p:nvGrpSpPr>
          <p:cNvPr id="17" name="Group 53"/>
          <p:cNvGrpSpPr>
            <a:grpSpLocks/>
          </p:cNvGrpSpPr>
          <p:nvPr/>
        </p:nvGrpSpPr>
        <p:grpSpPr bwMode="auto">
          <a:xfrm>
            <a:off x="0" y="7938"/>
            <a:ext cx="9144000" cy="6858000"/>
            <a:chOff x="0" y="0"/>
            <a:chExt cx="5760" cy="4320"/>
          </a:xfrm>
        </p:grpSpPr>
        <p:grpSp>
          <p:nvGrpSpPr>
            <p:cNvPr id="78856" name="Group 54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78860" name="Rectangl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4320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61" name="Line 56"/>
              <p:cNvSpPr>
                <a:spLocks noChangeShapeType="1"/>
              </p:cNvSpPr>
              <p:nvPr/>
            </p:nvSpPr>
            <p:spPr bwMode="auto">
              <a:xfrm>
                <a:off x="950" y="2163"/>
                <a:ext cx="384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2" name="Line 57"/>
              <p:cNvSpPr>
                <a:spLocks noChangeShapeType="1"/>
              </p:cNvSpPr>
              <p:nvPr/>
            </p:nvSpPr>
            <p:spPr bwMode="auto">
              <a:xfrm>
                <a:off x="2880" y="243"/>
                <a:ext cx="0" cy="38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3" name="Line 58"/>
              <p:cNvSpPr>
                <a:spLocks noChangeShapeType="1"/>
              </p:cNvSpPr>
              <p:nvPr/>
            </p:nvSpPr>
            <p:spPr bwMode="auto">
              <a:xfrm flipV="1">
                <a:off x="1518" y="812"/>
                <a:ext cx="2718" cy="270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4" name="Line 59"/>
              <p:cNvSpPr>
                <a:spLocks noChangeShapeType="1"/>
              </p:cNvSpPr>
              <p:nvPr/>
            </p:nvSpPr>
            <p:spPr bwMode="auto">
              <a:xfrm flipH="1" flipV="1">
                <a:off x="1523" y="812"/>
                <a:ext cx="2714" cy="270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5" name="Line 60"/>
              <p:cNvSpPr>
                <a:spLocks noChangeShapeType="1"/>
              </p:cNvSpPr>
              <p:nvPr/>
            </p:nvSpPr>
            <p:spPr bwMode="auto">
              <a:xfrm flipV="1">
                <a:off x="1091" y="1456"/>
                <a:ext cx="3569" cy="141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6" name="Line 61"/>
              <p:cNvSpPr>
                <a:spLocks noChangeShapeType="1"/>
              </p:cNvSpPr>
              <p:nvPr/>
            </p:nvSpPr>
            <p:spPr bwMode="auto">
              <a:xfrm flipH="1" flipV="1">
                <a:off x="1063" y="1429"/>
                <a:ext cx="3588" cy="144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7" name="Line 62"/>
              <p:cNvSpPr>
                <a:spLocks noChangeShapeType="1"/>
              </p:cNvSpPr>
              <p:nvPr/>
            </p:nvSpPr>
            <p:spPr bwMode="auto">
              <a:xfrm flipH="1" flipV="1">
                <a:off x="2171" y="345"/>
                <a:ext cx="1405" cy="360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8" name="Line 63"/>
              <p:cNvSpPr>
                <a:spLocks noChangeShapeType="1"/>
              </p:cNvSpPr>
              <p:nvPr/>
            </p:nvSpPr>
            <p:spPr bwMode="auto">
              <a:xfrm flipH="1">
                <a:off x="2208" y="368"/>
                <a:ext cx="1355" cy="356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69" name="Line 64"/>
              <p:cNvSpPr>
                <a:spLocks noChangeShapeType="1"/>
              </p:cNvSpPr>
              <p:nvPr/>
            </p:nvSpPr>
            <p:spPr bwMode="auto">
              <a:xfrm>
                <a:off x="0" y="2152"/>
                <a:ext cx="5760" cy="8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0" name="Line 65"/>
              <p:cNvSpPr>
                <a:spLocks noChangeShapeType="1"/>
              </p:cNvSpPr>
              <p:nvPr/>
            </p:nvSpPr>
            <p:spPr bwMode="auto">
              <a:xfrm flipV="1">
                <a:off x="713" y="3476"/>
                <a:ext cx="844" cy="84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1" name="Line 66"/>
              <p:cNvSpPr>
                <a:spLocks noChangeShapeType="1"/>
              </p:cNvSpPr>
              <p:nvPr/>
            </p:nvSpPr>
            <p:spPr bwMode="auto">
              <a:xfrm flipV="1">
                <a:off x="4557" y="1019"/>
                <a:ext cx="1203" cy="47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2" name="Line 67"/>
              <p:cNvSpPr>
                <a:spLocks noChangeShapeType="1"/>
              </p:cNvSpPr>
              <p:nvPr/>
            </p:nvSpPr>
            <p:spPr bwMode="auto">
              <a:xfrm flipH="1" flipV="1">
                <a:off x="0" y="1006"/>
                <a:ext cx="1112" cy="44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3" name="Line 68"/>
              <p:cNvSpPr>
                <a:spLocks noChangeShapeType="1"/>
              </p:cNvSpPr>
              <p:nvPr/>
            </p:nvSpPr>
            <p:spPr bwMode="auto">
              <a:xfrm flipH="1" flipV="1">
                <a:off x="4212" y="3496"/>
                <a:ext cx="825" cy="82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4" name="Line 69"/>
              <p:cNvSpPr>
                <a:spLocks noChangeShapeType="1"/>
              </p:cNvSpPr>
              <p:nvPr/>
            </p:nvSpPr>
            <p:spPr bwMode="auto">
              <a:xfrm>
                <a:off x="2882" y="0"/>
                <a:ext cx="0" cy="432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5" name="Line 70"/>
              <p:cNvSpPr>
                <a:spLocks noChangeShapeType="1"/>
              </p:cNvSpPr>
              <p:nvPr/>
            </p:nvSpPr>
            <p:spPr bwMode="auto">
              <a:xfrm flipH="1">
                <a:off x="2059" y="3820"/>
                <a:ext cx="193" cy="50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6" name="Line 71"/>
              <p:cNvSpPr>
                <a:spLocks noChangeShapeType="1"/>
              </p:cNvSpPr>
              <p:nvPr/>
            </p:nvSpPr>
            <p:spPr bwMode="auto">
              <a:xfrm flipH="1" flipV="1">
                <a:off x="2048" y="0"/>
                <a:ext cx="222" cy="57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7" name="Line 72"/>
              <p:cNvSpPr>
                <a:spLocks noChangeShapeType="1"/>
              </p:cNvSpPr>
              <p:nvPr/>
            </p:nvSpPr>
            <p:spPr bwMode="auto">
              <a:xfrm flipH="1" flipV="1">
                <a:off x="738" y="24"/>
                <a:ext cx="786" cy="78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8" name="Line 73"/>
              <p:cNvSpPr>
                <a:spLocks noChangeShapeType="1"/>
              </p:cNvSpPr>
              <p:nvPr/>
            </p:nvSpPr>
            <p:spPr bwMode="auto">
              <a:xfrm flipH="1" flipV="1">
                <a:off x="3498" y="3744"/>
                <a:ext cx="222" cy="57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79" name="Line 74"/>
              <p:cNvSpPr>
                <a:spLocks noChangeShapeType="1"/>
              </p:cNvSpPr>
              <p:nvPr/>
            </p:nvSpPr>
            <p:spPr bwMode="auto">
              <a:xfrm flipH="1" flipV="1">
                <a:off x="4529" y="2830"/>
                <a:ext cx="1112" cy="44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0" name="Line 75"/>
              <p:cNvSpPr>
                <a:spLocks noChangeShapeType="1"/>
              </p:cNvSpPr>
              <p:nvPr/>
            </p:nvSpPr>
            <p:spPr bwMode="auto">
              <a:xfrm flipV="1">
                <a:off x="0" y="2833"/>
                <a:ext cx="1203" cy="47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1" name="Line 76"/>
              <p:cNvSpPr>
                <a:spLocks noChangeShapeType="1"/>
              </p:cNvSpPr>
              <p:nvPr/>
            </p:nvSpPr>
            <p:spPr bwMode="auto">
              <a:xfrm flipH="1">
                <a:off x="3520" y="0"/>
                <a:ext cx="193" cy="50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2" name="Line 77"/>
              <p:cNvSpPr>
                <a:spLocks noChangeShapeType="1"/>
              </p:cNvSpPr>
              <p:nvPr/>
            </p:nvSpPr>
            <p:spPr bwMode="auto">
              <a:xfrm flipV="1">
                <a:off x="4204" y="0"/>
                <a:ext cx="844" cy="84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lg" len="lg"/>
                <a:tailEnd type="non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57" name="Group 78"/>
            <p:cNvGrpSpPr>
              <a:grpSpLocks/>
            </p:cNvGrpSpPr>
            <p:nvPr/>
          </p:nvGrpSpPr>
          <p:grpSpPr bwMode="auto">
            <a:xfrm>
              <a:off x="2773" y="2044"/>
              <a:ext cx="242" cy="237"/>
              <a:chOff x="4640" y="1474"/>
              <a:chExt cx="184" cy="196"/>
            </a:xfrm>
          </p:grpSpPr>
          <p:sp>
            <p:nvSpPr>
              <p:cNvPr id="78858" name="Oval 79"/>
              <p:cNvSpPr>
                <a:spLocks noChangeArrowheads="1"/>
              </p:cNvSpPr>
              <p:nvPr/>
            </p:nvSpPr>
            <p:spPr bwMode="auto">
              <a:xfrm>
                <a:off x="4640" y="1474"/>
                <a:ext cx="184" cy="19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59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4" y="1523"/>
                <a:ext cx="108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993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9933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38475" y="0"/>
            <a:ext cx="6105525" cy="1905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电偶极势场</a:t>
            </a: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30163"/>
            <a:ext cx="9113838" cy="6858000"/>
            <a:chOff x="0" y="0"/>
            <a:chExt cx="5741" cy="4320"/>
          </a:xfrm>
        </p:grpSpPr>
        <p:sp>
          <p:nvSpPr>
            <p:cNvPr id="79994" name="Freeform 5"/>
            <p:cNvSpPr>
              <a:spLocks/>
            </p:cNvSpPr>
            <p:nvPr/>
          </p:nvSpPr>
          <p:spPr bwMode="auto">
            <a:xfrm flipH="1">
              <a:off x="0" y="2248"/>
              <a:ext cx="2809" cy="1783"/>
            </a:xfrm>
            <a:custGeom>
              <a:avLst/>
              <a:gdLst>
                <a:gd name="T0" fmla="*/ 4 w 2811"/>
                <a:gd name="T1" fmla="*/ 0 h 1776"/>
                <a:gd name="T2" fmla="*/ 4 w 2811"/>
                <a:gd name="T3" fmla="*/ 366 h 1776"/>
                <a:gd name="T4" fmla="*/ 14 w 2811"/>
                <a:gd name="T5" fmla="*/ 732 h 1776"/>
                <a:gd name="T6" fmla="*/ 88 w 2811"/>
                <a:gd name="T7" fmla="*/ 1108 h 1776"/>
                <a:gd name="T8" fmla="*/ 287 w 2811"/>
                <a:gd name="T9" fmla="*/ 1484 h 1776"/>
                <a:gd name="T10" fmla="*/ 611 w 2811"/>
                <a:gd name="T11" fmla="*/ 1725 h 1776"/>
                <a:gd name="T12" fmla="*/ 1031 w 2811"/>
                <a:gd name="T13" fmla="*/ 1830 h 1776"/>
                <a:gd name="T14" fmla="*/ 1481 w 2811"/>
                <a:gd name="T15" fmla="*/ 1819 h 1776"/>
                <a:gd name="T16" fmla="*/ 1963 w 2811"/>
                <a:gd name="T17" fmla="*/ 1701 h 1776"/>
                <a:gd name="T18" fmla="*/ 2424 w 2811"/>
                <a:gd name="T19" fmla="*/ 1484 h 1776"/>
                <a:gd name="T20" fmla="*/ 2791 w 2811"/>
                <a:gd name="T21" fmla="*/ 1223 h 177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11"/>
                <a:gd name="T34" fmla="*/ 0 h 1776"/>
                <a:gd name="T35" fmla="*/ 2811 w 2811"/>
                <a:gd name="T36" fmla="*/ 1776 h 177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11" h="1776">
                  <a:moveTo>
                    <a:pt x="4" y="0"/>
                  </a:moveTo>
                  <a:cubicBezTo>
                    <a:pt x="3" y="119"/>
                    <a:pt x="2" y="239"/>
                    <a:pt x="4" y="356"/>
                  </a:cubicBezTo>
                  <a:cubicBezTo>
                    <a:pt x="6" y="473"/>
                    <a:pt x="0" y="583"/>
                    <a:pt x="14" y="702"/>
                  </a:cubicBezTo>
                  <a:cubicBezTo>
                    <a:pt x="28" y="821"/>
                    <a:pt x="43" y="948"/>
                    <a:pt x="88" y="1068"/>
                  </a:cubicBezTo>
                  <a:cubicBezTo>
                    <a:pt x="133" y="1188"/>
                    <a:pt x="200" y="1326"/>
                    <a:pt x="287" y="1424"/>
                  </a:cubicBezTo>
                  <a:cubicBezTo>
                    <a:pt x="374" y="1522"/>
                    <a:pt x="485" y="1599"/>
                    <a:pt x="611" y="1655"/>
                  </a:cubicBezTo>
                  <a:cubicBezTo>
                    <a:pt x="737" y="1711"/>
                    <a:pt x="894" y="1744"/>
                    <a:pt x="1041" y="1760"/>
                  </a:cubicBezTo>
                  <a:cubicBezTo>
                    <a:pt x="1188" y="1776"/>
                    <a:pt x="1336" y="1770"/>
                    <a:pt x="1491" y="1749"/>
                  </a:cubicBezTo>
                  <a:cubicBezTo>
                    <a:pt x="1646" y="1728"/>
                    <a:pt x="1814" y="1688"/>
                    <a:pt x="1973" y="1634"/>
                  </a:cubicBezTo>
                  <a:cubicBezTo>
                    <a:pt x="2132" y="1580"/>
                    <a:pt x="2304" y="1501"/>
                    <a:pt x="2444" y="1424"/>
                  </a:cubicBezTo>
                  <a:cubicBezTo>
                    <a:pt x="2584" y="1347"/>
                    <a:pt x="2697" y="1260"/>
                    <a:pt x="2811" y="1173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95" name="Freeform 6"/>
            <p:cNvSpPr>
              <a:spLocks/>
            </p:cNvSpPr>
            <p:nvPr/>
          </p:nvSpPr>
          <p:spPr bwMode="auto">
            <a:xfrm flipV="1">
              <a:off x="223" y="2251"/>
              <a:ext cx="2503" cy="1363"/>
            </a:xfrm>
            <a:custGeom>
              <a:avLst/>
              <a:gdLst>
                <a:gd name="T0" fmla="*/ 2404 w 2514"/>
                <a:gd name="T1" fmla="*/ 1363 h 1363"/>
                <a:gd name="T2" fmla="*/ 2392 w 2514"/>
                <a:gd name="T3" fmla="*/ 1063 h 1363"/>
                <a:gd name="T4" fmla="*/ 2354 w 2514"/>
                <a:gd name="T5" fmla="*/ 793 h 1363"/>
                <a:gd name="T6" fmla="*/ 2294 w 2514"/>
                <a:gd name="T7" fmla="*/ 547 h 1363"/>
                <a:gd name="T8" fmla="*/ 2180 w 2514"/>
                <a:gd name="T9" fmla="*/ 355 h 1363"/>
                <a:gd name="T10" fmla="*/ 2034 w 2514"/>
                <a:gd name="T11" fmla="*/ 205 h 1363"/>
                <a:gd name="T12" fmla="*/ 1852 w 2514"/>
                <a:gd name="T13" fmla="*/ 91 h 1363"/>
                <a:gd name="T14" fmla="*/ 1628 w 2514"/>
                <a:gd name="T15" fmla="*/ 19 h 1363"/>
                <a:gd name="T16" fmla="*/ 1344 w 2514"/>
                <a:gd name="T17" fmla="*/ 7 h 1363"/>
                <a:gd name="T18" fmla="*/ 1005 w 2514"/>
                <a:gd name="T19" fmla="*/ 61 h 1363"/>
                <a:gd name="T20" fmla="*/ 781 w 2514"/>
                <a:gd name="T21" fmla="*/ 145 h 1363"/>
                <a:gd name="T22" fmla="*/ 566 w 2514"/>
                <a:gd name="T23" fmla="*/ 277 h 1363"/>
                <a:gd name="T24" fmla="*/ 382 w 2514"/>
                <a:gd name="T25" fmla="*/ 439 h 1363"/>
                <a:gd name="T26" fmla="*/ 218 w 2514"/>
                <a:gd name="T27" fmla="*/ 649 h 1363"/>
                <a:gd name="T28" fmla="*/ 102 w 2514"/>
                <a:gd name="T29" fmla="*/ 883 h 1363"/>
                <a:gd name="T30" fmla="*/ 24 w 2514"/>
                <a:gd name="T31" fmla="*/ 1171 h 1363"/>
                <a:gd name="T32" fmla="*/ 0 w 2514"/>
                <a:gd name="T33" fmla="*/ 1363 h 13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14"/>
                <a:gd name="T52" fmla="*/ 0 h 1363"/>
                <a:gd name="T53" fmla="*/ 2514 w 2514"/>
                <a:gd name="T54" fmla="*/ 1363 h 13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14" h="1363">
                  <a:moveTo>
                    <a:pt x="2514" y="1363"/>
                  </a:moveTo>
                  <a:cubicBezTo>
                    <a:pt x="2512" y="1260"/>
                    <a:pt x="2511" y="1158"/>
                    <a:pt x="2502" y="1063"/>
                  </a:cubicBezTo>
                  <a:cubicBezTo>
                    <a:pt x="2493" y="968"/>
                    <a:pt x="2478" y="879"/>
                    <a:pt x="2460" y="793"/>
                  </a:cubicBezTo>
                  <a:cubicBezTo>
                    <a:pt x="2442" y="707"/>
                    <a:pt x="2424" y="620"/>
                    <a:pt x="2394" y="547"/>
                  </a:cubicBezTo>
                  <a:cubicBezTo>
                    <a:pt x="2364" y="474"/>
                    <a:pt x="2325" y="412"/>
                    <a:pt x="2280" y="355"/>
                  </a:cubicBezTo>
                  <a:cubicBezTo>
                    <a:pt x="2235" y="298"/>
                    <a:pt x="2182" y="249"/>
                    <a:pt x="2124" y="205"/>
                  </a:cubicBezTo>
                  <a:cubicBezTo>
                    <a:pt x="2066" y="161"/>
                    <a:pt x="2003" y="122"/>
                    <a:pt x="1932" y="91"/>
                  </a:cubicBezTo>
                  <a:cubicBezTo>
                    <a:pt x="1861" y="60"/>
                    <a:pt x="1786" y="33"/>
                    <a:pt x="1698" y="19"/>
                  </a:cubicBezTo>
                  <a:cubicBezTo>
                    <a:pt x="1610" y="5"/>
                    <a:pt x="1512" y="0"/>
                    <a:pt x="1404" y="7"/>
                  </a:cubicBezTo>
                  <a:cubicBezTo>
                    <a:pt x="1296" y="14"/>
                    <a:pt x="1148" y="38"/>
                    <a:pt x="1050" y="61"/>
                  </a:cubicBezTo>
                  <a:cubicBezTo>
                    <a:pt x="952" y="84"/>
                    <a:pt x="892" y="109"/>
                    <a:pt x="816" y="145"/>
                  </a:cubicBezTo>
                  <a:cubicBezTo>
                    <a:pt x="740" y="181"/>
                    <a:pt x="663" y="228"/>
                    <a:pt x="594" y="277"/>
                  </a:cubicBezTo>
                  <a:cubicBezTo>
                    <a:pt x="525" y="326"/>
                    <a:pt x="463" y="377"/>
                    <a:pt x="402" y="439"/>
                  </a:cubicBezTo>
                  <a:cubicBezTo>
                    <a:pt x="341" y="501"/>
                    <a:pt x="278" y="575"/>
                    <a:pt x="228" y="649"/>
                  </a:cubicBezTo>
                  <a:cubicBezTo>
                    <a:pt x="178" y="723"/>
                    <a:pt x="136" y="796"/>
                    <a:pt x="102" y="883"/>
                  </a:cubicBezTo>
                  <a:cubicBezTo>
                    <a:pt x="68" y="970"/>
                    <a:pt x="41" y="1091"/>
                    <a:pt x="24" y="1171"/>
                  </a:cubicBezTo>
                  <a:cubicBezTo>
                    <a:pt x="7" y="1251"/>
                    <a:pt x="3" y="1307"/>
                    <a:pt x="0" y="1363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96" name="Freeform 7"/>
            <p:cNvSpPr>
              <a:spLocks/>
            </p:cNvSpPr>
            <p:nvPr/>
          </p:nvSpPr>
          <p:spPr bwMode="auto">
            <a:xfrm flipV="1">
              <a:off x="703" y="2249"/>
              <a:ext cx="1941" cy="1042"/>
            </a:xfrm>
            <a:custGeom>
              <a:avLst/>
              <a:gdLst>
                <a:gd name="T0" fmla="*/ 0 w 1941"/>
                <a:gd name="T1" fmla="*/ 1105 h 1035"/>
                <a:gd name="T2" fmla="*/ 21 w 1941"/>
                <a:gd name="T3" fmla="*/ 896 h 1035"/>
                <a:gd name="T4" fmla="*/ 94 w 1941"/>
                <a:gd name="T5" fmla="*/ 645 h 1035"/>
                <a:gd name="T6" fmla="*/ 293 w 1941"/>
                <a:gd name="T7" fmla="*/ 353 h 1035"/>
                <a:gd name="T8" fmla="*/ 576 w 1941"/>
                <a:gd name="T9" fmla="*/ 134 h 1035"/>
                <a:gd name="T10" fmla="*/ 911 w 1941"/>
                <a:gd name="T11" fmla="*/ 19 h 1035"/>
                <a:gd name="T12" fmla="*/ 1131 w 1941"/>
                <a:gd name="T13" fmla="*/ 8 h 1035"/>
                <a:gd name="T14" fmla="*/ 1351 w 1941"/>
                <a:gd name="T15" fmla="*/ 29 h 1035"/>
                <a:gd name="T16" fmla="*/ 1529 w 1941"/>
                <a:gd name="T17" fmla="*/ 113 h 1035"/>
                <a:gd name="T18" fmla="*/ 1665 w 1941"/>
                <a:gd name="T19" fmla="*/ 217 h 1035"/>
                <a:gd name="T20" fmla="*/ 1781 w 1941"/>
                <a:gd name="T21" fmla="*/ 391 h 1035"/>
                <a:gd name="T22" fmla="*/ 1854 w 1941"/>
                <a:gd name="T23" fmla="*/ 548 h 1035"/>
                <a:gd name="T24" fmla="*/ 1927 w 1941"/>
                <a:gd name="T25" fmla="*/ 781 h 1035"/>
                <a:gd name="T26" fmla="*/ 1938 w 1941"/>
                <a:gd name="T27" fmla="*/ 1042 h 1035"/>
                <a:gd name="T28" fmla="*/ 1938 w 1941"/>
                <a:gd name="T29" fmla="*/ 1105 h 103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941"/>
                <a:gd name="T46" fmla="*/ 0 h 1035"/>
                <a:gd name="T47" fmla="*/ 1941 w 1941"/>
                <a:gd name="T48" fmla="*/ 1035 h 103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941" h="1035">
                  <a:moveTo>
                    <a:pt x="0" y="1035"/>
                  </a:moveTo>
                  <a:cubicBezTo>
                    <a:pt x="2" y="971"/>
                    <a:pt x="5" y="908"/>
                    <a:pt x="21" y="836"/>
                  </a:cubicBezTo>
                  <a:cubicBezTo>
                    <a:pt x="37" y="764"/>
                    <a:pt x="49" y="689"/>
                    <a:pt x="94" y="605"/>
                  </a:cubicBezTo>
                  <a:cubicBezTo>
                    <a:pt x="139" y="521"/>
                    <a:pt x="213" y="413"/>
                    <a:pt x="293" y="333"/>
                  </a:cubicBezTo>
                  <a:cubicBezTo>
                    <a:pt x="373" y="253"/>
                    <a:pt x="473" y="176"/>
                    <a:pt x="576" y="124"/>
                  </a:cubicBezTo>
                  <a:cubicBezTo>
                    <a:pt x="679" y="72"/>
                    <a:pt x="819" y="38"/>
                    <a:pt x="911" y="19"/>
                  </a:cubicBezTo>
                  <a:cubicBezTo>
                    <a:pt x="1003" y="0"/>
                    <a:pt x="1058" y="6"/>
                    <a:pt x="1131" y="8"/>
                  </a:cubicBezTo>
                  <a:cubicBezTo>
                    <a:pt x="1204" y="10"/>
                    <a:pt x="1285" y="13"/>
                    <a:pt x="1351" y="29"/>
                  </a:cubicBezTo>
                  <a:cubicBezTo>
                    <a:pt x="1417" y="45"/>
                    <a:pt x="1477" y="73"/>
                    <a:pt x="1529" y="103"/>
                  </a:cubicBezTo>
                  <a:cubicBezTo>
                    <a:pt x="1581" y="133"/>
                    <a:pt x="1623" y="164"/>
                    <a:pt x="1665" y="207"/>
                  </a:cubicBezTo>
                  <a:cubicBezTo>
                    <a:pt x="1707" y="250"/>
                    <a:pt x="1750" y="313"/>
                    <a:pt x="1781" y="364"/>
                  </a:cubicBezTo>
                  <a:cubicBezTo>
                    <a:pt x="1812" y="415"/>
                    <a:pt x="1830" y="450"/>
                    <a:pt x="1854" y="511"/>
                  </a:cubicBezTo>
                  <a:cubicBezTo>
                    <a:pt x="1878" y="572"/>
                    <a:pt x="1913" y="654"/>
                    <a:pt x="1927" y="731"/>
                  </a:cubicBezTo>
                  <a:cubicBezTo>
                    <a:pt x="1941" y="808"/>
                    <a:pt x="1936" y="921"/>
                    <a:pt x="1938" y="972"/>
                  </a:cubicBezTo>
                  <a:cubicBezTo>
                    <a:pt x="1940" y="1023"/>
                    <a:pt x="1939" y="1029"/>
                    <a:pt x="1938" y="1035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97" name="Freeform 8"/>
            <p:cNvSpPr>
              <a:spLocks/>
            </p:cNvSpPr>
            <p:nvPr/>
          </p:nvSpPr>
          <p:spPr bwMode="auto">
            <a:xfrm flipV="1">
              <a:off x="1036" y="2239"/>
              <a:ext cx="1534" cy="808"/>
            </a:xfrm>
            <a:custGeom>
              <a:avLst/>
              <a:gdLst>
                <a:gd name="T0" fmla="*/ 3 w 1533"/>
                <a:gd name="T1" fmla="*/ 862 h 802"/>
                <a:gd name="T2" fmla="*/ 9 w 1533"/>
                <a:gd name="T3" fmla="*/ 702 h 802"/>
                <a:gd name="T4" fmla="*/ 57 w 1533"/>
                <a:gd name="T5" fmla="*/ 524 h 802"/>
                <a:gd name="T6" fmla="*/ 171 w 1533"/>
                <a:gd name="T7" fmla="*/ 336 h 802"/>
                <a:gd name="T8" fmla="*/ 327 w 1533"/>
                <a:gd name="T9" fmla="*/ 176 h 802"/>
                <a:gd name="T10" fmla="*/ 549 w 1533"/>
                <a:gd name="T11" fmla="*/ 46 h 802"/>
                <a:gd name="T12" fmla="*/ 753 w 1533"/>
                <a:gd name="T13" fmla="*/ 4 h 802"/>
                <a:gd name="T14" fmla="*/ 985 w 1533"/>
                <a:gd name="T15" fmla="*/ 22 h 802"/>
                <a:gd name="T16" fmla="*/ 1159 w 1533"/>
                <a:gd name="T17" fmla="*/ 110 h 802"/>
                <a:gd name="T18" fmla="*/ 1327 w 1533"/>
                <a:gd name="T19" fmla="*/ 234 h 802"/>
                <a:gd name="T20" fmla="*/ 1459 w 1533"/>
                <a:gd name="T21" fmla="*/ 436 h 802"/>
                <a:gd name="T22" fmla="*/ 1525 w 1533"/>
                <a:gd name="T23" fmla="*/ 632 h 802"/>
                <a:gd name="T24" fmla="*/ 1537 w 1533"/>
                <a:gd name="T25" fmla="*/ 732 h 802"/>
                <a:gd name="T26" fmla="*/ 1543 w 1533"/>
                <a:gd name="T27" fmla="*/ 862 h 80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33"/>
                <a:gd name="T43" fmla="*/ 0 h 802"/>
                <a:gd name="T44" fmla="*/ 1533 w 1533"/>
                <a:gd name="T45" fmla="*/ 802 h 80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33" h="802">
                  <a:moveTo>
                    <a:pt x="3" y="802"/>
                  </a:moveTo>
                  <a:cubicBezTo>
                    <a:pt x="1" y="753"/>
                    <a:pt x="0" y="705"/>
                    <a:pt x="9" y="652"/>
                  </a:cubicBezTo>
                  <a:cubicBezTo>
                    <a:pt x="18" y="599"/>
                    <a:pt x="30" y="540"/>
                    <a:pt x="57" y="484"/>
                  </a:cubicBezTo>
                  <a:cubicBezTo>
                    <a:pt x="84" y="428"/>
                    <a:pt x="126" y="369"/>
                    <a:pt x="171" y="316"/>
                  </a:cubicBezTo>
                  <a:cubicBezTo>
                    <a:pt x="216" y="263"/>
                    <a:pt x="264" y="211"/>
                    <a:pt x="327" y="166"/>
                  </a:cubicBezTo>
                  <a:cubicBezTo>
                    <a:pt x="390" y="121"/>
                    <a:pt x="478" y="73"/>
                    <a:pt x="549" y="46"/>
                  </a:cubicBezTo>
                  <a:cubicBezTo>
                    <a:pt x="620" y="19"/>
                    <a:pt x="682" y="8"/>
                    <a:pt x="753" y="4"/>
                  </a:cubicBezTo>
                  <a:cubicBezTo>
                    <a:pt x="824" y="0"/>
                    <a:pt x="909" y="6"/>
                    <a:pt x="975" y="22"/>
                  </a:cubicBezTo>
                  <a:cubicBezTo>
                    <a:pt x="1041" y="38"/>
                    <a:pt x="1092" y="68"/>
                    <a:pt x="1149" y="100"/>
                  </a:cubicBezTo>
                  <a:cubicBezTo>
                    <a:pt x="1206" y="132"/>
                    <a:pt x="1267" y="163"/>
                    <a:pt x="1317" y="214"/>
                  </a:cubicBezTo>
                  <a:cubicBezTo>
                    <a:pt x="1367" y="265"/>
                    <a:pt x="1416" y="344"/>
                    <a:pt x="1449" y="406"/>
                  </a:cubicBezTo>
                  <a:cubicBezTo>
                    <a:pt x="1482" y="468"/>
                    <a:pt x="1502" y="540"/>
                    <a:pt x="1515" y="586"/>
                  </a:cubicBezTo>
                  <a:cubicBezTo>
                    <a:pt x="1528" y="632"/>
                    <a:pt x="1524" y="646"/>
                    <a:pt x="1527" y="682"/>
                  </a:cubicBezTo>
                  <a:cubicBezTo>
                    <a:pt x="1530" y="718"/>
                    <a:pt x="1532" y="781"/>
                    <a:pt x="1533" y="802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98" name="Oval 9"/>
            <p:cNvSpPr>
              <a:spLocks noChangeArrowheads="1"/>
            </p:cNvSpPr>
            <p:nvPr/>
          </p:nvSpPr>
          <p:spPr bwMode="auto">
            <a:xfrm>
              <a:off x="1264" y="1625"/>
              <a:ext cx="1234" cy="122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99" name="Oval 10"/>
            <p:cNvSpPr>
              <a:spLocks noChangeArrowheads="1"/>
            </p:cNvSpPr>
            <p:nvPr/>
          </p:nvSpPr>
          <p:spPr bwMode="auto">
            <a:xfrm>
              <a:off x="1435" y="1753"/>
              <a:ext cx="985" cy="978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000" name="Oval 11"/>
            <p:cNvSpPr>
              <a:spLocks noChangeArrowheads="1"/>
            </p:cNvSpPr>
            <p:nvPr/>
          </p:nvSpPr>
          <p:spPr bwMode="auto">
            <a:xfrm>
              <a:off x="1570" y="1851"/>
              <a:ext cx="763" cy="77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001" name="Oval 12"/>
            <p:cNvSpPr>
              <a:spLocks noChangeArrowheads="1"/>
            </p:cNvSpPr>
            <p:nvPr/>
          </p:nvSpPr>
          <p:spPr bwMode="auto">
            <a:xfrm>
              <a:off x="1693" y="1956"/>
              <a:ext cx="555" cy="570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002" name="Oval 13"/>
            <p:cNvSpPr>
              <a:spLocks noChangeArrowheads="1"/>
            </p:cNvSpPr>
            <p:nvPr/>
          </p:nvSpPr>
          <p:spPr bwMode="auto">
            <a:xfrm>
              <a:off x="1812" y="2057"/>
              <a:ext cx="358" cy="363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003" name="Line 14"/>
            <p:cNvSpPr>
              <a:spLocks noChangeShapeType="1"/>
            </p:cNvSpPr>
            <p:nvPr/>
          </p:nvSpPr>
          <p:spPr bwMode="auto">
            <a:xfrm>
              <a:off x="2869" y="0"/>
              <a:ext cx="0" cy="432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04" name="Freeform 15"/>
            <p:cNvSpPr>
              <a:spLocks/>
            </p:cNvSpPr>
            <p:nvPr/>
          </p:nvSpPr>
          <p:spPr bwMode="auto">
            <a:xfrm>
              <a:off x="2930" y="2243"/>
              <a:ext cx="2811" cy="1776"/>
            </a:xfrm>
            <a:custGeom>
              <a:avLst/>
              <a:gdLst>
                <a:gd name="T0" fmla="*/ 4 w 2811"/>
                <a:gd name="T1" fmla="*/ 0 h 1776"/>
                <a:gd name="T2" fmla="*/ 4 w 2811"/>
                <a:gd name="T3" fmla="*/ 356 h 1776"/>
                <a:gd name="T4" fmla="*/ 14 w 2811"/>
                <a:gd name="T5" fmla="*/ 702 h 1776"/>
                <a:gd name="T6" fmla="*/ 88 w 2811"/>
                <a:gd name="T7" fmla="*/ 1068 h 1776"/>
                <a:gd name="T8" fmla="*/ 287 w 2811"/>
                <a:gd name="T9" fmla="*/ 1424 h 1776"/>
                <a:gd name="T10" fmla="*/ 611 w 2811"/>
                <a:gd name="T11" fmla="*/ 1655 h 1776"/>
                <a:gd name="T12" fmla="*/ 1041 w 2811"/>
                <a:gd name="T13" fmla="*/ 1760 h 1776"/>
                <a:gd name="T14" fmla="*/ 1491 w 2811"/>
                <a:gd name="T15" fmla="*/ 1749 h 1776"/>
                <a:gd name="T16" fmla="*/ 1973 w 2811"/>
                <a:gd name="T17" fmla="*/ 1634 h 1776"/>
                <a:gd name="T18" fmla="*/ 2444 w 2811"/>
                <a:gd name="T19" fmla="*/ 1424 h 1776"/>
                <a:gd name="T20" fmla="*/ 2811 w 2811"/>
                <a:gd name="T21" fmla="*/ 1173 h 177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11"/>
                <a:gd name="T34" fmla="*/ 0 h 1776"/>
                <a:gd name="T35" fmla="*/ 2811 w 2811"/>
                <a:gd name="T36" fmla="*/ 1776 h 177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11" h="1776">
                  <a:moveTo>
                    <a:pt x="4" y="0"/>
                  </a:moveTo>
                  <a:cubicBezTo>
                    <a:pt x="3" y="119"/>
                    <a:pt x="2" y="239"/>
                    <a:pt x="4" y="356"/>
                  </a:cubicBezTo>
                  <a:cubicBezTo>
                    <a:pt x="6" y="473"/>
                    <a:pt x="0" y="583"/>
                    <a:pt x="14" y="702"/>
                  </a:cubicBezTo>
                  <a:cubicBezTo>
                    <a:pt x="28" y="821"/>
                    <a:pt x="43" y="948"/>
                    <a:pt x="88" y="1068"/>
                  </a:cubicBezTo>
                  <a:cubicBezTo>
                    <a:pt x="133" y="1188"/>
                    <a:pt x="200" y="1326"/>
                    <a:pt x="287" y="1424"/>
                  </a:cubicBezTo>
                  <a:cubicBezTo>
                    <a:pt x="374" y="1522"/>
                    <a:pt x="485" y="1599"/>
                    <a:pt x="611" y="1655"/>
                  </a:cubicBezTo>
                  <a:cubicBezTo>
                    <a:pt x="737" y="1711"/>
                    <a:pt x="894" y="1744"/>
                    <a:pt x="1041" y="1760"/>
                  </a:cubicBezTo>
                  <a:cubicBezTo>
                    <a:pt x="1188" y="1776"/>
                    <a:pt x="1336" y="1770"/>
                    <a:pt x="1491" y="1749"/>
                  </a:cubicBezTo>
                  <a:cubicBezTo>
                    <a:pt x="1646" y="1728"/>
                    <a:pt x="1814" y="1688"/>
                    <a:pt x="1973" y="1634"/>
                  </a:cubicBezTo>
                  <a:cubicBezTo>
                    <a:pt x="2132" y="1580"/>
                    <a:pt x="2304" y="1501"/>
                    <a:pt x="2444" y="1424"/>
                  </a:cubicBezTo>
                  <a:cubicBezTo>
                    <a:pt x="2584" y="1347"/>
                    <a:pt x="2697" y="1260"/>
                    <a:pt x="2811" y="1173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05" name="Freeform 16"/>
            <p:cNvSpPr>
              <a:spLocks/>
            </p:cNvSpPr>
            <p:nvPr/>
          </p:nvSpPr>
          <p:spPr bwMode="auto">
            <a:xfrm flipH="1" flipV="1">
              <a:off x="2998" y="2241"/>
              <a:ext cx="2493" cy="1377"/>
            </a:xfrm>
            <a:custGeom>
              <a:avLst/>
              <a:gdLst>
                <a:gd name="T0" fmla="*/ 0 w 2495"/>
                <a:gd name="T1" fmla="*/ 1404 h 1374"/>
                <a:gd name="T2" fmla="*/ 12 w 2495"/>
                <a:gd name="T3" fmla="*/ 1194 h 1374"/>
                <a:gd name="T4" fmla="*/ 60 w 2495"/>
                <a:gd name="T5" fmla="*/ 986 h 1374"/>
                <a:gd name="T6" fmla="*/ 156 w 2495"/>
                <a:gd name="T7" fmla="*/ 794 h 1374"/>
                <a:gd name="T8" fmla="*/ 294 w 2495"/>
                <a:gd name="T9" fmla="*/ 574 h 1374"/>
                <a:gd name="T10" fmla="*/ 516 w 2495"/>
                <a:gd name="T11" fmla="*/ 352 h 1374"/>
                <a:gd name="T12" fmla="*/ 812 w 2495"/>
                <a:gd name="T13" fmla="*/ 150 h 1374"/>
                <a:gd name="T14" fmla="*/ 1166 w 2495"/>
                <a:gd name="T15" fmla="*/ 42 h 1374"/>
                <a:gd name="T16" fmla="*/ 1610 w 2495"/>
                <a:gd name="T17" fmla="*/ 12 h 1374"/>
                <a:gd name="T18" fmla="*/ 1936 w 2495"/>
                <a:gd name="T19" fmla="*/ 114 h 1374"/>
                <a:gd name="T20" fmla="*/ 2158 w 2495"/>
                <a:gd name="T21" fmla="*/ 292 h 1374"/>
                <a:gd name="T22" fmla="*/ 2290 w 2495"/>
                <a:gd name="T23" fmla="*/ 448 h 1374"/>
                <a:gd name="T24" fmla="*/ 2392 w 2495"/>
                <a:gd name="T25" fmla="*/ 658 h 1374"/>
                <a:gd name="T26" fmla="*/ 2440 w 2495"/>
                <a:gd name="T27" fmla="*/ 926 h 1374"/>
                <a:gd name="T28" fmla="*/ 2470 w 2495"/>
                <a:gd name="T29" fmla="*/ 1212 h 1374"/>
                <a:gd name="T30" fmla="*/ 2470 w 2495"/>
                <a:gd name="T31" fmla="*/ 1404 h 137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95"/>
                <a:gd name="T49" fmla="*/ 0 h 1374"/>
                <a:gd name="T50" fmla="*/ 2495 w 2495"/>
                <a:gd name="T51" fmla="*/ 1374 h 137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95" h="1374">
                  <a:moveTo>
                    <a:pt x="0" y="1374"/>
                  </a:moveTo>
                  <a:cubicBezTo>
                    <a:pt x="1" y="1303"/>
                    <a:pt x="2" y="1232"/>
                    <a:pt x="12" y="1164"/>
                  </a:cubicBezTo>
                  <a:cubicBezTo>
                    <a:pt x="22" y="1096"/>
                    <a:pt x="36" y="1031"/>
                    <a:pt x="60" y="966"/>
                  </a:cubicBezTo>
                  <a:cubicBezTo>
                    <a:pt x="84" y="901"/>
                    <a:pt x="117" y="841"/>
                    <a:pt x="156" y="774"/>
                  </a:cubicBezTo>
                  <a:cubicBezTo>
                    <a:pt x="195" y="707"/>
                    <a:pt x="234" y="636"/>
                    <a:pt x="294" y="564"/>
                  </a:cubicBezTo>
                  <a:cubicBezTo>
                    <a:pt x="354" y="492"/>
                    <a:pt x="428" y="411"/>
                    <a:pt x="516" y="342"/>
                  </a:cubicBezTo>
                  <a:cubicBezTo>
                    <a:pt x="604" y="273"/>
                    <a:pt x="712" y="200"/>
                    <a:pt x="822" y="150"/>
                  </a:cubicBezTo>
                  <a:cubicBezTo>
                    <a:pt x="932" y="100"/>
                    <a:pt x="1043" y="65"/>
                    <a:pt x="1176" y="42"/>
                  </a:cubicBezTo>
                  <a:cubicBezTo>
                    <a:pt x="1309" y="19"/>
                    <a:pt x="1490" y="0"/>
                    <a:pt x="1620" y="12"/>
                  </a:cubicBezTo>
                  <a:cubicBezTo>
                    <a:pt x="1750" y="24"/>
                    <a:pt x="1863" y="69"/>
                    <a:pt x="1956" y="114"/>
                  </a:cubicBezTo>
                  <a:cubicBezTo>
                    <a:pt x="2049" y="159"/>
                    <a:pt x="2119" y="228"/>
                    <a:pt x="2178" y="282"/>
                  </a:cubicBezTo>
                  <a:cubicBezTo>
                    <a:pt x="2237" y="336"/>
                    <a:pt x="2271" y="377"/>
                    <a:pt x="2310" y="438"/>
                  </a:cubicBezTo>
                  <a:cubicBezTo>
                    <a:pt x="2349" y="499"/>
                    <a:pt x="2387" y="570"/>
                    <a:pt x="2412" y="648"/>
                  </a:cubicBezTo>
                  <a:cubicBezTo>
                    <a:pt x="2437" y="726"/>
                    <a:pt x="2447" y="817"/>
                    <a:pt x="2460" y="906"/>
                  </a:cubicBezTo>
                  <a:cubicBezTo>
                    <a:pt x="2473" y="995"/>
                    <a:pt x="2485" y="1104"/>
                    <a:pt x="2490" y="1182"/>
                  </a:cubicBezTo>
                  <a:cubicBezTo>
                    <a:pt x="2495" y="1260"/>
                    <a:pt x="2492" y="1317"/>
                    <a:pt x="2490" y="1374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06" name="Freeform 17"/>
            <p:cNvSpPr>
              <a:spLocks/>
            </p:cNvSpPr>
            <p:nvPr/>
          </p:nvSpPr>
          <p:spPr bwMode="auto">
            <a:xfrm flipH="1" flipV="1">
              <a:off x="3082" y="2238"/>
              <a:ext cx="1941" cy="1043"/>
            </a:xfrm>
            <a:custGeom>
              <a:avLst/>
              <a:gdLst>
                <a:gd name="T0" fmla="*/ 0 w 1941"/>
                <a:gd name="T1" fmla="*/ 1116 h 1035"/>
                <a:gd name="T2" fmla="*/ 21 w 1941"/>
                <a:gd name="T3" fmla="*/ 905 h 1035"/>
                <a:gd name="T4" fmla="*/ 94 w 1941"/>
                <a:gd name="T5" fmla="*/ 655 h 1035"/>
                <a:gd name="T6" fmla="*/ 293 w 1941"/>
                <a:gd name="T7" fmla="*/ 363 h 1035"/>
                <a:gd name="T8" fmla="*/ 576 w 1941"/>
                <a:gd name="T9" fmla="*/ 134 h 1035"/>
                <a:gd name="T10" fmla="*/ 911 w 1941"/>
                <a:gd name="T11" fmla="*/ 19 h 1035"/>
                <a:gd name="T12" fmla="*/ 1131 w 1941"/>
                <a:gd name="T13" fmla="*/ 8 h 1035"/>
                <a:gd name="T14" fmla="*/ 1351 w 1941"/>
                <a:gd name="T15" fmla="*/ 29 h 1035"/>
                <a:gd name="T16" fmla="*/ 1529 w 1941"/>
                <a:gd name="T17" fmla="*/ 113 h 1035"/>
                <a:gd name="T18" fmla="*/ 1665 w 1941"/>
                <a:gd name="T19" fmla="*/ 227 h 1035"/>
                <a:gd name="T20" fmla="*/ 1781 w 1941"/>
                <a:gd name="T21" fmla="*/ 394 h 1035"/>
                <a:gd name="T22" fmla="*/ 1854 w 1941"/>
                <a:gd name="T23" fmla="*/ 551 h 1035"/>
                <a:gd name="T24" fmla="*/ 1927 w 1941"/>
                <a:gd name="T25" fmla="*/ 791 h 1035"/>
                <a:gd name="T26" fmla="*/ 1938 w 1941"/>
                <a:gd name="T27" fmla="*/ 1052 h 1035"/>
                <a:gd name="T28" fmla="*/ 1938 w 1941"/>
                <a:gd name="T29" fmla="*/ 1116 h 103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941"/>
                <a:gd name="T46" fmla="*/ 0 h 1035"/>
                <a:gd name="T47" fmla="*/ 1941 w 1941"/>
                <a:gd name="T48" fmla="*/ 1035 h 103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941" h="1035">
                  <a:moveTo>
                    <a:pt x="0" y="1035"/>
                  </a:moveTo>
                  <a:cubicBezTo>
                    <a:pt x="2" y="971"/>
                    <a:pt x="5" y="908"/>
                    <a:pt x="21" y="836"/>
                  </a:cubicBezTo>
                  <a:cubicBezTo>
                    <a:pt x="37" y="764"/>
                    <a:pt x="49" y="689"/>
                    <a:pt x="94" y="605"/>
                  </a:cubicBezTo>
                  <a:cubicBezTo>
                    <a:pt x="139" y="521"/>
                    <a:pt x="213" y="413"/>
                    <a:pt x="293" y="333"/>
                  </a:cubicBezTo>
                  <a:cubicBezTo>
                    <a:pt x="373" y="253"/>
                    <a:pt x="473" y="176"/>
                    <a:pt x="576" y="124"/>
                  </a:cubicBezTo>
                  <a:cubicBezTo>
                    <a:pt x="679" y="72"/>
                    <a:pt x="819" y="38"/>
                    <a:pt x="911" y="19"/>
                  </a:cubicBezTo>
                  <a:cubicBezTo>
                    <a:pt x="1003" y="0"/>
                    <a:pt x="1058" y="6"/>
                    <a:pt x="1131" y="8"/>
                  </a:cubicBezTo>
                  <a:cubicBezTo>
                    <a:pt x="1204" y="10"/>
                    <a:pt x="1285" y="13"/>
                    <a:pt x="1351" y="29"/>
                  </a:cubicBezTo>
                  <a:cubicBezTo>
                    <a:pt x="1417" y="45"/>
                    <a:pt x="1477" y="73"/>
                    <a:pt x="1529" y="103"/>
                  </a:cubicBezTo>
                  <a:cubicBezTo>
                    <a:pt x="1581" y="133"/>
                    <a:pt x="1623" y="164"/>
                    <a:pt x="1665" y="207"/>
                  </a:cubicBezTo>
                  <a:cubicBezTo>
                    <a:pt x="1707" y="250"/>
                    <a:pt x="1750" y="313"/>
                    <a:pt x="1781" y="364"/>
                  </a:cubicBezTo>
                  <a:cubicBezTo>
                    <a:pt x="1812" y="415"/>
                    <a:pt x="1830" y="450"/>
                    <a:pt x="1854" y="511"/>
                  </a:cubicBezTo>
                  <a:cubicBezTo>
                    <a:pt x="1878" y="572"/>
                    <a:pt x="1913" y="654"/>
                    <a:pt x="1927" y="731"/>
                  </a:cubicBezTo>
                  <a:cubicBezTo>
                    <a:pt x="1941" y="808"/>
                    <a:pt x="1936" y="921"/>
                    <a:pt x="1938" y="972"/>
                  </a:cubicBezTo>
                  <a:cubicBezTo>
                    <a:pt x="1940" y="1023"/>
                    <a:pt x="1939" y="1029"/>
                    <a:pt x="1938" y="1035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07" name="Freeform 18"/>
            <p:cNvSpPr>
              <a:spLocks/>
            </p:cNvSpPr>
            <p:nvPr/>
          </p:nvSpPr>
          <p:spPr bwMode="auto">
            <a:xfrm flipH="1" flipV="1">
              <a:off x="3155" y="2228"/>
              <a:ext cx="1532" cy="809"/>
            </a:xfrm>
            <a:custGeom>
              <a:avLst/>
              <a:gdLst>
                <a:gd name="T0" fmla="*/ 0 w 1532"/>
                <a:gd name="T1" fmla="*/ 809 h 809"/>
                <a:gd name="T2" fmla="*/ 6 w 1532"/>
                <a:gd name="T3" fmla="*/ 677 h 809"/>
                <a:gd name="T4" fmla="*/ 36 w 1532"/>
                <a:gd name="T5" fmla="*/ 533 h 809"/>
                <a:gd name="T6" fmla="*/ 120 w 1532"/>
                <a:gd name="T7" fmla="*/ 383 h 809"/>
                <a:gd name="T8" fmla="*/ 210 w 1532"/>
                <a:gd name="T9" fmla="*/ 269 h 809"/>
                <a:gd name="T10" fmla="*/ 330 w 1532"/>
                <a:gd name="T11" fmla="*/ 161 h 809"/>
                <a:gd name="T12" fmla="*/ 534 w 1532"/>
                <a:gd name="T13" fmla="*/ 59 h 809"/>
                <a:gd name="T14" fmla="*/ 774 w 1532"/>
                <a:gd name="T15" fmla="*/ 5 h 809"/>
                <a:gd name="T16" fmla="*/ 996 w 1532"/>
                <a:gd name="T17" fmla="*/ 29 h 809"/>
                <a:gd name="T18" fmla="*/ 1128 w 1532"/>
                <a:gd name="T19" fmla="*/ 77 h 809"/>
                <a:gd name="T20" fmla="*/ 1230 w 1532"/>
                <a:gd name="T21" fmla="*/ 143 h 809"/>
                <a:gd name="T22" fmla="*/ 1332 w 1532"/>
                <a:gd name="T23" fmla="*/ 227 h 809"/>
                <a:gd name="T24" fmla="*/ 1404 w 1532"/>
                <a:gd name="T25" fmla="*/ 323 h 809"/>
                <a:gd name="T26" fmla="*/ 1482 w 1532"/>
                <a:gd name="T27" fmla="*/ 491 h 809"/>
                <a:gd name="T28" fmla="*/ 1518 w 1532"/>
                <a:gd name="T29" fmla="*/ 629 h 809"/>
                <a:gd name="T30" fmla="*/ 1530 w 1532"/>
                <a:gd name="T31" fmla="*/ 719 h 809"/>
                <a:gd name="T32" fmla="*/ 1530 w 1532"/>
                <a:gd name="T33" fmla="*/ 809 h 8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532"/>
                <a:gd name="T52" fmla="*/ 0 h 809"/>
                <a:gd name="T53" fmla="*/ 1532 w 1532"/>
                <a:gd name="T54" fmla="*/ 809 h 80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532" h="809">
                  <a:moveTo>
                    <a:pt x="0" y="809"/>
                  </a:moveTo>
                  <a:cubicBezTo>
                    <a:pt x="0" y="766"/>
                    <a:pt x="0" y="723"/>
                    <a:pt x="6" y="677"/>
                  </a:cubicBezTo>
                  <a:cubicBezTo>
                    <a:pt x="12" y="631"/>
                    <a:pt x="17" y="582"/>
                    <a:pt x="36" y="533"/>
                  </a:cubicBezTo>
                  <a:cubicBezTo>
                    <a:pt x="55" y="484"/>
                    <a:pt x="91" y="427"/>
                    <a:pt x="120" y="383"/>
                  </a:cubicBezTo>
                  <a:cubicBezTo>
                    <a:pt x="149" y="339"/>
                    <a:pt x="175" y="306"/>
                    <a:pt x="210" y="269"/>
                  </a:cubicBezTo>
                  <a:cubicBezTo>
                    <a:pt x="245" y="232"/>
                    <a:pt x="276" y="196"/>
                    <a:pt x="330" y="161"/>
                  </a:cubicBezTo>
                  <a:cubicBezTo>
                    <a:pt x="384" y="126"/>
                    <a:pt x="460" y="85"/>
                    <a:pt x="534" y="59"/>
                  </a:cubicBezTo>
                  <a:cubicBezTo>
                    <a:pt x="608" y="33"/>
                    <a:pt x="697" y="10"/>
                    <a:pt x="774" y="5"/>
                  </a:cubicBezTo>
                  <a:cubicBezTo>
                    <a:pt x="851" y="0"/>
                    <a:pt x="937" y="17"/>
                    <a:pt x="996" y="29"/>
                  </a:cubicBezTo>
                  <a:cubicBezTo>
                    <a:pt x="1055" y="41"/>
                    <a:pt x="1089" y="58"/>
                    <a:pt x="1128" y="77"/>
                  </a:cubicBezTo>
                  <a:cubicBezTo>
                    <a:pt x="1167" y="96"/>
                    <a:pt x="1196" y="118"/>
                    <a:pt x="1230" y="143"/>
                  </a:cubicBezTo>
                  <a:cubicBezTo>
                    <a:pt x="1264" y="168"/>
                    <a:pt x="1303" y="197"/>
                    <a:pt x="1332" y="227"/>
                  </a:cubicBezTo>
                  <a:cubicBezTo>
                    <a:pt x="1361" y="257"/>
                    <a:pt x="1379" y="279"/>
                    <a:pt x="1404" y="323"/>
                  </a:cubicBezTo>
                  <a:cubicBezTo>
                    <a:pt x="1429" y="367"/>
                    <a:pt x="1463" y="440"/>
                    <a:pt x="1482" y="491"/>
                  </a:cubicBezTo>
                  <a:cubicBezTo>
                    <a:pt x="1501" y="542"/>
                    <a:pt x="1510" y="591"/>
                    <a:pt x="1518" y="629"/>
                  </a:cubicBezTo>
                  <a:cubicBezTo>
                    <a:pt x="1526" y="667"/>
                    <a:pt x="1528" y="689"/>
                    <a:pt x="1530" y="719"/>
                  </a:cubicBezTo>
                  <a:cubicBezTo>
                    <a:pt x="1532" y="749"/>
                    <a:pt x="1531" y="779"/>
                    <a:pt x="1530" y="809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08" name="Oval 19"/>
            <p:cNvSpPr>
              <a:spLocks noChangeArrowheads="1"/>
            </p:cNvSpPr>
            <p:nvPr/>
          </p:nvSpPr>
          <p:spPr bwMode="auto">
            <a:xfrm>
              <a:off x="3235" y="1626"/>
              <a:ext cx="1234" cy="122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009" name="Oval 20"/>
            <p:cNvSpPr>
              <a:spLocks noChangeArrowheads="1"/>
            </p:cNvSpPr>
            <p:nvPr/>
          </p:nvSpPr>
          <p:spPr bwMode="auto">
            <a:xfrm>
              <a:off x="3314" y="1743"/>
              <a:ext cx="985" cy="978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010" name="Oval 21"/>
            <p:cNvSpPr>
              <a:spLocks noChangeArrowheads="1"/>
            </p:cNvSpPr>
            <p:nvPr/>
          </p:nvSpPr>
          <p:spPr bwMode="auto">
            <a:xfrm>
              <a:off x="3390" y="1853"/>
              <a:ext cx="763" cy="77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011" name="Oval 22"/>
            <p:cNvSpPr>
              <a:spLocks noChangeArrowheads="1"/>
            </p:cNvSpPr>
            <p:nvPr/>
          </p:nvSpPr>
          <p:spPr bwMode="auto">
            <a:xfrm>
              <a:off x="3464" y="1958"/>
              <a:ext cx="555" cy="570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012" name="Oval 23"/>
            <p:cNvSpPr>
              <a:spLocks noChangeArrowheads="1"/>
            </p:cNvSpPr>
            <p:nvPr/>
          </p:nvSpPr>
          <p:spPr bwMode="auto">
            <a:xfrm>
              <a:off x="3533" y="2060"/>
              <a:ext cx="358" cy="363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013" name="Freeform 24"/>
            <p:cNvSpPr>
              <a:spLocks/>
            </p:cNvSpPr>
            <p:nvPr/>
          </p:nvSpPr>
          <p:spPr bwMode="auto">
            <a:xfrm flipH="1" flipV="1">
              <a:off x="0" y="466"/>
              <a:ext cx="2810" cy="1782"/>
            </a:xfrm>
            <a:custGeom>
              <a:avLst/>
              <a:gdLst>
                <a:gd name="T0" fmla="*/ 4 w 2811"/>
                <a:gd name="T1" fmla="*/ 0 h 1776"/>
                <a:gd name="T2" fmla="*/ 4 w 2811"/>
                <a:gd name="T3" fmla="*/ 366 h 1776"/>
                <a:gd name="T4" fmla="*/ 14 w 2811"/>
                <a:gd name="T5" fmla="*/ 722 h 1776"/>
                <a:gd name="T6" fmla="*/ 88 w 2811"/>
                <a:gd name="T7" fmla="*/ 1108 h 1776"/>
                <a:gd name="T8" fmla="*/ 287 w 2811"/>
                <a:gd name="T9" fmla="*/ 1474 h 1776"/>
                <a:gd name="T10" fmla="*/ 611 w 2811"/>
                <a:gd name="T11" fmla="*/ 1715 h 1776"/>
                <a:gd name="T12" fmla="*/ 1041 w 2811"/>
                <a:gd name="T13" fmla="*/ 1820 h 1776"/>
                <a:gd name="T14" fmla="*/ 1481 w 2811"/>
                <a:gd name="T15" fmla="*/ 1809 h 1776"/>
                <a:gd name="T16" fmla="*/ 1963 w 2811"/>
                <a:gd name="T17" fmla="*/ 1694 h 1776"/>
                <a:gd name="T18" fmla="*/ 2434 w 2811"/>
                <a:gd name="T19" fmla="*/ 1474 h 1776"/>
                <a:gd name="T20" fmla="*/ 2801 w 2811"/>
                <a:gd name="T21" fmla="*/ 1213 h 177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11"/>
                <a:gd name="T34" fmla="*/ 0 h 1776"/>
                <a:gd name="T35" fmla="*/ 2811 w 2811"/>
                <a:gd name="T36" fmla="*/ 1776 h 177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11" h="1776">
                  <a:moveTo>
                    <a:pt x="4" y="0"/>
                  </a:moveTo>
                  <a:cubicBezTo>
                    <a:pt x="3" y="119"/>
                    <a:pt x="2" y="239"/>
                    <a:pt x="4" y="356"/>
                  </a:cubicBezTo>
                  <a:cubicBezTo>
                    <a:pt x="6" y="473"/>
                    <a:pt x="0" y="583"/>
                    <a:pt x="14" y="702"/>
                  </a:cubicBezTo>
                  <a:cubicBezTo>
                    <a:pt x="28" y="821"/>
                    <a:pt x="43" y="948"/>
                    <a:pt x="88" y="1068"/>
                  </a:cubicBezTo>
                  <a:cubicBezTo>
                    <a:pt x="133" y="1188"/>
                    <a:pt x="200" y="1326"/>
                    <a:pt x="287" y="1424"/>
                  </a:cubicBezTo>
                  <a:cubicBezTo>
                    <a:pt x="374" y="1522"/>
                    <a:pt x="485" y="1599"/>
                    <a:pt x="611" y="1655"/>
                  </a:cubicBezTo>
                  <a:cubicBezTo>
                    <a:pt x="737" y="1711"/>
                    <a:pt x="894" y="1744"/>
                    <a:pt x="1041" y="1760"/>
                  </a:cubicBezTo>
                  <a:cubicBezTo>
                    <a:pt x="1188" y="1776"/>
                    <a:pt x="1336" y="1770"/>
                    <a:pt x="1491" y="1749"/>
                  </a:cubicBezTo>
                  <a:cubicBezTo>
                    <a:pt x="1646" y="1728"/>
                    <a:pt x="1814" y="1688"/>
                    <a:pt x="1973" y="1634"/>
                  </a:cubicBezTo>
                  <a:cubicBezTo>
                    <a:pt x="2132" y="1580"/>
                    <a:pt x="2304" y="1501"/>
                    <a:pt x="2444" y="1424"/>
                  </a:cubicBezTo>
                  <a:cubicBezTo>
                    <a:pt x="2584" y="1347"/>
                    <a:pt x="2697" y="1260"/>
                    <a:pt x="2811" y="1173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14" name="Freeform 25"/>
            <p:cNvSpPr>
              <a:spLocks/>
            </p:cNvSpPr>
            <p:nvPr/>
          </p:nvSpPr>
          <p:spPr bwMode="auto">
            <a:xfrm>
              <a:off x="221" y="877"/>
              <a:ext cx="2503" cy="1374"/>
            </a:xfrm>
            <a:custGeom>
              <a:avLst/>
              <a:gdLst>
                <a:gd name="T0" fmla="*/ 2404 w 2514"/>
                <a:gd name="T1" fmla="*/ 1477 h 1363"/>
                <a:gd name="T2" fmla="*/ 2392 w 2514"/>
                <a:gd name="T3" fmla="*/ 1153 h 1363"/>
                <a:gd name="T4" fmla="*/ 2354 w 2514"/>
                <a:gd name="T5" fmla="*/ 860 h 1363"/>
                <a:gd name="T6" fmla="*/ 2294 w 2514"/>
                <a:gd name="T7" fmla="*/ 594 h 1363"/>
                <a:gd name="T8" fmla="*/ 2180 w 2514"/>
                <a:gd name="T9" fmla="*/ 385 h 1363"/>
                <a:gd name="T10" fmla="*/ 2034 w 2514"/>
                <a:gd name="T11" fmla="*/ 225 h 1363"/>
                <a:gd name="T12" fmla="*/ 1852 w 2514"/>
                <a:gd name="T13" fmla="*/ 101 h 1363"/>
                <a:gd name="T14" fmla="*/ 1628 w 2514"/>
                <a:gd name="T15" fmla="*/ 19 h 1363"/>
                <a:gd name="T16" fmla="*/ 1344 w 2514"/>
                <a:gd name="T17" fmla="*/ 7 h 1363"/>
                <a:gd name="T18" fmla="*/ 1005 w 2514"/>
                <a:gd name="T19" fmla="*/ 61 h 1363"/>
                <a:gd name="T20" fmla="*/ 781 w 2514"/>
                <a:gd name="T21" fmla="*/ 155 h 1363"/>
                <a:gd name="T22" fmla="*/ 566 w 2514"/>
                <a:gd name="T23" fmla="*/ 297 h 1363"/>
                <a:gd name="T24" fmla="*/ 382 w 2514"/>
                <a:gd name="T25" fmla="*/ 479 h 1363"/>
                <a:gd name="T26" fmla="*/ 218 w 2514"/>
                <a:gd name="T27" fmla="*/ 702 h 1363"/>
                <a:gd name="T28" fmla="*/ 102 w 2514"/>
                <a:gd name="T29" fmla="*/ 956 h 1363"/>
                <a:gd name="T30" fmla="*/ 24 w 2514"/>
                <a:gd name="T31" fmla="*/ 1270 h 1363"/>
                <a:gd name="T32" fmla="*/ 0 w 2514"/>
                <a:gd name="T33" fmla="*/ 1477 h 13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14"/>
                <a:gd name="T52" fmla="*/ 0 h 1363"/>
                <a:gd name="T53" fmla="*/ 2514 w 2514"/>
                <a:gd name="T54" fmla="*/ 1363 h 13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14" h="1363">
                  <a:moveTo>
                    <a:pt x="2514" y="1363"/>
                  </a:moveTo>
                  <a:cubicBezTo>
                    <a:pt x="2512" y="1260"/>
                    <a:pt x="2511" y="1158"/>
                    <a:pt x="2502" y="1063"/>
                  </a:cubicBezTo>
                  <a:cubicBezTo>
                    <a:pt x="2493" y="968"/>
                    <a:pt x="2478" y="879"/>
                    <a:pt x="2460" y="793"/>
                  </a:cubicBezTo>
                  <a:cubicBezTo>
                    <a:pt x="2442" y="707"/>
                    <a:pt x="2424" y="620"/>
                    <a:pt x="2394" y="547"/>
                  </a:cubicBezTo>
                  <a:cubicBezTo>
                    <a:pt x="2364" y="474"/>
                    <a:pt x="2325" y="412"/>
                    <a:pt x="2280" y="355"/>
                  </a:cubicBezTo>
                  <a:cubicBezTo>
                    <a:pt x="2235" y="298"/>
                    <a:pt x="2182" y="249"/>
                    <a:pt x="2124" y="205"/>
                  </a:cubicBezTo>
                  <a:cubicBezTo>
                    <a:pt x="2066" y="161"/>
                    <a:pt x="2003" y="122"/>
                    <a:pt x="1932" y="91"/>
                  </a:cubicBezTo>
                  <a:cubicBezTo>
                    <a:pt x="1861" y="60"/>
                    <a:pt x="1786" y="33"/>
                    <a:pt x="1698" y="19"/>
                  </a:cubicBezTo>
                  <a:cubicBezTo>
                    <a:pt x="1610" y="5"/>
                    <a:pt x="1512" y="0"/>
                    <a:pt x="1404" y="7"/>
                  </a:cubicBezTo>
                  <a:cubicBezTo>
                    <a:pt x="1296" y="14"/>
                    <a:pt x="1148" y="38"/>
                    <a:pt x="1050" y="61"/>
                  </a:cubicBezTo>
                  <a:cubicBezTo>
                    <a:pt x="952" y="84"/>
                    <a:pt x="892" y="109"/>
                    <a:pt x="816" y="145"/>
                  </a:cubicBezTo>
                  <a:cubicBezTo>
                    <a:pt x="740" y="181"/>
                    <a:pt x="663" y="228"/>
                    <a:pt x="594" y="277"/>
                  </a:cubicBezTo>
                  <a:cubicBezTo>
                    <a:pt x="525" y="326"/>
                    <a:pt x="463" y="377"/>
                    <a:pt x="402" y="439"/>
                  </a:cubicBezTo>
                  <a:cubicBezTo>
                    <a:pt x="341" y="501"/>
                    <a:pt x="278" y="575"/>
                    <a:pt x="228" y="649"/>
                  </a:cubicBezTo>
                  <a:cubicBezTo>
                    <a:pt x="178" y="723"/>
                    <a:pt x="136" y="796"/>
                    <a:pt x="102" y="883"/>
                  </a:cubicBezTo>
                  <a:cubicBezTo>
                    <a:pt x="68" y="970"/>
                    <a:pt x="41" y="1091"/>
                    <a:pt x="24" y="1171"/>
                  </a:cubicBezTo>
                  <a:cubicBezTo>
                    <a:pt x="7" y="1251"/>
                    <a:pt x="3" y="1307"/>
                    <a:pt x="0" y="1363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15" name="Freeform 26"/>
            <p:cNvSpPr>
              <a:spLocks/>
            </p:cNvSpPr>
            <p:nvPr/>
          </p:nvSpPr>
          <p:spPr bwMode="auto">
            <a:xfrm>
              <a:off x="701" y="1207"/>
              <a:ext cx="1941" cy="1043"/>
            </a:xfrm>
            <a:custGeom>
              <a:avLst/>
              <a:gdLst>
                <a:gd name="T0" fmla="*/ 0 w 1941"/>
                <a:gd name="T1" fmla="*/ 1116 h 1035"/>
                <a:gd name="T2" fmla="*/ 21 w 1941"/>
                <a:gd name="T3" fmla="*/ 905 h 1035"/>
                <a:gd name="T4" fmla="*/ 94 w 1941"/>
                <a:gd name="T5" fmla="*/ 655 h 1035"/>
                <a:gd name="T6" fmla="*/ 293 w 1941"/>
                <a:gd name="T7" fmla="*/ 363 h 1035"/>
                <a:gd name="T8" fmla="*/ 576 w 1941"/>
                <a:gd name="T9" fmla="*/ 134 h 1035"/>
                <a:gd name="T10" fmla="*/ 911 w 1941"/>
                <a:gd name="T11" fmla="*/ 19 h 1035"/>
                <a:gd name="T12" fmla="*/ 1131 w 1941"/>
                <a:gd name="T13" fmla="*/ 8 h 1035"/>
                <a:gd name="T14" fmla="*/ 1351 w 1941"/>
                <a:gd name="T15" fmla="*/ 29 h 1035"/>
                <a:gd name="T16" fmla="*/ 1529 w 1941"/>
                <a:gd name="T17" fmla="*/ 113 h 1035"/>
                <a:gd name="T18" fmla="*/ 1665 w 1941"/>
                <a:gd name="T19" fmla="*/ 227 h 1035"/>
                <a:gd name="T20" fmla="*/ 1781 w 1941"/>
                <a:gd name="T21" fmla="*/ 394 h 1035"/>
                <a:gd name="T22" fmla="*/ 1854 w 1941"/>
                <a:gd name="T23" fmla="*/ 551 h 1035"/>
                <a:gd name="T24" fmla="*/ 1927 w 1941"/>
                <a:gd name="T25" fmla="*/ 791 h 1035"/>
                <a:gd name="T26" fmla="*/ 1938 w 1941"/>
                <a:gd name="T27" fmla="*/ 1052 h 1035"/>
                <a:gd name="T28" fmla="*/ 1938 w 1941"/>
                <a:gd name="T29" fmla="*/ 1116 h 103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941"/>
                <a:gd name="T46" fmla="*/ 0 h 1035"/>
                <a:gd name="T47" fmla="*/ 1941 w 1941"/>
                <a:gd name="T48" fmla="*/ 1035 h 103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941" h="1035">
                  <a:moveTo>
                    <a:pt x="0" y="1035"/>
                  </a:moveTo>
                  <a:cubicBezTo>
                    <a:pt x="2" y="971"/>
                    <a:pt x="5" y="908"/>
                    <a:pt x="21" y="836"/>
                  </a:cubicBezTo>
                  <a:cubicBezTo>
                    <a:pt x="37" y="764"/>
                    <a:pt x="49" y="689"/>
                    <a:pt x="94" y="605"/>
                  </a:cubicBezTo>
                  <a:cubicBezTo>
                    <a:pt x="139" y="521"/>
                    <a:pt x="213" y="413"/>
                    <a:pt x="293" y="333"/>
                  </a:cubicBezTo>
                  <a:cubicBezTo>
                    <a:pt x="373" y="253"/>
                    <a:pt x="473" y="176"/>
                    <a:pt x="576" y="124"/>
                  </a:cubicBezTo>
                  <a:cubicBezTo>
                    <a:pt x="679" y="72"/>
                    <a:pt x="819" y="38"/>
                    <a:pt x="911" y="19"/>
                  </a:cubicBezTo>
                  <a:cubicBezTo>
                    <a:pt x="1003" y="0"/>
                    <a:pt x="1058" y="6"/>
                    <a:pt x="1131" y="8"/>
                  </a:cubicBezTo>
                  <a:cubicBezTo>
                    <a:pt x="1204" y="10"/>
                    <a:pt x="1285" y="13"/>
                    <a:pt x="1351" y="29"/>
                  </a:cubicBezTo>
                  <a:cubicBezTo>
                    <a:pt x="1417" y="45"/>
                    <a:pt x="1477" y="73"/>
                    <a:pt x="1529" y="103"/>
                  </a:cubicBezTo>
                  <a:cubicBezTo>
                    <a:pt x="1581" y="133"/>
                    <a:pt x="1623" y="164"/>
                    <a:pt x="1665" y="207"/>
                  </a:cubicBezTo>
                  <a:cubicBezTo>
                    <a:pt x="1707" y="250"/>
                    <a:pt x="1750" y="313"/>
                    <a:pt x="1781" y="364"/>
                  </a:cubicBezTo>
                  <a:cubicBezTo>
                    <a:pt x="1812" y="415"/>
                    <a:pt x="1830" y="450"/>
                    <a:pt x="1854" y="511"/>
                  </a:cubicBezTo>
                  <a:cubicBezTo>
                    <a:pt x="1878" y="572"/>
                    <a:pt x="1913" y="654"/>
                    <a:pt x="1927" y="731"/>
                  </a:cubicBezTo>
                  <a:cubicBezTo>
                    <a:pt x="1941" y="808"/>
                    <a:pt x="1936" y="921"/>
                    <a:pt x="1938" y="972"/>
                  </a:cubicBezTo>
                  <a:cubicBezTo>
                    <a:pt x="1940" y="1023"/>
                    <a:pt x="1939" y="1029"/>
                    <a:pt x="1938" y="1035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16" name="Freeform 27"/>
            <p:cNvSpPr>
              <a:spLocks/>
            </p:cNvSpPr>
            <p:nvPr/>
          </p:nvSpPr>
          <p:spPr bwMode="auto">
            <a:xfrm>
              <a:off x="1035" y="1438"/>
              <a:ext cx="1533" cy="807"/>
            </a:xfrm>
            <a:custGeom>
              <a:avLst/>
              <a:gdLst>
                <a:gd name="T0" fmla="*/ 3 w 1533"/>
                <a:gd name="T1" fmla="*/ 852 h 802"/>
                <a:gd name="T2" fmla="*/ 9 w 1533"/>
                <a:gd name="T3" fmla="*/ 692 h 802"/>
                <a:gd name="T4" fmla="*/ 57 w 1533"/>
                <a:gd name="T5" fmla="*/ 514 h 802"/>
                <a:gd name="T6" fmla="*/ 171 w 1533"/>
                <a:gd name="T7" fmla="*/ 336 h 802"/>
                <a:gd name="T8" fmla="*/ 327 w 1533"/>
                <a:gd name="T9" fmla="*/ 176 h 802"/>
                <a:gd name="T10" fmla="*/ 549 w 1533"/>
                <a:gd name="T11" fmla="*/ 46 h 802"/>
                <a:gd name="T12" fmla="*/ 753 w 1533"/>
                <a:gd name="T13" fmla="*/ 4 h 802"/>
                <a:gd name="T14" fmla="*/ 975 w 1533"/>
                <a:gd name="T15" fmla="*/ 22 h 802"/>
                <a:gd name="T16" fmla="*/ 1149 w 1533"/>
                <a:gd name="T17" fmla="*/ 110 h 802"/>
                <a:gd name="T18" fmla="*/ 1317 w 1533"/>
                <a:gd name="T19" fmla="*/ 224 h 802"/>
                <a:gd name="T20" fmla="*/ 1449 w 1533"/>
                <a:gd name="T21" fmla="*/ 436 h 802"/>
                <a:gd name="T22" fmla="*/ 1515 w 1533"/>
                <a:gd name="T23" fmla="*/ 626 h 802"/>
                <a:gd name="T24" fmla="*/ 1527 w 1533"/>
                <a:gd name="T25" fmla="*/ 722 h 802"/>
                <a:gd name="T26" fmla="*/ 1533 w 1533"/>
                <a:gd name="T27" fmla="*/ 852 h 80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33"/>
                <a:gd name="T43" fmla="*/ 0 h 802"/>
                <a:gd name="T44" fmla="*/ 1533 w 1533"/>
                <a:gd name="T45" fmla="*/ 802 h 80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33" h="802">
                  <a:moveTo>
                    <a:pt x="3" y="802"/>
                  </a:moveTo>
                  <a:cubicBezTo>
                    <a:pt x="1" y="753"/>
                    <a:pt x="0" y="705"/>
                    <a:pt x="9" y="652"/>
                  </a:cubicBezTo>
                  <a:cubicBezTo>
                    <a:pt x="18" y="599"/>
                    <a:pt x="30" y="540"/>
                    <a:pt x="57" y="484"/>
                  </a:cubicBezTo>
                  <a:cubicBezTo>
                    <a:pt x="84" y="428"/>
                    <a:pt x="126" y="369"/>
                    <a:pt x="171" y="316"/>
                  </a:cubicBezTo>
                  <a:cubicBezTo>
                    <a:pt x="216" y="263"/>
                    <a:pt x="264" y="211"/>
                    <a:pt x="327" y="166"/>
                  </a:cubicBezTo>
                  <a:cubicBezTo>
                    <a:pt x="390" y="121"/>
                    <a:pt x="478" y="73"/>
                    <a:pt x="549" y="46"/>
                  </a:cubicBezTo>
                  <a:cubicBezTo>
                    <a:pt x="620" y="19"/>
                    <a:pt x="682" y="8"/>
                    <a:pt x="753" y="4"/>
                  </a:cubicBezTo>
                  <a:cubicBezTo>
                    <a:pt x="824" y="0"/>
                    <a:pt x="909" y="6"/>
                    <a:pt x="975" y="22"/>
                  </a:cubicBezTo>
                  <a:cubicBezTo>
                    <a:pt x="1041" y="38"/>
                    <a:pt x="1092" y="68"/>
                    <a:pt x="1149" y="100"/>
                  </a:cubicBezTo>
                  <a:cubicBezTo>
                    <a:pt x="1206" y="132"/>
                    <a:pt x="1267" y="163"/>
                    <a:pt x="1317" y="214"/>
                  </a:cubicBezTo>
                  <a:cubicBezTo>
                    <a:pt x="1367" y="265"/>
                    <a:pt x="1416" y="344"/>
                    <a:pt x="1449" y="406"/>
                  </a:cubicBezTo>
                  <a:cubicBezTo>
                    <a:pt x="1482" y="468"/>
                    <a:pt x="1502" y="540"/>
                    <a:pt x="1515" y="586"/>
                  </a:cubicBezTo>
                  <a:cubicBezTo>
                    <a:pt x="1528" y="632"/>
                    <a:pt x="1524" y="646"/>
                    <a:pt x="1527" y="682"/>
                  </a:cubicBezTo>
                  <a:cubicBezTo>
                    <a:pt x="1530" y="718"/>
                    <a:pt x="1532" y="781"/>
                    <a:pt x="1533" y="802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17" name="Freeform 28"/>
            <p:cNvSpPr>
              <a:spLocks/>
            </p:cNvSpPr>
            <p:nvPr/>
          </p:nvSpPr>
          <p:spPr bwMode="auto">
            <a:xfrm flipV="1">
              <a:off x="2930" y="467"/>
              <a:ext cx="2811" cy="1776"/>
            </a:xfrm>
            <a:custGeom>
              <a:avLst/>
              <a:gdLst>
                <a:gd name="T0" fmla="*/ 4 w 2811"/>
                <a:gd name="T1" fmla="*/ 0 h 1776"/>
                <a:gd name="T2" fmla="*/ 4 w 2811"/>
                <a:gd name="T3" fmla="*/ 356 h 1776"/>
                <a:gd name="T4" fmla="*/ 14 w 2811"/>
                <a:gd name="T5" fmla="*/ 702 h 1776"/>
                <a:gd name="T6" fmla="*/ 88 w 2811"/>
                <a:gd name="T7" fmla="*/ 1068 h 1776"/>
                <a:gd name="T8" fmla="*/ 287 w 2811"/>
                <a:gd name="T9" fmla="*/ 1424 h 1776"/>
                <a:gd name="T10" fmla="*/ 611 w 2811"/>
                <a:gd name="T11" fmla="*/ 1655 h 1776"/>
                <a:gd name="T12" fmla="*/ 1041 w 2811"/>
                <a:gd name="T13" fmla="*/ 1760 h 1776"/>
                <a:gd name="T14" fmla="*/ 1491 w 2811"/>
                <a:gd name="T15" fmla="*/ 1749 h 1776"/>
                <a:gd name="T16" fmla="*/ 1973 w 2811"/>
                <a:gd name="T17" fmla="*/ 1634 h 1776"/>
                <a:gd name="T18" fmla="*/ 2444 w 2811"/>
                <a:gd name="T19" fmla="*/ 1424 h 1776"/>
                <a:gd name="T20" fmla="*/ 2811 w 2811"/>
                <a:gd name="T21" fmla="*/ 1173 h 177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11"/>
                <a:gd name="T34" fmla="*/ 0 h 1776"/>
                <a:gd name="T35" fmla="*/ 2811 w 2811"/>
                <a:gd name="T36" fmla="*/ 1776 h 177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11" h="1776">
                  <a:moveTo>
                    <a:pt x="4" y="0"/>
                  </a:moveTo>
                  <a:cubicBezTo>
                    <a:pt x="3" y="119"/>
                    <a:pt x="2" y="239"/>
                    <a:pt x="4" y="356"/>
                  </a:cubicBezTo>
                  <a:cubicBezTo>
                    <a:pt x="6" y="473"/>
                    <a:pt x="0" y="583"/>
                    <a:pt x="14" y="702"/>
                  </a:cubicBezTo>
                  <a:cubicBezTo>
                    <a:pt x="28" y="821"/>
                    <a:pt x="43" y="948"/>
                    <a:pt x="88" y="1068"/>
                  </a:cubicBezTo>
                  <a:cubicBezTo>
                    <a:pt x="133" y="1188"/>
                    <a:pt x="200" y="1326"/>
                    <a:pt x="287" y="1424"/>
                  </a:cubicBezTo>
                  <a:cubicBezTo>
                    <a:pt x="374" y="1522"/>
                    <a:pt x="485" y="1599"/>
                    <a:pt x="611" y="1655"/>
                  </a:cubicBezTo>
                  <a:cubicBezTo>
                    <a:pt x="737" y="1711"/>
                    <a:pt x="894" y="1744"/>
                    <a:pt x="1041" y="1760"/>
                  </a:cubicBezTo>
                  <a:cubicBezTo>
                    <a:pt x="1188" y="1776"/>
                    <a:pt x="1336" y="1770"/>
                    <a:pt x="1491" y="1749"/>
                  </a:cubicBezTo>
                  <a:cubicBezTo>
                    <a:pt x="1646" y="1728"/>
                    <a:pt x="1814" y="1688"/>
                    <a:pt x="1973" y="1634"/>
                  </a:cubicBezTo>
                  <a:cubicBezTo>
                    <a:pt x="2132" y="1580"/>
                    <a:pt x="2304" y="1501"/>
                    <a:pt x="2444" y="1424"/>
                  </a:cubicBezTo>
                  <a:cubicBezTo>
                    <a:pt x="2584" y="1347"/>
                    <a:pt x="2697" y="1260"/>
                    <a:pt x="2811" y="1173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18" name="Freeform 29"/>
            <p:cNvSpPr>
              <a:spLocks/>
            </p:cNvSpPr>
            <p:nvPr/>
          </p:nvSpPr>
          <p:spPr bwMode="auto">
            <a:xfrm flipH="1">
              <a:off x="2996" y="868"/>
              <a:ext cx="2495" cy="1374"/>
            </a:xfrm>
            <a:custGeom>
              <a:avLst/>
              <a:gdLst>
                <a:gd name="T0" fmla="*/ 0 w 2495"/>
                <a:gd name="T1" fmla="*/ 1374 h 1374"/>
                <a:gd name="T2" fmla="*/ 12 w 2495"/>
                <a:gd name="T3" fmla="*/ 1164 h 1374"/>
                <a:gd name="T4" fmla="*/ 60 w 2495"/>
                <a:gd name="T5" fmla="*/ 966 h 1374"/>
                <a:gd name="T6" fmla="*/ 156 w 2495"/>
                <a:gd name="T7" fmla="*/ 774 h 1374"/>
                <a:gd name="T8" fmla="*/ 294 w 2495"/>
                <a:gd name="T9" fmla="*/ 564 h 1374"/>
                <a:gd name="T10" fmla="*/ 516 w 2495"/>
                <a:gd name="T11" fmla="*/ 342 h 1374"/>
                <a:gd name="T12" fmla="*/ 822 w 2495"/>
                <a:gd name="T13" fmla="*/ 150 h 1374"/>
                <a:gd name="T14" fmla="*/ 1176 w 2495"/>
                <a:gd name="T15" fmla="*/ 42 h 1374"/>
                <a:gd name="T16" fmla="*/ 1620 w 2495"/>
                <a:gd name="T17" fmla="*/ 12 h 1374"/>
                <a:gd name="T18" fmla="*/ 1956 w 2495"/>
                <a:gd name="T19" fmla="*/ 114 h 1374"/>
                <a:gd name="T20" fmla="*/ 2178 w 2495"/>
                <a:gd name="T21" fmla="*/ 282 h 1374"/>
                <a:gd name="T22" fmla="*/ 2310 w 2495"/>
                <a:gd name="T23" fmla="*/ 438 h 1374"/>
                <a:gd name="T24" fmla="*/ 2412 w 2495"/>
                <a:gd name="T25" fmla="*/ 648 h 1374"/>
                <a:gd name="T26" fmla="*/ 2460 w 2495"/>
                <a:gd name="T27" fmla="*/ 906 h 1374"/>
                <a:gd name="T28" fmla="*/ 2490 w 2495"/>
                <a:gd name="T29" fmla="*/ 1182 h 1374"/>
                <a:gd name="T30" fmla="*/ 2490 w 2495"/>
                <a:gd name="T31" fmla="*/ 1374 h 137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95"/>
                <a:gd name="T49" fmla="*/ 0 h 1374"/>
                <a:gd name="T50" fmla="*/ 2495 w 2495"/>
                <a:gd name="T51" fmla="*/ 1374 h 137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95" h="1374">
                  <a:moveTo>
                    <a:pt x="0" y="1374"/>
                  </a:moveTo>
                  <a:cubicBezTo>
                    <a:pt x="1" y="1303"/>
                    <a:pt x="2" y="1232"/>
                    <a:pt x="12" y="1164"/>
                  </a:cubicBezTo>
                  <a:cubicBezTo>
                    <a:pt x="22" y="1096"/>
                    <a:pt x="36" y="1031"/>
                    <a:pt x="60" y="966"/>
                  </a:cubicBezTo>
                  <a:cubicBezTo>
                    <a:pt x="84" y="901"/>
                    <a:pt x="117" y="841"/>
                    <a:pt x="156" y="774"/>
                  </a:cubicBezTo>
                  <a:cubicBezTo>
                    <a:pt x="195" y="707"/>
                    <a:pt x="234" y="636"/>
                    <a:pt x="294" y="564"/>
                  </a:cubicBezTo>
                  <a:cubicBezTo>
                    <a:pt x="354" y="492"/>
                    <a:pt x="428" y="411"/>
                    <a:pt x="516" y="342"/>
                  </a:cubicBezTo>
                  <a:cubicBezTo>
                    <a:pt x="604" y="273"/>
                    <a:pt x="712" y="200"/>
                    <a:pt x="822" y="150"/>
                  </a:cubicBezTo>
                  <a:cubicBezTo>
                    <a:pt x="932" y="100"/>
                    <a:pt x="1043" y="65"/>
                    <a:pt x="1176" y="42"/>
                  </a:cubicBezTo>
                  <a:cubicBezTo>
                    <a:pt x="1309" y="19"/>
                    <a:pt x="1490" y="0"/>
                    <a:pt x="1620" y="12"/>
                  </a:cubicBezTo>
                  <a:cubicBezTo>
                    <a:pt x="1750" y="24"/>
                    <a:pt x="1863" y="69"/>
                    <a:pt x="1956" y="114"/>
                  </a:cubicBezTo>
                  <a:cubicBezTo>
                    <a:pt x="2049" y="159"/>
                    <a:pt x="2119" y="228"/>
                    <a:pt x="2178" y="282"/>
                  </a:cubicBezTo>
                  <a:cubicBezTo>
                    <a:pt x="2237" y="336"/>
                    <a:pt x="2271" y="377"/>
                    <a:pt x="2310" y="438"/>
                  </a:cubicBezTo>
                  <a:cubicBezTo>
                    <a:pt x="2349" y="499"/>
                    <a:pt x="2387" y="570"/>
                    <a:pt x="2412" y="648"/>
                  </a:cubicBezTo>
                  <a:cubicBezTo>
                    <a:pt x="2437" y="726"/>
                    <a:pt x="2447" y="817"/>
                    <a:pt x="2460" y="906"/>
                  </a:cubicBezTo>
                  <a:cubicBezTo>
                    <a:pt x="2473" y="995"/>
                    <a:pt x="2485" y="1104"/>
                    <a:pt x="2490" y="1182"/>
                  </a:cubicBezTo>
                  <a:cubicBezTo>
                    <a:pt x="2495" y="1260"/>
                    <a:pt x="2492" y="1317"/>
                    <a:pt x="2490" y="1374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19" name="Freeform 30"/>
            <p:cNvSpPr>
              <a:spLocks/>
            </p:cNvSpPr>
            <p:nvPr/>
          </p:nvSpPr>
          <p:spPr bwMode="auto">
            <a:xfrm flipH="1">
              <a:off x="3081" y="1207"/>
              <a:ext cx="1939" cy="1035"/>
            </a:xfrm>
            <a:custGeom>
              <a:avLst/>
              <a:gdLst>
                <a:gd name="T0" fmla="*/ 0 w 1941"/>
                <a:gd name="T1" fmla="*/ 1035 h 1035"/>
                <a:gd name="T2" fmla="*/ 21 w 1941"/>
                <a:gd name="T3" fmla="*/ 836 h 1035"/>
                <a:gd name="T4" fmla="*/ 94 w 1941"/>
                <a:gd name="T5" fmla="*/ 605 h 1035"/>
                <a:gd name="T6" fmla="*/ 293 w 1941"/>
                <a:gd name="T7" fmla="*/ 333 h 1035"/>
                <a:gd name="T8" fmla="*/ 566 w 1941"/>
                <a:gd name="T9" fmla="*/ 124 h 1035"/>
                <a:gd name="T10" fmla="*/ 901 w 1941"/>
                <a:gd name="T11" fmla="*/ 19 h 1035"/>
                <a:gd name="T12" fmla="*/ 1121 w 1941"/>
                <a:gd name="T13" fmla="*/ 8 h 1035"/>
                <a:gd name="T14" fmla="*/ 1341 w 1941"/>
                <a:gd name="T15" fmla="*/ 29 h 1035"/>
                <a:gd name="T16" fmla="*/ 1509 w 1941"/>
                <a:gd name="T17" fmla="*/ 103 h 1035"/>
                <a:gd name="T18" fmla="*/ 1645 w 1941"/>
                <a:gd name="T19" fmla="*/ 207 h 1035"/>
                <a:gd name="T20" fmla="*/ 1761 w 1941"/>
                <a:gd name="T21" fmla="*/ 364 h 1035"/>
                <a:gd name="T22" fmla="*/ 1834 w 1941"/>
                <a:gd name="T23" fmla="*/ 511 h 1035"/>
                <a:gd name="T24" fmla="*/ 1907 w 1941"/>
                <a:gd name="T25" fmla="*/ 731 h 1035"/>
                <a:gd name="T26" fmla="*/ 1918 w 1941"/>
                <a:gd name="T27" fmla="*/ 972 h 1035"/>
                <a:gd name="T28" fmla="*/ 1918 w 1941"/>
                <a:gd name="T29" fmla="*/ 1035 h 103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941"/>
                <a:gd name="T46" fmla="*/ 0 h 1035"/>
                <a:gd name="T47" fmla="*/ 1941 w 1941"/>
                <a:gd name="T48" fmla="*/ 1035 h 103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941" h="1035">
                  <a:moveTo>
                    <a:pt x="0" y="1035"/>
                  </a:moveTo>
                  <a:cubicBezTo>
                    <a:pt x="2" y="971"/>
                    <a:pt x="5" y="908"/>
                    <a:pt x="21" y="836"/>
                  </a:cubicBezTo>
                  <a:cubicBezTo>
                    <a:pt x="37" y="764"/>
                    <a:pt x="49" y="689"/>
                    <a:pt x="94" y="605"/>
                  </a:cubicBezTo>
                  <a:cubicBezTo>
                    <a:pt x="139" y="521"/>
                    <a:pt x="213" y="413"/>
                    <a:pt x="293" y="333"/>
                  </a:cubicBezTo>
                  <a:cubicBezTo>
                    <a:pt x="373" y="253"/>
                    <a:pt x="473" y="176"/>
                    <a:pt x="576" y="124"/>
                  </a:cubicBezTo>
                  <a:cubicBezTo>
                    <a:pt x="679" y="72"/>
                    <a:pt x="819" y="38"/>
                    <a:pt x="911" y="19"/>
                  </a:cubicBezTo>
                  <a:cubicBezTo>
                    <a:pt x="1003" y="0"/>
                    <a:pt x="1058" y="6"/>
                    <a:pt x="1131" y="8"/>
                  </a:cubicBezTo>
                  <a:cubicBezTo>
                    <a:pt x="1204" y="10"/>
                    <a:pt x="1285" y="13"/>
                    <a:pt x="1351" y="29"/>
                  </a:cubicBezTo>
                  <a:cubicBezTo>
                    <a:pt x="1417" y="45"/>
                    <a:pt x="1477" y="73"/>
                    <a:pt x="1529" y="103"/>
                  </a:cubicBezTo>
                  <a:cubicBezTo>
                    <a:pt x="1581" y="133"/>
                    <a:pt x="1623" y="164"/>
                    <a:pt x="1665" y="207"/>
                  </a:cubicBezTo>
                  <a:cubicBezTo>
                    <a:pt x="1707" y="250"/>
                    <a:pt x="1750" y="313"/>
                    <a:pt x="1781" y="364"/>
                  </a:cubicBezTo>
                  <a:cubicBezTo>
                    <a:pt x="1812" y="415"/>
                    <a:pt x="1830" y="450"/>
                    <a:pt x="1854" y="511"/>
                  </a:cubicBezTo>
                  <a:cubicBezTo>
                    <a:pt x="1878" y="572"/>
                    <a:pt x="1913" y="654"/>
                    <a:pt x="1927" y="731"/>
                  </a:cubicBezTo>
                  <a:cubicBezTo>
                    <a:pt x="1941" y="808"/>
                    <a:pt x="1936" y="921"/>
                    <a:pt x="1938" y="972"/>
                  </a:cubicBezTo>
                  <a:cubicBezTo>
                    <a:pt x="1940" y="1023"/>
                    <a:pt x="1939" y="1029"/>
                    <a:pt x="1938" y="1035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020" name="Freeform 31"/>
            <p:cNvSpPr>
              <a:spLocks/>
            </p:cNvSpPr>
            <p:nvPr/>
          </p:nvSpPr>
          <p:spPr bwMode="auto">
            <a:xfrm flipH="1">
              <a:off x="3159" y="1429"/>
              <a:ext cx="1532" cy="809"/>
            </a:xfrm>
            <a:custGeom>
              <a:avLst/>
              <a:gdLst>
                <a:gd name="T0" fmla="*/ 0 w 1532"/>
                <a:gd name="T1" fmla="*/ 809 h 809"/>
                <a:gd name="T2" fmla="*/ 6 w 1532"/>
                <a:gd name="T3" fmla="*/ 677 h 809"/>
                <a:gd name="T4" fmla="*/ 36 w 1532"/>
                <a:gd name="T5" fmla="*/ 533 h 809"/>
                <a:gd name="T6" fmla="*/ 120 w 1532"/>
                <a:gd name="T7" fmla="*/ 383 h 809"/>
                <a:gd name="T8" fmla="*/ 210 w 1532"/>
                <a:gd name="T9" fmla="*/ 269 h 809"/>
                <a:gd name="T10" fmla="*/ 330 w 1532"/>
                <a:gd name="T11" fmla="*/ 161 h 809"/>
                <a:gd name="T12" fmla="*/ 534 w 1532"/>
                <a:gd name="T13" fmla="*/ 59 h 809"/>
                <a:gd name="T14" fmla="*/ 774 w 1532"/>
                <a:gd name="T15" fmla="*/ 5 h 809"/>
                <a:gd name="T16" fmla="*/ 996 w 1532"/>
                <a:gd name="T17" fmla="*/ 29 h 809"/>
                <a:gd name="T18" fmla="*/ 1128 w 1532"/>
                <a:gd name="T19" fmla="*/ 77 h 809"/>
                <a:gd name="T20" fmla="*/ 1230 w 1532"/>
                <a:gd name="T21" fmla="*/ 143 h 809"/>
                <a:gd name="T22" fmla="*/ 1332 w 1532"/>
                <a:gd name="T23" fmla="*/ 227 h 809"/>
                <a:gd name="T24" fmla="*/ 1404 w 1532"/>
                <a:gd name="T25" fmla="*/ 323 h 809"/>
                <a:gd name="T26" fmla="*/ 1482 w 1532"/>
                <a:gd name="T27" fmla="*/ 491 h 809"/>
                <a:gd name="T28" fmla="*/ 1518 w 1532"/>
                <a:gd name="T29" fmla="*/ 629 h 809"/>
                <a:gd name="T30" fmla="*/ 1530 w 1532"/>
                <a:gd name="T31" fmla="*/ 719 h 809"/>
                <a:gd name="T32" fmla="*/ 1530 w 1532"/>
                <a:gd name="T33" fmla="*/ 809 h 8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532"/>
                <a:gd name="T52" fmla="*/ 0 h 809"/>
                <a:gd name="T53" fmla="*/ 1532 w 1532"/>
                <a:gd name="T54" fmla="*/ 809 h 80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532" h="809">
                  <a:moveTo>
                    <a:pt x="0" y="809"/>
                  </a:moveTo>
                  <a:cubicBezTo>
                    <a:pt x="0" y="766"/>
                    <a:pt x="0" y="723"/>
                    <a:pt x="6" y="677"/>
                  </a:cubicBezTo>
                  <a:cubicBezTo>
                    <a:pt x="12" y="631"/>
                    <a:pt x="17" y="582"/>
                    <a:pt x="36" y="533"/>
                  </a:cubicBezTo>
                  <a:cubicBezTo>
                    <a:pt x="55" y="484"/>
                    <a:pt x="91" y="427"/>
                    <a:pt x="120" y="383"/>
                  </a:cubicBezTo>
                  <a:cubicBezTo>
                    <a:pt x="149" y="339"/>
                    <a:pt x="175" y="306"/>
                    <a:pt x="210" y="269"/>
                  </a:cubicBezTo>
                  <a:cubicBezTo>
                    <a:pt x="245" y="232"/>
                    <a:pt x="276" y="196"/>
                    <a:pt x="330" y="161"/>
                  </a:cubicBezTo>
                  <a:cubicBezTo>
                    <a:pt x="384" y="126"/>
                    <a:pt x="460" y="85"/>
                    <a:pt x="534" y="59"/>
                  </a:cubicBezTo>
                  <a:cubicBezTo>
                    <a:pt x="608" y="33"/>
                    <a:pt x="697" y="10"/>
                    <a:pt x="774" y="5"/>
                  </a:cubicBezTo>
                  <a:cubicBezTo>
                    <a:pt x="851" y="0"/>
                    <a:pt x="937" y="17"/>
                    <a:pt x="996" y="29"/>
                  </a:cubicBezTo>
                  <a:cubicBezTo>
                    <a:pt x="1055" y="41"/>
                    <a:pt x="1089" y="58"/>
                    <a:pt x="1128" y="77"/>
                  </a:cubicBezTo>
                  <a:cubicBezTo>
                    <a:pt x="1167" y="96"/>
                    <a:pt x="1196" y="118"/>
                    <a:pt x="1230" y="143"/>
                  </a:cubicBezTo>
                  <a:cubicBezTo>
                    <a:pt x="1264" y="168"/>
                    <a:pt x="1303" y="197"/>
                    <a:pt x="1332" y="227"/>
                  </a:cubicBezTo>
                  <a:cubicBezTo>
                    <a:pt x="1361" y="257"/>
                    <a:pt x="1379" y="279"/>
                    <a:pt x="1404" y="323"/>
                  </a:cubicBezTo>
                  <a:cubicBezTo>
                    <a:pt x="1429" y="367"/>
                    <a:pt x="1463" y="440"/>
                    <a:pt x="1482" y="491"/>
                  </a:cubicBezTo>
                  <a:cubicBezTo>
                    <a:pt x="1501" y="542"/>
                    <a:pt x="1510" y="591"/>
                    <a:pt x="1518" y="629"/>
                  </a:cubicBezTo>
                  <a:cubicBezTo>
                    <a:pt x="1526" y="667"/>
                    <a:pt x="1528" y="689"/>
                    <a:pt x="1530" y="719"/>
                  </a:cubicBezTo>
                  <a:cubicBezTo>
                    <a:pt x="1532" y="749"/>
                    <a:pt x="1531" y="779"/>
                    <a:pt x="1530" y="809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0" y="-709613"/>
            <a:ext cx="9144000" cy="8667751"/>
            <a:chOff x="0" y="-456"/>
            <a:chExt cx="5760" cy="5460"/>
          </a:xfrm>
        </p:grpSpPr>
        <p:grpSp>
          <p:nvGrpSpPr>
            <p:cNvPr id="79906" name="Group 33"/>
            <p:cNvGrpSpPr>
              <a:grpSpLocks/>
            </p:cNvGrpSpPr>
            <p:nvPr/>
          </p:nvGrpSpPr>
          <p:grpSpPr bwMode="auto">
            <a:xfrm>
              <a:off x="0" y="-456"/>
              <a:ext cx="5760" cy="5460"/>
              <a:chOff x="0" y="-456"/>
              <a:chExt cx="5760" cy="5460"/>
            </a:xfrm>
          </p:grpSpPr>
          <p:sp>
            <p:nvSpPr>
              <p:cNvPr id="79914" name="Arc 34"/>
              <p:cNvSpPr>
                <a:spLocks/>
              </p:cNvSpPr>
              <p:nvPr/>
            </p:nvSpPr>
            <p:spPr bwMode="auto">
              <a:xfrm>
                <a:off x="1934" y="2128"/>
                <a:ext cx="1798" cy="1332"/>
              </a:xfrm>
              <a:custGeom>
                <a:avLst/>
                <a:gdLst>
                  <a:gd name="T0" fmla="*/ 0 w 20065"/>
                  <a:gd name="T1" fmla="*/ 0 h 21600"/>
                  <a:gd name="T2" fmla="*/ 0 w 20065"/>
                  <a:gd name="T3" fmla="*/ 0 h 21600"/>
                  <a:gd name="T4" fmla="*/ 0 w 2006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065"/>
                  <a:gd name="T10" fmla="*/ 0 h 21600"/>
                  <a:gd name="T11" fmla="*/ 20065 w 2006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065" h="21600" fill="none" extrusionOk="0">
                    <a:moveTo>
                      <a:pt x="-1" y="2554"/>
                    </a:moveTo>
                    <a:cubicBezTo>
                      <a:pt x="3134" y="877"/>
                      <a:pt x="6634" y="-1"/>
                      <a:pt x="10190" y="0"/>
                    </a:cubicBezTo>
                    <a:cubicBezTo>
                      <a:pt x="13624" y="0"/>
                      <a:pt x="17010" y="819"/>
                      <a:pt x="20065" y="2389"/>
                    </a:cubicBezTo>
                  </a:path>
                  <a:path w="20065" h="21600" stroke="0" extrusionOk="0">
                    <a:moveTo>
                      <a:pt x="-1" y="2554"/>
                    </a:moveTo>
                    <a:cubicBezTo>
                      <a:pt x="3134" y="877"/>
                      <a:pt x="6634" y="-1"/>
                      <a:pt x="10190" y="0"/>
                    </a:cubicBezTo>
                    <a:cubicBezTo>
                      <a:pt x="13624" y="0"/>
                      <a:pt x="17010" y="819"/>
                      <a:pt x="20065" y="2389"/>
                    </a:cubicBezTo>
                    <a:lnTo>
                      <a:pt x="1019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15" name="Arc 35"/>
              <p:cNvSpPr>
                <a:spLocks/>
              </p:cNvSpPr>
              <p:nvPr/>
            </p:nvSpPr>
            <p:spPr bwMode="auto">
              <a:xfrm>
                <a:off x="1908" y="1977"/>
                <a:ext cx="1845" cy="1226"/>
              </a:xfrm>
              <a:custGeom>
                <a:avLst/>
                <a:gdLst>
                  <a:gd name="T0" fmla="*/ 0 w 31041"/>
                  <a:gd name="T1" fmla="*/ 0 h 21600"/>
                  <a:gd name="T2" fmla="*/ 0 w 31041"/>
                  <a:gd name="T3" fmla="*/ 0 h 21600"/>
                  <a:gd name="T4" fmla="*/ 0 w 3104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041"/>
                  <a:gd name="T10" fmla="*/ 0 h 21600"/>
                  <a:gd name="T11" fmla="*/ 31041 w 3104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041" h="21600" fill="none" extrusionOk="0">
                    <a:moveTo>
                      <a:pt x="-1" y="6799"/>
                    </a:moveTo>
                    <a:cubicBezTo>
                      <a:pt x="4081" y="2460"/>
                      <a:pt x="9774" y="-1"/>
                      <a:pt x="15732" y="0"/>
                    </a:cubicBezTo>
                    <a:cubicBezTo>
                      <a:pt x="21478" y="0"/>
                      <a:pt x="26987" y="2289"/>
                      <a:pt x="31040" y="6362"/>
                    </a:cubicBezTo>
                  </a:path>
                  <a:path w="31041" h="21600" stroke="0" extrusionOk="0">
                    <a:moveTo>
                      <a:pt x="-1" y="6799"/>
                    </a:moveTo>
                    <a:cubicBezTo>
                      <a:pt x="4081" y="2460"/>
                      <a:pt x="9774" y="-1"/>
                      <a:pt x="15732" y="0"/>
                    </a:cubicBezTo>
                    <a:cubicBezTo>
                      <a:pt x="21478" y="0"/>
                      <a:pt x="26987" y="2289"/>
                      <a:pt x="31040" y="6362"/>
                    </a:cubicBezTo>
                    <a:lnTo>
                      <a:pt x="15732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16" name="Arc 36"/>
              <p:cNvSpPr>
                <a:spLocks/>
              </p:cNvSpPr>
              <p:nvPr/>
            </p:nvSpPr>
            <p:spPr bwMode="auto">
              <a:xfrm>
                <a:off x="2015" y="1300"/>
                <a:ext cx="1667" cy="1751"/>
              </a:xfrm>
              <a:custGeom>
                <a:avLst/>
                <a:gdLst>
                  <a:gd name="T0" fmla="*/ 0 w 38248"/>
                  <a:gd name="T1" fmla="*/ 0 h 21600"/>
                  <a:gd name="T2" fmla="*/ 0 w 38248"/>
                  <a:gd name="T3" fmla="*/ 0 h 21600"/>
                  <a:gd name="T4" fmla="*/ 0 w 382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8248"/>
                  <a:gd name="T10" fmla="*/ 0 h 21600"/>
                  <a:gd name="T11" fmla="*/ 38248 w 382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248" h="21600" fill="none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7159" y="0"/>
                      <a:pt x="34504" y="4422"/>
                      <a:pt x="38248" y="11493"/>
                    </a:cubicBezTo>
                  </a:path>
                  <a:path w="38248" h="21600" stroke="0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7159" y="0"/>
                      <a:pt x="34504" y="4422"/>
                      <a:pt x="38248" y="11493"/>
                    </a:cubicBezTo>
                    <a:lnTo>
                      <a:pt x="19158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17" name="Arc 37"/>
              <p:cNvSpPr>
                <a:spLocks/>
              </p:cNvSpPr>
              <p:nvPr/>
            </p:nvSpPr>
            <p:spPr bwMode="auto">
              <a:xfrm>
                <a:off x="2015" y="969"/>
                <a:ext cx="1682" cy="1363"/>
              </a:xfrm>
              <a:custGeom>
                <a:avLst/>
                <a:gdLst>
                  <a:gd name="T0" fmla="*/ 0 w 43200"/>
                  <a:gd name="T1" fmla="*/ 0 h 22283"/>
                  <a:gd name="T2" fmla="*/ 0 w 43200"/>
                  <a:gd name="T3" fmla="*/ 0 h 22283"/>
                  <a:gd name="T4" fmla="*/ 0 w 43200"/>
                  <a:gd name="T5" fmla="*/ 0 h 2228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83"/>
                  <a:gd name="T11" fmla="*/ 43200 w 43200"/>
                  <a:gd name="T12" fmla="*/ 22283 h 222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83" fill="none" extrusionOk="0">
                    <a:moveTo>
                      <a:pt x="6" y="22133"/>
                    </a:moveTo>
                    <a:cubicBezTo>
                      <a:pt x="2" y="21955"/>
                      <a:pt x="0" y="2177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27"/>
                      <a:pt x="43196" y="22055"/>
                      <a:pt x="43189" y="22283"/>
                    </a:cubicBezTo>
                  </a:path>
                  <a:path w="43200" h="22283" stroke="0" extrusionOk="0">
                    <a:moveTo>
                      <a:pt x="6" y="22133"/>
                    </a:moveTo>
                    <a:cubicBezTo>
                      <a:pt x="2" y="21955"/>
                      <a:pt x="0" y="2177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27"/>
                      <a:pt x="43196" y="22055"/>
                      <a:pt x="43189" y="2228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18" name="Arc 38"/>
              <p:cNvSpPr>
                <a:spLocks/>
              </p:cNvSpPr>
              <p:nvPr/>
            </p:nvSpPr>
            <p:spPr bwMode="auto">
              <a:xfrm>
                <a:off x="1981" y="501"/>
                <a:ext cx="1749" cy="1722"/>
              </a:xfrm>
              <a:custGeom>
                <a:avLst/>
                <a:gdLst>
                  <a:gd name="T0" fmla="*/ 0 w 43200"/>
                  <a:gd name="T1" fmla="*/ 0 h 26316"/>
                  <a:gd name="T2" fmla="*/ 0 w 43200"/>
                  <a:gd name="T3" fmla="*/ 0 h 26316"/>
                  <a:gd name="T4" fmla="*/ 0 w 43200"/>
                  <a:gd name="T5" fmla="*/ 0 h 2631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6316"/>
                  <a:gd name="T11" fmla="*/ 43200 w 43200"/>
                  <a:gd name="T12" fmla="*/ 26316 h 263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6316" fill="none" extrusionOk="0">
                    <a:moveTo>
                      <a:pt x="521" y="26315"/>
                    </a:moveTo>
                    <a:cubicBezTo>
                      <a:pt x="174" y="24767"/>
                      <a:pt x="0" y="2318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93"/>
                      <a:pt x="43045" y="24583"/>
                      <a:pt x="42737" y="26044"/>
                    </a:cubicBezTo>
                  </a:path>
                  <a:path w="43200" h="26316" stroke="0" extrusionOk="0">
                    <a:moveTo>
                      <a:pt x="521" y="26315"/>
                    </a:moveTo>
                    <a:cubicBezTo>
                      <a:pt x="174" y="24767"/>
                      <a:pt x="0" y="2318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93"/>
                      <a:pt x="43045" y="24583"/>
                      <a:pt x="42737" y="2604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19" name="Arc 39"/>
              <p:cNvSpPr>
                <a:spLocks/>
              </p:cNvSpPr>
              <p:nvPr/>
            </p:nvSpPr>
            <p:spPr bwMode="auto">
              <a:xfrm flipH="1">
                <a:off x="2839" y="11"/>
                <a:ext cx="980" cy="2222"/>
              </a:xfrm>
              <a:custGeom>
                <a:avLst/>
                <a:gdLst>
                  <a:gd name="T0" fmla="*/ 0 w 21600"/>
                  <a:gd name="T1" fmla="*/ 0 h 29503"/>
                  <a:gd name="T2" fmla="*/ 0 w 21600"/>
                  <a:gd name="T3" fmla="*/ 0 h 29503"/>
                  <a:gd name="T4" fmla="*/ 0 w 21600"/>
                  <a:gd name="T5" fmla="*/ 0 h 2950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503"/>
                  <a:gd name="T11" fmla="*/ 21600 w 21600"/>
                  <a:gd name="T12" fmla="*/ 29503 h 2950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503" fill="none" extrusionOk="0">
                    <a:moveTo>
                      <a:pt x="2646" y="29502"/>
                    </a:moveTo>
                    <a:cubicBezTo>
                      <a:pt x="909" y="26326"/>
                      <a:pt x="0" y="22764"/>
                      <a:pt x="0" y="19144"/>
                    </a:cubicBezTo>
                    <a:cubicBezTo>
                      <a:pt x="-1" y="11101"/>
                      <a:pt x="4468" y="3724"/>
                      <a:pt x="11596" y="-1"/>
                    </a:cubicBezTo>
                  </a:path>
                  <a:path w="21600" h="29503" stroke="0" extrusionOk="0">
                    <a:moveTo>
                      <a:pt x="2646" y="29502"/>
                    </a:moveTo>
                    <a:cubicBezTo>
                      <a:pt x="909" y="26326"/>
                      <a:pt x="0" y="22764"/>
                      <a:pt x="0" y="19144"/>
                    </a:cubicBezTo>
                    <a:cubicBezTo>
                      <a:pt x="-1" y="11101"/>
                      <a:pt x="4468" y="3724"/>
                      <a:pt x="11596" y="-1"/>
                    </a:cubicBezTo>
                    <a:lnTo>
                      <a:pt x="21600" y="19144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20" name="Arc 40"/>
              <p:cNvSpPr>
                <a:spLocks/>
              </p:cNvSpPr>
              <p:nvPr/>
            </p:nvSpPr>
            <p:spPr bwMode="auto">
              <a:xfrm flipH="1">
                <a:off x="2653" y="43"/>
                <a:ext cx="1379" cy="2200"/>
              </a:xfrm>
              <a:custGeom>
                <a:avLst/>
                <a:gdLst>
                  <a:gd name="T0" fmla="*/ 0 w 21600"/>
                  <a:gd name="T1" fmla="*/ 0 h 22694"/>
                  <a:gd name="T2" fmla="*/ 0 w 21600"/>
                  <a:gd name="T3" fmla="*/ 0 h 22694"/>
                  <a:gd name="T4" fmla="*/ 0 w 21600"/>
                  <a:gd name="T5" fmla="*/ 0 h 2269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694"/>
                  <a:gd name="T11" fmla="*/ 21600 w 21600"/>
                  <a:gd name="T12" fmla="*/ 22694 h 226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694" fill="none" extrusionOk="0">
                    <a:moveTo>
                      <a:pt x="4712" y="22693"/>
                    </a:moveTo>
                    <a:cubicBezTo>
                      <a:pt x="1661" y="18868"/>
                      <a:pt x="0" y="14120"/>
                      <a:pt x="0" y="9227"/>
                    </a:cubicBezTo>
                    <a:cubicBezTo>
                      <a:pt x="-1" y="6036"/>
                      <a:pt x="706" y="2885"/>
                      <a:pt x="2069" y="-1"/>
                    </a:cubicBezTo>
                  </a:path>
                  <a:path w="21600" h="22694" stroke="0" extrusionOk="0">
                    <a:moveTo>
                      <a:pt x="4712" y="22693"/>
                    </a:moveTo>
                    <a:cubicBezTo>
                      <a:pt x="1661" y="18868"/>
                      <a:pt x="0" y="14120"/>
                      <a:pt x="0" y="9227"/>
                    </a:cubicBezTo>
                    <a:cubicBezTo>
                      <a:pt x="-1" y="6036"/>
                      <a:pt x="706" y="2885"/>
                      <a:pt x="2069" y="-1"/>
                    </a:cubicBezTo>
                    <a:lnTo>
                      <a:pt x="21600" y="9227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21" name="Arc 41"/>
              <p:cNvSpPr>
                <a:spLocks/>
              </p:cNvSpPr>
              <p:nvPr/>
            </p:nvSpPr>
            <p:spPr bwMode="auto">
              <a:xfrm flipH="1">
                <a:off x="2888" y="-254"/>
                <a:ext cx="2854" cy="2463"/>
              </a:xfrm>
              <a:custGeom>
                <a:avLst/>
                <a:gdLst>
                  <a:gd name="T0" fmla="*/ 0 w 21376"/>
                  <a:gd name="T1" fmla="*/ 0 h 20588"/>
                  <a:gd name="T2" fmla="*/ 0 w 21376"/>
                  <a:gd name="T3" fmla="*/ 0 h 20588"/>
                  <a:gd name="T4" fmla="*/ 0 w 21376"/>
                  <a:gd name="T5" fmla="*/ 0 h 20588"/>
                  <a:gd name="T6" fmla="*/ 0 60000 65536"/>
                  <a:gd name="T7" fmla="*/ 0 60000 65536"/>
                  <a:gd name="T8" fmla="*/ 0 60000 65536"/>
                  <a:gd name="T9" fmla="*/ 0 w 21376"/>
                  <a:gd name="T10" fmla="*/ 0 h 20588"/>
                  <a:gd name="T11" fmla="*/ 21376 w 21376"/>
                  <a:gd name="T12" fmla="*/ 20588 h 205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76" h="20588" fill="none" extrusionOk="0">
                    <a:moveTo>
                      <a:pt x="14842" y="20588"/>
                    </a:moveTo>
                    <a:cubicBezTo>
                      <a:pt x="6952" y="18084"/>
                      <a:pt x="1187" y="11292"/>
                      <a:pt x="-1" y="3100"/>
                    </a:cubicBezTo>
                  </a:path>
                  <a:path w="21376" h="20588" stroke="0" extrusionOk="0">
                    <a:moveTo>
                      <a:pt x="14842" y="20588"/>
                    </a:moveTo>
                    <a:cubicBezTo>
                      <a:pt x="6952" y="18084"/>
                      <a:pt x="1187" y="11292"/>
                      <a:pt x="-1" y="3100"/>
                    </a:cubicBezTo>
                    <a:lnTo>
                      <a:pt x="21376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22" name="Arc 42"/>
              <p:cNvSpPr>
                <a:spLocks/>
              </p:cNvSpPr>
              <p:nvPr/>
            </p:nvSpPr>
            <p:spPr bwMode="auto">
              <a:xfrm flipH="1">
                <a:off x="2787" y="547"/>
                <a:ext cx="2973" cy="1677"/>
              </a:xfrm>
              <a:custGeom>
                <a:avLst/>
                <a:gdLst>
                  <a:gd name="T0" fmla="*/ 0 w 17080"/>
                  <a:gd name="T1" fmla="*/ 0 h 20818"/>
                  <a:gd name="T2" fmla="*/ 0 w 17080"/>
                  <a:gd name="T3" fmla="*/ 0 h 20818"/>
                  <a:gd name="T4" fmla="*/ 0 w 17080"/>
                  <a:gd name="T5" fmla="*/ 0 h 20818"/>
                  <a:gd name="T6" fmla="*/ 0 60000 65536"/>
                  <a:gd name="T7" fmla="*/ 0 60000 65536"/>
                  <a:gd name="T8" fmla="*/ 0 60000 65536"/>
                  <a:gd name="T9" fmla="*/ 0 w 17080"/>
                  <a:gd name="T10" fmla="*/ 0 h 20818"/>
                  <a:gd name="T11" fmla="*/ 17080 w 17080"/>
                  <a:gd name="T12" fmla="*/ 20818 h 208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80" h="20818" fill="none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</a:path>
                  <a:path w="17080" h="20818" stroke="0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  <a:lnTo>
                      <a:pt x="1708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23" name="Arc 43"/>
              <p:cNvSpPr>
                <a:spLocks/>
              </p:cNvSpPr>
              <p:nvPr/>
            </p:nvSpPr>
            <p:spPr bwMode="auto">
              <a:xfrm flipH="1" flipV="1">
                <a:off x="2787" y="2268"/>
                <a:ext cx="2973" cy="1677"/>
              </a:xfrm>
              <a:custGeom>
                <a:avLst/>
                <a:gdLst>
                  <a:gd name="T0" fmla="*/ 0 w 17080"/>
                  <a:gd name="T1" fmla="*/ 0 h 20818"/>
                  <a:gd name="T2" fmla="*/ 0 w 17080"/>
                  <a:gd name="T3" fmla="*/ 0 h 20818"/>
                  <a:gd name="T4" fmla="*/ 0 w 17080"/>
                  <a:gd name="T5" fmla="*/ 0 h 20818"/>
                  <a:gd name="T6" fmla="*/ 0 60000 65536"/>
                  <a:gd name="T7" fmla="*/ 0 60000 65536"/>
                  <a:gd name="T8" fmla="*/ 0 60000 65536"/>
                  <a:gd name="T9" fmla="*/ 0 w 17080"/>
                  <a:gd name="T10" fmla="*/ 0 h 20818"/>
                  <a:gd name="T11" fmla="*/ 17080 w 17080"/>
                  <a:gd name="T12" fmla="*/ 20818 h 208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80" h="20818" fill="none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</a:path>
                  <a:path w="17080" h="20818" stroke="0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  <a:lnTo>
                      <a:pt x="1708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24" name="Arc 44"/>
              <p:cNvSpPr>
                <a:spLocks/>
              </p:cNvSpPr>
              <p:nvPr/>
            </p:nvSpPr>
            <p:spPr bwMode="auto">
              <a:xfrm flipH="1" flipV="1">
                <a:off x="2800" y="2239"/>
                <a:ext cx="2220" cy="2690"/>
              </a:xfrm>
              <a:custGeom>
                <a:avLst/>
                <a:gdLst>
                  <a:gd name="T0" fmla="*/ 0 w 21147"/>
                  <a:gd name="T1" fmla="*/ 0 h 19877"/>
                  <a:gd name="T2" fmla="*/ 0 w 21147"/>
                  <a:gd name="T3" fmla="*/ 0 h 19877"/>
                  <a:gd name="T4" fmla="*/ 0 w 21147"/>
                  <a:gd name="T5" fmla="*/ 0 h 19877"/>
                  <a:gd name="T6" fmla="*/ 0 60000 65536"/>
                  <a:gd name="T7" fmla="*/ 0 60000 65536"/>
                  <a:gd name="T8" fmla="*/ 0 60000 65536"/>
                  <a:gd name="T9" fmla="*/ 0 w 21147"/>
                  <a:gd name="T10" fmla="*/ 0 h 19877"/>
                  <a:gd name="T11" fmla="*/ 21147 w 21147"/>
                  <a:gd name="T12" fmla="*/ 19877 h 198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47" h="19877" fill="none" extrusionOk="0">
                    <a:moveTo>
                      <a:pt x="12693" y="19877"/>
                    </a:moveTo>
                    <a:cubicBezTo>
                      <a:pt x="6182" y="17108"/>
                      <a:pt x="1440" y="11325"/>
                      <a:pt x="-1" y="4398"/>
                    </a:cubicBezTo>
                  </a:path>
                  <a:path w="21147" h="19877" stroke="0" extrusionOk="0">
                    <a:moveTo>
                      <a:pt x="12693" y="19877"/>
                    </a:moveTo>
                    <a:cubicBezTo>
                      <a:pt x="6182" y="17108"/>
                      <a:pt x="1440" y="11325"/>
                      <a:pt x="-1" y="4398"/>
                    </a:cubicBezTo>
                    <a:lnTo>
                      <a:pt x="21147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25" name="Arc 45"/>
              <p:cNvSpPr>
                <a:spLocks/>
              </p:cNvSpPr>
              <p:nvPr/>
            </p:nvSpPr>
            <p:spPr bwMode="auto">
              <a:xfrm flipH="1" flipV="1">
                <a:off x="2666" y="2258"/>
                <a:ext cx="1788" cy="2067"/>
              </a:xfrm>
              <a:custGeom>
                <a:avLst/>
                <a:gdLst>
                  <a:gd name="T0" fmla="*/ 0 w 21600"/>
                  <a:gd name="T1" fmla="*/ 0 h 17556"/>
                  <a:gd name="T2" fmla="*/ 0 w 21600"/>
                  <a:gd name="T3" fmla="*/ 0 h 17556"/>
                  <a:gd name="T4" fmla="*/ 0 w 21600"/>
                  <a:gd name="T5" fmla="*/ 0 h 1755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556"/>
                  <a:gd name="T11" fmla="*/ 21600 w 21600"/>
                  <a:gd name="T12" fmla="*/ 17556 h 175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556" fill="none" extrusionOk="0">
                    <a:moveTo>
                      <a:pt x="8886" y="17556"/>
                    </a:moveTo>
                    <a:cubicBezTo>
                      <a:pt x="3302" y="13491"/>
                      <a:pt x="0" y="7000"/>
                      <a:pt x="0" y="94"/>
                    </a:cubicBezTo>
                    <a:cubicBezTo>
                      <a:pt x="-1" y="62"/>
                      <a:pt x="0" y="31"/>
                      <a:pt x="0" y="0"/>
                    </a:cubicBezTo>
                  </a:path>
                  <a:path w="21600" h="17556" stroke="0" extrusionOk="0">
                    <a:moveTo>
                      <a:pt x="8886" y="17556"/>
                    </a:moveTo>
                    <a:cubicBezTo>
                      <a:pt x="3302" y="13491"/>
                      <a:pt x="0" y="7000"/>
                      <a:pt x="0" y="94"/>
                    </a:cubicBezTo>
                    <a:cubicBezTo>
                      <a:pt x="-1" y="62"/>
                      <a:pt x="0" y="31"/>
                      <a:pt x="0" y="0"/>
                    </a:cubicBezTo>
                    <a:lnTo>
                      <a:pt x="21600" y="94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26" name="Arc 46"/>
              <p:cNvSpPr>
                <a:spLocks/>
              </p:cNvSpPr>
              <p:nvPr/>
            </p:nvSpPr>
            <p:spPr bwMode="auto">
              <a:xfrm flipH="1" flipV="1">
                <a:off x="2648" y="2263"/>
                <a:ext cx="1379" cy="2044"/>
              </a:xfrm>
              <a:custGeom>
                <a:avLst/>
                <a:gdLst>
                  <a:gd name="T0" fmla="*/ 0 w 21600"/>
                  <a:gd name="T1" fmla="*/ 0 h 21087"/>
                  <a:gd name="T2" fmla="*/ 0 w 21600"/>
                  <a:gd name="T3" fmla="*/ 0 h 21087"/>
                  <a:gd name="T4" fmla="*/ 0 w 21600"/>
                  <a:gd name="T5" fmla="*/ 0 h 2108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087"/>
                  <a:gd name="T11" fmla="*/ 21600 w 21600"/>
                  <a:gd name="T12" fmla="*/ 21087 h 210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087" fill="none" extrusionOk="0">
                    <a:moveTo>
                      <a:pt x="4712" y="21086"/>
                    </a:moveTo>
                    <a:cubicBezTo>
                      <a:pt x="1661" y="17261"/>
                      <a:pt x="0" y="12513"/>
                      <a:pt x="0" y="7620"/>
                    </a:cubicBezTo>
                    <a:cubicBezTo>
                      <a:pt x="-1" y="5017"/>
                      <a:pt x="470" y="2435"/>
                      <a:pt x="1388" y="-1"/>
                    </a:cubicBezTo>
                  </a:path>
                  <a:path w="21600" h="21087" stroke="0" extrusionOk="0">
                    <a:moveTo>
                      <a:pt x="4712" y="21086"/>
                    </a:moveTo>
                    <a:cubicBezTo>
                      <a:pt x="1661" y="17261"/>
                      <a:pt x="0" y="12513"/>
                      <a:pt x="0" y="7620"/>
                    </a:cubicBezTo>
                    <a:cubicBezTo>
                      <a:pt x="-1" y="5017"/>
                      <a:pt x="470" y="2435"/>
                      <a:pt x="1388" y="-1"/>
                    </a:cubicBezTo>
                    <a:lnTo>
                      <a:pt x="21600" y="762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27" name="Arc 47"/>
              <p:cNvSpPr>
                <a:spLocks/>
              </p:cNvSpPr>
              <p:nvPr/>
            </p:nvSpPr>
            <p:spPr bwMode="auto">
              <a:xfrm flipH="1" flipV="1">
                <a:off x="2864" y="2265"/>
                <a:ext cx="970" cy="2032"/>
              </a:xfrm>
              <a:custGeom>
                <a:avLst/>
                <a:gdLst>
                  <a:gd name="T0" fmla="*/ 0 w 21600"/>
                  <a:gd name="T1" fmla="*/ 0 h 26985"/>
                  <a:gd name="T2" fmla="*/ 0 w 21600"/>
                  <a:gd name="T3" fmla="*/ 0 h 26985"/>
                  <a:gd name="T4" fmla="*/ 0 w 21600"/>
                  <a:gd name="T5" fmla="*/ 0 h 2698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985"/>
                  <a:gd name="T11" fmla="*/ 21600 w 21600"/>
                  <a:gd name="T12" fmla="*/ 26985 h 269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985" fill="none" extrusionOk="0">
                    <a:moveTo>
                      <a:pt x="2646" y="26984"/>
                    </a:moveTo>
                    <a:cubicBezTo>
                      <a:pt x="909" y="23808"/>
                      <a:pt x="0" y="20246"/>
                      <a:pt x="0" y="16626"/>
                    </a:cubicBezTo>
                    <a:cubicBezTo>
                      <a:pt x="-1" y="10197"/>
                      <a:pt x="2863" y="4103"/>
                      <a:pt x="7811" y="0"/>
                    </a:cubicBezTo>
                  </a:path>
                  <a:path w="21600" h="26985" stroke="0" extrusionOk="0">
                    <a:moveTo>
                      <a:pt x="2646" y="26984"/>
                    </a:moveTo>
                    <a:cubicBezTo>
                      <a:pt x="909" y="23808"/>
                      <a:pt x="0" y="20246"/>
                      <a:pt x="0" y="16626"/>
                    </a:cubicBezTo>
                    <a:cubicBezTo>
                      <a:pt x="-1" y="10197"/>
                      <a:pt x="2863" y="4103"/>
                      <a:pt x="7811" y="0"/>
                    </a:cubicBezTo>
                    <a:lnTo>
                      <a:pt x="21600" y="16626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28" name="Arc 48"/>
              <p:cNvSpPr>
                <a:spLocks/>
              </p:cNvSpPr>
              <p:nvPr/>
            </p:nvSpPr>
            <p:spPr bwMode="auto">
              <a:xfrm flipH="1" flipV="1">
                <a:off x="2887" y="2279"/>
                <a:ext cx="2831" cy="2463"/>
              </a:xfrm>
              <a:custGeom>
                <a:avLst/>
                <a:gdLst>
                  <a:gd name="T0" fmla="*/ 0 w 21198"/>
                  <a:gd name="T1" fmla="*/ 0 h 20588"/>
                  <a:gd name="T2" fmla="*/ 0 w 21198"/>
                  <a:gd name="T3" fmla="*/ 0 h 20588"/>
                  <a:gd name="T4" fmla="*/ 0 w 21198"/>
                  <a:gd name="T5" fmla="*/ 0 h 20588"/>
                  <a:gd name="T6" fmla="*/ 0 60000 65536"/>
                  <a:gd name="T7" fmla="*/ 0 60000 65536"/>
                  <a:gd name="T8" fmla="*/ 0 60000 65536"/>
                  <a:gd name="T9" fmla="*/ 0 w 21198"/>
                  <a:gd name="T10" fmla="*/ 0 h 20588"/>
                  <a:gd name="T11" fmla="*/ 21198 w 21198"/>
                  <a:gd name="T12" fmla="*/ 20588 h 205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98" h="20588" fill="none" extrusionOk="0">
                    <a:moveTo>
                      <a:pt x="14664" y="20588"/>
                    </a:moveTo>
                    <a:cubicBezTo>
                      <a:pt x="7138" y="18200"/>
                      <a:pt x="1515" y="11895"/>
                      <a:pt x="-1" y="4146"/>
                    </a:cubicBezTo>
                  </a:path>
                  <a:path w="21198" h="20588" stroke="0" extrusionOk="0">
                    <a:moveTo>
                      <a:pt x="14664" y="20588"/>
                    </a:moveTo>
                    <a:cubicBezTo>
                      <a:pt x="7138" y="18200"/>
                      <a:pt x="1515" y="11895"/>
                      <a:pt x="-1" y="4146"/>
                    </a:cubicBezTo>
                    <a:lnTo>
                      <a:pt x="2119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29" name="Arc 49"/>
              <p:cNvSpPr>
                <a:spLocks/>
              </p:cNvSpPr>
              <p:nvPr/>
            </p:nvSpPr>
            <p:spPr bwMode="auto">
              <a:xfrm>
                <a:off x="1883" y="-3"/>
                <a:ext cx="970" cy="2289"/>
              </a:xfrm>
              <a:custGeom>
                <a:avLst/>
                <a:gdLst>
                  <a:gd name="T0" fmla="*/ 0 w 21600"/>
                  <a:gd name="T1" fmla="*/ 0 h 30405"/>
                  <a:gd name="T2" fmla="*/ 0 w 21600"/>
                  <a:gd name="T3" fmla="*/ 0 h 30405"/>
                  <a:gd name="T4" fmla="*/ 0 w 21600"/>
                  <a:gd name="T5" fmla="*/ 0 h 3040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0405"/>
                  <a:gd name="T11" fmla="*/ 21600 w 21600"/>
                  <a:gd name="T12" fmla="*/ 30405 h 304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0405" fill="none" extrusionOk="0">
                    <a:moveTo>
                      <a:pt x="2646" y="30404"/>
                    </a:moveTo>
                    <a:cubicBezTo>
                      <a:pt x="909" y="27228"/>
                      <a:pt x="0" y="23666"/>
                      <a:pt x="0" y="20046"/>
                    </a:cubicBezTo>
                    <a:cubicBezTo>
                      <a:pt x="-1" y="11222"/>
                      <a:pt x="5366" y="3286"/>
                      <a:pt x="13555" y="0"/>
                    </a:cubicBezTo>
                  </a:path>
                  <a:path w="21600" h="30405" stroke="0" extrusionOk="0">
                    <a:moveTo>
                      <a:pt x="2646" y="30404"/>
                    </a:moveTo>
                    <a:cubicBezTo>
                      <a:pt x="909" y="27228"/>
                      <a:pt x="0" y="23666"/>
                      <a:pt x="0" y="20046"/>
                    </a:cubicBezTo>
                    <a:cubicBezTo>
                      <a:pt x="-1" y="11222"/>
                      <a:pt x="5366" y="3286"/>
                      <a:pt x="13555" y="0"/>
                    </a:cubicBezTo>
                    <a:lnTo>
                      <a:pt x="21600" y="20046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30" name="Arc 50"/>
              <p:cNvSpPr>
                <a:spLocks/>
              </p:cNvSpPr>
              <p:nvPr/>
            </p:nvSpPr>
            <p:spPr bwMode="auto">
              <a:xfrm>
                <a:off x="1660" y="-3"/>
                <a:ext cx="1379" cy="2204"/>
              </a:xfrm>
              <a:custGeom>
                <a:avLst/>
                <a:gdLst>
                  <a:gd name="T0" fmla="*/ 0 w 21600"/>
                  <a:gd name="T1" fmla="*/ 0 h 22739"/>
                  <a:gd name="T2" fmla="*/ 0 w 21600"/>
                  <a:gd name="T3" fmla="*/ 0 h 22739"/>
                  <a:gd name="T4" fmla="*/ 0 w 21600"/>
                  <a:gd name="T5" fmla="*/ 0 h 2273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739"/>
                  <a:gd name="T11" fmla="*/ 21600 w 21600"/>
                  <a:gd name="T12" fmla="*/ 22739 h 227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739" fill="none" extrusionOk="0">
                    <a:moveTo>
                      <a:pt x="4712" y="22738"/>
                    </a:moveTo>
                    <a:cubicBezTo>
                      <a:pt x="1661" y="18913"/>
                      <a:pt x="0" y="14165"/>
                      <a:pt x="0" y="9272"/>
                    </a:cubicBezTo>
                    <a:cubicBezTo>
                      <a:pt x="-1" y="6064"/>
                      <a:pt x="714" y="2897"/>
                      <a:pt x="2091" y="0"/>
                    </a:cubicBezTo>
                  </a:path>
                  <a:path w="21600" h="22739" stroke="0" extrusionOk="0">
                    <a:moveTo>
                      <a:pt x="4712" y="22738"/>
                    </a:moveTo>
                    <a:cubicBezTo>
                      <a:pt x="1661" y="18913"/>
                      <a:pt x="0" y="14165"/>
                      <a:pt x="0" y="9272"/>
                    </a:cubicBezTo>
                    <a:cubicBezTo>
                      <a:pt x="-1" y="6064"/>
                      <a:pt x="714" y="2897"/>
                      <a:pt x="2091" y="0"/>
                    </a:cubicBezTo>
                    <a:lnTo>
                      <a:pt x="21600" y="9272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31" name="Arc 51"/>
              <p:cNvSpPr>
                <a:spLocks/>
              </p:cNvSpPr>
              <p:nvPr/>
            </p:nvSpPr>
            <p:spPr bwMode="auto">
              <a:xfrm>
                <a:off x="1248" y="23"/>
                <a:ext cx="1788" cy="2226"/>
              </a:xfrm>
              <a:custGeom>
                <a:avLst/>
                <a:gdLst>
                  <a:gd name="T0" fmla="*/ 0 w 21600"/>
                  <a:gd name="T1" fmla="*/ 0 h 18910"/>
                  <a:gd name="T2" fmla="*/ 0 w 21600"/>
                  <a:gd name="T3" fmla="*/ 0 h 18910"/>
                  <a:gd name="T4" fmla="*/ 0 w 21600"/>
                  <a:gd name="T5" fmla="*/ 0 h 189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910"/>
                  <a:gd name="T11" fmla="*/ 21600 w 21600"/>
                  <a:gd name="T12" fmla="*/ 18910 h 189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910" fill="none" extrusionOk="0">
                    <a:moveTo>
                      <a:pt x="8886" y="18910"/>
                    </a:moveTo>
                    <a:cubicBezTo>
                      <a:pt x="3302" y="14845"/>
                      <a:pt x="0" y="8354"/>
                      <a:pt x="0" y="1448"/>
                    </a:cubicBezTo>
                    <a:cubicBezTo>
                      <a:pt x="-1" y="964"/>
                      <a:pt x="16" y="481"/>
                      <a:pt x="48" y="-1"/>
                    </a:cubicBezTo>
                  </a:path>
                  <a:path w="21600" h="18910" stroke="0" extrusionOk="0">
                    <a:moveTo>
                      <a:pt x="8886" y="18910"/>
                    </a:moveTo>
                    <a:cubicBezTo>
                      <a:pt x="3302" y="14845"/>
                      <a:pt x="0" y="8354"/>
                      <a:pt x="0" y="1448"/>
                    </a:cubicBezTo>
                    <a:cubicBezTo>
                      <a:pt x="-1" y="964"/>
                      <a:pt x="16" y="481"/>
                      <a:pt x="48" y="-1"/>
                    </a:cubicBezTo>
                    <a:lnTo>
                      <a:pt x="21600" y="1448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32" name="Arc 52"/>
              <p:cNvSpPr>
                <a:spLocks/>
              </p:cNvSpPr>
              <p:nvPr/>
            </p:nvSpPr>
            <p:spPr bwMode="auto">
              <a:xfrm>
                <a:off x="27" y="-225"/>
                <a:ext cx="2846" cy="2463"/>
              </a:xfrm>
              <a:custGeom>
                <a:avLst/>
                <a:gdLst>
                  <a:gd name="T0" fmla="*/ 0 w 21310"/>
                  <a:gd name="T1" fmla="*/ 0 h 20588"/>
                  <a:gd name="T2" fmla="*/ 0 w 21310"/>
                  <a:gd name="T3" fmla="*/ 0 h 20588"/>
                  <a:gd name="T4" fmla="*/ 0 w 21310"/>
                  <a:gd name="T5" fmla="*/ 0 h 20588"/>
                  <a:gd name="T6" fmla="*/ 0 60000 65536"/>
                  <a:gd name="T7" fmla="*/ 0 60000 65536"/>
                  <a:gd name="T8" fmla="*/ 0 60000 65536"/>
                  <a:gd name="T9" fmla="*/ 0 w 21310"/>
                  <a:gd name="T10" fmla="*/ 0 h 20588"/>
                  <a:gd name="T11" fmla="*/ 21310 w 21310"/>
                  <a:gd name="T12" fmla="*/ 20588 h 205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10" h="20588" fill="none" extrusionOk="0">
                    <a:moveTo>
                      <a:pt x="14776" y="20588"/>
                    </a:moveTo>
                    <a:cubicBezTo>
                      <a:pt x="7035" y="18131"/>
                      <a:pt x="1326" y="11540"/>
                      <a:pt x="0" y="3527"/>
                    </a:cubicBezTo>
                  </a:path>
                  <a:path w="21310" h="20588" stroke="0" extrusionOk="0">
                    <a:moveTo>
                      <a:pt x="14776" y="20588"/>
                    </a:moveTo>
                    <a:cubicBezTo>
                      <a:pt x="7035" y="18131"/>
                      <a:pt x="1326" y="11540"/>
                      <a:pt x="0" y="3527"/>
                    </a:cubicBezTo>
                    <a:lnTo>
                      <a:pt x="2131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33" name="Arc 53"/>
              <p:cNvSpPr>
                <a:spLocks/>
              </p:cNvSpPr>
              <p:nvPr/>
            </p:nvSpPr>
            <p:spPr bwMode="auto">
              <a:xfrm>
                <a:off x="1" y="558"/>
                <a:ext cx="2973" cy="1677"/>
              </a:xfrm>
              <a:custGeom>
                <a:avLst/>
                <a:gdLst>
                  <a:gd name="T0" fmla="*/ 0 w 17080"/>
                  <a:gd name="T1" fmla="*/ 0 h 20818"/>
                  <a:gd name="T2" fmla="*/ 0 w 17080"/>
                  <a:gd name="T3" fmla="*/ 0 h 20818"/>
                  <a:gd name="T4" fmla="*/ 0 w 17080"/>
                  <a:gd name="T5" fmla="*/ 0 h 20818"/>
                  <a:gd name="T6" fmla="*/ 0 60000 65536"/>
                  <a:gd name="T7" fmla="*/ 0 60000 65536"/>
                  <a:gd name="T8" fmla="*/ 0 60000 65536"/>
                  <a:gd name="T9" fmla="*/ 0 w 17080"/>
                  <a:gd name="T10" fmla="*/ 0 h 20818"/>
                  <a:gd name="T11" fmla="*/ 17080 w 17080"/>
                  <a:gd name="T12" fmla="*/ 20818 h 208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80" h="20818" fill="none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</a:path>
                  <a:path w="17080" h="20818" stroke="0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  <a:lnTo>
                      <a:pt x="1708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34" name="Line 54"/>
              <p:cNvSpPr>
                <a:spLocks noChangeShapeType="1"/>
              </p:cNvSpPr>
              <p:nvPr/>
            </p:nvSpPr>
            <p:spPr bwMode="auto">
              <a:xfrm>
                <a:off x="0" y="2245"/>
                <a:ext cx="5760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35" name="Arc 55"/>
              <p:cNvSpPr>
                <a:spLocks/>
              </p:cNvSpPr>
              <p:nvPr/>
            </p:nvSpPr>
            <p:spPr bwMode="auto">
              <a:xfrm flipV="1">
                <a:off x="10" y="2256"/>
                <a:ext cx="2973" cy="1677"/>
              </a:xfrm>
              <a:custGeom>
                <a:avLst/>
                <a:gdLst>
                  <a:gd name="T0" fmla="*/ 0 w 17080"/>
                  <a:gd name="T1" fmla="*/ 0 h 20818"/>
                  <a:gd name="T2" fmla="*/ 0 w 17080"/>
                  <a:gd name="T3" fmla="*/ 0 h 20818"/>
                  <a:gd name="T4" fmla="*/ 0 w 17080"/>
                  <a:gd name="T5" fmla="*/ 0 h 20818"/>
                  <a:gd name="T6" fmla="*/ 0 60000 65536"/>
                  <a:gd name="T7" fmla="*/ 0 60000 65536"/>
                  <a:gd name="T8" fmla="*/ 0 60000 65536"/>
                  <a:gd name="T9" fmla="*/ 0 w 17080"/>
                  <a:gd name="T10" fmla="*/ 0 h 20818"/>
                  <a:gd name="T11" fmla="*/ 17080 w 17080"/>
                  <a:gd name="T12" fmla="*/ 20818 h 208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80" h="20818" fill="none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</a:path>
                  <a:path w="17080" h="20818" stroke="0" extrusionOk="0">
                    <a:moveTo>
                      <a:pt x="11320" y="20818"/>
                    </a:moveTo>
                    <a:cubicBezTo>
                      <a:pt x="6826" y="19574"/>
                      <a:pt x="2854" y="16910"/>
                      <a:pt x="0" y="13222"/>
                    </a:cubicBezTo>
                    <a:lnTo>
                      <a:pt x="1708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36" name="Arc 56"/>
              <p:cNvSpPr>
                <a:spLocks/>
              </p:cNvSpPr>
              <p:nvPr/>
            </p:nvSpPr>
            <p:spPr bwMode="auto">
              <a:xfrm flipV="1">
                <a:off x="0" y="2279"/>
                <a:ext cx="2822" cy="2463"/>
              </a:xfrm>
              <a:custGeom>
                <a:avLst/>
                <a:gdLst>
                  <a:gd name="T0" fmla="*/ 0 w 21134"/>
                  <a:gd name="T1" fmla="*/ 0 h 20588"/>
                  <a:gd name="T2" fmla="*/ 0 w 21134"/>
                  <a:gd name="T3" fmla="*/ 0 h 20588"/>
                  <a:gd name="T4" fmla="*/ 0 w 21134"/>
                  <a:gd name="T5" fmla="*/ 0 h 20588"/>
                  <a:gd name="T6" fmla="*/ 0 60000 65536"/>
                  <a:gd name="T7" fmla="*/ 0 60000 65536"/>
                  <a:gd name="T8" fmla="*/ 0 60000 65536"/>
                  <a:gd name="T9" fmla="*/ 0 w 21134"/>
                  <a:gd name="T10" fmla="*/ 0 h 20588"/>
                  <a:gd name="T11" fmla="*/ 21134 w 21134"/>
                  <a:gd name="T12" fmla="*/ 20588 h 205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34" h="20588" fill="none" extrusionOk="0">
                    <a:moveTo>
                      <a:pt x="14600" y="20588"/>
                    </a:moveTo>
                    <a:cubicBezTo>
                      <a:pt x="7184" y="18234"/>
                      <a:pt x="1607" y="12074"/>
                      <a:pt x="-1" y="4462"/>
                    </a:cubicBezTo>
                  </a:path>
                  <a:path w="21134" h="20588" stroke="0" extrusionOk="0">
                    <a:moveTo>
                      <a:pt x="14600" y="20588"/>
                    </a:moveTo>
                    <a:cubicBezTo>
                      <a:pt x="7184" y="18234"/>
                      <a:pt x="1607" y="12074"/>
                      <a:pt x="-1" y="4462"/>
                    </a:cubicBezTo>
                    <a:lnTo>
                      <a:pt x="21134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37" name="Arc 57"/>
              <p:cNvSpPr>
                <a:spLocks/>
              </p:cNvSpPr>
              <p:nvPr/>
            </p:nvSpPr>
            <p:spPr bwMode="auto">
              <a:xfrm flipV="1">
                <a:off x="1232" y="2264"/>
                <a:ext cx="1788" cy="2056"/>
              </a:xfrm>
              <a:custGeom>
                <a:avLst/>
                <a:gdLst>
                  <a:gd name="T0" fmla="*/ 0 w 21596"/>
                  <a:gd name="T1" fmla="*/ 0 h 17462"/>
                  <a:gd name="T2" fmla="*/ 0 w 21596"/>
                  <a:gd name="T3" fmla="*/ 0 h 17462"/>
                  <a:gd name="T4" fmla="*/ 0 w 21596"/>
                  <a:gd name="T5" fmla="*/ 0 h 17462"/>
                  <a:gd name="T6" fmla="*/ 0 60000 65536"/>
                  <a:gd name="T7" fmla="*/ 0 60000 65536"/>
                  <a:gd name="T8" fmla="*/ 0 60000 65536"/>
                  <a:gd name="T9" fmla="*/ 0 w 21596"/>
                  <a:gd name="T10" fmla="*/ 0 h 17462"/>
                  <a:gd name="T11" fmla="*/ 21596 w 21596"/>
                  <a:gd name="T12" fmla="*/ 17462 h 174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6" h="17462" fill="none" extrusionOk="0">
                    <a:moveTo>
                      <a:pt x="8882" y="17462"/>
                    </a:moveTo>
                    <a:cubicBezTo>
                      <a:pt x="3420" y="13485"/>
                      <a:pt x="133" y="7181"/>
                      <a:pt x="0" y="425"/>
                    </a:cubicBezTo>
                  </a:path>
                  <a:path w="21596" h="17462" stroke="0" extrusionOk="0">
                    <a:moveTo>
                      <a:pt x="8882" y="17462"/>
                    </a:moveTo>
                    <a:cubicBezTo>
                      <a:pt x="3420" y="13485"/>
                      <a:pt x="133" y="7181"/>
                      <a:pt x="0" y="425"/>
                    </a:cubicBezTo>
                    <a:lnTo>
                      <a:pt x="21596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38" name="Arc 58"/>
              <p:cNvSpPr>
                <a:spLocks/>
              </p:cNvSpPr>
              <p:nvPr/>
            </p:nvSpPr>
            <p:spPr bwMode="auto">
              <a:xfrm flipV="1">
                <a:off x="1633" y="2328"/>
                <a:ext cx="1379" cy="2046"/>
              </a:xfrm>
              <a:custGeom>
                <a:avLst/>
                <a:gdLst>
                  <a:gd name="T0" fmla="*/ 0 w 21600"/>
                  <a:gd name="T1" fmla="*/ 0 h 21106"/>
                  <a:gd name="T2" fmla="*/ 0 w 21600"/>
                  <a:gd name="T3" fmla="*/ 0 h 21106"/>
                  <a:gd name="T4" fmla="*/ 0 w 21600"/>
                  <a:gd name="T5" fmla="*/ 0 h 2110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06"/>
                  <a:gd name="T11" fmla="*/ 21600 w 21600"/>
                  <a:gd name="T12" fmla="*/ 21106 h 211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06" fill="none" extrusionOk="0">
                    <a:moveTo>
                      <a:pt x="4712" y="21105"/>
                    </a:moveTo>
                    <a:cubicBezTo>
                      <a:pt x="1661" y="17280"/>
                      <a:pt x="0" y="12532"/>
                      <a:pt x="0" y="7639"/>
                    </a:cubicBezTo>
                    <a:cubicBezTo>
                      <a:pt x="-1" y="5029"/>
                      <a:pt x="472" y="2441"/>
                      <a:pt x="1395" y="-1"/>
                    </a:cubicBezTo>
                  </a:path>
                  <a:path w="21600" h="21106" stroke="0" extrusionOk="0">
                    <a:moveTo>
                      <a:pt x="4712" y="21105"/>
                    </a:moveTo>
                    <a:cubicBezTo>
                      <a:pt x="1661" y="17280"/>
                      <a:pt x="0" y="12532"/>
                      <a:pt x="0" y="7639"/>
                    </a:cubicBezTo>
                    <a:cubicBezTo>
                      <a:pt x="-1" y="5029"/>
                      <a:pt x="472" y="2441"/>
                      <a:pt x="1395" y="-1"/>
                    </a:cubicBezTo>
                    <a:lnTo>
                      <a:pt x="21600" y="7639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39" name="Arc 59"/>
              <p:cNvSpPr>
                <a:spLocks/>
              </p:cNvSpPr>
              <p:nvPr/>
            </p:nvSpPr>
            <p:spPr bwMode="auto">
              <a:xfrm flipV="1">
                <a:off x="1861" y="2308"/>
                <a:ext cx="970" cy="2031"/>
              </a:xfrm>
              <a:custGeom>
                <a:avLst/>
                <a:gdLst>
                  <a:gd name="T0" fmla="*/ 0 w 21600"/>
                  <a:gd name="T1" fmla="*/ 0 h 26974"/>
                  <a:gd name="T2" fmla="*/ 0 w 21600"/>
                  <a:gd name="T3" fmla="*/ 0 h 26974"/>
                  <a:gd name="T4" fmla="*/ 0 w 21600"/>
                  <a:gd name="T5" fmla="*/ 0 h 2697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974"/>
                  <a:gd name="T11" fmla="*/ 21600 w 21600"/>
                  <a:gd name="T12" fmla="*/ 26974 h 269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974" fill="none" extrusionOk="0">
                    <a:moveTo>
                      <a:pt x="2646" y="26973"/>
                    </a:moveTo>
                    <a:cubicBezTo>
                      <a:pt x="909" y="23797"/>
                      <a:pt x="0" y="20235"/>
                      <a:pt x="0" y="16615"/>
                    </a:cubicBezTo>
                    <a:cubicBezTo>
                      <a:pt x="-1" y="10193"/>
                      <a:pt x="2857" y="4104"/>
                      <a:pt x="7797" y="0"/>
                    </a:cubicBezTo>
                  </a:path>
                  <a:path w="21600" h="26974" stroke="0" extrusionOk="0">
                    <a:moveTo>
                      <a:pt x="2646" y="26973"/>
                    </a:moveTo>
                    <a:cubicBezTo>
                      <a:pt x="909" y="23797"/>
                      <a:pt x="0" y="20235"/>
                      <a:pt x="0" y="16615"/>
                    </a:cubicBezTo>
                    <a:cubicBezTo>
                      <a:pt x="-1" y="10193"/>
                      <a:pt x="2857" y="4104"/>
                      <a:pt x="7797" y="0"/>
                    </a:cubicBezTo>
                    <a:lnTo>
                      <a:pt x="21600" y="16615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0" name="Arc 60"/>
              <p:cNvSpPr>
                <a:spLocks/>
              </p:cNvSpPr>
              <p:nvPr/>
            </p:nvSpPr>
            <p:spPr bwMode="auto">
              <a:xfrm flipV="1">
                <a:off x="588" y="2314"/>
                <a:ext cx="2206" cy="2690"/>
              </a:xfrm>
              <a:custGeom>
                <a:avLst/>
                <a:gdLst>
                  <a:gd name="T0" fmla="*/ 0 w 21006"/>
                  <a:gd name="T1" fmla="*/ 0 h 19877"/>
                  <a:gd name="T2" fmla="*/ 0 w 21006"/>
                  <a:gd name="T3" fmla="*/ 0 h 19877"/>
                  <a:gd name="T4" fmla="*/ 0 w 21006"/>
                  <a:gd name="T5" fmla="*/ 0 h 19877"/>
                  <a:gd name="T6" fmla="*/ 0 60000 65536"/>
                  <a:gd name="T7" fmla="*/ 0 60000 65536"/>
                  <a:gd name="T8" fmla="*/ 0 60000 65536"/>
                  <a:gd name="T9" fmla="*/ 0 w 21006"/>
                  <a:gd name="T10" fmla="*/ 0 h 19877"/>
                  <a:gd name="T11" fmla="*/ 21006 w 21006"/>
                  <a:gd name="T12" fmla="*/ 19877 h 198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006" h="19877" fill="none" extrusionOk="0">
                    <a:moveTo>
                      <a:pt x="12552" y="19877"/>
                    </a:moveTo>
                    <a:cubicBezTo>
                      <a:pt x="6251" y="17197"/>
                      <a:pt x="1594" y="11689"/>
                      <a:pt x="-1" y="5030"/>
                    </a:cubicBezTo>
                  </a:path>
                  <a:path w="21006" h="19877" stroke="0" extrusionOk="0">
                    <a:moveTo>
                      <a:pt x="12552" y="19877"/>
                    </a:moveTo>
                    <a:cubicBezTo>
                      <a:pt x="6251" y="17197"/>
                      <a:pt x="1594" y="11689"/>
                      <a:pt x="-1" y="5030"/>
                    </a:cubicBezTo>
                    <a:lnTo>
                      <a:pt x="21006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1" name="Arc 61"/>
              <p:cNvSpPr>
                <a:spLocks/>
              </p:cNvSpPr>
              <p:nvPr/>
            </p:nvSpPr>
            <p:spPr bwMode="auto">
              <a:xfrm flipH="1">
                <a:off x="2673" y="2"/>
                <a:ext cx="1788" cy="2230"/>
              </a:xfrm>
              <a:custGeom>
                <a:avLst/>
                <a:gdLst>
                  <a:gd name="T0" fmla="*/ 0 w 21600"/>
                  <a:gd name="T1" fmla="*/ 0 h 18937"/>
                  <a:gd name="T2" fmla="*/ 0 w 21600"/>
                  <a:gd name="T3" fmla="*/ 0 h 18937"/>
                  <a:gd name="T4" fmla="*/ 0 w 21600"/>
                  <a:gd name="T5" fmla="*/ 0 h 189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937"/>
                  <a:gd name="T11" fmla="*/ 21600 w 21600"/>
                  <a:gd name="T12" fmla="*/ 18937 h 189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937" fill="none" extrusionOk="0">
                    <a:moveTo>
                      <a:pt x="8886" y="18937"/>
                    </a:moveTo>
                    <a:cubicBezTo>
                      <a:pt x="3302" y="14872"/>
                      <a:pt x="0" y="8381"/>
                      <a:pt x="0" y="1475"/>
                    </a:cubicBezTo>
                    <a:cubicBezTo>
                      <a:pt x="-1" y="982"/>
                      <a:pt x="16" y="490"/>
                      <a:pt x="50" y="0"/>
                    </a:cubicBezTo>
                  </a:path>
                  <a:path w="21600" h="18937" stroke="0" extrusionOk="0">
                    <a:moveTo>
                      <a:pt x="8886" y="18937"/>
                    </a:moveTo>
                    <a:cubicBezTo>
                      <a:pt x="3302" y="14872"/>
                      <a:pt x="0" y="8381"/>
                      <a:pt x="0" y="1475"/>
                    </a:cubicBezTo>
                    <a:cubicBezTo>
                      <a:pt x="-1" y="982"/>
                      <a:pt x="16" y="490"/>
                      <a:pt x="50" y="0"/>
                    </a:cubicBezTo>
                    <a:lnTo>
                      <a:pt x="21600" y="1475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2" name="Arc 62"/>
              <p:cNvSpPr>
                <a:spLocks/>
              </p:cNvSpPr>
              <p:nvPr/>
            </p:nvSpPr>
            <p:spPr bwMode="auto">
              <a:xfrm>
                <a:off x="658" y="-435"/>
                <a:ext cx="2242" cy="2690"/>
              </a:xfrm>
              <a:custGeom>
                <a:avLst/>
                <a:gdLst>
                  <a:gd name="T0" fmla="*/ 0 w 21347"/>
                  <a:gd name="T1" fmla="*/ 0 h 19877"/>
                  <a:gd name="T2" fmla="*/ 0 w 21347"/>
                  <a:gd name="T3" fmla="*/ 0 h 19877"/>
                  <a:gd name="T4" fmla="*/ 0 w 21347"/>
                  <a:gd name="T5" fmla="*/ 0 h 19877"/>
                  <a:gd name="T6" fmla="*/ 0 60000 65536"/>
                  <a:gd name="T7" fmla="*/ 0 60000 65536"/>
                  <a:gd name="T8" fmla="*/ 0 60000 65536"/>
                  <a:gd name="T9" fmla="*/ 0 w 21347"/>
                  <a:gd name="T10" fmla="*/ 0 h 19877"/>
                  <a:gd name="T11" fmla="*/ 21347 w 21347"/>
                  <a:gd name="T12" fmla="*/ 19877 h 198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47" h="19877" fill="none" extrusionOk="0">
                    <a:moveTo>
                      <a:pt x="12893" y="19877"/>
                    </a:moveTo>
                    <a:cubicBezTo>
                      <a:pt x="6016" y="16952"/>
                      <a:pt x="1138" y="10679"/>
                      <a:pt x="-1" y="3293"/>
                    </a:cubicBezTo>
                  </a:path>
                  <a:path w="21347" h="19877" stroke="0" extrusionOk="0">
                    <a:moveTo>
                      <a:pt x="12893" y="19877"/>
                    </a:moveTo>
                    <a:cubicBezTo>
                      <a:pt x="6016" y="16952"/>
                      <a:pt x="1138" y="10679"/>
                      <a:pt x="-1" y="3293"/>
                    </a:cubicBezTo>
                    <a:lnTo>
                      <a:pt x="21347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3" name="Arc 63"/>
              <p:cNvSpPr>
                <a:spLocks/>
              </p:cNvSpPr>
              <p:nvPr/>
            </p:nvSpPr>
            <p:spPr bwMode="auto">
              <a:xfrm flipH="1">
                <a:off x="2812" y="-456"/>
                <a:ext cx="2239" cy="2690"/>
              </a:xfrm>
              <a:custGeom>
                <a:avLst/>
                <a:gdLst>
                  <a:gd name="T0" fmla="*/ 0 w 21314"/>
                  <a:gd name="T1" fmla="*/ 0 h 19877"/>
                  <a:gd name="T2" fmla="*/ 0 w 21314"/>
                  <a:gd name="T3" fmla="*/ 0 h 19877"/>
                  <a:gd name="T4" fmla="*/ 0 w 21314"/>
                  <a:gd name="T5" fmla="*/ 0 h 19877"/>
                  <a:gd name="T6" fmla="*/ 0 60000 65536"/>
                  <a:gd name="T7" fmla="*/ 0 60000 65536"/>
                  <a:gd name="T8" fmla="*/ 0 60000 65536"/>
                  <a:gd name="T9" fmla="*/ 0 w 21314"/>
                  <a:gd name="T10" fmla="*/ 0 h 19877"/>
                  <a:gd name="T11" fmla="*/ 21314 w 21314"/>
                  <a:gd name="T12" fmla="*/ 19877 h 198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14" h="19877" fill="none" extrusionOk="0">
                    <a:moveTo>
                      <a:pt x="12860" y="19877"/>
                    </a:moveTo>
                    <a:cubicBezTo>
                      <a:pt x="6051" y="16981"/>
                      <a:pt x="1198" y="10802"/>
                      <a:pt x="-1" y="3501"/>
                    </a:cubicBezTo>
                  </a:path>
                  <a:path w="21314" h="19877" stroke="0" extrusionOk="0">
                    <a:moveTo>
                      <a:pt x="12860" y="19877"/>
                    </a:moveTo>
                    <a:cubicBezTo>
                      <a:pt x="6051" y="16981"/>
                      <a:pt x="1198" y="10802"/>
                      <a:pt x="-1" y="3501"/>
                    </a:cubicBezTo>
                    <a:lnTo>
                      <a:pt x="21314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4" name="Line 64"/>
              <p:cNvSpPr>
                <a:spLocks noChangeShapeType="1"/>
              </p:cNvSpPr>
              <p:nvPr/>
            </p:nvSpPr>
            <p:spPr bwMode="auto">
              <a:xfrm>
                <a:off x="2812" y="501"/>
                <a:ext cx="127" cy="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5" name="Line 65"/>
              <p:cNvSpPr>
                <a:spLocks noChangeShapeType="1"/>
              </p:cNvSpPr>
              <p:nvPr/>
            </p:nvSpPr>
            <p:spPr bwMode="auto">
              <a:xfrm>
                <a:off x="2817" y="1303"/>
                <a:ext cx="124" cy="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6" name="Line 66"/>
              <p:cNvSpPr>
                <a:spLocks noChangeShapeType="1"/>
              </p:cNvSpPr>
              <p:nvPr/>
            </p:nvSpPr>
            <p:spPr bwMode="auto">
              <a:xfrm>
                <a:off x="2825" y="972"/>
                <a:ext cx="128" cy="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7" name="Line 67"/>
              <p:cNvSpPr>
                <a:spLocks noChangeShapeType="1"/>
              </p:cNvSpPr>
              <p:nvPr/>
            </p:nvSpPr>
            <p:spPr bwMode="auto">
              <a:xfrm>
                <a:off x="2822" y="1805"/>
                <a:ext cx="116" cy="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8" name="Line 68"/>
              <p:cNvSpPr>
                <a:spLocks noChangeShapeType="1"/>
              </p:cNvSpPr>
              <p:nvPr/>
            </p:nvSpPr>
            <p:spPr bwMode="auto">
              <a:xfrm flipV="1">
                <a:off x="2809" y="2129"/>
                <a:ext cx="130" cy="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49" name="Line 69"/>
              <p:cNvSpPr>
                <a:spLocks noChangeShapeType="1"/>
              </p:cNvSpPr>
              <p:nvPr/>
            </p:nvSpPr>
            <p:spPr bwMode="auto">
              <a:xfrm flipV="1">
                <a:off x="2816" y="2245"/>
                <a:ext cx="134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0" name="Line 70"/>
              <p:cNvSpPr>
                <a:spLocks noChangeShapeType="1"/>
              </p:cNvSpPr>
              <p:nvPr/>
            </p:nvSpPr>
            <p:spPr bwMode="auto">
              <a:xfrm flipV="1">
                <a:off x="2803" y="2368"/>
                <a:ext cx="142" cy="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1" name="Line 71"/>
              <p:cNvSpPr>
                <a:spLocks noChangeShapeType="1"/>
              </p:cNvSpPr>
              <p:nvPr/>
            </p:nvSpPr>
            <p:spPr bwMode="auto">
              <a:xfrm flipV="1">
                <a:off x="2803" y="2711"/>
                <a:ext cx="140" cy="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2" name="Line 72"/>
              <p:cNvSpPr>
                <a:spLocks noChangeShapeType="1"/>
              </p:cNvSpPr>
              <p:nvPr/>
            </p:nvSpPr>
            <p:spPr bwMode="auto">
              <a:xfrm flipV="1">
                <a:off x="2802" y="3171"/>
                <a:ext cx="138" cy="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3" name="Line 73"/>
              <p:cNvSpPr>
                <a:spLocks noChangeShapeType="1"/>
              </p:cNvSpPr>
              <p:nvPr/>
            </p:nvSpPr>
            <p:spPr bwMode="auto">
              <a:xfrm flipV="1">
                <a:off x="2815" y="3532"/>
                <a:ext cx="134" cy="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4" name="Line 74"/>
              <p:cNvSpPr>
                <a:spLocks noChangeShapeType="1"/>
              </p:cNvSpPr>
              <p:nvPr/>
            </p:nvSpPr>
            <p:spPr bwMode="auto">
              <a:xfrm flipV="1">
                <a:off x="2813" y="3969"/>
                <a:ext cx="128" cy="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5" name="Line 75"/>
              <p:cNvSpPr>
                <a:spLocks noChangeShapeType="1"/>
              </p:cNvSpPr>
              <p:nvPr/>
            </p:nvSpPr>
            <p:spPr bwMode="auto">
              <a:xfrm flipH="1" flipV="1">
                <a:off x="861" y="842"/>
                <a:ext cx="36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6" name="Line 76"/>
              <p:cNvSpPr>
                <a:spLocks noChangeShapeType="1"/>
              </p:cNvSpPr>
              <p:nvPr/>
            </p:nvSpPr>
            <p:spPr bwMode="auto">
              <a:xfrm flipH="1" flipV="1">
                <a:off x="1275" y="641"/>
                <a:ext cx="21" cy="14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7" name="Line 77"/>
              <p:cNvSpPr>
                <a:spLocks noChangeShapeType="1"/>
              </p:cNvSpPr>
              <p:nvPr/>
            </p:nvSpPr>
            <p:spPr bwMode="auto">
              <a:xfrm flipV="1">
                <a:off x="2043" y="445"/>
                <a:ext cx="67" cy="15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8" name="Line 78"/>
              <p:cNvSpPr>
                <a:spLocks noChangeShapeType="1"/>
              </p:cNvSpPr>
              <p:nvPr/>
            </p:nvSpPr>
            <p:spPr bwMode="auto">
              <a:xfrm flipV="1">
                <a:off x="1657" y="500"/>
                <a:ext cx="14" cy="13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59" name="Line 79"/>
              <p:cNvSpPr>
                <a:spLocks noChangeShapeType="1"/>
              </p:cNvSpPr>
              <p:nvPr/>
            </p:nvSpPr>
            <p:spPr bwMode="auto">
              <a:xfrm flipH="1" flipV="1">
                <a:off x="188" y="1716"/>
                <a:ext cx="113" cy="5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0" name="Line 80"/>
              <p:cNvSpPr>
                <a:spLocks noChangeShapeType="1"/>
              </p:cNvSpPr>
              <p:nvPr/>
            </p:nvSpPr>
            <p:spPr bwMode="auto">
              <a:xfrm flipH="1" flipV="1">
                <a:off x="497" y="1234"/>
                <a:ext cx="60" cy="7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1" name="Line 81"/>
              <p:cNvSpPr>
                <a:spLocks noChangeShapeType="1"/>
              </p:cNvSpPr>
              <p:nvPr/>
            </p:nvSpPr>
            <p:spPr bwMode="auto">
              <a:xfrm flipH="1">
                <a:off x="73" y="2237"/>
                <a:ext cx="136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2" name="Line 82"/>
              <p:cNvSpPr>
                <a:spLocks noChangeShapeType="1"/>
              </p:cNvSpPr>
              <p:nvPr/>
            </p:nvSpPr>
            <p:spPr bwMode="auto">
              <a:xfrm>
                <a:off x="1637" y="3812"/>
                <a:ext cx="10" cy="10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3" name="Line 83"/>
              <p:cNvSpPr>
                <a:spLocks noChangeShapeType="1"/>
              </p:cNvSpPr>
              <p:nvPr/>
            </p:nvSpPr>
            <p:spPr bwMode="auto">
              <a:xfrm flipH="1">
                <a:off x="1266" y="3645"/>
                <a:ext cx="23" cy="12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4" name="Line 84"/>
              <p:cNvSpPr>
                <a:spLocks noChangeShapeType="1"/>
              </p:cNvSpPr>
              <p:nvPr/>
            </p:nvSpPr>
            <p:spPr bwMode="auto">
              <a:xfrm flipH="1">
                <a:off x="763" y="3577"/>
                <a:ext cx="39" cy="9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5" name="Line 85"/>
              <p:cNvSpPr>
                <a:spLocks noChangeShapeType="1"/>
              </p:cNvSpPr>
              <p:nvPr/>
            </p:nvSpPr>
            <p:spPr bwMode="auto">
              <a:xfrm flipH="1">
                <a:off x="417" y="3203"/>
                <a:ext cx="85" cy="10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6" name="Line 86"/>
              <p:cNvSpPr>
                <a:spLocks noChangeShapeType="1"/>
              </p:cNvSpPr>
              <p:nvPr/>
            </p:nvSpPr>
            <p:spPr bwMode="auto">
              <a:xfrm flipH="1">
                <a:off x="188" y="2697"/>
                <a:ext cx="128" cy="6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7" name="Line 87"/>
              <p:cNvSpPr>
                <a:spLocks noChangeShapeType="1"/>
              </p:cNvSpPr>
              <p:nvPr/>
            </p:nvSpPr>
            <p:spPr bwMode="auto">
              <a:xfrm>
                <a:off x="2009" y="3961"/>
                <a:ext cx="25" cy="6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8" name="Line 88"/>
              <p:cNvSpPr>
                <a:spLocks noChangeShapeType="1"/>
              </p:cNvSpPr>
              <p:nvPr/>
            </p:nvSpPr>
            <p:spPr bwMode="auto">
              <a:xfrm>
                <a:off x="3600" y="431"/>
                <a:ext cx="50" cy="10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69" name="Line 89"/>
              <p:cNvSpPr>
                <a:spLocks noChangeShapeType="1"/>
              </p:cNvSpPr>
              <p:nvPr/>
            </p:nvSpPr>
            <p:spPr bwMode="auto">
              <a:xfrm flipH="1">
                <a:off x="4413" y="607"/>
                <a:ext cx="19" cy="1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70" name="Line 90"/>
              <p:cNvSpPr>
                <a:spLocks noChangeShapeType="1"/>
              </p:cNvSpPr>
              <p:nvPr/>
            </p:nvSpPr>
            <p:spPr bwMode="auto">
              <a:xfrm>
                <a:off x="3995" y="499"/>
                <a:ext cx="14" cy="11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71" name="Line 91"/>
              <p:cNvSpPr>
                <a:spLocks noChangeShapeType="1"/>
              </p:cNvSpPr>
              <p:nvPr/>
            </p:nvSpPr>
            <p:spPr bwMode="auto">
              <a:xfrm flipH="1">
                <a:off x="4782" y="861"/>
                <a:ext cx="53" cy="12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72" name="Line 92"/>
              <p:cNvSpPr>
                <a:spLocks noChangeShapeType="1"/>
              </p:cNvSpPr>
              <p:nvPr/>
            </p:nvSpPr>
            <p:spPr bwMode="auto">
              <a:xfrm flipH="1">
                <a:off x="5127" y="1272"/>
                <a:ext cx="81" cy="9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73" name="Line 93"/>
              <p:cNvSpPr>
                <a:spLocks noChangeShapeType="1"/>
              </p:cNvSpPr>
              <p:nvPr/>
            </p:nvSpPr>
            <p:spPr bwMode="auto">
              <a:xfrm flipH="1" flipV="1">
                <a:off x="5453" y="2236"/>
                <a:ext cx="13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74" name="Line 94"/>
              <p:cNvSpPr>
                <a:spLocks noChangeShapeType="1"/>
              </p:cNvSpPr>
              <p:nvPr/>
            </p:nvSpPr>
            <p:spPr bwMode="auto">
              <a:xfrm flipH="1">
                <a:off x="5345" y="1754"/>
                <a:ext cx="128" cy="5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75" name="Line 95"/>
              <p:cNvSpPr>
                <a:spLocks noChangeShapeType="1"/>
              </p:cNvSpPr>
              <p:nvPr/>
            </p:nvSpPr>
            <p:spPr bwMode="auto">
              <a:xfrm flipH="1" flipV="1">
                <a:off x="4410" y="3743"/>
                <a:ext cx="15" cy="10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76" name="Line 96"/>
              <p:cNvSpPr>
                <a:spLocks noChangeShapeType="1"/>
              </p:cNvSpPr>
              <p:nvPr/>
            </p:nvSpPr>
            <p:spPr bwMode="auto">
              <a:xfrm flipH="1" flipV="1">
                <a:off x="4760" y="3459"/>
                <a:ext cx="45" cy="10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77" name="Line 97"/>
              <p:cNvSpPr>
                <a:spLocks noChangeShapeType="1"/>
              </p:cNvSpPr>
              <p:nvPr/>
            </p:nvSpPr>
            <p:spPr bwMode="auto">
              <a:xfrm flipH="1" flipV="1">
                <a:off x="5090" y="3063"/>
                <a:ext cx="83" cy="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78" name="Line 98"/>
              <p:cNvSpPr>
                <a:spLocks noChangeShapeType="1"/>
              </p:cNvSpPr>
              <p:nvPr/>
            </p:nvSpPr>
            <p:spPr bwMode="auto">
              <a:xfrm flipH="1" flipV="1">
                <a:off x="5308" y="2646"/>
                <a:ext cx="127" cy="5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79" name="Line 99"/>
              <p:cNvSpPr>
                <a:spLocks noChangeShapeType="1"/>
              </p:cNvSpPr>
              <p:nvPr/>
            </p:nvSpPr>
            <p:spPr bwMode="auto">
              <a:xfrm flipV="1">
                <a:off x="3674" y="3819"/>
                <a:ext cx="40" cy="11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80" name="Line 100"/>
              <p:cNvSpPr>
                <a:spLocks noChangeShapeType="1"/>
              </p:cNvSpPr>
              <p:nvPr/>
            </p:nvSpPr>
            <p:spPr bwMode="auto">
              <a:xfrm flipV="1">
                <a:off x="4000" y="3863"/>
                <a:ext cx="11" cy="10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81" name="Arc 101"/>
              <p:cNvSpPr>
                <a:spLocks/>
              </p:cNvSpPr>
              <p:nvPr/>
            </p:nvSpPr>
            <p:spPr bwMode="auto">
              <a:xfrm>
                <a:off x="2006" y="1587"/>
                <a:ext cx="1655" cy="1345"/>
              </a:xfrm>
              <a:custGeom>
                <a:avLst/>
                <a:gdLst>
                  <a:gd name="T0" fmla="*/ 0 w 37733"/>
                  <a:gd name="T1" fmla="*/ 0 h 21600"/>
                  <a:gd name="T2" fmla="*/ 0 w 37733"/>
                  <a:gd name="T3" fmla="*/ 0 h 21600"/>
                  <a:gd name="T4" fmla="*/ 0 w 3773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733"/>
                  <a:gd name="T10" fmla="*/ 0 h 21600"/>
                  <a:gd name="T11" fmla="*/ 37733 w 3773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733" h="21600" fill="none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6782" y="0"/>
                      <a:pt x="33841" y="4019"/>
                      <a:pt x="37733" y="10575"/>
                    </a:cubicBezTo>
                  </a:path>
                  <a:path w="37733" h="21600" stroke="0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6782" y="0"/>
                      <a:pt x="33841" y="4019"/>
                      <a:pt x="37733" y="10575"/>
                    </a:cubicBezTo>
                    <a:lnTo>
                      <a:pt x="19158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82" name="Arc 102"/>
              <p:cNvSpPr>
                <a:spLocks/>
              </p:cNvSpPr>
              <p:nvPr/>
            </p:nvSpPr>
            <p:spPr bwMode="auto">
              <a:xfrm>
                <a:off x="2045" y="1803"/>
                <a:ext cx="1609" cy="1321"/>
              </a:xfrm>
              <a:custGeom>
                <a:avLst/>
                <a:gdLst>
                  <a:gd name="T0" fmla="*/ 0 w 32233"/>
                  <a:gd name="T1" fmla="*/ 0 h 21600"/>
                  <a:gd name="T2" fmla="*/ 0 w 32233"/>
                  <a:gd name="T3" fmla="*/ 0 h 21600"/>
                  <a:gd name="T4" fmla="*/ 0 w 3223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2233"/>
                  <a:gd name="T10" fmla="*/ 0 h 21600"/>
                  <a:gd name="T11" fmla="*/ 32233 w 3223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233" h="21600" fill="none" extrusionOk="0">
                    <a:moveTo>
                      <a:pt x="0" y="7216"/>
                    </a:moveTo>
                    <a:cubicBezTo>
                      <a:pt x="4098" y="2624"/>
                      <a:pt x="9959" y="-1"/>
                      <a:pt x="16114" y="0"/>
                    </a:cubicBezTo>
                    <a:cubicBezTo>
                      <a:pt x="22270" y="0"/>
                      <a:pt x="28134" y="2627"/>
                      <a:pt x="32232" y="7221"/>
                    </a:cubicBezTo>
                  </a:path>
                  <a:path w="32233" h="21600" stroke="0" extrusionOk="0">
                    <a:moveTo>
                      <a:pt x="0" y="7216"/>
                    </a:moveTo>
                    <a:cubicBezTo>
                      <a:pt x="4098" y="2624"/>
                      <a:pt x="9959" y="-1"/>
                      <a:pt x="16114" y="0"/>
                    </a:cubicBezTo>
                    <a:cubicBezTo>
                      <a:pt x="22270" y="0"/>
                      <a:pt x="28134" y="2627"/>
                      <a:pt x="32232" y="7221"/>
                    </a:cubicBezTo>
                    <a:lnTo>
                      <a:pt x="16114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83" name="Arc 103"/>
              <p:cNvSpPr>
                <a:spLocks/>
              </p:cNvSpPr>
              <p:nvPr/>
            </p:nvSpPr>
            <p:spPr bwMode="auto">
              <a:xfrm flipV="1">
                <a:off x="1942" y="1040"/>
                <a:ext cx="1798" cy="1332"/>
              </a:xfrm>
              <a:custGeom>
                <a:avLst/>
                <a:gdLst>
                  <a:gd name="T0" fmla="*/ 0 w 20065"/>
                  <a:gd name="T1" fmla="*/ 0 h 21600"/>
                  <a:gd name="T2" fmla="*/ 0 w 20065"/>
                  <a:gd name="T3" fmla="*/ 0 h 21600"/>
                  <a:gd name="T4" fmla="*/ 0 w 2006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065"/>
                  <a:gd name="T10" fmla="*/ 0 h 21600"/>
                  <a:gd name="T11" fmla="*/ 20065 w 2006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065" h="21600" fill="none" extrusionOk="0">
                    <a:moveTo>
                      <a:pt x="-1" y="2554"/>
                    </a:moveTo>
                    <a:cubicBezTo>
                      <a:pt x="3134" y="877"/>
                      <a:pt x="6634" y="-1"/>
                      <a:pt x="10190" y="0"/>
                    </a:cubicBezTo>
                    <a:cubicBezTo>
                      <a:pt x="13624" y="0"/>
                      <a:pt x="17010" y="819"/>
                      <a:pt x="20065" y="2389"/>
                    </a:cubicBezTo>
                  </a:path>
                  <a:path w="20065" h="21600" stroke="0" extrusionOk="0">
                    <a:moveTo>
                      <a:pt x="-1" y="2554"/>
                    </a:moveTo>
                    <a:cubicBezTo>
                      <a:pt x="3134" y="877"/>
                      <a:pt x="6634" y="-1"/>
                      <a:pt x="10190" y="0"/>
                    </a:cubicBezTo>
                    <a:cubicBezTo>
                      <a:pt x="13624" y="0"/>
                      <a:pt x="17010" y="819"/>
                      <a:pt x="20065" y="2389"/>
                    </a:cubicBezTo>
                    <a:lnTo>
                      <a:pt x="1019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84" name="Arc 104"/>
              <p:cNvSpPr>
                <a:spLocks/>
              </p:cNvSpPr>
              <p:nvPr/>
            </p:nvSpPr>
            <p:spPr bwMode="auto">
              <a:xfrm flipV="1">
                <a:off x="1981" y="2253"/>
                <a:ext cx="1749" cy="1722"/>
              </a:xfrm>
              <a:custGeom>
                <a:avLst/>
                <a:gdLst>
                  <a:gd name="T0" fmla="*/ 0 w 43200"/>
                  <a:gd name="T1" fmla="*/ 0 h 26316"/>
                  <a:gd name="T2" fmla="*/ 0 w 43200"/>
                  <a:gd name="T3" fmla="*/ 0 h 26316"/>
                  <a:gd name="T4" fmla="*/ 0 w 43200"/>
                  <a:gd name="T5" fmla="*/ 0 h 2631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6316"/>
                  <a:gd name="T11" fmla="*/ 43200 w 43200"/>
                  <a:gd name="T12" fmla="*/ 26316 h 263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6316" fill="none" extrusionOk="0">
                    <a:moveTo>
                      <a:pt x="521" y="26315"/>
                    </a:moveTo>
                    <a:cubicBezTo>
                      <a:pt x="174" y="24767"/>
                      <a:pt x="0" y="2318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93"/>
                      <a:pt x="43045" y="24583"/>
                      <a:pt x="42737" y="26044"/>
                    </a:cubicBezTo>
                  </a:path>
                  <a:path w="43200" h="26316" stroke="0" extrusionOk="0">
                    <a:moveTo>
                      <a:pt x="521" y="26315"/>
                    </a:moveTo>
                    <a:cubicBezTo>
                      <a:pt x="174" y="24767"/>
                      <a:pt x="0" y="2318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093"/>
                      <a:pt x="43045" y="24583"/>
                      <a:pt x="42737" y="2604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85" name="Arc 105"/>
              <p:cNvSpPr>
                <a:spLocks/>
              </p:cNvSpPr>
              <p:nvPr/>
            </p:nvSpPr>
            <p:spPr bwMode="auto">
              <a:xfrm flipV="1">
                <a:off x="1981" y="1305"/>
                <a:ext cx="1697" cy="1225"/>
              </a:xfrm>
              <a:custGeom>
                <a:avLst/>
                <a:gdLst>
                  <a:gd name="T0" fmla="*/ 0 w 28844"/>
                  <a:gd name="T1" fmla="*/ 0 h 21600"/>
                  <a:gd name="T2" fmla="*/ 0 w 28844"/>
                  <a:gd name="T3" fmla="*/ 0 h 21600"/>
                  <a:gd name="T4" fmla="*/ 0 w 2884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8844"/>
                  <a:gd name="T10" fmla="*/ 0 h 21600"/>
                  <a:gd name="T11" fmla="*/ 28844 w 2884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44" h="21600" fill="none" extrusionOk="0">
                    <a:moveTo>
                      <a:pt x="-1" y="5770"/>
                    </a:moveTo>
                    <a:cubicBezTo>
                      <a:pt x="3995" y="2061"/>
                      <a:pt x="9245" y="-1"/>
                      <a:pt x="14697" y="0"/>
                    </a:cubicBezTo>
                    <a:cubicBezTo>
                      <a:pt x="19894" y="0"/>
                      <a:pt x="24916" y="1873"/>
                      <a:pt x="28844" y="5277"/>
                    </a:cubicBezTo>
                  </a:path>
                  <a:path w="28844" h="21600" stroke="0" extrusionOk="0">
                    <a:moveTo>
                      <a:pt x="-1" y="5770"/>
                    </a:moveTo>
                    <a:cubicBezTo>
                      <a:pt x="3995" y="2061"/>
                      <a:pt x="9245" y="-1"/>
                      <a:pt x="14697" y="0"/>
                    </a:cubicBezTo>
                    <a:cubicBezTo>
                      <a:pt x="19894" y="0"/>
                      <a:pt x="24916" y="1873"/>
                      <a:pt x="28844" y="5277"/>
                    </a:cubicBezTo>
                    <a:lnTo>
                      <a:pt x="14697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86" name="Arc 106"/>
              <p:cNvSpPr>
                <a:spLocks/>
              </p:cNvSpPr>
              <p:nvPr/>
            </p:nvSpPr>
            <p:spPr bwMode="auto">
              <a:xfrm flipV="1">
                <a:off x="2053" y="1395"/>
                <a:ext cx="1601" cy="1321"/>
              </a:xfrm>
              <a:custGeom>
                <a:avLst/>
                <a:gdLst>
                  <a:gd name="T0" fmla="*/ 0 w 32233"/>
                  <a:gd name="T1" fmla="*/ 0 h 21600"/>
                  <a:gd name="T2" fmla="*/ 0 w 32233"/>
                  <a:gd name="T3" fmla="*/ 0 h 21600"/>
                  <a:gd name="T4" fmla="*/ 0 w 3223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2233"/>
                  <a:gd name="T10" fmla="*/ 0 h 21600"/>
                  <a:gd name="T11" fmla="*/ 32233 w 3223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233" h="21600" fill="none" extrusionOk="0">
                    <a:moveTo>
                      <a:pt x="0" y="7216"/>
                    </a:moveTo>
                    <a:cubicBezTo>
                      <a:pt x="4098" y="2624"/>
                      <a:pt x="9959" y="-1"/>
                      <a:pt x="16114" y="0"/>
                    </a:cubicBezTo>
                    <a:cubicBezTo>
                      <a:pt x="22270" y="0"/>
                      <a:pt x="28134" y="2627"/>
                      <a:pt x="32232" y="7221"/>
                    </a:cubicBezTo>
                  </a:path>
                  <a:path w="32233" h="21600" stroke="0" extrusionOk="0">
                    <a:moveTo>
                      <a:pt x="0" y="7216"/>
                    </a:moveTo>
                    <a:cubicBezTo>
                      <a:pt x="4098" y="2624"/>
                      <a:pt x="9959" y="-1"/>
                      <a:pt x="16114" y="0"/>
                    </a:cubicBezTo>
                    <a:cubicBezTo>
                      <a:pt x="22270" y="0"/>
                      <a:pt x="28134" y="2627"/>
                      <a:pt x="32232" y="7221"/>
                    </a:cubicBezTo>
                    <a:lnTo>
                      <a:pt x="16114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87" name="Arc 107"/>
              <p:cNvSpPr>
                <a:spLocks/>
              </p:cNvSpPr>
              <p:nvPr/>
            </p:nvSpPr>
            <p:spPr bwMode="auto">
              <a:xfrm flipV="1">
                <a:off x="2022" y="1587"/>
                <a:ext cx="1647" cy="1345"/>
              </a:xfrm>
              <a:custGeom>
                <a:avLst/>
                <a:gdLst>
                  <a:gd name="T0" fmla="*/ 0 w 37733"/>
                  <a:gd name="T1" fmla="*/ 0 h 21600"/>
                  <a:gd name="T2" fmla="*/ 0 w 37733"/>
                  <a:gd name="T3" fmla="*/ 0 h 21600"/>
                  <a:gd name="T4" fmla="*/ 0 w 3773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733"/>
                  <a:gd name="T10" fmla="*/ 0 h 21600"/>
                  <a:gd name="T11" fmla="*/ 37733 w 3773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733" h="21600" fill="none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6782" y="0"/>
                      <a:pt x="33841" y="4019"/>
                      <a:pt x="37733" y="10575"/>
                    </a:cubicBezTo>
                  </a:path>
                  <a:path w="37733" h="21600" stroke="0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6782" y="0"/>
                      <a:pt x="33841" y="4019"/>
                      <a:pt x="37733" y="10575"/>
                    </a:cubicBezTo>
                    <a:lnTo>
                      <a:pt x="19158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88" name="Arc 108"/>
              <p:cNvSpPr>
                <a:spLocks/>
              </p:cNvSpPr>
              <p:nvPr/>
            </p:nvSpPr>
            <p:spPr bwMode="auto">
              <a:xfrm flipV="1">
                <a:off x="2004" y="1436"/>
                <a:ext cx="1685" cy="1751"/>
              </a:xfrm>
              <a:custGeom>
                <a:avLst/>
                <a:gdLst>
                  <a:gd name="T0" fmla="*/ 0 w 38248"/>
                  <a:gd name="T1" fmla="*/ 0 h 21600"/>
                  <a:gd name="T2" fmla="*/ 0 w 38248"/>
                  <a:gd name="T3" fmla="*/ 0 h 21600"/>
                  <a:gd name="T4" fmla="*/ 0 w 382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8248"/>
                  <a:gd name="T10" fmla="*/ 0 h 21600"/>
                  <a:gd name="T11" fmla="*/ 38248 w 382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248" h="21600" fill="none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7159" y="0"/>
                      <a:pt x="34504" y="4422"/>
                      <a:pt x="38248" y="11493"/>
                    </a:cubicBezTo>
                  </a:path>
                  <a:path w="38248" h="21600" stroke="0" extrusionOk="0">
                    <a:moveTo>
                      <a:pt x="0" y="11623"/>
                    </a:moveTo>
                    <a:cubicBezTo>
                      <a:pt x="3720" y="4480"/>
                      <a:pt x="11104" y="-1"/>
                      <a:pt x="19158" y="0"/>
                    </a:cubicBezTo>
                    <a:cubicBezTo>
                      <a:pt x="27159" y="0"/>
                      <a:pt x="34504" y="4422"/>
                      <a:pt x="38248" y="11493"/>
                    </a:cubicBezTo>
                    <a:lnTo>
                      <a:pt x="19158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89" name="Arc 109"/>
              <p:cNvSpPr>
                <a:spLocks/>
              </p:cNvSpPr>
              <p:nvPr/>
            </p:nvSpPr>
            <p:spPr bwMode="auto">
              <a:xfrm flipV="1">
                <a:off x="2015" y="2176"/>
                <a:ext cx="1682" cy="1363"/>
              </a:xfrm>
              <a:custGeom>
                <a:avLst/>
                <a:gdLst>
                  <a:gd name="T0" fmla="*/ 0 w 43200"/>
                  <a:gd name="T1" fmla="*/ 0 h 22283"/>
                  <a:gd name="T2" fmla="*/ 0 w 43200"/>
                  <a:gd name="T3" fmla="*/ 0 h 22283"/>
                  <a:gd name="T4" fmla="*/ 0 w 43200"/>
                  <a:gd name="T5" fmla="*/ 0 h 2228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83"/>
                  <a:gd name="T11" fmla="*/ 43200 w 43200"/>
                  <a:gd name="T12" fmla="*/ 22283 h 222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83" fill="none" extrusionOk="0">
                    <a:moveTo>
                      <a:pt x="6" y="22133"/>
                    </a:moveTo>
                    <a:cubicBezTo>
                      <a:pt x="2" y="21955"/>
                      <a:pt x="0" y="2177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27"/>
                      <a:pt x="43196" y="22055"/>
                      <a:pt x="43189" y="22283"/>
                    </a:cubicBezTo>
                  </a:path>
                  <a:path w="43200" h="22283" stroke="0" extrusionOk="0">
                    <a:moveTo>
                      <a:pt x="6" y="22133"/>
                    </a:moveTo>
                    <a:cubicBezTo>
                      <a:pt x="2" y="21955"/>
                      <a:pt x="0" y="2177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827"/>
                      <a:pt x="43196" y="22055"/>
                      <a:pt x="43189" y="2228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90" name="Line 110"/>
              <p:cNvSpPr>
                <a:spLocks noChangeShapeType="1"/>
              </p:cNvSpPr>
              <p:nvPr/>
            </p:nvSpPr>
            <p:spPr bwMode="auto">
              <a:xfrm>
                <a:off x="2817" y="1588"/>
                <a:ext cx="120" cy="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91" name="Line 111"/>
              <p:cNvSpPr>
                <a:spLocks noChangeShapeType="1"/>
              </p:cNvSpPr>
              <p:nvPr/>
            </p:nvSpPr>
            <p:spPr bwMode="auto">
              <a:xfrm>
                <a:off x="2825" y="1979"/>
                <a:ext cx="123" cy="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92" name="Line 112"/>
              <p:cNvSpPr>
                <a:spLocks noChangeShapeType="1"/>
              </p:cNvSpPr>
              <p:nvPr/>
            </p:nvSpPr>
            <p:spPr bwMode="auto">
              <a:xfrm flipV="1">
                <a:off x="2797" y="2528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93" name="Line 113"/>
              <p:cNvSpPr>
                <a:spLocks noChangeShapeType="1"/>
              </p:cNvSpPr>
              <p:nvPr/>
            </p:nvSpPr>
            <p:spPr bwMode="auto">
              <a:xfrm flipV="1">
                <a:off x="2802" y="2925"/>
                <a:ext cx="141" cy="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9907" name="Group 114"/>
            <p:cNvGrpSpPr>
              <a:grpSpLocks/>
            </p:cNvGrpSpPr>
            <p:nvPr/>
          </p:nvGrpSpPr>
          <p:grpSpPr bwMode="auto">
            <a:xfrm>
              <a:off x="1871" y="2123"/>
              <a:ext cx="1954" cy="248"/>
              <a:chOff x="626" y="2546"/>
              <a:chExt cx="1423" cy="180"/>
            </a:xfrm>
          </p:grpSpPr>
          <p:grpSp>
            <p:nvGrpSpPr>
              <p:cNvPr id="79908" name="Group 115"/>
              <p:cNvGrpSpPr>
                <a:grpSpLocks/>
              </p:cNvGrpSpPr>
              <p:nvPr/>
            </p:nvGrpSpPr>
            <p:grpSpPr bwMode="auto">
              <a:xfrm>
                <a:off x="626" y="2546"/>
                <a:ext cx="176" cy="172"/>
                <a:chOff x="4640" y="1474"/>
                <a:chExt cx="184" cy="196"/>
              </a:xfrm>
            </p:grpSpPr>
            <p:sp>
              <p:nvSpPr>
                <p:cNvPr id="79912" name="Oval 116"/>
                <p:cNvSpPr>
                  <a:spLocks noChangeArrowheads="1"/>
                </p:cNvSpPr>
                <p:nvPr/>
              </p:nvSpPr>
              <p:spPr bwMode="auto">
                <a:xfrm>
                  <a:off x="4640" y="1474"/>
                  <a:ext cx="184" cy="1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99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9913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84" y="1523"/>
                  <a:ext cx="108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rgbClr val="FF9933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rgbClr val="FF9933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79909" name="Group 118"/>
              <p:cNvGrpSpPr>
                <a:grpSpLocks/>
              </p:cNvGrpSpPr>
              <p:nvPr/>
            </p:nvGrpSpPr>
            <p:grpSpPr bwMode="auto">
              <a:xfrm>
                <a:off x="1876" y="2550"/>
                <a:ext cx="173" cy="176"/>
                <a:chOff x="4686" y="1968"/>
                <a:chExt cx="183" cy="196"/>
              </a:xfrm>
            </p:grpSpPr>
            <p:sp>
              <p:nvSpPr>
                <p:cNvPr id="76919" name="Oval 119"/>
                <p:cNvSpPr>
                  <a:spLocks noChangeArrowheads="1"/>
                </p:cNvSpPr>
                <p:nvPr/>
              </p:nvSpPr>
              <p:spPr bwMode="auto">
                <a:xfrm>
                  <a:off x="4686" y="1968"/>
                  <a:ext cx="183" cy="19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9911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 flipV="1">
                  <a:off x="4735" y="2055"/>
                  <a:ext cx="100" cy="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rgbClr val="FF9933"/>
                        </a:solidFill>
                        <a:round/>
                        <a:headEnd/>
                        <a:tailEnd/>
                      </a:ln>
                      <a:solidFill>
                        <a:srgbClr val="45FFCE"/>
                      </a:solidFill>
                      <a:latin typeface="宋体"/>
                      <a:ea typeface="宋体"/>
                    </a:rPr>
                    <a:t>-</a:t>
                  </a:r>
                  <a:endParaRPr lang="zh-CN" altLang="en-US" sz="3600" kern="10">
                    <a:ln w="3175">
                      <a:solidFill>
                        <a:srgbClr val="FF9933"/>
                      </a:solidFill>
                      <a:round/>
                      <a:headEnd/>
                      <a:tailEnd/>
                    </a:ln>
                    <a:solidFill>
                      <a:srgbClr val="45FFCE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8" name="Group 121"/>
          <p:cNvGrpSpPr>
            <a:grpSpLocks/>
          </p:cNvGrpSpPr>
          <p:nvPr/>
        </p:nvGrpSpPr>
        <p:grpSpPr bwMode="auto">
          <a:xfrm>
            <a:off x="352425" y="1395413"/>
            <a:ext cx="8308975" cy="4298950"/>
            <a:chOff x="222" y="879"/>
            <a:chExt cx="5234" cy="2708"/>
          </a:xfrm>
        </p:grpSpPr>
        <p:sp>
          <p:nvSpPr>
            <p:cNvPr id="79894" name="Rectangle 122"/>
            <p:cNvSpPr>
              <a:spLocks noChangeArrowheads="1"/>
            </p:cNvSpPr>
            <p:nvPr/>
          </p:nvSpPr>
          <p:spPr bwMode="auto">
            <a:xfrm>
              <a:off x="4467" y="1637"/>
              <a:ext cx="252" cy="364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5" name="Rectangle 123"/>
            <p:cNvSpPr>
              <a:spLocks noChangeArrowheads="1"/>
            </p:cNvSpPr>
            <p:nvPr/>
          </p:nvSpPr>
          <p:spPr bwMode="auto">
            <a:xfrm>
              <a:off x="4891" y="1344"/>
              <a:ext cx="212" cy="364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6" name="Rectangle 124"/>
            <p:cNvSpPr>
              <a:spLocks noChangeArrowheads="1"/>
            </p:cNvSpPr>
            <p:nvPr/>
          </p:nvSpPr>
          <p:spPr bwMode="auto">
            <a:xfrm>
              <a:off x="970" y="2547"/>
              <a:ext cx="243" cy="353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7" name="Rectangle 125"/>
            <p:cNvSpPr>
              <a:spLocks noChangeArrowheads="1"/>
            </p:cNvSpPr>
            <p:nvPr/>
          </p:nvSpPr>
          <p:spPr bwMode="auto">
            <a:xfrm>
              <a:off x="606" y="2809"/>
              <a:ext cx="233" cy="334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8" name="Rectangle 126"/>
            <p:cNvSpPr>
              <a:spLocks noChangeArrowheads="1"/>
            </p:cNvSpPr>
            <p:nvPr/>
          </p:nvSpPr>
          <p:spPr bwMode="auto">
            <a:xfrm>
              <a:off x="222" y="3254"/>
              <a:ext cx="243" cy="333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9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995" y="2543"/>
              <a:ext cx="157" cy="3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电</a:t>
              </a:r>
            </a:p>
          </p:txBody>
        </p:sp>
        <p:sp>
          <p:nvSpPr>
            <p:cNvPr id="79900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630" y="2833"/>
              <a:ext cx="182" cy="3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场</a:t>
              </a:r>
            </a:p>
          </p:txBody>
        </p:sp>
        <p:sp>
          <p:nvSpPr>
            <p:cNvPr id="79901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242" y="3265"/>
              <a:ext cx="189" cy="3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线</a:t>
              </a:r>
            </a:p>
          </p:txBody>
        </p:sp>
        <p:sp>
          <p:nvSpPr>
            <p:cNvPr id="79902" name="Rectangle 130"/>
            <p:cNvSpPr>
              <a:spLocks noChangeArrowheads="1"/>
            </p:cNvSpPr>
            <p:nvPr/>
          </p:nvSpPr>
          <p:spPr bwMode="auto">
            <a:xfrm>
              <a:off x="5254" y="879"/>
              <a:ext cx="202" cy="404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3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5284" y="910"/>
              <a:ext cx="149" cy="3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电</a:t>
              </a:r>
            </a:p>
          </p:txBody>
        </p:sp>
        <p:sp>
          <p:nvSpPr>
            <p:cNvPr id="79904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4890" y="1354"/>
              <a:ext cx="182" cy="3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场</a:t>
              </a:r>
            </a:p>
          </p:txBody>
        </p:sp>
        <p:sp>
          <p:nvSpPr>
            <p:cNvPr id="79905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4491" y="1663"/>
              <a:ext cx="189" cy="3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线</a:t>
              </a:r>
            </a:p>
          </p:txBody>
        </p:sp>
      </p:grpSp>
      <p:grpSp>
        <p:nvGrpSpPr>
          <p:cNvPr id="9" name="Group 134"/>
          <p:cNvGrpSpPr>
            <a:grpSpLocks/>
          </p:cNvGrpSpPr>
          <p:nvPr/>
        </p:nvGrpSpPr>
        <p:grpSpPr bwMode="auto">
          <a:xfrm>
            <a:off x="504825" y="1241425"/>
            <a:ext cx="8058150" cy="4662488"/>
            <a:chOff x="318" y="782"/>
            <a:chExt cx="5076" cy="2937"/>
          </a:xfrm>
        </p:grpSpPr>
        <p:sp>
          <p:nvSpPr>
            <p:cNvPr id="79882" name="Rectangle 135"/>
            <p:cNvSpPr>
              <a:spLocks noChangeArrowheads="1"/>
            </p:cNvSpPr>
            <p:nvPr/>
          </p:nvSpPr>
          <p:spPr bwMode="auto">
            <a:xfrm>
              <a:off x="1017" y="782"/>
              <a:ext cx="219" cy="393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3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1032" y="842"/>
              <a:ext cx="174" cy="3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chemeClr val="accent1"/>
                  </a:solidFill>
                  <a:latin typeface="华文中宋"/>
                  <a:ea typeface="华文中宋"/>
                </a:rPr>
                <a:t>等</a:t>
              </a:r>
            </a:p>
          </p:txBody>
        </p:sp>
        <p:sp>
          <p:nvSpPr>
            <p:cNvPr id="79884" name="Rectangle 137"/>
            <p:cNvSpPr>
              <a:spLocks noChangeArrowheads="1"/>
            </p:cNvSpPr>
            <p:nvPr/>
          </p:nvSpPr>
          <p:spPr bwMode="auto">
            <a:xfrm>
              <a:off x="661" y="1018"/>
              <a:ext cx="202" cy="392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5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670" y="1043"/>
              <a:ext cx="179" cy="3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chemeClr val="accent1"/>
                  </a:solidFill>
                  <a:latin typeface="华文中宋"/>
                  <a:ea typeface="华文中宋"/>
                </a:rPr>
                <a:t>势</a:t>
              </a:r>
            </a:p>
          </p:txBody>
        </p:sp>
        <p:sp>
          <p:nvSpPr>
            <p:cNvPr id="79886" name="Rectangle 139"/>
            <p:cNvSpPr>
              <a:spLocks noChangeArrowheads="1"/>
            </p:cNvSpPr>
            <p:nvPr/>
          </p:nvSpPr>
          <p:spPr bwMode="auto">
            <a:xfrm>
              <a:off x="318" y="1380"/>
              <a:ext cx="202" cy="384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7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327" y="1421"/>
              <a:ext cx="183" cy="2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chemeClr val="accent1"/>
                  </a:solidFill>
                  <a:latin typeface="华文中宋"/>
                  <a:ea typeface="华文中宋"/>
                </a:rPr>
                <a:t>面</a:t>
              </a:r>
            </a:p>
          </p:txBody>
        </p:sp>
        <p:sp>
          <p:nvSpPr>
            <p:cNvPr id="79888" name="Rectangle 141"/>
            <p:cNvSpPr>
              <a:spLocks noChangeArrowheads="1"/>
            </p:cNvSpPr>
            <p:nvPr/>
          </p:nvSpPr>
          <p:spPr bwMode="auto">
            <a:xfrm>
              <a:off x="5175" y="2728"/>
              <a:ext cx="219" cy="393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9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5190" y="2788"/>
              <a:ext cx="174" cy="3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chemeClr val="accent1"/>
                  </a:solidFill>
                  <a:latin typeface="华文中宋"/>
                  <a:ea typeface="华文中宋"/>
                </a:rPr>
                <a:t>等</a:t>
              </a:r>
            </a:p>
          </p:txBody>
        </p:sp>
        <p:sp>
          <p:nvSpPr>
            <p:cNvPr id="79890" name="Rectangle 143"/>
            <p:cNvSpPr>
              <a:spLocks noChangeArrowheads="1"/>
            </p:cNvSpPr>
            <p:nvPr/>
          </p:nvSpPr>
          <p:spPr bwMode="auto">
            <a:xfrm>
              <a:off x="4860" y="3105"/>
              <a:ext cx="182" cy="392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1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4868" y="3130"/>
              <a:ext cx="161" cy="3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chemeClr val="accent1"/>
                  </a:solidFill>
                  <a:latin typeface="华文中宋"/>
                  <a:ea typeface="华文中宋"/>
                </a:rPr>
                <a:t>势</a:t>
              </a:r>
            </a:p>
          </p:txBody>
        </p:sp>
        <p:sp>
          <p:nvSpPr>
            <p:cNvPr id="79892" name="Rectangle 145"/>
            <p:cNvSpPr>
              <a:spLocks noChangeArrowheads="1"/>
            </p:cNvSpPr>
            <p:nvPr/>
          </p:nvSpPr>
          <p:spPr bwMode="auto">
            <a:xfrm>
              <a:off x="4426" y="3335"/>
              <a:ext cx="202" cy="384"/>
            </a:xfrm>
            <a:prstGeom prst="rect">
              <a:avLst/>
            </a:prstGeom>
            <a:solidFill>
              <a:srgbClr val="00003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3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4435" y="3376"/>
              <a:ext cx="183" cy="2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chemeClr val="accent1"/>
                  </a:solidFill>
                  <a:latin typeface="华文中宋"/>
                  <a:ea typeface="华文中宋"/>
                </a:rPr>
                <a:t>面</a:t>
              </a:r>
            </a:p>
          </p:txBody>
        </p:sp>
      </p:grpSp>
      <p:sp>
        <p:nvSpPr>
          <p:cNvPr id="79880" name="Rectangle 147"/>
          <p:cNvSpPr>
            <a:spLocks noChangeArrowheads="1"/>
          </p:cNvSpPr>
          <p:nvPr/>
        </p:nvSpPr>
        <p:spPr bwMode="auto">
          <a:xfrm>
            <a:off x="0" y="6488113"/>
            <a:ext cx="9144000" cy="5778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1" name="Rectangle 148"/>
          <p:cNvSpPr>
            <a:spLocks noChangeArrowheads="1"/>
          </p:cNvSpPr>
          <p:nvPr/>
        </p:nvSpPr>
        <p:spPr bwMode="auto">
          <a:xfrm>
            <a:off x="0" y="0"/>
            <a:ext cx="9144000" cy="3857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94088" y="0"/>
            <a:ext cx="5649912" cy="19685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电容器势场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249238"/>
            <a:ext cx="9144000" cy="6323012"/>
            <a:chOff x="0" y="157"/>
            <a:chExt cx="5760" cy="3983"/>
          </a:xfrm>
        </p:grpSpPr>
        <p:sp>
          <p:nvSpPr>
            <p:cNvPr id="81032" name="Line 5"/>
            <p:cNvSpPr>
              <a:spLocks noChangeShapeType="1"/>
            </p:cNvSpPr>
            <p:nvPr/>
          </p:nvSpPr>
          <p:spPr bwMode="auto">
            <a:xfrm>
              <a:off x="0" y="2147"/>
              <a:ext cx="576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33" name="Line 6"/>
            <p:cNvSpPr>
              <a:spLocks noChangeShapeType="1"/>
            </p:cNvSpPr>
            <p:nvPr/>
          </p:nvSpPr>
          <p:spPr bwMode="auto">
            <a:xfrm>
              <a:off x="1404" y="2486"/>
              <a:ext cx="2965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34" name="Line 7"/>
            <p:cNvSpPr>
              <a:spLocks noChangeShapeType="1"/>
            </p:cNvSpPr>
            <p:nvPr/>
          </p:nvSpPr>
          <p:spPr bwMode="auto">
            <a:xfrm>
              <a:off x="1365" y="2266"/>
              <a:ext cx="300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35" name="Line 8"/>
            <p:cNvSpPr>
              <a:spLocks noChangeShapeType="1"/>
            </p:cNvSpPr>
            <p:nvPr/>
          </p:nvSpPr>
          <p:spPr bwMode="auto">
            <a:xfrm>
              <a:off x="1450" y="1808"/>
              <a:ext cx="2901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36" name="Line 9"/>
            <p:cNvSpPr>
              <a:spLocks noChangeShapeType="1"/>
            </p:cNvSpPr>
            <p:nvPr/>
          </p:nvSpPr>
          <p:spPr bwMode="auto">
            <a:xfrm>
              <a:off x="1336" y="1924"/>
              <a:ext cx="3079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37" name="Line 10"/>
            <p:cNvSpPr>
              <a:spLocks noChangeShapeType="1"/>
            </p:cNvSpPr>
            <p:nvPr/>
          </p:nvSpPr>
          <p:spPr bwMode="auto">
            <a:xfrm flipV="1">
              <a:off x="1348" y="2021"/>
              <a:ext cx="3079" cy="1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38" name="Line 11"/>
            <p:cNvSpPr>
              <a:spLocks noChangeShapeType="1"/>
            </p:cNvSpPr>
            <p:nvPr/>
          </p:nvSpPr>
          <p:spPr bwMode="auto">
            <a:xfrm>
              <a:off x="1376" y="2363"/>
              <a:ext cx="295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39" name="Freeform 12"/>
            <p:cNvSpPr>
              <a:spLocks/>
            </p:cNvSpPr>
            <p:nvPr/>
          </p:nvSpPr>
          <p:spPr bwMode="auto">
            <a:xfrm>
              <a:off x="1047" y="828"/>
              <a:ext cx="1843" cy="984"/>
            </a:xfrm>
            <a:custGeom>
              <a:avLst/>
              <a:gdLst>
                <a:gd name="T0" fmla="*/ 1843 w 1843"/>
                <a:gd name="T1" fmla="*/ 0 h 984"/>
                <a:gd name="T2" fmla="*/ 1309 w 1843"/>
                <a:gd name="T3" fmla="*/ 10 h 984"/>
                <a:gd name="T4" fmla="*/ 890 w 1843"/>
                <a:gd name="T5" fmla="*/ 73 h 984"/>
                <a:gd name="T6" fmla="*/ 618 w 1843"/>
                <a:gd name="T7" fmla="*/ 136 h 984"/>
                <a:gd name="T8" fmla="*/ 346 w 1843"/>
                <a:gd name="T9" fmla="*/ 230 h 984"/>
                <a:gd name="T10" fmla="*/ 199 w 1843"/>
                <a:gd name="T11" fmla="*/ 304 h 984"/>
                <a:gd name="T12" fmla="*/ 42 w 1843"/>
                <a:gd name="T13" fmla="*/ 450 h 984"/>
                <a:gd name="T14" fmla="*/ 0 w 1843"/>
                <a:gd name="T15" fmla="*/ 628 h 984"/>
                <a:gd name="T16" fmla="*/ 11 w 1843"/>
                <a:gd name="T17" fmla="*/ 764 h 984"/>
                <a:gd name="T18" fmla="*/ 84 w 1843"/>
                <a:gd name="T19" fmla="*/ 859 h 984"/>
                <a:gd name="T20" fmla="*/ 147 w 1843"/>
                <a:gd name="T21" fmla="*/ 932 h 984"/>
                <a:gd name="T22" fmla="*/ 220 w 1843"/>
                <a:gd name="T23" fmla="*/ 963 h 984"/>
                <a:gd name="T24" fmla="*/ 367 w 1843"/>
                <a:gd name="T25" fmla="*/ 984 h 984"/>
                <a:gd name="T26" fmla="*/ 472 w 1843"/>
                <a:gd name="T27" fmla="*/ 984 h 9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43"/>
                <a:gd name="T43" fmla="*/ 0 h 984"/>
                <a:gd name="T44" fmla="*/ 1843 w 1843"/>
                <a:gd name="T45" fmla="*/ 984 h 98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43" h="984">
                  <a:moveTo>
                    <a:pt x="1843" y="0"/>
                  </a:moveTo>
                  <a:lnTo>
                    <a:pt x="1309" y="10"/>
                  </a:lnTo>
                  <a:lnTo>
                    <a:pt x="890" y="73"/>
                  </a:lnTo>
                  <a:lnTo>
                    <a:pt x="618" y="136"/>
                  </a:lnTo>
                  <a:lnTo>
                    <a:pt x="346" y="230"/>
                  </a:lnTo>
                  <a:lnTo>
                    <a:pt x="199" y="304"/>
                  </a:lnTo>
                  <a:lnTo>
                    <a:pt x="42" y="450"/>
                  </a:lnTo>
                  <a:lnTo>
                    <a:pt x="0" y="628"/>
                  </a:lnTo>
                  <a:lnTo>
                    <a:pt x="11" y="764"/>
                  </a:lnTo>
                  <a:lnTo>
                    <a:pt x="84" y="859"/>
                  </a:lnTo>
                  <a:lnTo>
                    <a:pt x="147" y="932"/>
                  </a:lnTo>
                  <a:lnTo>
                    <a:pt x="220" y="963"/>
                  </a:lnTo>
                  <a:lnTo>
                    <a:pt x="367" y="984"/>
                  </a:lnTo>
                  <a:lnTo>
                    <a:pt x="472" y="984"/>
                  </a:ln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40" name="Freeform 13"/>
            <p:cNvSpPr>
              <a:spLocks/>
            </p:cNvSpPr>
            <p:nvPr/>
          </p:nvSpPr>
          <p:spPr bwMode="auto">
            <a:xfrm flipH="1">
              <a:off x="2882" y="830"/>
              <a:ext cx="1843" cy="984"/>
            </a:xfrm>
            <a:custGeom>
              <a:avLst/>
              <a:gdLst>
                <a:gd name="T0" fmla="*/ 1843 w 1843"/>
                <a:gd name="T1" fmla="*/ 0 h 984"/>
                <a:gd name="T2" fmla="*/ 1309 w 1843"/>
                <a:gd name="T3" fmla="*/ 10 h 984"/>
                <a:gd name="T4" fmla="*/ 890 w 1843"/>
                <a:gd name="T5" fmla="*/ 73 h 984"/>
                <a:gd name="T6" fmla="*/ 618 w 1843"/>
                <a:gd name="T7" fmla="*/ 136 h 984"/>
                <a:gd name="T8" fmla="*/ 346 w 1843"/>
                <a:gd name="T9" fmla="*/ 230 h 984"/>
                <a:gd name="T10" fmla="*/ 199 w 1843"/>
                <a:gd name="T11" fmla="*/ 304 h 984"/>
                <a:gd name="T12" fmla="*/ 42 w 1843"/>
                <a:gd name="T13" fmla="*/ 450 h 984"/>
                <a:gd name="T14" fmla="*/ 0 w 1843"/>
                <a:gd name="T15" fmla="*/ 628 h 984"/>
                <a:gd name="T16" fmla="*/ 11 w 1843"/>
                <a:gd name="T17" fmla="*/ 764 h 984"/>
                <a:gd name="T18" fmla="*/ 84 w 1843"/>
                <a:gd name="T19" fmla="*/ 859 h 984"/>
                <a:gd name="T20" fmla="*/ 147 w 1843"/>
                <a:gd name="T21" fmla="*/ 932 h 984"/>
                <a:gd name="T22" fmla="*/ 220 w 1843"/>
                <a:gd name="T23" fmla="*/ 963 h 984"/>
                <a:gd name="T24" fmla="*/ 367 w 1843"/>
                <a:gd name="T25" fmla="*/ 984 h 984"/>
                <a:gd name="T26" fmla="*/ 472 w 1843"/>
                <a:gd name="T27" fmla="*/ 984 h 9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43"/>
                <a:gd name="T43" fmla="*/ 0 h 984"/>
                <a:gd name="T44" fmla="*/ 1843 w 1843"/>
                <a:gd name="T45" fmla="*/ 984 h 98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43" h="984">
                  <a:moveTo>
                    <a:pt x="1843" y="0"/>
                  </a:moveTo>
                  <a:lnTo>
                    <a:pt x="1309" y="10"/>
                  </a:lnTo>
                  <a:lnTo>
                    <a:pt x="890" y="73"/>
                  </a:lnTo>
                  <a:lnTo>
                    <a:pt x="618" y="136"/>
                  </a:lnTo>
                  <a:lnTo>
                    <a:pt x="346" y="230"/>
                  </a:lnTo>
                  <a:lnTo>
                    <a:pt x="199" y="304"/>
                  </a:lnTo>
                  <a:lnTo>
                    <a:pt x="42" y="450"/>
                  </a:lnTo>
                  <a:lnTo>
                    <a:pt x="0" y="628"/>
                  </a:lnTo>
                  <a:lnTo>
                    <a:pt x="11" y="764"/>
                  </a:lnTo>
                  <a:lnTo>
                    <a:pt x="84" y="859"/>
                  </a:lnTo>
                  <a:lnTo>
                    <a:pt x="147" y="932"/>
                  </a:lnTo>
                  <a:lnTo>
                    <a:pt x="220" y="963"/>
                  </a:lnTo>
                  <a:lnTo>
                    <a:pt x="367" y="984"/>
                  </a:lnTo>
                  <a:lnTo>
                    <a:pt x="472" y="984"/>
                  </a:ln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41" name="Freeform 14"/>
            <p:cNvSpPr>
              <a:spLocks/>
            </p:cNvSpPr>
            <p:nvPr/>
          </p:nvSpPr>
          <p:spPr bwMode="auto">
            <a:xfrm flipH="1" flipV="1">
              <a:off x="2884" y="2486"/>
              <a:ext cx="1843" cy="984"/>
            </a:xfrm>
            <a:custGeom>
              <a:avLst/>
              <a:gdLst>
                <a:gd name="T0" fmla="*/ 1843 w 1843"/>
                <a:gd name="T1" fmla="*/ 0 h 984"/>
                <a:gd name="T2" fmla="*/ 1309 w 1843"/>
                <a:gd name="T3" fmla="*/ 10 h 984"/>
                <a:gd name="T4" fmla="*/ 890 w 1843"/>
                <a:gd name="T5" fmla="*/ 73 h 984"/>
                <a:gd name="T6" fmla="*/ 618 w 1843"/>
                <a:gd name="T7" fmla="*/ 136 h 984"/>
                <a:gd name="T8" fmla="*/ 346 w 1843"/>
                <a:gd name="T9" fmla="*/ 230 h 984"/>
                <a:gd name="T10" fmla="*/ 199 w 1843"/>
                <a:gd name="T11" fmla="*/ 304 h 984"/>
                <a:gd name="T12" fmla="*/ 42 w 1843"/>
                <a:gd name="T13" fmla="*/ 450 h 984"/>
                <a:gd name="T14" fmla="*/ 0 w 1843"/>
                <a:gd name="T15" fmla="*/ 628 h 984"/>
                <a:gd name="T16" fmla="*/ 11 w 1843"/>
                <a:gd name="T17" fmla="*/ 764 h 984"/>
                <a:gd name="T18" fmla="*/ 84 w 1843"/>
                <a:gd name="T19" fmla="*/ 859 h 984"/>
                <a:gd name="T20" fmla="*/ 147 w 1843"/>
                <a:gd name="T21" fmla="*/ 932 h 984"/>
                <a:gd name="T22" fmla="*/ 220 w 1843"/>
                <a:gd name="T23" fmla="*/ 963 h 984"/>
                <a:gd name="T24" fmla="*/ 367 w 1843"/>
                <a:gd name="T25" fmla="*/ 984 h 984"/>
                <a:gd name="T26" fmla="*/ 472 w 1843"/>
                <a:gd name="T27" fmla="*/ 984 h 9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43"/>
                <a:gd name="T43" fmla="*/ 0 h 984"/>
                <a:gd name="T44" fmla="*/ 1843 w 1843"/>
                <a:gd name="T45" fmla="*/ 984 h 98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43" h="984">
                  <a:moveTo>
                    <a:pt x="1843" y="0"/>
                  </a:moveTo>
                  <a:lnTo>
                    <a:pt x="1309" y="10"/>
                  </a:lnTo>
                  <a:lnTo>
                    <a:pt x="890" y="73"/>
                  </a:lnTo>
                  <a:lnTo>
                    <a:pt x="618" y="136"/>
                  </a:lnTo>
                  <a:lnTo>
                    <a:pt x="346" y="230"/>
                  </a:lnTo>
                  <a:lnTo>
                    <a:pt x="199" y="304"/>
                  </a:lnTo>
                  <a:lnTo>
                    <a:pt x="42" y="450"/>
                  </a:lnTo>
                  <a:lnTo>
                    <a:pt x="0" y="628"/>
                  </a:lnTo>
                  <a:lnTo>
                    <a:pt x="11" y="764"/>
                  </a:lnTo>
                  <a:lnTo>
                    <a:pt x="84" y="859"/>
                  </a:lnTo>
                  <a:lnTo>
                    <a:pt x="147" y="932"/>
                  </a:lnTo>
                  <a:lnTo>
                    <a:pt x="220" y="963"/>
                  </a:lnTo>
                  <a:lnTo>
                    <a:pt x="367" y="984"/>
                  </a:lnTo>
                  <a:lnTo>
                    <a:pt x="472" y="984"/>
                  </a:ln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42" name="Freeform 15"/>
            <p:cNvSpPr>
              <a:spLocks/>
            </p:cNvSpPr>
            <p:nvPr/>
          </p:nvSpPr>
          <p:spPr bwMode="auto">
            <a:xfrm flipV="1">
              <a:off x="1027" y="2484"/>
              <a:ext cx="1843" cy="984"/>
            </a:xfrm>
            <a:custGeom>
              <a:avLst/>
              <a:gdLst>
                <a:gd name="T0" fmla="*/ 1843 w 1843"/>
                <a:gd name="T1" fmla="*/ 0 h 984"/>
                <a:gd name="T2" fmla="*/ 1309 w 1843"/>
                <a:gd name="T3" fmla="*/ 10 h 984"/>
                <a:gd name="T4" fmla="*/ 890 w 1843"/>
                <a:gd name="T5" fmla="*/ 73 h 984"/>
                <a:gd name="T6" fmla="*/ 618 w 1843"/>
                <a:gd name="T7" fmla="*/ 136 h 984"/>
                <a:gd name="T8" fmla="*/ 346 w 1843"/>
                <a:gd name="T9" fmla="*/ 230 h 984"/>
                <a:gd name="T10" fmla="*/ 199 w 1843"/>
                <a:gd name="T11" fmla="*/ 304 h 984"/>
                <a:gd name="T12" fmla="*/ 42 w 1843"/>
                <a:gd name="T13" fmla="*/ 450 h 984"/>
                <a:gd name="T14" fmla="*/ 0 w 1843"/>
                <a:gd name="T15" fmla="*/ 628 h 984"/>
                <a:gd name="T16" fmla="*/ 11 w 1843"/>
                <a:gd name="T17" fmla="*/ 764 h 984"/>
                <a:gd name="T18" fmla="*/ 84 w 1843"/>
                <a:gd name="T19" fmla="*/ 859 h 984"/>
                <a:gd name="T20" fmla="*/ 147 w 1843"/>
                <a:gd name="T21" fmla="*/ 932 h 984"/>
                <a:gd name="T22" fmla="*/ 220 w 1843"/>
                <a:gd name="T23" fmla="*/ 963 h 984"/>
                <a:gd name="T24" fmla="*/ 367 w 1843"/>
                <a:gd name="T25" fmla="*/ 984 h 984"/>
                <a:gd name="T26" fmla="*/ 472 w 1843"/>
                <a:gd name="T27" fmla="*/ 984 h 9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43"/>
                <a:gd name="T43" fmla="*/ 0 h 984"/>
                <a:gd name="T44" fmla="*/ 1843 w 1843"/>
                <a:gd name="T45" fmla="*/ 984 h 98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43" h="984">
                  <a:moveTo>
                    <a:pt x="1843" y="0"/>
                  </a:moveTo>
                  <a:lnTo>
                    <a:pt x="1309" y="10"/>
                  </a:lnTo>
                  <a:lnTo>
                    <a:pt x="890" y="73"/>
                  </a:lnTo>
                  <a:lnTo>
                    <a:pt x="618" y="136"/>
                  </a:lnTo>
                  <a:lnTo>
                    <a:pt x="346" y="230"/>
                  </a:lnTo>
                  <a:lnTo>
                    <a:pt x="199" y="304"/>
                  </a:lnTo>
                  <a:lnTo>
                    <a:pt x="42" y="450"/>
                  </a:lnTo>
                  <a:lnTo>
                    <a:pt x="0" y="628"/>
                  </a:lnTo>
                  <a:lnTo>
                    <a:pt x="11" y="764"/>
                  </a:lnTo>
                  <a:lnTo>
                    <a:pt x="84" y="859"/>
                  </a:lnTo>
                  <a:lnTo>
                    <a:pt x="147" y="932"/>
                  </a:lnTo>
                  <a:lnTo>
                    <a:pt x="220" y="963"/>
                  </a:lnTo>
                  <a:lnTo>
                    <a:pt x="367" y="984"/>
                  </a:lnTo>
                  <a:lnTo>
                    <a:pt x="472" y="984"/>
                  </a:ln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43" name="Freeform 16"/>
            <p:cNvSpPr>
              <a:spLocks/>
            </p:cNvSpPr>
            <p:nvPr/>
          </p:nvSpPr>
          <p:spPr bwMode="auto">
            <a:xfrm>
              <a:off x="710" y="157"/>
              <a:ext cx="652" cy="1770"/>
            </a:xfrm>
            <a:custGeom>
              <a:avLst/>
              <a:gdLst>
                <a:gd name="T0" fmla="*/ 652 w 652"/>
                <a:gd name="T1" fmla="*/ 0 h 1770"/>
                <a:gd name="T2" fmla="*/ 327 w 652"/>
                <a:gd name="T3" fmla="*/ 272 h 1770"/>
                <a:gd name="T4" fmla="*/ 117 w 652"/>
                <a:gd name="T5" fmla="*/ 576 h 1770"/>
                <a:gd name="T6" fmla="*/ 23 w 652"/>
                <a:gd name="T7" fmla="*/ 827 h 1770"/>
                <a:gd name="T8" fmla="*/ 2 w 652"/>
                <a:gd name="T9" fmla="*/ 1037 h 1770"/>
                <a:gd name="T10" fmla="*/ 34 w 652"/>
                <a:gd name="T11" fmla="*/ 1246 h 1770"/>
                <a:gd name="T12" fmla="*/ 117 w 652"/>
                <a:gd name="T13" fmla="*/ 1466 h 1770"/>
                <a:gd name="T14" fmla="*/ 191 w 652"/>
                <a:gd name="T15" fmla="*/ 1581 h 1770"/>
                <a:gd name="T16" fmla="*/ 348 w 652"/>
                <a:gd name="T17" fmla="*/ 1707 h 1770"/>
                <a:gd name="T18" fmla="*/ 421 w 652"/>
                <a:gd name="T19" fmla="*/ 1739 h 1770"/>
                <a:gd name="T20" fmla="*/ 620 w 652"/>
                <a:gd name="T21" fmla="*/ 1770 h 17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52"/>
                <a:gd name="T34" fmla="*/ 0 h 1770"/>
                <a:gd name="T35" fmla="*/ 652 w 652"/>
                <a:gd name="T36" fmla="*/ 1770 h 177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52" h="1770">
                  <a:moveTo>
                    <a:pt x="652" y="0"/>
                  </a:moveTo>
                  <a:cubicBezTo>
                    <a:pt x="534" y="88"/>
                    <a:pt x="416" y="176"/>
                    <a:pt x="327" y="272"/>
                  </a:cubicBezTo>
                  <a:cubicBezTo>
                    <a:pt x="238" y="368"/>
                    <a:pt x="168" y="484"/>
                    <a:pt x="117" y="576"/>
                  </a:cubicBezTo>
                  <a:cubicBezTo>
                    <a:pt x="66" y="668"/>
                    <a:pt x="42" y="750"/>
                    <a:pt x="23" y="827"/>
                  </a:cubicBezTo>
                  <a:cubicBezTo>
                    <a:pt x="4" y="904"/>
                    <a:pt x="0" y="967"/>
                    <a:pt x="2" y="1037"/>
                  </a:cubicBezTo>
                  <a:cubicBezTo>
                    <a:pt x="4" y="1107"/>
                    <a:pt x="15" y="1175"/>
                    <a:pt x="34" y="1246"/>
                  </a:cubicBezTo>
                  <a:cubicBezTo>
                    <a:pt x="53" y="1317"/>
                    <a:pt x="91" y="1410"/>
                    <a:pt x="117" y="1466"/>
                  </a:cubicBezTo>
                  <a:cubicBezTo>
                    <a:pt x="143" y="1522"/>
                    <a:pt x="152" y="1541"/>
                    <a:pt x="191" y="1581"/>
                  </a:cubicBezTo>
                  <a:cubicBezTo>
                    <a:pt x="230" y="1621"/>
                    <a:pt x="310" y="1681"/>
                    <a:pt x="348" y="1707"/>
                  </a:cubicBezTo>
                  <a:cubicBezTo>
                    <a:pt x="386" y="1733"/>
                    <a:pt x="376" y="1729"/>
                    <a:pt x="421" y="1739"/>
                  </a:cubicBezTo>
                  <a:cubicBezTo>
                    <a:pt x="466" y="1749"/>
                    <a:pt x="543" y="1759"/>
                    <a:pt x="620" y="177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44" name="Freeform 17"/>
            <p:cNvSpPr>
              <a:spLocks/>
            </p:cNvSpPr>
            <p:nvPr/>
          </p:nvSpPr>
          <p:spPr bwMode="auto">
            <a:xfrm>
              <a:off x="413" y="514"/>
              <a:ext cx="937" cy="1519"/>
            </a:xfrm>
            <a:custGeom>
              <a:avLst/>
              <a:gdLst>
                <a:gd name="T0" fmla="*/ 366 w 874"/>
                <a:gd name="T1" fmla="*/ 0 h 1519"/>
                <a:gd name="T2" fmla="*/ 136 w 874"/>
                <a:gd name="T3" fmla="*/ 252 h 1519"/>
                <a:gd name="T4" fmla="*/ 29 w 874"/>
                <a:gd name="T5" fmla="*/ 461 h 1519"/>
                <a:gd name="T6" fmla="*/ 5 w 874"/>
                <a:gd name="T7" fmla="*/ 691 h 1519"/>
                <a:gd name="T8" fmla="*/ 93 w 874"/>
                <a:gd name="T9" fmla="*/ 901 h 1519"/>
                <a:gd name="T10" fmla="*/ 198 w 874"/>
                <a:gd name="T11" fmla="*/ 1068 h 1519"/>
                <a:gd name="T12" fmla="*/ 303 w 874"/>
                <a:gd name="T13" fmla="*/ 1163 h 1519"/>
                <a:gd name="T14" fmla="*/ 472 w 874"/>
                <a:gd name="T15" fmla="*/ 1267 h 1519"/>
                <a:gd name="T16" fmla="*/ 663 w 874"/>
                <a:gd name="T17" fmla="*/ 1351 h 1519"/>
                <a:gd name="T18" fmla="*/ 911 w 874"/>
                <a:gd name="T19" fmla="*/ 1424 h 1519"/>
                <a:gd name="T20" fmla="*/ 1226 w 874"/>
                <a:gd name="T21" fmla="*/ 1487 h 1519"/>
                <a:gd name="T22" fmla="*/ 1374 w 874"/>
                <a:gd name="T23" fmla="*/ 1508 h 1519"/>
                <a:gd name="T24" fmla="*/ 1583 w 874"/>
                <a:gd name="T25" fmla="*/ 1508 h 1519"/>
                <a:gd name="T26" fmla="*/ 1754 w 874"/>
                <a:gd name="T27" fmla="*/ 1519 h 15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74"/>
                <a:gd name="T43" fmla="*/ 0 h 1519"/>
                <a:gd name="T44" fmla="*/ 874 w 874"/>
                <a:gd name="T45" fmla="*/ 1519 h 15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74" h="1519">
                  <a:moveTo>
                    <a:pt x="183" y="0"/>
                  </a:moveTo>
                  <a:cubicBezTo>
                    <a:pt x="139" y="87"/>
                    <a:pt x="96" y="175"/>
                    <a:pt x="68" y="252"/>
                  </a:cubicBezTo>
                  <a:cubicBezTo>
                    <a:pt x="40" y="329"/>
                    <a:pt x="25" y="388"/>
                    <a:pt x="15" y="461"/>
                  </a:cubicBezTo>
                  <a:cubicBezTo>
                    <a:pt x="5" y="534"/>
                    <a:pt x="0" y="618"/>
                    <a:pt x="5" y="691"/>
                  </a:cubicBezTo>
                  <a:cubicBezTo>
                    <a:pt x="10" y="764"/>
                    <a:pt x="31" y="838"/>
                    <a:pt x="47" y="901"/>
                  </a:cubicBezTo>
                  <a:cubicBezTo>
                    <a:pt x="63" y="964"/>
                    <a:pt x="82" y="1024"/>
                    <a:pt x="99" y="1068"/>
                  </a:cubicBezTo>
                  <a:cubicBezTo>
                    <a:pt x="116" y="1112"/>
                    <a:pt x="128" y="1130"/>
                    <a:pt x="151" y="1163"/>
                  </a:cubicBezTo>
                  <a:cubicBezTo>
                    <a:pt x="174" y="1196"/>
                    <a:pt x="205" y="1236"/>
                    <a:pt x="235" y="1267"/>
                  </a:cubicBezTo>
                  <a:cubicBezTo>
                    <a:pt x="265" y="1298"/>
                    <a:pt x="293" y="1325"/>
                    <a:pt x="330" y="1351"/>
                  </a:cubicBezTo>
                  <a:cubicBezTo>
                    <a:pt x="367" y="1377"/>
                    <a:pt x="408" y="1401"/>
                    <a:pt x="455" y="1424"/>
                  </a:cubicBezTo>
                  <a:cubicBezTo>
                    <a:pt x="502" y="1447"/>
                    <a:pt x="574" y="1473"/>
                    <a:pt x="612" y="1487"/>
                  </a:cubicBezTo>
                  <a:cubicBezTo>
                    <a:pt x="650" y="1501"/>
                    <a:pt x="656" y="1505"/>
                    <a:pt x="686" y="1508"/>
                  </a:cubicBezTo>
                  <a:cubicBezTo>
                    <a:pt x="716" y="1511"/>
                    <a:pt x="759" y="1506"/>
                    <a:pt x="790" y="1508"/>
                  </a:cubicBezTo>
                  <a:cubicBezTo>
                    <a:pt x="821" y="1510"/>
                    <a:pt x="851" y="1517"/>
                    <a:pt x="874" y="1519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45" name="Freeform 18"/>
            <p:cNvSpPr>
              <a:spLocks/>
            </p:cNvSpPr>
            <p:nvPr/>
          </p:nvSpPr>
          <p:spPr bwMode="auto">
            <a:xfrm flipH="1">
              <a:off x="4374" y="506"/>
              <a:ext cx="937" cy="1519"/>
            </a:xfrm>
            <a:custGeom>
              <a:avLst/>
              <a:gdLst>
                <a:gd name="T0" fmla="*/ 366 w 874"/>
                <a:gd name="T1" fmla="*/ 0 h 1519"/>
                <a:gd name="T2" fmla="*/ 136 w 874"/>
                <a:gd name="T3" fmla="*/ 252 h 1519"/>
                <a:gd name="T4" fmla="*/ 29 w 874"/>
                <a:gd name="T5" fmla="*/ 461 h 1519"/>
                <a:gd name="T6" fmla="*/ 5 w 874"/>
                <a:gd name="T7" fmla="*/ 691 h 1519"/>
                <a:gd name="T8" fmla="*/ 93 w 874"/>
                <a:gd name="T9" fmla="*/ 901 h 1519"/>
                <a:gd name="T10" fmla="*/ 198 w 874"/>
                <a:gd name="T11" fmla="*/ 1068 h 1519"/>
                <a:gd name="T12" fmla="*/ 303 w 874"/>
                <a:gd name="T13" fmla="*/ 1163 h 1519"/>
                <a:gd name="T14" fmla="*/ 472 w 874"/>
                <a:gd name="T15" fmla="*/ 1267 h 1519"/>
                <a:gd name="T16" fmla="*/ 663 w 874"/>
                <a:gd name="T17" fmla="*/ 1351 h 1519"/>
                <a:gd name="T18" fmla="*/ 911 w 874"/>
                <a:gd name="T19" fmla="*/ 1424 h 1519"/>
                <a:gd name="T20" fmla="*/ 1226 w 874"/>
                <a:gd name="T21" fmla="*/ 1487 h 1519"/>
                <a:gd name="T22" fmla="*/ 1374 w 874"/>
                <a:gd name="T23" fmla="*/ 1508 h 1519"/>
                <a:gd name="T24" fmla="*/ 1583 w 874"/>
                <a:gd name="T25" fmla="*/ 1508 h 1519"/>
                <a:gd name="T26" fmla="*/ 1754 w 874"/>
                <a:gd name="T27" fmla="*/ 1519 h 15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74"/>
                <a:gd name="T43" fmla="*/ 0 h 1519"/>
                <a:gd name="T44" fmla="*/ 874 w 874"/>
                <a:gd name="T45" fmla="*/ 1519 h 15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74" h="1519">
                  <a:moveTo>
                    <a:pt x="183" y="0"/>
                  </a:moveTo>
                  <a:cubicBezTo>
                    <a:pt x="139" y="87"/>
                    <a:pt x="96" y="175"/>
                    <a:pt x="68" y="252"/>
                  </a:cubicBezTo>
                  <a:cubicBezTo>
                    <a:pt x="40" y="329"/>
                    <a:pt x="25" y="388"/>
                    <a:pt x="15" y="461"/>
                  </a:cubicBezTo>
                  <a:cubicBezTo>
                    <a:pt x="5" y="534"/>
                    <a:pt x="0" y="618"/>
                    <a:pt x="5" y="691"/>
                  </a:cubicBezTo>
                  <a:cubicBezTo>
                    <a:pt x="10" y="764"/>
                    <a:pt x="31" y="838"/>
                    <a:pt x="47" y="901"/>
                  </a:cubicBezTo>
                  <a:cubicBezTo>
                    <a:pt x="63" y="964"/>
                    <a:pt x="82" y="1024"/>
                    <a:pt x="99" y="1068"/>
                  </a:cubicBezTo>
                  <a:cubicBezTo>
                    <a:pt x="116" y="1112"/>
                    <a:pt x="128" y="1130"/>
                    <a:pt x="151" y="1163"/>
                  </a:cubicBezTo>
                  <a:cubicBezTo>
                    <a:pt x="174" y="1196"/>
                    <a:pt x="205" y="1236"/>
                    <a:pt x="235" y="1267"/>
                  </a:cubicBezTo>
                  <a:cubicBezTo>
                    <a:pt x="265" y="1298"/>
                    <a:pt x="293" y="1325"/>
                    <a:pt x="330" y="1351"/>
                  </a:cubicBezTo>
                  <a:cubicBezTo>
                    <a:pt x="367" y="1377"/>
                    <a:pt x="408" y="1401"/>
                    <a:pt x="455" y="1424"/>
                  </a:cubicBezTo>
                  <a:cubicBezTo>
                    <a:pt x="502" y="1447"/>
                    <a:pt x="574" y="1473"/>
                    <a:pt x="612" y="1487"/>
                  </a:cubicBezTo>
                  <a:cubicBezTo>
                    <a:pt x="650" y="1501"/>
                    <a:pt x="656" y="1505"/>
                    <a:pt x="686" y="1508"/>
                  </a:cubicBezTo>
                  <a:cubicBezTo>
                    <a:pt x="716" y="1511"/>
                    <a:pt x="759" y="1506"/>
                    <a:pt x="790" y="1508"/>
                  </a:cubicBezTo>
                  <a:cubicBezTo>
                    <a:pt x="821" y="1510"/>
                    <a:pt x="851" y="1517"/>
                    <a:pt x="874" y="1519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46" name="Freeform 19"/>
            <p:cNvSpPr>
              <a:spLocks/>
            </p:cNvSpPr>
            <p:nvPr/>
          </p:nvSpPr>
          <p:spPr bwMode="auto">
            <a:xfrm flipH="1">
              <a:off x="4336" y="159"/>
              <a:ext cx="652" cy="1770"/>
            </a:xfrm>
            <a:custGeom>
              <a:avLst/>
              <a:gdLst>
                <a:gd name="T0" fmla="*/ 652 w 652"/>
                <a:gd name="T1" fmla="*/ 0 h 1770"/>
                <a:gd name="T2" fmla="*/ 327 w 652"/>
                <a:gd name="T3" fmla="*/ 272 h 1770"/>
                <a:gd name="T4" fmla="*/ 117 w 652"/>
                <a:gd name="T5" fmla="*/ 576 h 1770"/>
                <a:gd name="T6" fmla="*/ 23 w 652"/>
                <a:gd name="T7" fmla="*/ 827 h 1770"/>
                <a:gd name="T8" fmla="*/ 2 w 652"/>
                <a:gd name="T9" fmla="*/ 1037 h 1770"/>
                <a:gd name="T10" fmla="*/ 34 w 652"/>
                <a:gd name="T11" fmla="*/ 1246 h 1770"/>
                <a:gd name="T12" fmla="*/ 117 w 652"/>
                <a:gd name="T13" fmla="*/ 1466 h 1770"/>
                <a:gd name="T14" fmla="*/ 191 w 652"/>
                <a:gd name="T15" fmla="*/ 1581 h 1770"/>
                <a:gd name="T16" fmla="*/ 348 w 652"/>
                <a:gd name="T17" fmla="*/ 1707 h 1770"/>
                <a:gd name="T18" fmla="*/ 421 w 652"/>
                <a:gd name="T19" fmla="*/ 1739 h 1770"/>
                <a:gd name="T20" fmla="*/ 620 w 652"/>
                <a:gd name="T21" fmla="*/ 1770 h 17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52"/>
                <a:gd name="T34" fmla="*/ 0 h 1770"/>
                <a:gd name="T35" fmla="*/ 652 w 652"/>
                <a:gd name="T36" fmla="*/ 1770 h 177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52" h="1770">
                  <a:moveTo>
                    <a:pt x="652" y="0"/>
                  </a:moveTo>
                  <a:cubicBezTo>
                    <a:pt x="534" y="88"/>
                    <a:pt x="416" y="176"/>
                    <a:pt x="327" y="272"/>
                  </a:cubicBezTo>
                  <a:cubicBezTo>
                    <a:pt x="238" y="368"/>
                    <a:pt x="168" y="484"/>
                    <a:pt x="117" y="576"/>
                  </a:cubicBezTo>
                  <a:cubicBezTo>
                    <a:pt x="66" y="668"/>
                    <a:pt x="42" y="750"/>
                    <a:pt x="23" y="827"/>
                  </a:cubicBezTo>
                  <a:cubicBezTo>
                    <a:pt x="4" y="904"/>
                    <a:pt x="0" y="967"/>
                    <a:pt x="2" y="1037"/>
                  </a:cubicBezTo>
                  <a:cubicBezTo>
                    <a:pt x="4" y="1107"/>
                    <a:pt x="15" y="1175"/>
                    <a:pt x="34" y="1246"/>
                  </a:cubicBezTo>
                  <a:cubicBezTo>
                    <a:pt x="53" y="1317"/>
                    <a:pt x="91" y="1410"/>
                    <a:pt x="117" y="1466"/>
                  </a:cubicBezTo>
                  <a:cubicBezTo>
                    <a:pt x="143" y="1522"/>
                    <a:pt x="152" y="1541"/>
                    <a:pt x="191" y="1581"/>
                  </a:cubicBezTo>
                  <a:cubicBezTo>
                    <a:pt x="230" y="1621"/>
                    <a:pt x="310" y="1681"/>
                    <a:pt x="348" y="1707"/>
                  </a:cubicBezTo>
                  <a:cubicBezTo>
                    <a:pt x="386" y="1733"/>
                    <a:pt x="376" y="1729"/>
                    <a:pt x="421" y="1739"/>
                  </a:cubicBezTo>
                  <a:cubicBezTo>
                    <a:pt x="466" y="1749"/>
                    <a:pt x="543" y="1759"/>
                    <a:pt x="620" y="177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47" name="Freeform 20"/>
            <p:cNvSpPr>
              <a:spLocks/>
            </p:cNvSpPr>
            <p:nvPr/>
          </p:nvSpPr>
          <p:spPr bwMode="auto">
            <a:xfrm flipV="1">
              <a:off x="828" y="2358"/>
              <a:ext cx="652" cy="1770"/>
            </a:xfrm>
            <a:custGeom>
              <a:avLst/>
              <a:gdLst>
                <a:gd name="T0" fmla="*/ 652 w 652"/>
                <a:gd name="T1" fmla="*/ 0 h 1770"/>
                <a:gd name="T2" fmla="*/ 327 w 652"/>
                <a:gd name="T3" fmla="*/ 272 h 1770"/>
                <a:gd name="T4" fmla="*/ 117 w 652"/>
                <a:gd name="T5" fmla="*/ 576 h 1770"/>
                <a:gd name="T6" fmla="*/ 23 w 652"/>
                <a:gd name="T7" fmla="*/ 827 h 1770"/>
                <a:gd name="T8" fmla="*/ 2 w 652"/>
                <a:gd name="T9" fmla="*/ 1037 h 1770"/>
                <a:gd name="T10" fmla="*/ 34 w 652"/>
                <a:gd name="T11" fmla="*/ 1246 h 1770"/>
                <a:gd name="T12" fmla="*/ 117 w 652"/>
                <a:gd name="T13" fmla="*/ 1466 h 1770"/>
                <a:gd name="T14" fmla="*/ 191 w 652"/>
                <a:gd name="T15" fmla="*/ 1581 h 1770"/>
                <a:gd name="T16" fmla="*/ 348 w 652"/>
                <a:gd name="T17" fmla="*/ 1707 h 1770"/>
                <a:gd name="T18" fmla="*/ 421 w 652"/>
                <a:gd name="T19" fmla="*/ 1739 h 1770"/>
                <a:gd name="T20" fmla="*/ 620 w 652"/>
                <a:gd name="T21" fmla="*/ 1770 h 17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52"/>
                <a:gd name="T34" fmla="*/ 0 h 1770"/>
                <a:gd name="T35" fmla="*/ 652 w 652"/>
                <a:gd name="T36" fmla="*/ 1770 h 177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52" h="1770">
                  <a:moveTo>
                    <a:pt x="652" y="0"/>
                  </a:moveTo>
                  <a:cubicBezTo>
                    <a:pt x="534" y="88"/>
                    <a:pt x="416" y="176"/>
                    <a:pt x="327" y="272"/>
                  </a:cubicBezTo>
                  <a:cubicBezTo>
                    <a:pt x="238" y="368"/>
                    <a:pt x="168" y="484"/>
                    <a:pt x="117" y="576"/>
                  </a:cubicBezTo>
                  <a:cubicBezTo>
                    <a:pt x="66" y="668"/>
                    <a:pt x="42" y="750"/>
                    <a:pt x="23" y="827"/>
                  </a:cubicBezTo>
                  <a:cubicBezTo>
                    <a:pt x="4" y="904"/>
                    <a:pt x="0" y="967"/>
                    <a:pt x="2" y="1037"/>
                  </a:cubicBezTo>
                  <a:cubicBezTo>
                    <a:pt x="4" y="1107"/>
                    <a:pt x="15" y="1175"/>
                    <a:pt x="34" y="1246"/>
                  </a:cubicBezTo>
                  <a:cubicBezTo>
                    <a:pt x="53" y="1317"/>
                    <a:pt x="91" y="1410"/>
                    <a:pt x="117" y="1466"/>
                  </a:cubicBezTo>
                  <a:cubicBezTo>
                    <a:pt x="143" y="1522"/>
                    <a:pt x="152" y="1541"/>
                    <a:pt x="191" y="1581"/>
                  </a:cubicBezTo>
                  <a:cubicBezTo>
                    <a:pt x="230" y="1621"/>
                    <a:pt x="310" y="1681"/>
                    <a:pt x="348" y="1707"/>
                  </a:cubicBezTo>
                  <a:cubicBezTo>
                    <a:pt x="386" y="1733"/>
                    <a:pt x="376" y="1729"/>
                    <a:pt x="421" y="1739"/>
                  </a:cubicBezTo>
                  <a:cubicBezTo>
                    <a:pt x="466" y="1749"/>
                    <a:pt x="543" y="1759"/>
                    <a:pt x="620" y="177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48" name="Freeform 21"/>
            <p:cNvSpPr>
              <a:spLocks/>
            </p:cNvSpPr>
            <p:nvPr/>
          </p:nvSpPr>
          <p:spPr bwMode="auto">
            <a:xfrm flipV="1">
              <a:off x="466" y="2255"/>
              <a:ext cx="937" cy="1519"/>
            </a:xfrm>
            <a:custGeom>
              <a:avLst/>
              <a:gdLst>
                <a:gd name="T0" fmla="*/ 366 w 874"/>
                <a:gd name="T1" fmla="*/ 0 h 1519"/>
                <a:gd name="T2" fmla="*/ 136 w 874"/>
                <a:gd name="T3" fmla="*/ 252 h 1519"/>
                <a:gd name="T4" fmla="*/ 29 w 874"/>
                <a:gd name="T5" fmla="*/ 461 h 1519"/>
                <a:gd name="T6" fmla="*/ 5 w 874"/>
                <a:gd name="T7" fmla="*/ 691 h 1519"/>
                <a:gd name="T8" fmla="*/ 93 w 874"/>
                <a:gd name="T9" fmla="*/ 901 h 1519"/>
                <a:gd name="T10" fmla="*/ 198 w 874"/>
                <a:gd name="T11" fmla="*/ 1068 h 1519"/>
                <a:gd name="T12" fmla="*/ 303 w 874"/>
                <a:gd name="T13" fmla="*/ 1163 h 1519"/>
                <a:gd name="T14" fmla="*/ 472 w 874"/>
                <a:gd name="T15" fmla="*/ 1267 h 1519"/>
                <a:gd name="T16" fmla="*/ 663 w 874"/>
                <a:gd name="T17" fmla="*/ 1351 h 1519"/>
                <a:gd name="T18" fmla="*/ 911 w 874"/>
                <a:gd name="T19" fmla="*/ 1424 h 1519"/>
                <a:gd name="T20" fmla="*/ 1226 w 874"/>
                <a:gd name="T21" fmla="*/ 1487 h 1519"/>
                <a:gd name="T22" fmla="*/ 1374 w 874"/>
                <a:gd name="T23" fmla="*/ 1508 h 1519"/>
                <a:gd name="T24" fmla="*/ 1583 w 874"/>
                <a:gd name="T25" fmla="*/ 1508 h 1519"/>
                <a:gd name="T26" fmla="*/ 1754 w 874"/>
                <a:gd name="T27" fmla="*/ 1519 h 15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74"/>
                <a:gd name="T43" fmla="*/ 0 h 1519"/>
                <a:gd name="T44" fmla="*/ 874 w 874"/>
                <a:gd name="T45" fmla="*/ 1519 h 15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74" h="1519">
                  <a:moveTo>
                    <a:pt x="183" y="0"/>
                  </a:moveTo>
                  <a:cubicBezTo>
                    <a:pt x="139" y="87"/>
                    <a:pt x="96" y="175"/>
                    <a:pt x="68" y="252"/>
                  </a:cubicBezTo>
                  <a:cubicBezTo>
                    <a:pt x="40" y="329"/>
                    <a:pt x="25" y="388"/>
                    <a:pt x="15" y="461"/>
                  </a:cubicBezTo>
                  <a:cubicBezTo>
                    <a:pt x="5" y="534"/>
                    <a:pt x="0" y="618"/>
                    <a:pt x="5" y="691"/>
                  </a:cubicBezTo>
                  <a:cubicBezTo>
                    <a:pt x="10" y="764"/>
                    <a:pt x="31" y="838"/>
                    <a:pt x="47" y="901"/>
                  </a:cubicBezTo>
                  <a:cubicBezTo>
                    <a:pt x="63" y="964"/>
                    <a:pt x="82" y="1024"/>
                    <a:pt x="99" y="1068"/>
                  </a:cubicBezTo>
                  <a:cubicBezTo>
                    <a:pt x="116" y="1112"/>
                    <a:pt x="128" y="1130"/>
                    <a:pt x="151" y="1163"/>
                  </a:cubicBezTo>
                  <a:cubicBezTo>
                    <a:pt x="174" y="1196"/>
                    <a:pt x="205" y="1236"/>
                    <a:pt x="235" y="1267"/>
                  </a:cubicBezTo>
                  <a:cubicBezTo>
                    <a:pt x="265" y="1298"/>
                    <a:pt x="293" y="1325"/>
                    <a:pt x="330" y="1351"/>
                  </a:cubicBezTo>
                  <a:cubicBezTo>
                    <a:pt x="367" y="1377"/>
                    <a:pt x="408" y="1401"/>
                    <a:pt x="455" y="1424"/>
                  </a:cubicBezTo>
                  <a:cubicBezTo>
                    <a:pt x="502" y="1447"/>
                    <a:pt x="574" y="1473"/>
                    <a:pt x="612" y="1487"/>
                  </a:cubicBezTo>
                  <a:cubicBezTo>
                    <a:pt x="650" y="1501"/>
                    <a:pt x="656" y="1505"/>
                    <a:pt x="686" y="1508"/>
                  </a:cubicBezTo>
                  <a:cubicBezTo>
                    <a:pt x="716" y="1511"/>
                    <a:pt x="759" y="1506"/>
                    <a:pt x="790" y="1508"/>
                  </a:cubicBezTo>
                  <a:cubicBezTo>
                    <a:pt x="821" y="1510"/>
                    <a:pt x="851" y="1517"/>
                    <a:pt x="874" y="1519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49" name="Freeform 22"/>
            <p:cNvSpPr>
              <a:spLocks/>
            </p:cNvSpPr>
            <p:nvPr/>
          </p:nvSpPr>
          <p:spPr bwMode="auto">
            <a:xfrm flipH="1" flipV="1">
              <a:off x="4298" y="2370"/>
              <a:ext cx="652" cy="1770"/>
            </a:xfrm>
            <a:custGeom>
              <a:avLst/>
              <a:gdLst>
                <a:gd name="T0" fmla="*/ 652 w 652"/>
                <a:gd name="T1" fmla="*/ 0 h 1770"/>
                <a:gd name="T2" fmla="*/ 327 w 652"/>
                <a:gd name="T3" fmla="*/ 272 h 1770"/>
                <a:gd name="T4" fmla="*/ 117 w 652"/>
                <a:gd name="T5" fmla="*/ 576 h 1770"/>
                <a:gd name="T6" fmla="*/ 23 w 652"/>
                <a:gd name="T7" fmla="*/ 827 h 1770"/>
                <a:gd name="T8" fmla="*/ 2 w 652"/>
                <a:gd name="T9" fmla="*/ 1037 h 1770"/>
                <a:gd name="T10" fmla="*/ 34 w 652"/>
                <a:gd name="T11" fmla="*/ 1246 h 1770"/>
                <a:gd name="T12" fmla="*/ 117 w 652"/>
                <a:gd name="T13" fmla="*/ 1466 h 1770"/>
                <a:gd name="T14" fmla="*/ 191 w 652"/>
                <a:gd name="T15" fmla="*/ 1581 h 1770"/>
                <a:gd name="T16" fmla="*/ 348 w 652"/>
                <a:gd name="T17" fmla="*/ 1707 h 1770"/>
                <a:gd name="T18" fmla="*/ 421 w 652"/>
                <a:gd name="T19" fmla="*/ 1739 h 1770"/>
                <a:gd name="T20" fmla="*/ 620 w 652"/>
                <a:gd name="T21" fmla="*/ 1770 h 17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52"/>
                <a:gd name="T34" fmla="*/ 0 h 1770"/>
                <a:gd name="T35" fmla="*/ 652 w 652"/>
                <a:gd name="T36" fmla="*/ 1770 h 177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52" h="1770">
                  <a:moveTo>
                    <a:pt x="652" y="0"/>
                  </a:moveTo>
                  <a:cubicBezTo>
                    <a:pt x="534" y="88"/>
                    <a:pt x="416" y="176"/>
                    <a:pt x="327" y="272"/>
                  </a:cubicBezTo>
                  <a:cubicBezTo>
                    <a:pt x="238" y="368"/>
                    <a:pt x="168" y="484"/>
                    <a:pt x="117" y="576"/>
                  </a:cubicBezTo>
                  <a:cubicBezTo>
                    <a:pt x="66" y="668"/>
                    <a:pt x="42" y="750"/>
                    <a:pt x="23" y="827"/>
                  </a:cubicBezTo>
                  <a:cubicBezTo>
                    <a:pt x="4" y="904"/>
                    <a:pt x="0" y="967"/>
                    <a:pt x="2" y="1037"/>
                  </a:cubicBezTo>
                  <a:cubicBezTo>
                    <a:pt x="4" y="1107"/>
                    <a:pt x="15" y="1175"/>
                    <a:pt x="34" y="1246"/>
                  </a:cubicBezTo>
                  <a:cubicBezTo>
                    <a:pt x="53" y="1317"/>
                    <a:pt x="91" y="1410"/>
                    <a:pt x="117" y="1466"/>
                  </a:cubicBezTo>
                  <a:cubicBezTo>
                    <a:pt x="143" y="1522"/>
                    <a:pt x="152" y="1541"/>
                    <a:pt x="191" y="1581"/>
                  </a:cubicBezTo>
                  <a:cubicBezTo>
                    <a:pt x="230" y="1621"/>
                    <a:pt x="310" y="1681"/>
                    <a:pt x="348" y="1707"/>
                  </a:cubicBezTo>
                  <a:cubicBezTo>
                    <a:pt x="386" y="1733"/>
                    <a:pt x="376" y="1729"/>
                    <a:pt x="421" y="1739"/>
                  </a:cubicBezTo>
                  <a:cubicBezTo>
                    <a:pt x="466" y="1749"/>
                    <a:pt x="543" y="1759"/>
                    <a:pt x="620" y="177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050" name="Freeform 23"/>
            <p:cNvSpPr>
              <a:spLocks/>
            </p:cNvSpPr>
            <p:nvPr/>
          </p:nvSpPr>
          <p:spPr bwMode="auto">
            <a:xfrm flipH="1" flipV="1">
              <a:off x="4321" y="2257"/>
              <a:ext cx="937" cy="1519"/>
            </a:xfrm>
            <a:custGeom>
              <a:avLst/>
              <a:gdLst>
                <a:gd name="T0" fmla="*/ 366 w 874"/>
                <a:gd name="T1" fmla="*/ 0 h 1519"/>
                <a:gd name="T2" fmla="*/ 136 w 874"/>
                <a:gd name="T3" fmla="*/ 252 h 1519"/>
                <a:gd name="T4" fmla="*/ 29 w 874"/>
                <a:gd name="T5" fmla="*/ 461 h 1519"/>
                <a:gd name="T6" fmla="*/ 5 w 874"/>
                <a:gd name="T7" fmla="*/ 691 h 1519"/>
                <a:gd name="T8" fmla="*/ 93 w 874"/>
                <a:gd name="T9" fmla="*/ 901 h 1519"/>
                <a:gd name="T10" fmla="*/ 198 w 874"/>
                <a:gd name="T11" fmla="*/ 1068 h 1519"/>
                <a:gd name="T12" fmla="*/ 303 w 874"/>
                <a:gd name="T13" fmla="*/ 1163 h 1519"/>
                <a:gd name="T14" fmla="*/ 472 w 874"/>
                <a:gd name="T15" fmla="*/ 1267 h 1519"/>
                <a:gd name="T16" fmla="*/ 663 w 874"/>
                <a:gd name="T17" fmla="*/ 1351 h 1519"/>
                <a:gd name="T18" fmla="*/ 911 w 874"/>
                <a:gd name="T19" fmla="*/ 1424 h 1519"/>
                <a:gd name="T20" fmla="*/ 1226 w 874"/>
                <a:gd name="T21" fmla="*/ 1487 h 1519"/>
                <a:gd name="T22" fmla="*/ 1374 w 874"/>
                <a:gd name="T23" fmla="*/ 1508 h 1519"/>
                <a:gd name="T24" fmla="*/ 1583 w 874"/>
                <a:gd name="T25" fmla="*/ 1508 h 1519"/>
                <a:gd name="T26" fmla="*/ 1754 w 874"/>
                <a:gd name="T27" fmla="*/ 1519 h 15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74"/>
                <a:gd name="T43" fmla="*/ 0 h 1519"/>
                <a:gd name="T44" fmla="*/ 874 w 874"/>
                <a:gd name="T45" fmla="*/ 1519 h 15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74" h="1519">
                  <a:moveTo>
                    <a:pt x="183" y="0"/>
                  </a:moveTo>
                  <a:cubicBezTo>
                    <a:pt x="139" y="87"/>
                    <a:pt x="96" y="175"/>
                    <a:pt x="68" y="252"/>
                  </a:cubicBezTo>
                  <a:cubicBezTo>
                    <a:pt x="40" y="329"/>
                    <a:pt x="25" y="388"/>
                    <a:pt x="15" y="461"/>
                  </a:cubicBezTo>
                  <a:cubicBezTo>
                    <a:pt x="5" y="534"/>
                    <a:pt x="0" y="618"/>
                    <a:pt x="5" y="691"/>
                  </a:cubicBezTo>
                  <a:cubicBezTo>
                    <a:pt x="10" y="764"/>
                    <a:pt x="31" y="838"/>
                    <a:pt x="47" y="901"/>
                  </a:cubicBezTo>
                  <a:cubicBezTo>
                    <a:pt x="63" y="964"/>
                    <a:pt x="82" y="1024"/>
                    <a:pt x="99" y="1068"/>
                  </a:cubicBezTo>
                  <a:cubicBezTo>
                    <a:pt x="116" y="1112"/>
                    <a:pt x="128" y="1130"/>
                    <a:pt x="151" y="1163"/>
                  </a:cubicBezTo>
                  <a:cubicBezTo>
                    <a:pt x="174" y="1196"/>
                    <a:pt x="205" y="1236"/>
                    <a:pt x="235" y="1267"/>
                  </a:cubicBezTo>
                  <a:cubicBezTo>
                    <a:pt x="265" y="1298"/>
                    <a:pt x="293" y="1325"/>
                    <a:pt x="330" y="1351"/>
                  </a:cubicBezTo>
                  <a:cubicBezTo>
                    <a:pt x="367" y="1377"/>
                    <a:pt x="408" y="1401"/>
                    <a:pt x="455" y="1424"/>
                  </a:cubicBezTo>
                  <a:cubicBezTo>
                    <a:pt x="502" y="1447"/>
                    <a:pt x="574" y="1473"/>
                    <a:pt x="612" y="1487"/>
                  </a:cubicBezTo>
                  <a:cubicBezTo>
                    <a:pt x="650" y="1501"/>
                    <a:pt x="656" y="1505"/>
                    <a:pt x="686" y="1508"/>
                  </a:cubicBezTo>
                  <a:cubicBezTo>
                    <a:pt x="716" y="1511"/>
                    <a:pt x="759" y="1506"/>
                    <a:pt x="790" y="1508"/>
                  </a:cubicBezTo>
                  <a:cubicBezTo>
                    <a:pt x="821" y="1510"/>
                    <a:pt x="851" y="1517"/>
                    <a:pt x="874" y="1519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-1162050" y="0"/>
            <a:ext cx="11466513" cy="6858000"/>
            <a:chOff x="-732" y="0"/>
            <a:chExt cx="7223" cy="4320"/>
          </a:xfrm>
        </p:grpSpPr>
        <p:grpSp>
          <p:nvGrpSpPr>
            <p:cNvPr id="80922" name="Group 25"/>
            <p:cNvGrpSpPr>
              <a:grpSpLocks/>
            </p:cNvGrpSpPr>
            <p:nvPr/>
          </p:nvGrpSpPr>
          <p:grpSpPr bwMode="auto">
            <a:xfrm>
              <a:off x="-732" y="0"/>
              <a:ext cx="7223" cy="4320"/>
              <a:chOff x="-733" y="0"/>
              <a:chExt cx="7223" cy="4320"/>
            </a:xfrm>
          </p:grpSpPr>
          <p:sp>
            <p:nvSpPr>
              <p:cNvPr id="80972" name="Arc 26"/>
              <p:cNvSpPr>
                <a:spLocks/>
              </p:cNvSpPr>
              <p:nvPr/>
            </p:nvSpPr>
            <p:spPr bwMode="auto">
              <a:xfrm>
                <a:off x="-733" y="385"/>
                <a:ext cx="2175" cy="1106"/>
              </a:xfrm>
              <a:custGeom>
                <a:avLst/>
                <a:gdLst>
                  <a:gd name="T0" fmla="*/ 0 w 21600"/>
                  <a:gd name="T1" fmla="*/ 0 h 17237"/>
                  <a:gd name="T2" fmla="*/ 0 w 21600"/>
                  <a:gd name="T3" fmla="*/ 0 h 17237"/>
                  <a:gd name="T4" fmla="*/ 0 w 21600"/>
                  <a:gd name="T5" fmla="*/ 0 h 172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237"/>
                  <a:gd name="T11" fmla="*/ 21600 w 21600"/>
                  <a:gd name="T12" fmla="*/ 17237 h 172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237" fill="none" extrusionOk="0">
                    <a:moveTo>
                      <a:pt x="13693" y="-1"/>
                    </a:moveTo>
                    <a:cubicBezTo>
                      <a:pt x="18698" y="4102"/>
                      <a:pt x="21600" y="10233"/>
                      <a:pt x="21600" y="16705"/>
                    </a:cubicBezTo>
                    <a:cubicBezTo>
                      <a:pt x="21600" y="16882"/>
                      <a:pt x="21597" y="17059"/>
                      <a:pt x="21593" y="17237"/>
                    </a:cubicBezTo>
                  </a:path>
                  <a:path w="21600" h="17237" stroke="0" extrusionOk="0">
                    <a:moveTo>
                      <a:pt x="13693" y="-1"/>
                    </a:moveTo>
                    <a:cubicBezTo>
                      <a:pt x="18698" y="4102"/>
                      <a:pt x="21600" y="10233"/>
                      <a:pt x="21600" y="16705"/>
                    </a:cubicBezTo>
                    <a:cubicBezTo>
                      <a:pt x="21600" y="16882"/>
                      <a:pt x="21597" y="17059"/>
                      <a:pt x="21593" y="17237"/>
                    </a:cubicBezTo>
                    <a:lnTo>
                      <a:pt x="0" y="16705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73" name="Arc 27"/>
              <p:cNvSpPr>
                <a:spLocks/>
              </p:cNvSpPr>
              <p:nvPr/>
            </p:nvSpPr>
            <p:spPr bwMode="auto">
              <a:xfrm flipV="1">
                <a:off x="-723" y="2816"/>
                <a:ext cx="2175" cy="1106"/>
              </a:xfrm>
              <a:custGeom>
                <a:avLst/>
                <a:gdLst>
                  <a:gd name="T0" fmla="*/ 0 w 21600"/>
                  <a:gd name="T1" fmla="*/ 0 h 17237"/>
                  <a:gd name="T2" fmla="*/ 0 w 21600"/>
                  <a:gd name="T3" fmla="*/ 0 h 17237"/>
                  <a:gd name="T4" fmla="*/ 0 w 21600"/>
                  <a:gd name="T5" fmla="*/ 0 h 172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237"/>
                  <a:gd name="T11" fmla="*/ 21600 w 21600"/>
                  <a:gd name="T12" fmla="*/ 17237 h 172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237" fill="none" extrusionOk="0">
                    <a:moveTo>
                      <a:pt x="13693" y="-1"/>
                    </a:moveTo>
                    <a:cubicBezTo>
                      <a:pt x="18698" y="4102"/>
                      <a:pt x="21600" y="10233"/>
                      <a:pt x="21600" y="16705"/>
                    </a:cubicBezTo>
                    <a:cubicBezTo>
                      <a:pt x="21600" y="16882"/>
                      <a:pt x="21597" y="17059"/>
                      <a:pt x="21593" y="17237"/>
                    </a:cubicBezTo>
                  </a:path>
                  <a:path w="21600" h="17237" stroke="0" extrusionOk="0">
                    <a:moveTo>
                      <a:pt x="13693" y="-1"/>
                    </a:moveTo>
                    <a:cubicBezTo>
                      <a:pt x="18698" y="4102"/>
                      <a:pt x="21600" y="10233"/>
                      <a:pt x="21600" y="16705"/>
                    </a:cubicBezTo>
                    <a:cubicBezTo>
                      <a:pt x="21600" y="16882"/>
                      <a:pt x="21597" y="17059"/>
                      <a:pt x="21593" y="17237"/>
                    </a:cubicBezTo>
                    <a:lnTo>
                      <a:pt x="0" y="16705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0974" name="Group 28"/>
              <p:cNvGrpSpPr>
                <a:grpSpLocks/>
              </p:cNvGrpSpPr>
              <p:nvPr/>
            </p:nvGrpSpPr>
            <p:grpSpPr bwMode="auto">
              <a:xfrm>
                <a:off x="0" y="0"/>
                <a:ext cx="6490" cy="4320"/>
                <a:chOff x="0" y="0"/>
                <a:chExt cx="6490" cy="4320"/>
              </a:xfrm>
            </p:grpSpPr>
            <p:sp>
              <p:nvSpPr>
                <p:cNvPr id="80975" name="Rectangle 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760" cy="4320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6" name="Arc 30"/>
                <p:cNvSpPr>
                  <a:spLocks/>
                </p:cNvSpPr>
                <p:nvPr/>
              </p:nvSpPr>
              <p:spPr bwMode="auto">
                <a:xfrm>
                  <a:off x="271" y="1511"/>
                  <a:ext cx="1002" cy="1258"/>
                </a:xfrm>
                <a:custGeom>
                  <a:avLst/>
                  <a:gdLst>
                    <a:gd name="T0" fmla="*/ 0 w 28067"/>
                    <a:gd name="T1" fmla="*/ 0 h 43200"/>
                    <a:gd name="T2" fmla="*/ 0 w 28067"/>
                    <a:gd name="T3" fmla="*/ 0 h 43200"/>
                    <a:gd name="T4" fmla="*/ 0 w 28067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8067"/>
                    <a:gd name="T10" fmla="*/ 0 h 43200"/>
                    <a:gd name="T11" fmla="*/ 28067 w 28067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067" h="43200" fill="none" extrusionOk="0">
                      <a:moveTo>
                        <a:pt x="27991" y="42232"/>
                      </a:moveTo>
                      <a:cubicBezTo>
                        <a:pt x="25921" y="42873"/>
                        <a:pt x="23767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3793" y="-1"/>
                        <a:pt x="25974" y="334"/>
                        <a:pt x="28067" y="990"/>
                      </a:cubicBezTo>
                    </a:path>
                    <a:path w="28067" h="43200" stroke="0" extrusionOk="0">
                      <a:moveTo>
                        <a:pt x="27991" y="42232"/>
                      </a:moveTo>
                      <a:cubicBezTo>
                        <a:pt x="25921" y="42873"/>
                        <a:pt x="23767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3793" y="-1"/>
                        <a:pt x="25974" y="334"/>
                        <a:pt x="28067" y="99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7" name="Arc 31"/>
                <p:cNvSpPr>
                  <a:spLocks/>
                </p:cNvSpPr>
                <p:nvPr/>
              </p:nvSpPr>
              <p:spPr bwMode="auto">
                <a:xfrm>
                  <a:off x="224" y="935"/>
                  <a:ext cx="1084" cy="1167"/>
                </a:xfrm>
                <a:custGeom>
                  <a:avLst/>
                  <a:gdLst>
                    <a:gd name="T0" fmla="*/ 0 w 18747"/>
                    <a:gd name="T1" fmla="*/ 0 h 21600"/>
                    <a:gd name="T2" fmla="*/ 0 w 18747"/>
                    <a:gd name="T3" fmla="*/ 0 h 21600"/>
                    <a:gd name="T4" fmla="*/ 0 w 1874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8747"/>
                    <a:gd name="T10" fmla="*/ 0 h 21600"/>
                    <a:gd name="T11" fmla="*/ 18747 w 1874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747" h="21600" fill="none" extrusionOk="0">
                      <a:moveTo>
                        <a:pt x="0" y="1"/>
                      </a:moveTo>
                      <a:cubicBezTo>
                        <a:pt x="77" y="0"/>
                        <a:pt x="155" y="-1"/>
                        <a:pt x="234" y="0"/>
                      </a:cubicBezTo>
                      <a:cubicBezTo>
                        <a:pt x="7815" y="0"/>
                        <a:pt x="14841" y="3974"/>
                        <a:pt x="18746" y="10472"/>
                      </a:cubicBezTo>
                    </a:path>
                    <a:path w="18747" h="21600" stroke="0" extrusionOk="0">
                      <a:moveTo>
                        <a:pt x="0" y="1"/>
                      </a:moveTo>
                      <a:cubicBezTo>
                        <a:pt x="77" y="0"/>
                        <a:pt x="155" y="-1"/>
                        <a:pt x="234" y="0"/>
                      </a:cubicBezTo>
                      <a:cubicBezTo>
                        <a:pt x="7815" y="0"/>
                        <a:pt x="14841" y="3974"/>
                        <a:pt x="18746" y="10472"/>
                      </a:cubicBezTo>
                      <a:lnTo>
                        <a:pt x="234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8" name="Arc 32"/>
                <p:cNvSpPr>
                  <a:spLocks/>
                </p:cNvSpPr>
                <p:nvPr/>
              </p:nvSpPr>
              <p:spPr bwMode="auto">
                <a:xfrm>
                  <a:off x="1005" y="177"/>
                  <a:ext cx="1013" cy="1316"/>
                </a:xfrm>
                <a:custGeom>
                  <a:avLst/>
                  <a:gdLst>
                    <a:gd name="T0" fmla="*/ 0 w 21600"/>
                    <a:gd name="T1" fmla="*/ 0 h 17237"/>
                    <a:gd name="T2" fmla="*/ 0 w 21600"/>
                    <a:gd name="T3" fmla="*/ 0 h 17237"/>
                    <a:gd name="T4" fmla="*/ 0 w 21600"/>
                    <a:gd name="T5" fmla="*/ 0 h 17237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7237"/>
                    <a:gd name="T11" fmla="*/ 21600 w 21600"/>
                    <a:gd name="T12" fmla="*/ 17237 h 1723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7237" fill="none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882"/>
                        <a:pt x="21597" y="17059"/>
                        <a:pt x="21593" y="17237"/>
                      </a:cubicBezTo>
                    </a:path>
                    <a:path w="21600" h="17237" stroke="0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882"/>
                        <a:pt x="21597" y="17059"/>
                        <a:pt x="21593" y="17237"/>
                      </a:cubicBezTo>
                      <a:lnTo>
                        <a:pt x="0" y="1670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7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880" y="314"/>
                  <a:ext cx="0" cy="1163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80" name="Arc 34"/>
                <p:cNvSpPr>
                  <a:spLocks/>
                </p:cNvSpPr>
                <p:nvPr/>
              </p:nvSpPr>
              <p:spPr bwMode="auto">
                <a:xfrm flipH="1">
                  <a:off x="4453" y="1521"/>
                  <a:ext cx="999" cy="1258"/>
                </a:xfrm>
                <a:custGeom>
                  <a:avLst/>
                  <a:gdLst>
                    <a:gd name="T0" fmla="*/ 0 w 27992"/>
                    <a:gd name="T1" fmla="*/ 0 h 43200"/>
                    <a:gd name="T2" fmla="*/ 0 w 27992"/>
                    <a:gd name="T3" fmla="*/ 0 h 43200"/>
                    <a:gd name="T4" fmla="*/ 0 w 27992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7992"/>
                    <a:gd name="T10" fmla="*/ 0 h 43200"/>
                    <a:gd name="T11" fmla="*/ 27992 w 27992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7992" h="43200" fill="none" extrusionOk="0">
                      <a:moveTo>
                        <a:pt x="27991" y="42232"/>
                      </a:moveTo>
                      <a:cubicBezTo>
                        <a:pt x="25921" y="42873"/>
                        <a:pt x="23767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3535" y="-1"/>
                        <a:pt x="25461" y="260"/>
                        <a:pt x="27326" y="773"/>
                      </a:cubicBezTo>
                    </a:path>
                    <a:path w="27992" h="43200" stroke="0" extrusionOk="0">
                      <a:moveTo>
                        <a:pt x="27991" y="42232"/>
                      </a:moveTo>
                      <a:cubicBezTo>
                        <a:pt x="25921" y="42873"/>
                        <a:pt x="23767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3535" y="-1"/>
                        <a:pt x="25461" y="260"/>
                        <a:pt x="27326" y="77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1" name="Arc 35"/>
                <p:cNvSpPr>
                  <a:spLocks/>
                </p:cNvSpPr>
                <p:nvPr/>
              </p:nvSpPr>
              <p:spPr bwMode="auto">
                <a:xfrm flipV="1">
                  <a:off x="1007" y="2808"/>
                  <a:ext cx="1013" cy="1316"/>
                </a:xfrm>
                <a:custGeom>
                  <a:avLst/>
                  <a:gdLst>
                    <a:gd name="T0" fmla="*/ 0 w 21600"/>
                    <a:gd name="T1" fmla="*/ 0 h 17237"/>
                    <a:gd name="T2" fmla="*/ 0 w 21600"/>
                    <a:gd name="T3" fmla="*/ 0 h 17237"/>
                    <a:gd name="T4" fmla="*/ 0 w 21600"/>
                    <a:gd name="T5" fmla="*/ 0 h 17237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7237"/>
                    <a:gd name="T11" fmla="*/ 21600 w 21600"/>
                    <a:gd name="T12" fmla="*/ 17237 h 1723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7237" fill="none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882"/>
                        <a:pt x="21597" y="17059"/>
                        <a:pt x="21593" y="17237"/>
                      </a:cubicBezTo>
                    </a:path>
                    <a:path w="21600" h="17237" stroke="0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882"/>
                        <a:pt x="21597" y="17059"/>
                        <a:pt x="21593" y="17237"/>
                      </a:cubicBezTo>
                      <a:lnTo>
                        <a:pt x="0" y="1670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2" name="Arc 36"/>
                <p:cNvSpPr>
                  <a:spLocks/>
                </p:cNvSpPr>
                <p:nvPr/>
              </p:nvSpPr>
              <p:spPr bwMode="auto">
                <a:xfrm flipH="1">
                  <a:off x="3732" y="202"/>
                  <a:ext cx="1013" cy="1276"/>
                </a:xfrm>
                <a:custGeom>
                  <a:avLst/>
                  <a:gdLst>
                    <a:gd name="T0" fmla="*/ 0 w 21600"/>
                    <a:gd name="T1" fmla="*/ 0 h 16713"/>
                    <a:gd name="T2" fmla="*/ 0 w 21600"/>
                    <a:gd name="T3" fmla="*/ 0 h 16713"/>
                    <a:gd name="T4" fmla="*/ 0 w 21600"/>
                    <a:gd name="T5" fmla="*/ 0 h 1671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6713"/>
                    <a:gd name="T11" fmla="*/ 21600 w 21600"/>
                    <a:gd name="T12" fmla="*/ 16713 h 167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6713" fill="none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707"/>
                        <a:pt x="21599" y="16710"/>
                        <a:pt x="21599" y="16712"/>
                      </a:cubicBezTo>
                    </a:path>
                    <a:path w="21600" h="16713" stroke="0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707"/>
                        <a:pt x="21599" y="16710"/>
                        <a:pt x="21599" y="16712"/>
                      </a:cubicBezTo>
                      <a:lnTo>
                        <a:pt x="0" y="1670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3" name="Arc 37"/>
                <p:cNvSpPr>
                  <a:spLocks/>
                </p:cNvSpPr>
                <p:nvPr/>
              </p:nvSpPr>
              <p:spPr bwMode="auto">
                <a:xfrm flipH="1" flipV="1">
                  <a:off x="3826" y="2809"/>
                  <a:ext cx="1013" cy="1316"/>
                </a:xfrm>
                <a:custGeom>
                  <a:avLst/>
                  <a:gdLst>
                    <a:gd name="T0" fmla="*/ 0 w 21600"/>
                    <a:gd name="T1" fmla="*/ 0 h 17237"/>
                    <a:gd name="T2" fmla="*/ 0 w 21600"/>
                    <a:gd name="T3" fmla="*/ 0 h 17237"/>
                    <a:gd name="T4" fmla="*/ 0 w 21600"/>
                    <a:gd name="T5" fmla="*/ 0 h 17237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7237"/>
                    <a:gd name="T11" fmla="*/ 21600 w 21600"/>
                    <a:gd name="T12" fmla="*/ 17237 h 1723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7237" fill="none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882"/>
                        <a:pt x="21597" y="17059"/>
                        <a:pt x="21593" y="17237"/>
                      </a:cubicBezTo>
                    </a:path>
                    <a:path w="21600" h="17237" stroke="0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882"/>
                        <a:pt x="21597" y="17059"/>
                        <a:pt x="21593" y="17237"/>
                      </a:cubicBezTo>
                      <a:lnTo>
                        <a:pt x="0" y="1670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4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882" y="2819"/>
                  <a:ext cx="0" cy="1163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85" name="Arc 39"/>
                <p:cNvSpPr>
                  <a:spLocks/>
                </p:cNvSpPr>
                <p:nvPr/>
              </p:nvSpPr>
              <p:spPr bwMode="auto">
                <a:xfrm flipH="1">
                  <a:off x="4315" y="387"/>
                  <a:ext cx="2175" cy="1106"/>
                </a:xfrm>
                <a:custGeom>
                  <a:avLst/>
                  <a:gdLst>
                    <a:gd name="T0" fmla="*/ 0 w 21600"/>
                    <a:gd name="T1" fmla="*/ 0 h 17237"/>
                    <a:gd name="T2" fmla="*/ 0 w 21600"/>
                    <a:gd name="T3" fmla="*/ 0 h 17237"/>
                    <a:gd name="T4" fmla="*/ 0 w 21600"/>
                    <a:gd name="T5" fmla="*/ 0 h 17237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7237"/>
                    <a:gd name="T11" fmla="*/ 21600 w 21600"/>
                    <a:gd name="T12" fmla="*/ 17237 h 1723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7237" fill="none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882"/>
                        <a:pt x="21597" y="17059"/>
                        <a:pt x="21593" y="17237"/>
                      </a:cubicBezTo>
                    </a:path>
                    <a:path w="21600" h="17237" stroke="0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882"/>
                        <a:pt x="21597" y="17059"/>
                        <a:pt x="21593" y="17237"/>
                      </a:cubicBezTo>
                      <a:lnTo>
                        <a:pt x="0" y="1670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6" name="Arc 40"/>
                <p:cNvSpPr>
                  <a:spLocks/>
                </p:cNvSpPr>
                <p:nvPr/>
              </p:nvSpPr>
              <p:spPr bwMode="auto">
                <a:xfrm flipH="1">
                  <a:off x="4446" y="937"/>
                  <a:ext cx="1073" cy="1167"/>
                </a:xfrm>
                <a:custGeom>
                  <a:avLst/>
                  <a:gdLst>
                    <a:gd name="T0" fmla="*/ 0 w 18560"/>
                    <a:gd name="T1" fmla="*/ 0 h 21600"/>
                    <a:gd name="T2" fmla="*/ 0 w 18560"/>
                    <a:gd name="T3" fmla="*/ 0 h 21600"/>
                    <a:gd name="T4" fmla="*/ 0 w 1856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8560"/>
                    <a:gd name="T10" fmla="*/ 0 h 21600"/>
                    <a:gd name="T11" fmla="*/ 18560 w 1856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560" h="21600" fill="none" extrusionOk="0">
                      <a:moveTo>
                        <a:pt x="0" y="1"/>
                      </a:moveTo>
                      <a:cubicBezTo>
                        <a:pt x="77" y="0"/>
                        <a:pt x="155" y="-1"/>
                        <a:pt x="234" y="0"/>
                      </a:cubicBezTo>
                      <a:cubicBezTo>
                        <a:pt x="7687" y="0"/>
                        <a:pt x="14614" y="3842"/>
                        <a:pt x="18560" y="10166"/>
                      </a:cubicBezTo>
                    </a:path>
                    <a:path w="18560" h="21600" stroke="0" extrusionOk="0">
                      <a:moveTo>
                        <a:pt x="0" y="1"/>
                      </a:moveTo>
                      <a:cubicBezTo>
                        <a:pt x="77" y="0"/>
                        <a:pt x="155" y="-1"/>
                        <a:pt x="234" y="0"/>
                      </a:cubicBezTo>
                      <a:cubicBezTo>
                        <a:pt x="7687" y="0"/>
                        <a:pt x="14614" y="3842"/>
                        <a:pt x="18560" y="10166"/>
                      </a:cubicBezTo>
                      <a:lnTo>
                        <a:pt x="234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7" name="Arc 41"/>
                <p:cNvSpPr>
                  <a:spLocks/>
                </p:cNvSpPr>
                <p:nvPr/>
              </p:nvSpPr>
              <p:spPr bwMode="auto">
                <a:xfrm flipV="1">
                  <a:off x="221" y="2199"/>
                  <a:ext cx="1084" cy="1167"/>
                </a:xfrm>
                <a:custGeom>
                  <a:avLst/>
                  <a:gdLst>
                    <a:gd name="T0" fmla="*/ 0 w 18747"/>
                    <a:gd name="T1" fmla="*/ 0 h 21600"/>
                    <a:gd name="T2" fmla="*/ 0 w 18747"/>
                    <a:gd name="T3" fmla="*/ 0 h 21600"/>
                    <a:gd name="T4" fmla="*/ 0 w 1874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8747"/>
                    <a:gd name="T10" fmla="*/ 0 h 21600"/>
                    <a:gd name="T11" fmla="*/ 18747 w 1874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747" h="21600" fill="none" extrusionOk="0">
                      <a:moveTo>
                        <a:pt x="0" y="1"/>
                      </a:moveTo>
                      <a:cubicBezTo>
                        <a:pt x="77" y="0"/>
                        <a:pt x="155" y="-1"/>
                        <a:pt x="234" y="0"/>
                      </a:cubicBezTo>
                      <a:cubicBezTo>
                        <a:pt x="7815" y="0"/>
                        <a:pt x="14841" y="3974"/>
                        <a:pt x="18746" y="10472"/>
                      </a:cubicBezTo>
                    </a:path>
                    <a:path w="18747" h="21600" stroke="0" extrusionOk="0">
                      <a:moveTo>
                        <a:pt x="0" y="1"/>
                      </a:moveTo>
                      <a:cubicBezTo>
                        <a:pt x="77" y="0"/>
                        <a:pt x="155" y="-1"/>
                        <a:pt x="234" y="0"/>
                      </a:cubicBezTo>
                      <a:cubicBezTo>
                        <a:pt x="7815" y="0"/>
                        <a:pt x="14841" y="3974"/>
                        <a:pt x="18746" y="10472"/>
                      </a:cubicBezTo>
                      <a:lnTo>
                        <a:pt x="234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8" name="Arc 42"/>
                <p:cNvSpPr>
                  <a:spLocks/>
                </p:cNvSpPr>
                <p:nvPr/>
              </p:nvSpPr>
              <p:spPr bwMode="auto">
                <a:xfrm flipH="1" flipV="1">
                  <a:off x="4242" y="2809"/>
                  <a:ext cx="2175" cy="1094"/>
                </a:xfrm>
                <a:custGeom>
                  <a:avLst/>
                  <a:gdLst>
                    <a:gd name="T0" fmla="*/ 0 w 21600"/>
                    <a:gd name="T1" fmla="*/ 0 h 17050"/>
                    <a:gd name="T2" fmla="*/ 0 w 21600"/>
                    <a:gd name="T3" fmla="*/ 0 h 17050"/>
                    <a:gd name="T4" fmla="*/ 0 w 21600"/>
                    <a:gd name="T5" fmla="*/ 0 h 1705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7050"/>
                    <a:gd name="T11" fmla="*/ 21600 w 21600"/>
                    <a:gd name="T12" fmla="*/ 17050 h 170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7050" fill="none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820"/>
                        <a:pt x="21599" y="16935"/>
                        <a:pt x="21597" y="17050"/>
                      </a:cubicBezTo>
                    </a:path>
                    <a:path w="21600" h="17050" stroke="0" extrusionOk="0">
                      <a:moveTo>
                        <a:pt x="13693" y="-1"/>
                      </a:moveTo>
                      <a:cubicBezTo>
                        <a:pt x="18698" y="4102"/>
                        <a:pt x="21600" y="10233"/>
                        <a:pt x="21600" y="16705"/>
                      </a:cubicBezTo>
                      <a:cubicBezTo>
                        <a:pt x="21600" y="16820"/>
                        <a:pt x="21599" y="16935"/>
                        <a:pt x="21597" y="17050"/>
                      </a:cubicBezTo>
                      <a:lnTo>
                        <a:pt x="0" y="1670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89" name="Arc 43"/>
                <p:cNvSpPr>
                  <a:spLocks/>
                </p:cNvSpPr>
                <p:nvPr/>
              </p:nvSpPr>
              <p:spPr bwMode="auto">
                <a:xfrm flipH="1" flipV="1">
                  <a:off x="4421" y="2211"/>
                  <a:ext cx="1084" cy="1167"/>
                </a:xfrm>
                <a:custGeom>
                  <a:avLst/>
                  <a:gdLst>
                    <a:gd name="T0" fmla="*/ 0 w 18747"/>
                    <a:gd name="T1" fmla="*/ 0 h 21600"/>
                    <a:gd name="T2" fmla="*/ 0 w 18747"/>
                    <a:gd name="T3" fmla="*/ 0 h 21600"/>
                    <a:gd name="T4" fmla="*/ 0 w 1874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8747"/>
                    <a:gd name="T10" fmla="*/ 0 h 21600"/>
                    <a:gd name="T11" fmla="*/ 18747 w 1874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747" h="21600" fill="none" extrusionOk="0">
                      <a:moveTo>
                        <a:pt x="0" y="1"/>
                      </a:moveTo>
                      <a:cubicBezTo>
                        <a:pt x="77" y="0"/>
                        <a:pt x="155" y="-1"/>
                        <a:pt x="234" y="0"/>
                      </a:cubicBezTo>
                      <a:cubicBezTo>
                        <a:pt x="7815" y="0"/>
                        <a:pt x="14841" y="3974"/>
                        <a:pt x="18746" y="10472"/>
                      </a:cubicBezTo>
                    </a:path>
                    <a:path w="18747" h="21600" stroke="0" extrusionOk="0">
                      <a:moveTo>
                        <a:pt x="0" y="1"/>
                      </a:moveTo>
                      <a:cubicBezTo>
                        <a:pt x="77" y="0"/>
                        <a:pt x="155" y="-1"/>
                        <a:pt x="234" y="0"/>
                      </a:cubicBezTo>
                      <a:cubicBezTo>
                        <a:pt x="7815" y="0"/>
                        <a:pt x="14841" y="3974"/>
                        <a:pt x="18746" y="10472"/>
                      </a:cubicBezTo>
                      <a:lnTo>
                        <a:pt x="234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90" name="Line 44"/>
                <p:cNvSpPr>
                  <a:spLocks noChangeShapeType="1"/>
                </p:cNvSpPr>
                <p:nvPr/>
              </p:nvSpPr>
              <p:spPr bwMode="auto">
                <a:xfrm>
                  <a:off x="1844" y="1691"/>
                  <a:ext cx="0" cy="895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1" name="Line 45"/>
                <p:cNvSpPr>
                  <a:spLocks noChangeShapeType="1"/>
                </p:cNvSpPr>
                <p:nvPr/>
              </p:nvSpPr>
              <p:spPr bwMode="auto">
                <a:xfrm>
                  <a:off x="3216" y="1682"/>
                  <a:ext cx="0" cy="91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2" name="Line 46"/>
                <p:cNvSpPr>
                  <a:spLocks noChangeShapeType="1"/>
                </p:cNvSpPr>
                <p:nvPr/>
              </p:nvSpPr>
              <p:spPr bwMode="auto">
                <a:xfrm>
                  <a:off x="2196" y="1697"/>
                  <a:ext cx="2" cy="911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3" name="Line 47"/>
                <p:cNvSpPr>
                  <a:spLocks noChangeShapeType="1"/>
                </p:cNvSpPr>
                <p:nvPr/>
              </p:nvSpPr>
              <p:spPr bwMode="auto">
                <a:xfrm>
                  <a:off x="2543" y="1692"/>
                  <a:ext cx="0" cy="89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4" name="Line 48"/>
                <p:cNvSpPr>
                  <a:spLocks noChangeShapeType="1"/>
                </p:cNvSpPr>
                <p:nvPr/>
              </p:nvSpPr>
              <p:spPr bwMode="auto">
                <a:xfrm>
                  <a:off x="3572" y="1699"/>
                  <a:ext cx="1" cy="908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5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876" y="1694"/>
                  <a:ext cx="1" cy="917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6" name="Line 50"/>
                <p:cNvSpPr>
                  <a:spLocks noChangeShapeType="1"/>
                </p:cNvSpPr>
                <p:nvPr/>
              </p:nvSpPr>
              <p:spPr bwMode="auto">
                <a:xfrm>
                  <a:off x="3925" y="1688"/>
                  <a:ext cx="0" cy="906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97" name="Arc 51"/>
                <p:cNvSpPr>
                  <a:spLocks/>
                </p:cNvSpPr>
                <p:nvPr/>
              </p:nvSpPr>
              <p:spPr bwMode="auto">
                <a:xfrm>
                  <a:off x="1229" y="1661"/>
                  <a:ext cx="348" cy="975"/>
                </a:xfrm>
                <a:custGeom>
                  <a:avLst/>
                  <a:gdLst>
                    <a:gd name="T0" fmla="*/ 0 w 21600"/>
                    <a:gd name="T1" fmla="*/ 0 h 29964"/>
                    <a:gd name="T2" fmla="*/ 0 w 21600"/>
                    <a:gd name="T3" fmla="*/ 0 h 29964"/>
                    <a:gd name="T4" fmla="*/ 0 w 21600"/>
                    <a:gd name="T5" fmla="*/ 0 h 2996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9964"/>
                    <a:gd name="T11" fmla="*/ 21600 w 21600"/>
                    <a:gd name="T12" fmla="*/ 29964 h 299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9964" fill="none" extrusionOk="0">
                      <a:moveTo>
                        <a:pt x="5613" y="29964"/>
                      </a:moveTo>
                      <a:cubicBezTo>
                        <a:pt x="2001" y="25988"/>
                        <a:pt x="0" y="20809"/>
                        <a:pt x="0" y="15438"/>
                      </a:cubicBezTo>
                      <a:cubicBezTo>
                        <a:pt x="-1" y="9628"/>
                        <a:pt x="2340" y="4063"/>
                        <a:pt x="6492" y="-1"/>
                      </a:cubicBezTo>
                    </a:path>
                    <a:path w="21600" h="29964" stroke="0" extrusionOk="0">
                      <a:moveTo>
                        <a:pt x="5613" y="29964"/>
                      </a:moveTo>
                      <a:cubicBezTo>
                        <a:pt x="2001" y="25988"/>
                        <a:pt x="0" y="20809"/>
                        <a:pt x="0" y="15438"/>
                      </a:cubicBezTo>
                      <a:cubicBezTo>
                        <a:pt x="-1" y="9628"/>
                        <a:pt x="2340" y="4063"/>
                        <a:pt x="6492" y="-1"/>
                      </a:cubicBezTo>
                      <a:lnTo>
                        <a:pt x="21600" y="15438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98" name="Arc 52"/>
                <p:cNvSpPr>
                  <a:spLocks/>
                </p:cNvSpPr>
                <p:nvPr/>
              </p:nvSpPr>
              <p:spPr bwMode="auto">
                <a:xfrm flipH="1">
                  <a:off x="4174" y="1687"/>
                  <a:ext cx="348" cy="924"/>
                </a:xfrm>
                <a:custGeom>
                  <a:avLst/>
                  <a:gdLst>
                    <a:gd name="T0" fmla="*/ 0 w 21600"/>
                    <a:gd name="T1" fmla="*/ 0 h 28418"/>
                    <a:gd name="T2" fmla="*/ 0 w 21600"/>
                    <a:gd name="T3" fmla="*/ 0 h 28418"/>
                    <a:gd name="T4" fmla="*/ 0 w 21600"/>
                    <a:gd name="T5" fmla="*/ 0 h 2841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8418"/>
                    <a:gd name="T11" fmla="*/ 21600 w 21600"/>
                    <a:gd name="T12" fmla="*/ 28418 h 2841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8418" fill="none" extrusionOk="0">
                      <a:moveTo>
                        <a:pt x="5434" y="28417"/>
                      </a:moveTo>
                      <a:cubicBezTo>
                        <a:pt x="1933" y="24467"/>
                        <a:pt x="0" y="19370"/>
                        <a:pt x="0" y="14092"/>
                      </a:cubicBezTo>
                      <a:cubicBezTo>
                        <a:pt x="-1" y="8920"/>
                        <a:pt x="1855" y="3919"/>
                        <a:pt x="5230" y="0"/>
                      </a:cubicBezTo>
                    </a:path>
                    <a:path w="21600" h="28418" stroke="0" extrusionOk="0">
                      <a:moveTo>
                        <a:pt x="5434" y="28417"/>
                      </a:moveTo>
                      <a:cubicBezTo>
                        <a:pt x="1933" y="24467"/>
                        <a:pt x="0" y="19370"/>
                        <a:pt x="0" y="14092"/>
                      </a:cubicBezTo>
                      <a:cubicBezTo>
                        <a:pt x="-1" y="8920"/>
                        <a:pt x="1855" y="3919"/>
                        <a:pt x="5230" y="0"/>
                      </a:cubicBezTo>
                      <a:lnTo>
                        <a:pt x="21600" y="14092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99" name="Arc 53"/>
                <p:cNvSpPr>
                  <a:spLocks/>
                </p:cNvSpPr>
                <p:nvPr/>
              </p:nvSpPr>
              <p:spPr bwMode="auto">
                <a:xfrm>
                  <a:off x="970" y="1666"/>
                  <a:ext cx="1703" cy="979"/>
                </a:xfrm>
                <a:custGeom>
                  <a:avLst/>
                  <a:gdLst>
                    <a:gd name="T0" fmla="*/ 0 w 21600"/>
                    <a:gd name="T1" fmla="*/ 0 h 25154"/>
                    <a:gd name="T2" fmla="*/ 0 w 21600"/>
                    <a:gd name="T3" fmla="*/ 0 h 25154"/>
                    <a:gd name="T4" fmla="*/ 0 w 21600"/>
                    <a:gd name="T5" fmla="*/ 0 h 2515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5154"/>
                    <a:gd name="T11" fmla="*/ 21600 w 21600"/>
                    <a:gd name="T12" fmla="*/ 25154 h 251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5154" fill="none" extrusionOk="0">
                      <a:moveTo>
                        <a:pt x="3984" y="25153"/>
                      </a:moveTo>
                      <a:cubicBezTo>
                        <a:pt x="1392" y="21501"/>
                        <a:pt x="0" y="17132"/>
                        <a:pt x="0" y="12654"/>
                      </a:cubicBezTo>
                      <a:cubicBezTo>
                        <a:pt x="-1" y="8110"/>
                        <a:pt x="1432" y="3682"/>
                        <a:pt x="4094" y="-1"/>
                      </a:cubicBezTo>
                    </a:path>
                    <a:path w="21600" h="25154" stroke="0" extrusionOk="0">
                      <a:moveTo>
                        <a:pt x="3984" y="25153"/>
                      </a:moveTo>
                      <a:cubicBezTo>
                        <a:pt x="1392" y="21501"/>
                        <a:pt x="0" y="17132"/>
                        <a:pt x="0" y="12654"/>
                      </a:cubicBezTo>
                      <a:cubicBezTo>
                        <a:pt x="-1" y="8110"/>
                        <a:pt x="1432" y="3682"/>
                        <a:pt x="4094" y="-1"/>
                      </a:cubicBezTo>
                      <a:lnTo>
                        <a:pt x="21600" y="12654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00" name="Arc 54"/>
                <p:cNvSpPr>
                  <a:spLocks/>
                </p:cNvSpPr>
                <p:nvPr/>
              </p:nvSpPr>
              <p:spPr bwMode="auto">
                <a:xfrm flipH="1">
                  <a:off x="3060" y="1675"/>
                  <a:ext cx="1703" cy="965"/>
                </a:xfrm>
                <a:custGeom>
                  <a:avLst/>
                  <a:gdLst>
                    <a:gd name="T0" fmla="*/ 0 w 21600"/>
                    <a:gd name="T1" fmla="*/ 0 h 24788"/>
                    <a:gd name="T2" fmla="*/ 0 w 21600"/>
                    <a:gd name="T3" fmla="*/ 0 h 24788"/>
                    <a:gd name="T4" fmla="*/ 0 w 21600"/>
                    <a:gd name="T5" fmla="*/ 0 h 2478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4788"/>
                    <a:gd name="T11" fmla="*/ 21600 w 21600"/>
                    <a:gd name="T12" fmla="*/ 24788 h 247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4788" fill="none" extrusionOk="0">
                      <a:moveTo>
                        <a:pt x="3925" y="24788"/>
                      </a:moveTo>
                      <a:cubicBezTo>
                        <a:pt x="1370" y="21151"/>
                        <a:pt x="0" y="16815"/>
                        <a:pt x="0" y="12371"/>
                      </a:cubicBezTo>
                      <a:cubicBezTo>
                        <a:pt x="-1" y="7945"/>
                        <a:pt x="1359" y="3627"/>
                        <a:pt x="3893" y="-1"/>
                      </a:cubicBezTo>
                    </a:path>
                    <a:path w="21600" h="24788" stroke="0" extrusionOk="0">
                      <a:moveTo>
                        <a:pt x="3925" y="24788"/>
                      </a:moveTo>
                      <a:cubicBezTo>
                        <a:pt x="1370" y="21151"/>
                        <a:pt x="0" y="16815"/>
                        <a:pt x="0" y="12371"/>
                      </a:cubicBezTo>
                      <a:cubicBezTo>
                        <a:pt x="-1" y="7945"/>
                        <a:pt x="1359" y="3627"/>
                        <a:pt x="3893" y="-1"/>
                      </a:cubicBezTo>
                      <a:lnTo>
                        <a:pt x="21600" y="12371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001" name="Line 55"/>
                <p:cNvSpPr>
                  <a:spLocks noChangeShapeType="1"/>
                </p:cNvSpPr>
                <p:nvPr/>
              </p:nvSpPr>
              <p:spPr bwMode="auto">
                <a:xfrm>
                  <a:off x="1509" y="1681"/>
                  <a:ext cx="0" cy="906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2" name="Line 56"/>
                <p:cNvSpPr>
                  <a:spLocks noChangeShapeType="1"/>
                </p:cNvSpPr>
                <p:nvPr/>
              </p:nvSpPr>
              <p:spPr bwMode="auto">
                <a:xfrm>
                  <a:off x="4274" y="1693"/>
                  <a:ext cx="0" cy="906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3" name="Line 57"/>
                <p:cNvSpPr>
                  <a:spLocks noChangeShapeType="1"/>
                </p:cNvSpPr>
                <p:nvPr/>
              </p:nvSpPr>
              <p:spPr bwMode="auto">
                <a:xfrm>
                  <a:off x="2878" y="439"/>
                  <a:ext cx="2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4" name="Line 58"/>
                <p:cNvSpPr>
                  <a:spLocks noChangeShapeType="1"/>
                </p:cNvSpPr>
                <p:nvPr/>
              </p:nvSpPr>
              <p:spPr bwMode="auto">
                <a:xfrm>
                  <a:off x="1274" y="923"/>
                  <a:ext cx="91" cy="16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5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370" y="974"/>
                  <a:ext cx="81" cy="177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6" name="Line 60"/>
                <p:cNvSpPr>
                  <a:spLocks noChangeShapeType="1"/>
                </p:cNvSpPr>
                <p:nvPr/>
              </p:nvSpPr>
              <p:spPr bwMode="auto">
                <a:xfrm>
                  <a:off x="954" y="1145"/>
                  <a:ext cx="136" cy="104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3817" y="641"/>
                  <a:ext cx="54" cy="186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8" name="Line 62"/>
                <p:cNvSpPr>
                  <a:spLocks noChangeShapeType="1"/>
                </p:cNvSpPr>
                <p:nvPr/>
              </p:nvSpPr>
              <p:spPr bwMode="auto">
                <a:xfrm>
                  <a:off x="1899" y="683"/>
                  <a:ext cx="52" cy="18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09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1346" y="3203"/>
                  <a:ext cx="31" cy="78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10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4596" y="1184"/>
                  <a:ext cx="143" cy="12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11" name="Line 65"/>
                <p:cNvSpPr>
                  <a:spLocks noChangeShapeType="1"/>
                </p:cNvSpPr>
                <p:nvPr/>
              </p:nvSpPr>
              <p:spPr bwMode="auto">
                <a:xfrm>
                  <a:off x="3875" y="3347"/>
                  <a:ext cx="20" cy="9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12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1911" y="3414"/>
                  <a:ext cx="46" cy="181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13" name="Line 67"/>
                <p:cNvSpPr>
                  <a:spLocks noChangeShapeType="1"/>
                </p:cNvSpPr>
                <p:nvPr/>
              </p:nvSpPr>
              <p:spPr bwMode="auto">
                <a:xfrm>
                  <a:off x="2880" y="3665"/>
                  <a:ext cx="2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14" name="Line 68"/>
                <p:cNvSpPr>
                  <a:spLocks noChangeShapeType="1"/>
                </p:cNvSpPr>
                <p:nvPr/>
              </p:nvSpPr>
              <p:spPr bwMode="auto">
                <a:xfrm>
                  <a:off x="4288" y="3118"/>
                  <a:ext cx="36" cy="88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15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1080" y="2988"/>
                  <a:ext cx="74" cy="67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16" name="Line 70"/>
                <p:cNvSpPr>
                  <a:spLocks noChangeShapeType="1"/>
                </p:cNvSpPr>
                <p:nvPr/>
              </p:nvSpPr>
              <p:spPr bwMode="auto">
                <a:xfrm>
                  <a:off x="4513" y="2933"/>
                  <a:ext cx="61" cy="7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17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293" y="2054"/>
                  <a:ext cx="0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18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969" y="2067"/>
                  <a:ext cx="8" cy="88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19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1228" y="2059"/>
                  <a:ext cx="5" cy="96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0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1843" y="1965"/>
                  <a:ext cx="0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1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1509" y="1969"/>
                  <a:ext cx="1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2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2199" y="1967"/>
                  <a:ext cx="0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3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2543" y="1965"/>
                  <a:ext cx="0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4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2876" y="1971"/>
                  <a:ext cx="0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5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212" y="1967"/>
                  <a:ext cx="0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6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572" y="1968"/>
                  <a:ext cx="0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7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3925" y="1971"/>
                  <a:ext cx="0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8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4273" y="1970"/>
                  <a:ext cx="0" cy="189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29" name="Line 83"/>
                <p:cNvSpPr>
                  <a:spLocks noChangeShapeType="1"/>
                </p:cNvSpPr>
                <p:nvPr/>
              </p:nvSpPr>
              <p:spPr bwMode="auto">
                <a:xfrm flipH="1" flipV="1">
                  <a:off x="4518" y="2048"/>
                  <a:ext cx="4" cy="114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30" name="Line 84"/>
                <p:cNvSpPr>
                  <a:spLocks noChangeShapeType="1"/>
                </p:cNvSpPr>
                <p:nvPr/>
              </p:nvSpPr>
              <p:spPr bwMode="auto">
                <a:xfrm flipH="1" flipV="1">
                  <a:off x="4753" y="2069"/>
                  <a:ext cx="10" cy="91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031" name="Line 85"/>
                <p:cNvSpPr>
                  <a:spLocks noChangeShapeType="1"/>
                </p:cNvSpPr>
                <p:nvPr/>
              </p:nvSpPr>
              <p:spPr bwMode="auto">
                <a:xfrm flipH="1" flipV="1">
                  <a:off x="5448" y="2079"/>
                  <a:ext cx="5" cy="81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stealth" w="lg" len="lg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0923" name="Group 86"/>
            <p:cNvGrpSpPr>
              <a:grpSpLocks/>
            </p:cNvGrpSpPr>
            <p:nvPr/>
          </p:nvGrpSpPr>
          <p:grpSpPr bwMode="auto">
            <a:xfrm>
              <a:off x="1267" y="1485"/>
              <a:ext cx="3219" cy="1328"/>
              <a:chOff x="1267" y="1485"/>
              <a:chExt cx="3219" cy="1328"/>
            </a:xfrm>
          </p:grpSpPr>
          <p:sp>
            <p:nvSpPr>
              <p:cNvPr id="80924" name="Rectangle 87"/>
              <p:cNvSpPr>
                <a:spLocks noChangeArrowheads="1"/>
              </p:cNvSpPr>
              <p:nvPr/>
            </p:nvSpPr>
            <p:spPr bwMode="auto">
              <a:xfrm>
                <a:off x="1334" y="1487"/>
                <a:ext cx="3092" cy="210"/>
              </a:xfrm>
              <a:prstGeom prst="rect">
                <a:avLst/>
              </a:prstGeom>
              <a:solidFill>
                <a:srgbClr val="FFCC66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25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4" y="1596"/>
                <a:ext cx="61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0926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6" y="1607"/>
                <a:ext cx="61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0927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3" y="1608"/>
                <a:ext cx="61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0928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50" y="1607"/>
                <a:ext cx="61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0929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87" y="1608"/>
                <a:ext cx="61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0930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1" y="1617"/>
                <a:ext cx="61" cy="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0931" name="Rectangle 94"/>
              <p:cNvSpPr>
                <a:spLocks noChangeArrowheads="1"/>
              </p:cNvSpPr>
              <p:nvPr/>
            </p:nvSpPr>
            <p:spPr bwMode="auto">
              <a:xfrm>
                <a:off x="1329" y="2601"/>
                <a:ext cx="3064" cy="212"/>
              </a:xfrm>
              <a:prstGeom prst="rect">
                <a:avLst/>
              </a:prstGeom>
              <a:solidFill>
                <a:srgbClr val="FFCC66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2" name="Oval 95"/>
              <p:cNvSpPr>
                <a:spLocks noChangeArrowheads="1"/>
              </p:cNvSpPr>
              <p:nvPr/>
            </p:nvSpPr>
            <p:spPr bwMode="auto">
              <a:xfrm>
                <a:off x="1267" y="2601"/>
                <a:ext cx="121" cy="211"/>
              </a:xfrm>
              <a:prstGeom prst="ellipse">
                <a:avLst/>
              </a:prstGeom>
              <a:solidFill>
                <a:srgbClr val="FFCC66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3" name="Rectangle 96"/>
              <p:cNvSpPr>
                <a:spLocks noChangeArrowheads="1"/>
              </p:cNvSpPr>
              <p:nvPr/>
            </p:nvSpPr>
            <p:spPr bwMode="auto">
              <a:xfrm>
                <a:off x="1331" y="2619"/>
                <a:ext cx="74" cy="176"/>
              </a:xfrm>
              <a:prstGeom prst="rect">
                <a:avLst/>
              </a:prstGeom>
              <a:solidFill>
                <a:srgbClr val="FFCC66"/>
              </a:solidFill>
              <a:ln w="28575">
                <a:solidFill>
                  <a:srgbClr val="FFCC6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4" name="Oval 97"/>
              <p:cNvSpPr>
                <a:spLocks noChangeArrowheads="1"/>
              </p:cNvSpPr>
              <p:nvPr/>
            </p:nvSpPr>
            <p:spPr bwMode="auto">
              <a:xfrm flipH="1">
                <a:off x="4346" y="2601"/>
                <a:ext cx="121" cy="212"/>
              </a:xfrm>
              <a:prstGeom prst="ellipse">
                <a:avLst/>
              </a:prstGeom>
              <a:solidFill>
                <a:srgbClr val="FFCC66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5" name="Rectangle 98"/>
              <p:cNvSpPr>
                <a:spLocks noChangeArrowheads="1"/>
              </p:cNvSpPr>
              <p:nvPr/>
            </p:nvSpPr>
            <p:spPr bwMode="auto">
              <a:xfrm flipH="1">
                <a:off x="4329" y="2619"/>
                <a:ext cx="73" cy="176"/>
              </a:xfrm>
              <a:prstGeom prst="rect">
                <a:avLst/>
              </a:prstGeom>
              <a:solidFill>
                <a:srgbClr val="FFCC66"/>
              </a:solidFill>
              <a:ln w="28575">
                <a:solidFill>
                  <a:srgbClr val="FFCC6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6" name="Line 99"/>
              <p:cNvSpPr>
                <a:spLocks noChangeShapeType="1"/>
              </p:cNvSpPr>
              <p:nvPr/>
            </p:nvSpPr>
            <p:spPr bwMode="auto">
              <a:xfrm>
                <a:off x="1316" y="2718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7" name="Line 100"/>
              <p:cNvSpPr>
                <a:spLocks noChangeShapeType="1"/>
              </p:cNvSpPr>
              <p:nvPr/>
            </p:nvSpPr>
            <p:spPr bwMode="auto">
              <a:xfrm>
                <a:off x="2832" y="2644"/>
                <a:ext cx="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8" name="Line 101"/>
              <p:cNvSpPr>
                <a:spLocks noChangeShapeType="1"/>
              </p:cNvSpPr>
              <p:nvPr/>
            </p:nvSpPr>
            <p:spPr bwMode="auto">
              <a:xfrm>
                <a:off x="2518" y="2643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9" name="Line 102"/>
              <p:cNvSpPr>
                <a:spLocks noChangeShapeType="1"/>
              </p:cNvSpPr>
              <p:nvPr/>
            </p:nvSpPr>
            <p:spPr bwMode="auto">
              <a:xfrm>
                <a:off x="2144" y="2643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0" name="Line 103"/>
              <p:cNvSpPr>
                <a:spLocks noChangeShapeType="1"/>
              </p:cNvSpPr>
              <p:nvPr/>
            </p:nvSpPr>
            <p:spPr bwMode="auto">
              <a:xfrm>
                <a:off x="1800" y="2651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1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4" y="1521"/>
                <a:ext cx="61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0942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51" y="1516"/>
                <a:ext cx="61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0943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7" y="1511"/>
                <a:ext cx="61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0944" name="Group 107"/>
              <p:cNvGrpSpPr>
                <a:grpSpLocks/>
              </p:cNvGrpSpPr>
              <p:nvPr/>
            </p:nvGrpSpPr>
            <p:grpSpPr bwMode="auto">
              <a:xfrm>
                <a:off x="4322" y="1485"/>
                <a:ext cx="164" cy="208"/>
                <a:chOff x="4322" y="1485"/>
                <a:chExt cx="164" cy="208"/>
              </a:xfrm>
            </p:grpSpPr>
            <p:sp>
              <p:nvSpPr>
                <p:cNvPr id="80967" name="Oval 108"/>
                <p:cNvSpPr>
                  <a:spLocks noChangeArrowheads="1"/>
                </p:cNvSpPr>
                <p:nvPr/>
              </p:nvSpPr>
              <p:spPr bwMode="auto">
                <a:xfrm flipH="1">
                  <a:off x="4366" y="1485"/>
                  <a:ext cx="120" cy="208"/>
                </a:xfrm>
                <a:prstGeom prst="ellipse">
                  <a:avLst/>
                </a:prstGeom>
                <a:solidFill>
                  <a:srgbClr val="FFCC66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8" name="Rectangle 109"/>
                <p:cNvSpPr>
                  <a:spLocks noChangeArrowheads="1"/>
                </p:cNvSpPr>
                <p:nvPr/>
              </p:nvSpPr>
              <p:spPr bwMode="auto">
                <a:xfrm flipH="1">
                  <a:off x="4346" y="1504"/>
                  <a:ext cx="75" cy="173"/>
                </a:xfrm>
                <a:prstGeom prst="rect">
                  <a:avLst/>
                </a:prstGeom>
                <a:solidFill>
                  <a:srgbClr val="FFCC66"/>
                </a:solidFill>
                <a:ln w="28575">
                  <a:solidFill>
                    <a:srgbClr val="FFCC66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9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22" y="1508"/>
                  <a:ext cx="61" cy="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0970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34" y="1608"/>
                  <a:ext cx="61" cy="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0971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94" y="1558"/>
                  <a:ext cx="61" cy="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0945" name="Line 113"/>
              <p:cNvSpPr>
                <a:spLocks noChangeShapeType="1"/>
              </p:cNvSpPr>
              <p:nvPr/>
            </p:nvSpPr>
            <p:spPr bwMode="auto">
              <a:xfrm>
                <a:off x="3893" y="2638"/>
                <a:ext cx="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6" name="Line 114"/>
              <p:cNvSpPr>
                <a:spLocks noChangeShapeType="1"/>
              </p:cNvSpPr>
              <p:nvPr/>
            </p:nvSpPr>
            <p:spPr bwMode="auto">
              <a:xfrm>
                <a:off x="3515" y="2644"/>
                <a:ext cx="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7" name="Line 115"/>
              <p:cNvSpPr>
                <a:spLocks noChangeShapeType="1"/>
              </p:cNvSpPr>
              <p:nvPr/>
            </p:nvSpPr>
            <p:spPr bwMode="auto">
              <a:xfrm>
                <a:off x="3179" y="2639"/>
                <a:ext cx="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8" name="Line 116"/>
              <p:cNvSpPr>
                <a:spLocks noChangeShapeType="1"/>
              </p:cNvSpPr>
              <p:nvPr/>
            </p:nvSpPr>
            <p:spPr bwMode="auto">
              <a:xfrm>
                <a:off x="4338" y="2652"/>
                <a:ext cx="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49" name="Line 117"/>
              <p:cNvSpPr>
                <a:spLocks noChangeShapeType="1"/>
              </p:cNvSpPr>
              <p:nvPr/>
            </p:nvSpPr>
            <p:spPr bwMode="auto">
              <a:xfrm>
                <a:off x="1428" y="2767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0" name="Line 118"/>
              <p:cNvSpPr>
                <a:spLocks noChangeShapeType="1"/>
              </p:cNvSpPr>
              <p:nvPr/>
            </p:nvSpPr>
            <p:spPr bwMode="auto">
              <a:xfrm flipV="1">
                <a:off x="4323" y="2738"/>
                <a:ext cx="96" cy="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1" name="Line 119"/>
              <p:cNvSpPr>
                <a:spLocks noChangeShapeType="1"/>
              </p:cNvSpPr>
              <p:nvPr/>
            </p:nvSpPr>
            <p:spPr bwMode="auto">
              <a:xfrm>
                <a:off x="2847" y="2771"/>
                <a:ext cx="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2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1607"/>
                <a:ext cx="61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0953" name="Group 121"/>
              <p:cNvGrpSpPr>
                <a:grpSpLocks/>
              </p:cNvGrpSpPr>
              <p:nvPr/>
            </p:nvGrpSpPr>
            <p:grpSpPr bwMode="auto">
              <a:xfrm>
                <a:off x="1271" y="1487"/>
                <a:ext cx="183" cy="210"/>
                <a:chOff x="1271" y="1487"/>
                <a:chExt cx="183" cy="210"/>
              </a:xfrm>
            </p:grpSpPr>
            <p:sp>
              <p:nvSpPr>
                <p:cNvPr id="80962" name="Oval 122"/>
                <p:cNvSpPr>
                  <a:spLocks noChangeArrowheads="1"/>
                </p:cNvSpPr>
                <p:nvPr/>
              </p:nvSpPr>
              <p:spPr bwMode="auto">
                <a:xfrm>
                  <a:off x="1271" y="1487"/>
                  <a:ext cx="117" cy="210"/>
                </a:xfrm>
                <a:prstGeom prst="ellipse">
                  <a:avLst/>
                </a:prstGeom>
                <a:solidFill>
                  <a:srgbClr val="FFCC66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3" name="Rectangle 123"/>
                <p:cNvSpPr>
                  <a:spLocks noChangeArrowheads="1"/>
                </p:cNvSpPr>
                <p:nvPr/>
              </p:nvSpPr>
              <p:spPr bwMode="auto">
                <a:xfrm>
                  <a:off x="1332" y="1503"/>
                  <a:ext cx="70" cy="176"/>
                </a:xfrm>
                <a:prstGeom prst="rect">
                  <a:avLst/>
                </a:prstGeom>
                <a:solidFill>
                  <a:srgbClr val="FFCC66"/>
                </a:solidFill>
                <a:ln w="28575">
                  <a:solidFill>
                    <a:srgbClr val="FFCC66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964" name="WordArt 1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4" y="1551"/>
                  <a:ext cx="61" cy="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0965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3" y="1515"/>
                  <a:ext cx="61" cy="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0966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5" y="1612"/>
                  <a:ext cx="61" cy="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0954" name="Line 127"/>
              <p:cNvSpPr>
                <a:spLocks noChangeShapeType="1"/>
              </p:cNvSpPr>
              <p:nvPr/>
            </p:nvSpPr>
            <p:spPr bwMode="auto">
              <a:xfrm>
                <a:off x="1344" y="2636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5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4" y="1610"/>
                <a:ext cx="61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0956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1" y="1609"/>
                <a:ext cx="61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0957" name="Line 130"/>
              <p:cNvSpPr>
                <a:spLocks noChangeShapeType="1"/>
              </p:cNvSpPr>
              <p:nvPr/>
            </p:nvSpPr>
            <p:spPr bwMode="auto">
              <a:xfrm>
                <a:off x="1466" y="2642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8" name="Line 131"/>
              <p:cNvSpPr>
                <a:spLocks noChangeShapeType="1"/>
              </p:cNvSpPr>
              <p:nvPr/>
            </p:nvSpPr>
            <p:spPr bwMode="auto">
              <a:xfrm>
                <a:off x="4219" y="2776"/>
                <a:ext cx="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9" name="Line 132"/>
              <p:cNvSpPr>
                <a:spLocks noChangeShapeType="1"/>
              </p:cNvSpPr>
              <p:nvPr/>
            </p:nvSpPr>
            <p:spPr bwMode="auto">
              <a:xfrm>
                <a:off x="3771" y="2778"/>
                <a:ext cx="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60" name="Line 133"/>
              <p:cNvSpPr>
                <a:spLocks noChangeShapeType="1"/>
              </p:cNvSpPr>
              <p:nvPr/>
            </p:nvSpPr>
            <p:spPr bwMode="auto">
              <a:xfrm>
                <a:off x="4199" y="2639"/>
                <a:ext cx="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61" name="Line 134"/>
              <p:cNvSpPr>
                <a:spLocks noChangeShapeType="1"/>
              </p:cNvSpPr>
              <p:nvPr/>
            </p:nvSpPr>
            <p:spPr bwMode="auto">
              <a:xfrm>
                <a:off x="1959" y="2768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135"/>
          <p:cNvGrpSpPr>
            <a:grpSpLocks/>
          </p:cNvGrpSpPr>
          <p:nvPr/>
        </p:nvGrpSpPr>
        <p:grpSpPr bwMode="auto">
          <a:xfrm>
            <a:off x="4395788" y="1557338"/>
            <a:ext cx="400050" cy="3662362"/>
            <a:chOff x="2769" y="981"/>
            <a:chExt cx="252" cy="2307"/>
          </a:xfrm>
        </p:grpSpPr>
        <p:grpSp>
          <p:nvGrpSpPr>
            <p:cNvPr id="80913" name="Group 136"/>
            <p:cNvGrpSpPr>
              <a:grpSpLocks/>
            </p:cNvGrpSpPr>
            <p:nvPr/>
          </p:nvGrpSpPr>
          <p:grpSpPr bwMode="auto">
            <a:xfrm>
              <a:off x="2790" y="981"/>
              <a:ext cx="202" cy="404"/>
              <a:chOff x="5254" y="879"/>
              <a:chExt cx="202" cy="404"/>
            </a:xfrm>
          </p:grpSpPr>
          <p:sp>
            <p:nvSpPr>
              <p:cNvPr id="80920" name="Rectangle 137"/>
              <p:cNvSpPr>
                <a:spLocks noChangeArrowheads="1"/>
              </p:cNvSpPr>
              <p:nvPr/>
            </p:nvSpPr>
            <p:spPr bwMode="auto">
              <a:xfrm>
                <a:off x="5254" y="879"/>
                <a:ext cx="202" cy="404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21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4" y="910"/>
                <a:ext cx="149" cy="3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电</a:t>
                </a:r>
              </a:p>
            </p:txBody>
          </p:sp>
        </p:grpSp>
        <p:grpSp>
          <p:nvGrpSpPr>
            <p:cNvPr id="80914" name="Group 139"/>
            <p:cNvGrpSpPr>
              <a:grpSpLocks/>
            </p:cNvGrpSpPr>
            <p:nvPr/>
          </p:nvGrpSpPr>
          <p:grpSpPr bwMode="auto">
            <a:xfrm>
              <a:off x="2783" y="1959"/>
              <a:ext cx="213" cy="364"/>
              <a:chOff x="4890" y="1344"/>
              <a:chExt cx="213" cy="364"/>
            </a:xfrm>
          </p:grpSpPr>
          <p:sp>
            <p:nvSpPr>
              <p:cNvPr id="80918" name="Rectangle 140"/>
              <p:cNvSpPr>
                <a:spLocks noChangeArrowheads="1"/>
              </p:cNvSpPr>
              <p:nvPr/>
            </p:nvSpPr>
            <p:spPr bwMode="auto">
              <a:xfrm>
                <a:off x="4891" y="1344"/>
                <a:ext cx="212" cy="364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9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0" y="1354"/>
                <a:ext cx="182" cy="3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场</a:t>
                </a:r>
              </a:p>
            </p:txBody>
          </p:sp>
        </p:grpSp>
        <p:grpSp>
          <p:nvGrpSpPr>
            <p:cNvPr id="80915" name="Group 142"/>
            <p:cNvGrpSpPr>
              <a:grpSpLocks/>
            </p:cNvGrpSpPr>
            <p:nvPr/>
          </p:nvGrpSpPr>
          <p:grpSpPr bwMode="auto">
            <a:xfrm>
              <a:off x="2769" y="2924"/>
              <a:ext cx="252" cy="364"/>
              <a:chOff x="4467" y="1637"/>
              <a:chExt cx="252" cy="364"/>
            </a:xfrm>
          </p:grpSpPr>
          <p:sp>
            <p:nvSpPr>
              <p:cNvPr id="80916" name="Rectangle 143"/>
              <p:cNvSpPr>
                <a:spLocks noChangeArrowheads="1"/>
              </p:cNvSpPr>
              <p:nvPr/>
            </p:nvSpPr>
            <p:spPr bwMode="auto">
              <a:xfrm>
                <a:off x="4467" y="1637"/>
                <a:ext cx="252" cy="364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7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1" y="1663"/>
                <a:ext cx="189" cy="3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线</a:t>
                </a:r>
              </a:p>
            </p:txBody>
          </p:sp>
        </p:grpSp>
      </p:grpSp>
      <p:grpSp>
        <p:nvGrpSpPr>
          <p:cNvPr id="13" name="Group 145"/>
          <p:cNvGrpSpPr>
            <a:grpSpLocks/>
          </p:cNvGrpSpPr>
          <p:nvPr/>
        </p:nvGrpSpPr>
        <p:grpSpPr bwMode="auto">
          <a:xfrm>
            <a:off x="3302000" y="984250"/>
            <a:ext cx="3271838" cy="793750"/>
            <a:chOff x="2080" y="620"/>
            <a:chExt cx="2061" cy="500"/>
          </a:xfrm>
        </p:grpSpPr>
        <p:grpSp>
          <p:nvGrpSpPr>
            <p:cNvPr id="80904" name="Group 146"/>
            <p:cNvGrpSpPr>
              <a:grpSpLocks/>
            </p:cNvGrpSpPr>
            <p:nvPr/>
          </p:nvGrpSpPr>
          <p:grpSpPr bwMode="auto">
            <a:xfrm>
              <a:off x="2080" y="663"/>
              <a:ext cx="219" cy="393"/>
              <a:chOff x="3672" y="3113"/>
              <a:chExt cx="219" cy="393"/>
            </a:xfrm>
          </p:grpSpPr>
          <p:sp>
            <p:nvSpPr>
              <p:cNvPr id="80911" name="Rectangle 147"/>
              <p:cNvSpPr>
                <a:spLocks noChangeArrowheads="1"/>
              </p:cNvSpPr>
              <p:nvPr/>
            </p:nvSpPr>
            <p:spPr bwMode="auto">
              <a:xfrm>
                <a:off x="3672" y="3113"/>
                <a:ext cx="219" cy="393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2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7" y="3173"/>
                <a:ext cx="174" cy="3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等</a:t>
                </a:r>
              </a:p>
            </p:txBody>
          </p:sp>
        </p:grpSp>
        <p:grpSp>
          <p:nvGrpSpPr>
            <p:cNvPr id="80905" name="Group 149"/>
            <p:cNvGrpSpPr>
              <a:grpSpLocks/>
            </p:cNvGrpSpPr>
            <p:nvPr/>
          </p:nvGrpSpPr>
          <p:grpSpPr bwMode="auto">
            <a:xfrm>
              <a:off x="2968" y="620"/>
              <a:ext cx="182" cy="392"/>
              <a:chOff x="3357" y="3490"/>
              <a:chExt cx="182" cy="392"/>
            </a:xfrm>
          </p:grpSpPr>
          <p:sp>
            <p:nvSpPr>
              <p:cNvPr id="80909" name="Rectangle 150"/>
              <p:cNvSpPr>
                <a:spLocks noChangeArrowheads="1"/>
              </p:cNvSpPr>
              <p:nvPr/>
            </p:nvSpPr>
            <p:spPr bwMode="auto">
              <a:xfrm>
                <a:off x="3357" y="3490"/>
                <a:ext cx="182" cy="392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0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5" y="3515"/>
                <a:ext cx="161" cy="3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势</a:t>
                </a:r>
              </a:p>
            </p:txBody>
          </p:sp>
        </p:grpSp>
        <p:grpSp>
          <p:nvGrpSpPr>
            <p:cNvPr id="80906" name="Group 152"/>
            <p:cNvGrpSpPr>
              <a:grpSpLocks/>
            </p:cNvGrpSpPr>
            <p:nvPr/>
          </p:nvGrpSpPr>
          <p:grpSpPr bwMode="auto">
            <a:xfrm>
              <a:off x="3939" y="736"/>
              <a:ext cx="202" cy="384"/>
              <a:chOff x="2923" y="3720"/>
              <a:chExt cx="202" cy="384"/>
            </a:xfrm>
          </p:grpSpPr>
          <p:sp>
            <p:nvSpPr>
              <p:cNvPr id="80907" name="Rectangle 153"/>
              <p:cNvSpPr>
                <a:spLocks noChangeArrowheads="1"/>
              </p:cNvSpPr>
              <p:nvPr/>
            </p:nvSpPr>
            <p:spPr bwMode="auto">
              <a:xfrm>
                <a:off x="2923" y="3720"/>
                <a:ext cx="202" cy="384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08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2" y="3761"/>
                <a:ext cx="183" cy="2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面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57575" y="0"/>
            <a:ext cx="5353050" cy="2524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电导块势场</a:t>
            </a: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74713" y="436563"/>
            <a:ext cx="6754812" cy="5973762"/>
            <a:chOff x="551" y="275"/>
            <a:chExt cx="4255" cy="3763"/>
          </a:xfrm>
        </p:grpSpPr>
        <p:grpSp>
          <p:nvGrpSpPr>
            <p:cNvPr id="82099" name="Group 5"/>
            <p:cNvGrpSpPr>
              <a:grpSpLocks/>
            </p:cNvGrpSpPr>
            <p:nvPr/>
          </p:nvGrpSpPr>
          <p:grpSpPr bwMode="auto">
            <a:xfrm>
              <a:off x="551" y="275"/>
              <a:ext cx="4255" cy="3763"/>
              <a:chOff x="551" y="275"/>
              <a:chExt cx="4255" cy="3763"/>
            </a:xfrm>
          </p:grpSpPr>
          <p:grpSp>
            <p:nvGrpSpPr>
              <p:cNvPr id="82149" name="Group 6"/>
              <p:cNvGrpSpPr>
                <a:grpSpLocks/>
              </p:cNvGrpSpPr>
              <p:nvPr/>
            </p:nvGrpSpPr>
            <p:grpSpPr bwMode="auto">
              <a:xfrm>
                <a:off x="551" y="275"/>
                <a:ext cx="4255" cy="1918"/>
                <a:chOff x="551" y="275"/>
                <a:chExt cx="4255" cy="1918"/>
              </a:xfrm>
            </p:grpSpPr>
            <p:sp>
              <p:nvSpPr>
                <p:cNvPr id="82154" name="Arc 7"/>
                <p:cNvSpPr>
                  <a:spLocks/>
                </p:cNvSpPr>
                <p:nvPr/>
              </p:nvSpPr>
              <p:spPr bwMode="auto">
                <a:xfrm>
                  <a:off x="551" y="517"/>
                  <a:ext cx="1304" cy="1655"/>
                </a:xfrm>
                <a:custGeom>
                  <a:avLst/>
                  <a:gdLst>
                    <a:gd name="T0" fmla="*/ 0 w 21600"/>
                    <a:gd name="T1" fmla="*/ 0 h 19074"/>
                    <a:gd name="T2" fmla="*/ 0 w 21600"/>
                    <a:gd name="T3" fmla="*/ 0 h 19074"/>
                    <a:gd name="T4" fmla="*/ 0 w 21600"/>
                    <a:gd name="T5" fmla="*/ 0 h 1907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9074"/>
                    <a:gd name="T11" fmla="*/ 21600 w 21600"/>
                    <a:gd name="T12" fmla="*/ 19074 h 1907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9074" fill="none" extrusionOk="0">
                      <a:moveTo>
                        <a:pt x="0" y="19071"/>
                      </a:moveTo>
                      <a:cubicBezTo>
                        <a:pt x="1" y="11083"/>
                        <a:pt x="4410" y="3748"/>
                        <a:pt x="11463" y="-1"/>
                      </a:cubicBezTo>
                    </a:path>
                    <a:path w="21600" h="19074" stroke="0" extrusionOk="0">
                      <a:moveTo>
                        <a:pt x="0" y="19071"/>
                      </a:moveTo>
                      <a:cubicBezTo>
                        <a:pt x="1" y="11083"/>
                        <a:pt x="4410" y="3748"/>
                        <a:pt x="11463" y="-1"/>
                      </a:cubicBezTo>
                      <a:lnTo>
                        <a:pt x="21600" y="19074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55" name="Arc 8"/>
                <p:cNvSpPr>
                  <a:spLocks/>
                </p:cNvSpPr>
                <p:nvPr/>
              </p:nvSpPr>
              <p:spPr bwMode="auto">
                <a:xfrm rot="942122">
                  <a:off x="1112" y="275"/>
                  <a:ext cx="3694" cy="1336"/>
                </a:xfrm>
                <a:custGeom>
                  <a:avLst/>
                  <a:gdLst>
                    <a:gd name="T0" fmla="*/ 0 w 40575"/>
                    <a:gd name="T1" fmla="*/ 0 h 21600"/>
                    <a:gd name="T2" fmla="*/ 0 w 40575"/>
                    <a:gd name="T3" fmla="*/ 0 h 21600"/>
                    <a:gd name="T4" fmla="*/ 0 w 4057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0575"/>
                    <a:gd name="T10" fmla="*/ 0 h 21600"/>
                    <a:gd name="T11" fmla="*/ 40575 w 4057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575" h="21600" fill="none" extrusionOk="0">
                      <a:moveTo>
                        <a:pt x="0" y="13662"/>
                      </a:moveTo>
                      <a:cubicBezTo>
                        <a:pt x="3258" y="5417"/>
                        <a:pt x="11223" y="-1"/>
                        <a:pt x="20089" y="0"/>
                      </a:cubicBezTo>
                      <a:cubicBezTo>
                        <a:pt x="29379" y="0"/>
                        <a:pt x="37628" y="5940"/>
                        <a:pt x="40574" y="14751"/>
                      </a:cubicBezTo>
                    </a:path>
                    <a:path w="40575" h="21600" stroke="0" extrusionOk="0">
                      <a:moveTo>
                        <a:pt x="0" y="13662"/>
                      </a:moveTo>
                      <a:cubicBezTo>
                        <a:pt x="3258" y="5417"/>
                        <a:pt x="11223" y="-1"/>
                        <a:pt x="20089" y="0"/>
                      </a:cubicBezTo>
                      <a:cubicBezTo>
                        <a:pt x="29379" y="0"/>
                        <a:pt x="37628" y="5940"/>
                        <a:pt x="40574" y="14751"/>
                      </a:cubicBezTo>
                      <a:lnTo>
                        <a:pt x="20089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56" name="Arc 9"/>
                <p:cNvSpPr>
                  <a:spLocks/>
                </p:cNvSpPr>
                <p:nvPr/>
              </p:nvSpPr>
              <p:spPr bwMode="auto">
                <a:xfrm>
                  <a:off x="4413" y="1613"/>
                  <a:ext cx="309" cy="580"/>
                </a:xfrm>
                <a:custGeom>
                  <a:avLst/>
                  <a:gdLst>
                    <a:gd name="T0" fmla="*/ 0 w 21599"/>
                    <a:gd name="T1" fmla="*/ 0 h 13371"/>
                    <a:gd name="T2" fmla="*/ 0 w 21599"/>
                    <a:gd name="T3" fmla="*/ 0 h 13371"/>
                    <a:gd name="T4" fmla="*/ 0 w 21599"/>
                    <a:gd name="T5" fmla="*/ 0 h 13371"/>
                    <a:gd name="T6" fmla="*/ 0 60000 65536"/>
                    <a:gd name="T7" fmla="*/ 0 60000 65536"/>
                    <a:gd name="T8" fmla="*/ 0 60000 65536"/>
                    <a:gd name="T9" fmla="*/ 0 w 21599"/>
                    <a:gd name="T10" fmla="*/ 0 h 13371"/>
                    <a:gd name="T11" fmla="*/ 21599 w 21599"/>
                    <a:gd name="T12" fmla="*/ 13371 h 133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9" h="13371" fill="none" extrusionOk="0">
                      <a:moveTo>
                        <a:pt x="16963" y="0"/>
                      </a:moveTo>
                      <a:cubicBezTo>
                        <a:pt x="19917" y="3747"/>
                        <a:pt x="21547" y="8368"/>
                        <a:pt x="21598" y="13140"/>
                      </a:cubicBezTo>
                    </a:path>
                    <a:path w="21599" h="13371" stroke="0" extrusionOk="0">
                      <a:moveTo>
                        <a:pt x="16963" y="0"/>
                      </a:moveTo>
                      <a:cubicBezTo>
                        <a:pt x="19917" y="3747"/>
                        <a:pt x="21547" y="8368"/>
                        <a:pt x="21598" y="13140"/>
                      </a:cubicBezTo>
                      <a:lnTo>
                        <a:pt x="0" y="13371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150" name="Group 10"/>
              <p:cNvGrpSpPr>
                <a:grpSpLocks/>
              </p:cNvGrpSpPr>
              <p:nvPr/>
            </p:nvGrpSpPr>
            <p:grpSpPr bwMode="auto">
              <a:xfrm flipV="1">
                <a:off x="556" y="2120"/>
                <a:ext cx="4245" cy="1918"/>
                <a:chOff x="551" y="275"/>
                <a:chExt cx="4255" cy="1918"/>
              </a:xfrm>
            </p:grpSpPr>
            <p:sp>
              <p:nvSpPr>
                <p:cNvPr id="82151" name="Arc 11"/>
                <p:cNvSpPr>
                  <a:spLocks/>
                </p:cNvSpPr>
                <p:nvPr/>
              </p:nvSpPr>
              <p:spPr bwMode="auto">
                <a:xfrm>
                  <a:off x="551" y="517"/>
                  <a:ext cx="1304" cy="1655"/>
                </a:xfrm>
                <a:custGeom>
                  <a:avLst/>
                  <a:gdLst>
                    <a:gd name="T0" fmla="*/ 0 w 21600"/>
                    <a:gd name="T1" fmla="*/ 0 h 19074"/>
                    <a:gd name="T2" fmla="*/ 0 w 21600"/>
                    <a:gd name="T3" fmla="*/ 0 h 19074"/>
                    <a:gd name="T4" fmla="*/ 0 w 21600"/>
                    <a:gd name="T5" fmla="*/ 0 h 1907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9074"/>
                    <a:gd name="T11" fmla="*/ 21600 w 21600"/>
                    <a:gd name="T12" fmla="*/ 19074 h 1907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9074" fill="none" extrusionOk="0">
                      <a:moveTo>
                        <a:pt x="0" y="19071"/>
                      </a:moveTo>
                      <a:cubicBezTo>
                        <a:pt x="1" y="11083"/>
                        <a:pt x="4410" y="3748"/>
                        <a:pt x="11463" y="-1"/>
                      </a:cubicBezTo>
                    </a:path>
                    <a:path w="21600" h="19074" stroke="0" extrusionOk="0">
                      <a:moveTo>
                        <a:pt x="0" y="19071"/>
                      </a:moveTo>
                      <a:cubicBezTo>
                        <a:pt x="1" y="11083"/>
                        <a:pt x="4410" y="3748"/>
                        <a:pt x="11463" y="-1"/>
                      </a:cubicBezTo>
                      <a:lnTo>
                        <a:pt x="21600" y="19074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52" name="Arc 12"/>
                <p:cNvSpPr>
                  <a:spLocks/>
                </p:cNvSpPr>
                <p:nvPr/>
              </p:nvSpPr>
              <p:spPr bwMode="auto">
                <a:xfrm rot="942122">
                  <a:off x="1112" y="275"/>
                  <a:ext cx="3694" cy="1336"/>
                </a:xfrm>
                <a:custGeom>
                  <a:avLst/>
                  <a:gdLst>
                    <a:gd name="T0" fmla="*/ 0 w 40575"/>
                    <a:gd name="T1" fmla="*/ 0 h 21600"/>
                    <a:gd name="T2" fmla="*/ 0 w 40575"/>
                    <a:gd name="T3" fmla="*/ 0 h 21600"/>
                    <a:gd name="T4" fmla="*/ 0 w 4057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0575"/>
                    <a:gd name="T10" fmla="*/ 0 h 21600"/>
                    <a:gd name="T11" fmla="*/ 40575 w 4057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575" h="21600" fill="none" extrusionOk="0">
                      <a:moveTo>
                        <a:pt x="0" y="13662"/>
                      </a:moveTo>
                      <a:cubicBezTo>
                        <a:pt x="3258" y="5417"/>
                        <a:pt x="11223" y="-1"/>
                        <a:pt x="20089" y="0"/>
                      </a:cubicBezTo>
                      <a:cubicBezTo>
                        <a:pt x="29379" y="0"/>
                        <a:pt x="37628" y="5940"/>
                        <a:pt x="40574" y="14751"/>
                      </a:cubicBezTo>
                    </a:path>
                    <a:path w="40575" h="21600" stroke="0" extrusionOk="0">
                      <a:moveTo>
                        <a:pt x="0" y="13662"/>
                      </a:moveTo>
                      <a:cubicBezTo>
                        <a:pt x="3258" y="5417"/>
                        <a:pt x="11223" y="-1"/>
                        <a:pt x="20089" y="0"/>
                      </a:cubicBezTo>
                      <a:cubicBezTo>
                        <a:pt x="29379" y="0"/>
                        <a:pt x="37628" y="5940"/>
                        <a:pt x="40574" y="14751"/>
                      </a:cubicBezTo>
                      <a:lnTo>
                        <a:pt x="20089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53" name="Arc 13"/>
                <p:cNvSpPr>
                  <a:spLocks/>
                </p:cNvSpPr>
                <p:nvPr/>
              </p:nvSpPr>
              <p:spPr bwMode="auto">
                <a:xfrm>
                  <a:off x="4413" y="1613"/>
                  <a:ext cx="309" cy="580"/>
                </a:xfrm>
                <a:custGeom>
                  <a:avLst/>
                  <a:gdLst>
                    <a:gd name="T0" fmla="*/ 0 w 21599"/>
                    <a:gd name="T1" fmla="*/ 0 h 13371"/>
                    <a:gd name="T2" fmla="*/ 0 w 21599"/>
                    <a:gd name="T3" fmla="*/ 0 h 13371"/>
                    <a:gd name="T4" fmla="*/ 0 w 21599"/>
                    <a:gd name="T5" fmla="*/ 0 h 13371"/>
                    <a:gd name="T6" fmla="*/ 0 60000 65536"/>
                    <a:gd name="T7" fmla="*/ 0 60000 65536"/>
                    <a:gd name="T8" fmla="*/ 0 60000 65536"/>
                    <a:gd name="T9" fmla="*/ 0 w 21599"/>
                    <a:gd name="T10" fmla="*/ 0 h 13371"/>
                    <a:gd name="T11" fmla="*/ 21599 w 21599"/>
                    <a:gd name="T12" fmla="*/ 13371 h 1337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9" h="13371" fill="none" extrusionOk="0">
                      <a:moveTo>
                        <a:pt x="16963" y="0"/>
                      </a:moveTo>
                      <a:cubicBezTo>
                        <a:pt x="19917" y="3747"/>
                        <a:pt x="21547" y="8368"/>
                        <a:pt x="21598" y="13140"/>
                      </a:cubicBezTo>
                    </a:path>
                    <a:path w="21599" h="13371" stroke="0" extrusionOk="0">
                      <a:moveTo>
                        <a:pt x="16963" y="0"/>
                      </a:moveTo>
                      <a:cubicBezTo>
                        <a:pt x="19917" y="3747"/>
                        <a:pt x="21547" y="8368"/>
                        <a:pt x="21598" y="13140"/>
                      </a:cubicBezTo>
                      <a:lnTo>
                        <a:pt x="0" y="13371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100" name="Group 14"/>
            <p:cNvGrpSpPr>
              <a:grpSpLocks/>
            </p:cNvGrpSpPr>
            <p:nvPr/>
          </p:nvGrpSpPr>
          <p:grpSpPr bwMode="auto">
            <a:xfrm>
              <a:off x="794" y="543"/>
              <a:ext cx="3739" cy="3236"/>
              <a:chOff x="794" y="543"/>
              <a:chExt cx="3739" cy="3236"/>
            </a:xfrm>
          </p:grpSpPr>
          <p:grpSp>
            <p:nvGrpSpPr>
              <p:cNvPr id="82129" name="Group 15"/>
              <p:cNvGrpSpPr>
                <a:grpSpLocks/>
              </p:cNvGrpSpPr>
              <p:nvPr/>
            </p:nvGrpSpPr>
            <p:grpSpPr bwMode="auto">
              <a:xfrm>
                <a:off x="794" y="543"/>
                <a:ext cx="3739" cy="3236"/>
                <a:chOff x="794" y="543"/>
                <a:chExt cx="3739" cy="3236"/>
              </a:xfrm>
            </p:grpSpPr>
            <p:grpSp>
              <p:nvGrpSpPr>
                <p:cNvPr id="82141" name="Group 16"/>
                <p:cNvGrpSpPr>
                  <a:grpSpLocks/>
                </p:cNvGrpSpPr>
                <p:nvPr/>
              </p:nvGrpSpPr>
              <p:grpSpPr bwMode="auto">
                <a:xfrm>
                  <a:off x="799" y="543"/>
                  <a:ext cx="3734" cy="1645"/>
                  <a:chOff x="799" y="543"/>
                  <a:chExt cx="3734" cy="1645"/>
                </a:xfrm>
              </p:grpSpPr>
              <p:sp>
                <p:nvSpPr>
                  <p:cNvPr id="82146" name="Arc 17"/>
                  <p:cNvSpPr>
                    <a:spLocks/>
                  </p:cNvSpPr>
                  <p:nvPr/>
                </p:nvSpPr>
                <p:spPr bwMode="auto">
                  <a:xfrm rot="1087771">
                    <a:off x="1650" y="543"/>
                    <a:ext cx="2547" cy="1168"/>
                  </a:xfrm>
                  <a:custGeom>
                    <a:avLst/>
                    <a:gdLst>
                      <a:gd name="T0" fmla="*/ 0 w 31357"/>
                      <a:gd name="T1" fmla="*/ 0 h 21600"/>
                      <a:gd name="T2" fmla="*/ 0 w 31357"/>
                      <a:gd name="T3" fmla="*/ 0 h 21600"/>
                      <a:gd name="T4" fmla="*/ 0 w 31357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1357"/>
                      <a:gd name="T10" fmla="*/ 0 h 21600"/>
                      <a:gd name="T11" fmla="*/ 31357 w 31357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357" h="21600" fill="none" extrusionOk="0">
                        <a:moveTo>
                          <a:pt x="0" y="8394"/>
                        </a:moveTo>
                        <a:cubicBezTo>
                          <a:pt x="4090" y="3100"/>
                          <a:pt x="10402" y="-1"/>
                          <a:pt x="17093" y="0"/>
                        </a:cubicBezTo>
                        <a:cubicBezTo>
                          <a:pt x="22343" y="0"/>
                          <a:pt x="27413" y="1912"/>
                          <a:pt x="31356" y="5379"/>
                        </a:cubicBezTo>
                      </a:path>
                      <a:path w="31357" h="21600" stroke="0" extrusionOk="0">
                        <a:moveTo>
                          <a:pt x="0" y="8394"/>
                        </a:moveTo>
                        <a:cubicBezTo>
                          <a:pt x="4090" y="3100"/>
                          <a:pt x="10402" y="-1"/>
                          <a:pt x="17093" y="0"/>
                        </a:cubicBezTo>
                        <a:cubicBezTo>
                          <a:pt x="22343" y="0"/>
                          <a:pt x="27413" y="1912"/>
                          <a:pt x="31356" y="5379"/>
                        </a:cubicBezTo>
                        <a:lnTo>
                          <a:pt x="17093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47" name="Arc 18"/>
                  <p:cNvSpPr>
                    <a:spLocks/>
                  </p:cNvSpPr>
                  <p:nvPr/>
                </p:nvSpPr>
                <p:spPr bwMode="auto">
                  <a:xfrm>
                    <a:off x="799" y="588"/>
                    <a:ext cx="1501" cy="1579"/>
                  </a:xfrm>
                  <a:custGeom>
                    <a:avLst/>
                    <a:gdLst>
                      <a:gd name="T0" fmla="*/ 0 w 21600"/>
                      <a:gd name="T1" fmla="*/ 0 h 20531"/>
                      <a:gd name="T2" fmla="*/ 0 w 21600"/>
                      <a:gd name="T3" fmla="*/ 0 h 20531"/>
                      <a:gd name="T4" fmla="*/ 0 w 21600"/>
                      <a:gd name="T5" fmla="*/ 0 h 20531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0531"/>
                      <a:gd name="T11" fmla="*/ 21600 w 21600"/>
                      <a:gd name="T12" fmla="*/ 20531 h 2053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0531" fill="none" extrusionOk="0">
                        <a:moveTo>
                          <a:pt x="0" y="20530"/>
                        </a:moveTo>
                        <a:cubicBezTo>
                          <a:pt x="0" y="20487"/>
                          <a:pt x="0" y="20444"/>
                          <a:pt x="0" y="20402"/>
                        </a:cubicBezTo>
                        <a:cubicBezTo>
                          <a:pt x="-1" y="11207"/>
                          <a:pt x="5821" y="3019"/>
                          <a:pt x="14506" y="0"/>
                        </a:cubicBezTo>
                      </a:path>
                      <a:path w="21600" h="20531" stroke="0" extrusionOk="0">
                        <a:moveTo>
                          <a:pt x="0" y="20530"/>
                        </a:moveTo>
                        <a:cubicBezTo>
                          <a:pt x="0" y="20487"/>
                          <a:pt x="0" y="20444"/>
                          <a:pt x="0" y="20402"/>
                        </a:cubicBezTo>
                        <a:cubicBezTo>
                          <a:pt x="-1" y="11207"/>
                          <a:pt x="5821" y="3019"/>
                          <a:pt x="14506" y="0"/>
                        </a:cubicBezTo>
                        <a:lnTo>
                          <a:pt x="21600" y="20402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48" name="Arc 19"/>
                  <p:cNvSpPr>
                    <a:spLocks/>
                  </p:cNvSpPr>
                  <p:nvPr/>
                </p:nvSpPr>
                <p:spPr bwMode="auto">
                  <a:xfrm>
                    <a:off x="3757" y="1237"/>
                    <a:ext cx="776" cy="951"/>
                  </a:xfrm>
                  <a:custGeom>
                    <a:avLst/>
                    <a:gdLst>
                      <a:gd name="T0" fmla="*/ 0 w 21597"/>
                      <a:gd name="T1" fmla="*/ 0 h 17345"/>
                      <a:gd name="T2" fmla="*/ 0 w 21597"/>
                      <a:gd name="T3" fmla="*/ 0 h 17345"/>
                      <a:gd name="T4" fmla="*/ 0 w 21597"/>
                      <a:gd name="T5" fmla="*/ 0 h 17345"/>
                      <a:gd name="T6" fmla="*/ 0 60000 65536"/>
                      <a:gd name="T7" fmla="*/ 0 60000 65536"/>
                      <a:gd name="T8" fmla="*/ 0 60000 65536"/>
                      <a:gd name="T9" fmla="*/ 0 w 21597"/>
                      <a:gd name="T10" fmla="*/ 0 h 17345"/>
                      <a:gd name="T11" fmla="*/ 21597 w 21597"/>
                      <a:gd name="T12" fmla="*/ 17345 h 1734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597" h="17345" fill="none" extrusionOk="0">
                        <a:moveTo>
                          <a:pt x="12872" y="0"/>
                        </a:moveTo>
                        <a:cubicBezTo>
                          <a:pt x="18258" y="3996"/>
                          <a:pt x="21481" y="10268"/>
                          <a:pt x="21596" y="16974"/>
                        </a:cubicBezTo>
                      </a:path>
                      <a:path w="21597" h="17345" stroke="0" extrusionOk="0">
                        <a:moveTo>
                          <a:pt x="12872" y="0"/>
                        </a:moveTo>
                        <a:cubicBezTo>
                          <a:pt x="18258" y="3996"/>
                          <a:pt x="21481" y="10268"/>
                          <a:pt x="21596" y="16974"/>
                        </a:cubicBezTo>
                        <a:lnTo>
                          <a:pt x="0" y="17345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2142" name="Group 20"/>
                <p:cNvGrpSpPr>
                  <a:grpSpLocks/>
                </p:cNvGrpSpPr>
                <p:nvPr/>
              </p:nvGrpSpPr>
              <p:grpSpPr bwMode="auto">
                <a:xfrm flipV="1">
                  <a:off x="794" y="2134"/>
                  <a:ext cx="3734" cy="1645"/>
                  <a:chOff x="799" y="543"/>
                  <a:chExt cx="3734" cy="1645"/>
                </a:xfrm>
              </p:grpSpPr>
              <p:sp>
                <p:nvSpPr>
                  <p:cNvPr id="82143" name="Arc 21"/>
                  <p:cNvSpPr>
                    <a:spLocks/>
                  </p:cNvSpPr>
                  <p:nvPr/>
                </p:nvSpPr>
                <p:spPr bwMode="auto">
                  <a:xfrm rot="1087771">
                    <a:off x="1650" y="543"/>
                    <a:ext cx="2547" cy="1168"/>
                  </a:xfrm>
                  <a:custGeom>
                    <a:avLst/>
                    <a:gdLst>
                      <a:gd name="T0" fmla="*/ 0 w 31357"/>
                      <a:gd name="T1" fmla="*/ 0 h 21600"/>
                      <a:gd name="T2" fmla="*/ 0 w 31357"/>
                      <a:gd name="T3" fmla="*/ 0 h 21600"/>
                      <a:gd name="T4" fmla="*/ 0 w 31357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31357"/>
                      <a:gd name="T10" fmla="*/ 0 h 21600"/>
                      <a:gd name="T11" fmla="*/ 31357 w 31357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357" h="21600" fill="none" extrusionOk="0">
                        <a:moveTo>
                          <a:pt x="0" y="8394"/>
                        </a:moveTo>
                        <a:cubicBezTo>
                          <a:pt x="4090" y="3100"/>
                          <a:pt x="10402" y="-1"/>
                          <a:pt x="17093" y="0"/>
                        </a:cubicBezTo>
                        <a:cubicBezTo>
                          <a:pt x="22343" y="0"/>
                          <a:pt x="27413" y="1912"/>
                          <a:pt x="31356" y="5379"/>
                        </a:cubicBezTo>
                      </a:path>
                      <a:path w="31357" h="21600" stroke="0" extrusionOk="0">
                        <a:moveTo>
                          <a:pt x="0" y="8394"/>
                        </a:moveTo>
                        <a:cubicBezTo>
                          <a:pt x="4090" y="3100"/>
                          <a:pt x="10402" y="-1"/>
                          <a:pt x="17093" y="0"/>
                        </a:cubicBezTo>
                        <a:cubicBezTo>
                          <a:pt x="22343" y="0"/>
                          <a:pt x="27413" y="1912"/>
                          <a:pt x="31356" y="5379"/>
                        </a:cubicBezTo>
                        <a:lnTo>
                          <a:pt x="17093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44" name="Arc 22"/>
                  <p:cNvSpPr>
                    <a:spLocks/>
                  </p:cNvSpPr>
                  <p:nvPr/>
                </p:nvSpPr>
                <p:spPr bwMode="auto">
                  <a:xfrm>
                    <a:off x="799" y="588"/>
                    <a:ext cx="1501" cy="1579"/>
                  </a:xfrm>
                  <a:custGeom>
                    <a:avLst/>
                    <a:gdLst>
                      <a:gd name="T0" fmla="*/ 0 w 21600"/>
                      <a:gd name="T1" fmla="*/ 0 h 20531"/>
                      <a:gd name="T2" fmla="*/ 0 w 21600"/>
                      <a:gd name="T3" fmla="*/ 0 h 20531"/>
                      <a:gd name="T4" fmla="*/ 0 w 21600"/>
                      <a:gd name="T5" fmla="*/ 0 h 20531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0531"/>
                      <a:gd name="T11" fmla="*/ 21600 w 21600"/>
                      <a:gd name="T12" fmla="*/ 20531 h 2053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0531" fill="none" extrusionOk="0">
                        <a:moveTo>
                          <a:pt x="0" y="20530"/>
                        </a:moveTo>
                        <a:cubicBezTo>
                          <a:pt x="0" y="20487"/>
                          <a:pt x="0" y="20444"/>
                          <a:pt x="0" y="20402"/>
                        </a:cubicBezTo>
                        <a:cubicBezTo>
                          <a:pt x="-1" y="11207"/>
                          <a:pt x="5821" y="3019"/>
                          <a:pt x="14506" y="0"/>
                        </a:cubicBezTo>
                      </a:path>
                      <a:path w="21600" h="20531" stroke="0" extrusionOk="0">
                        <a:moveTo>
                          <a:pt x="0" y="20530"/>
                        </a:moveTo>
                        <a:cubicBezTo>
                          <a:pt x="0" y="20487"/>
                          <a:pt x="0" y="20444"/>
                          <a:pt x="0" y="20402"/>
                        </a:cubicBezTo>
                        <a:cubicBezTo>
                          <a:pt x="-1" y="11207"/>
                          <a:pt x="5821" y="3019"/>
                          <a:pt x="14506" y="0"/>
                        </a:cubicBezTo>
                        <a:lnTo>
                          <a:pt x="21600" y="20402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45" name="Arc 23"/>
                  <p:cNvSpPr>
                    <a:spLocks/>
                  </p:cNvSpPr>
                  <p:nvPr/>
                </p:nvSpPr>
                <p:spPr bwMode="auto">
                  <a:xfrm>
                    <a:off x="3757" y="1237"/>
                    <a:ext cx="776" cy="951"/>
                  </a:xfrm>
                  <a:custGeom>
                    <a:avLst/>
                    <a:gdLst>
                      <a:gd name="T0" fmla="*/ 0 w 21597"/>
                      <a:gd name="T1" fmla="*/ 0 h 17345"/>
                      <a:gd name="T2" fmla="*/ 0 w 21597"/>
                      <a:gd name="T3" fmla="*/ 0 h 17345"/>
                      <a:gd name="T4" fmla="*/ 0 w 21597"/>
                      <a:gd name="T5" fmla="*/ 0 h 17345"/>
                      <a:gd name="T6" fmla="*/ 0 60000 65536"/>
                      <a:gd name="T7" fmla="*/ 0 60000 65536"/>
                      <a:gd name="T8" fmla="*/ 0 60000 65536"/>
                      <a:gd name="T9" fmla="*/ 0 w 21597"/>
                      <a:gd name="T10" fmla="*/ 0 h 17345"/>
                      <a:gd name="T11" fmla="*/ 21597 w 21597"/>
                      <a:gd name="T12" fmla="*/ 17345 h 1734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597" h="17345" fill="none" extrusionOk="0">
                        <a:moveTo>
                          <a:pt x="12872" y="0"/>
                        </a:moveTo>
                        <a:cubicBezTo>
                          <a:pt x="18258" y="3996"/>
                          <a:pt x="21481" y="10268"/>
                          <a:pt x="21596" y="16974"/>
                        </a:cubicBezTo>
                      </a:path>
                      <a:path w="21597" h="17345" stroke="0" extrusionOk="0">
                        <a:moveTo>
                          <a:pt x="12872" y="0"/>
                        </a:moveTo>
                        <a:cubicBezTo>
                          <a:pt x="18258" y="3996"/>
                          <a:pt x="21481" y="10268"/>
                          <a:pt x="21596" y="16974"/>
                        </a:cubicBezTo>
                        <a:lnTo>
                          <a:pt x="0" y="17345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2130" name="Group 24"/>
              <p:cNvGrpSpPr>
                <a:grpSpLocks/>
              </p:cNvGrpSpPr>
              <p:nvPr/>
            </p:nvGrpSpPr>
            <p:grpSpPr bwMode="auto">
              <a:xfrm>
                <a:off x="972" y="766"/>
                <a:ext cx="3473" cy="1421"/>
                <a:chOff x="972" y="766"/>
                <a:chExt cx="3473" cy="1421"/>
              </a:xfrm>
            </p:grpSpPr>
            <p:sp>
              <p:nvSpPr>
                <p:cNvPr id="82137" name="Arc 25"/>
                <p:cNvSpPr>
                  <a:spLocks/>
                </p:cNvSpPr>
                <p:nvPr/>
              </p:nvSpPr>
              <p:spPr bwMode="auto">
                <a:xfrm>
                  <a:off x="972" y="775"/>
                  <a:ext cx="1395" cy="1397"/>
                </a:xfrm>
                <a:custGeom>
                  <a:avLst/>
                  <a:gdLst>
                    <a:gd name="T0" fmla="*/ 0 w 21600"/>
                    <a:gd name="T1" fmla="*/ 0 h 20531"/>
                    <a:gd name="T2" fmla="*/ 0 w 21600"/>
                    <a:gd name="T3" fmla="*/ 0 h 20531"/>
                    <a:gd name="T4" fmla="*/ 0 w 21600"/>
                    <a:gd name="T5" fmla="*/ 0 h 2053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0531"/>
                    <a:gd name="T11" fmla="*/ 21600 w 21600"/>
                    <a:gd name="T12" fmla="*/ 20531 h 205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0531" fill="none" extrusionOk="0">
                      <a:moveTo>
                        <a:pt x="0" y="20530"/>
                      </a:moveTo>
                      <a:cubicBezTo>
                        <a:pt x="0" y="20487"/>
                        <a:pt x="0" y="20444"/>
                        <a:pt x="0" y="20402"/>
                      </a:cubicBezTo>
                      <a:cubicBezTo>
                        <a:pt x="-1" y="11207"/>
                        <a:pt x="5821" y="3019"/>
                        <a:pt x="14506" y="0"/>
                      </a:cubicBezTo>
                    </a:path>
                    <a:path w="21600" h="20531" stroke="0" extrusionOk="0">
                      <a:moveTo>
                        <a:pt x="0" y="20530"/>
                      </a:moveTo>
                      <a:cubicBezTo>
                        <a:pt x="0" y="20487"/>
                        <a:pt x="0" y="20444"/>
                        <a:pt x="0" y="20402"/>
                      </a:cubicBezTo>
                      <a:cubicBezTo>
                        <a:pt x="-1" y="11207"/>
                        <a:pt x="5821" y="3019"/>
                        <a:pt x="14506" y="0"/>
                      </a:cubicBezTo>
                      <a:lnTo>
                        <a:pt x="21600" y="20402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38" name="Freeform 26"/>
                <p:cNvSpPr>
                  <a:spLocks/>
                </p:cNvSpPr>
                <p:nvPr/>
              </p:nvSpPr>
              <p:spPr bwMode="auto">
                <a:xfrm>
                  <a:off x="1112" y="980"/>
                  <a:ext cx="3264" cy="1183"/>
                </a:xfrm>
                <a:custGeom>
                  <a:avLst/>
                  <a:gdLst>
                    <a:gd name="T0" fmla="*/ 0 w 3264"/>
                    <a:gd name="T1" fmla="*/ 1183 h 1183"/>
                    <a:gd name="T2" fmla="*/ 0 w 3264"/>
                    <a:gd name="T3" fmla="*/ 1011 h 1183"/>
                    <a:gd name="T4" fmla="*/ 20 w 3264"/>
                    <a:gd name="T5" fmla="*/ 879 h 1183"/>
                    <a:gd name="T6" fmla="*/ 60 w 3264"/>
                    <a:gd name="T7" fmla="*/ 728 h 1183"/>
                    <a:gd name="T8" fmla="*/ 141 w 3264"/>
                    <a:gd name="T9" fmla="*/ 556 h 1183"/>
                    <a:gd name="T10" fmla="*/ 262 w 3264"/>
                    <a:gd name="T11" fmla="*/ 404 h 1183"/>
                    <a:gd name="T12" fmla="*/ 343 w 3264"/>
                    <a:gd name="T13" fmla="*/ 303 h 1183"/>
                    <a:gd name="T14" fmla="*/ 454 w 3264"/>
                    <a:gd name="T15" fmla="*/ 212 h 1183"/>
                    <a:gd name="T16" fmla="*/ 596 w 3264"/>
                    <a:gd name="T17" fmla="*/ 132 h 1183"/>
                    <a:gd name="T18" fmla="*/ 717 w 3264"/>
                    <a:gd name="T19" fmla="*/ 81 h 1183"/>
                    <a:gd name="T20" fmla="*/ 848 w 3264"/>
                    <a:gd name="T21" fmla="*/ 41 h 1183"/>
                    <a:gd name="T22" fmla="*/ 939 w 3264"/>
                    <a:gd name="T23" fmla="*/ 20 h 1183"/>
                    <a:gd name="T24" fmla="*/ 1121 w 3264"/>
                    <a:gd name="T25" fmla="*/ 0 h 1183"/>
                    <a:gd name="T26" fmla="*/ 1384 w 3264"/>
                    <a:gd name="T27" fmla="*/ 0 h 1183"/>
                    <a:gd name="T28" fmla="*/ 1637 w 3264"/>
                    <a:gd name="T29" fmla="*/ 20 h 1183"/>
                    <a:gd name="T30" fmla="*/ 1859 w 3264"/>
                    <a:gd name="T31" fmla="*/ 51 h 1183"/>
                    <a:gd name="T32" fmla="*/ 2011 w 3264"/>
                    <a:gd name="T33" fmla="*/ 81 h 1183"/>
                    <a:gd name="T34" fmla="*/ 2203 w 3264"/>
                    <a:gd name="T35" fmla="*/ 142 h 1183"/>
                    <a:gd name="T36" fmla="*/ 2435 w 3264"/>
                    <a:gd name="T37" fmla="*/ 212 h 1183"/>
                    <a:gd name="T38" fmla="*/ 2657 w 3264"/>
                    <a:gd name="T39" fmla="*/ 303 h 1183"/>
                    <a:gd name="T40" fmla="*/ 2839 w 3264"/>
                    <a:gd name="T41" fmla="*/ 394 h 1183"/>
                    <a:gd name="T42" fmla="*/ 2981 w 3264"/>
                    <a:gd name="T43" fmla="*/ 485 h 1183"/>
                    <a:gd name="T44" fmla="*/ 3072 w 3264"/>
                    <a:gd name="T45" fmla="*/ 586 h 1183"/>
                    <a:gd name="T46" fmla="*/ 3132 w 3264"/>
                    <a:gd name="T47" fmla="*/ 647 h 1183"/>
                    <a:gd name="T48" fmla="*/ 3213 w 3264"/>
                    <a:gd name="T49" fmla="*/ 809 h 1183"/>
                    <a:gd name="T50" fmla="*/ 3243 w 3264"/>
                    <a:gd name="T51" fmla="*/ 950 h 1183"/>
                    <a:gd name="T52" fmla="*/ 3264 w 3264"/>
                    <a:gd name="T53" fmla="*/ 1041 h 1183"/>
                    <a:gd name="T54" fmla="*/ 3264 w 3264"/>
                    <a:gd name="T55" fmla="*/ 1152 h 11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3264"/>
                    <a:gd name="T85" fmla="*/ 0 h 1183"/>
                    <a:gd name="T86" fmla="*/ 3264 w 3264"/>
                    <a:gd name="T87" fmla="*/ 1183 h 11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3264" h="1183">
                      <a:moveTo>
                        <a:pt x="0" y="1183"/>
                      </a:moveTo>
                      <a:lnTo>
                        <a:pt x="0" y="1011"/>
                      </a:lnTo>
                      <a:lnTo>
                        <a:pt x="20" y="879"/>
                      </a:lnTo>
                      <a:lnTo>
                        <a:pt x="60" y="728"/>
                      </a:lnTo>
                      <a:lnTo>
                        <a:pt x="141" y="556"/>
                      </a:lnTo>
                      <a:lnTo>
                        <a:pt x="262" y="404"/>
                      </a:lnTo>
                      <a:lnTo>
                        <a:pt x="343" y="303"/>
                      </a:lnTo>
                      <a:lnTo>
                        <a:pt x="454" y="212"/>
                      </a:lnTo>
                      <a:lnTo>
                        <a:pt x="596" y="132"/>
                      </a:lnTo>
                      <a:lnTo>
                        <a:pt x="717" y="81"/>
                      </a:lnTo>
                      <a:lnTo>
                        <a:pt x="848" y="41"/>
                      </a:lnTo>
                      <a:lnTo>
                        <a:pt x="939" y="20"/>
                      </a:lnTo>
                      <a:lnTo>
                        <a:pt x="1121" y="0"/>
                      </a:lnTo>
                      <a:lnTo>
                        <a:pt x="1384" y="0"/>
                      </a:lnTo>
                      <a:lnTo>
                        <a:pt x="1637" y="20"/>
                      </a:lnTo>
                      <a:lnTo>
                        <a:pt x="1859" y="51"/>
                      </a:lnTo>
                      <a:lnTo>
                        <a:pt x="2011" y="81"/>
                      </a:lnTo>
                      <a:lnTo>
                        <a:pt x="2203" y="142"/>
                      </a:lnTo>
                      <a:lnTo>
                        <a:pt x="2435" y="212"/>
                      </a:lnTo>
                      <a:lnTo>
                        <a:pt x="2657" y="303"/>
                      </a:lnTo>
                      <a:lnTo>
                        <a:pt x="2839" y="394"/>
                      </a:lnTo>
                      <a:lnTo>
                        <a:pt x="2981" y="485"/>
                      </a:lnTo>
                      <a:lnTo>
                        <a:pt x="3072" y="586"/>
                      </a:lnTo>
                      <a:lnTo>
                        <a:pt x="3132" y="647"/>
                      </a:lnTo>
                      <a:lnTo>
                        <a:pt x="3213" y="809"/>
                      </a:lnTo>
                      <a:lnTo>
                        <a:pt x="3243" y="950"/>
                      </a:lnTo>
                      <a:lnTo>
                        <a:pt x="3264" y="1041"/>
                      </a:lnTo>
                      <a:lnTo>
                        <a:pt x="3264" y="1152"/>
                      </a:lnTo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39" name="Arc 27"/>
                <p:cNvSpPr>
                  <a:spLocks/>
                </p:cNvSpPr>
                <p:nvPr/>
              </p:nvSpPr>
              <p:spPr bwMode="auto">
                <a:xfrm rot="1087771">
                  <a:off x="1763" y="766"/>
                  <a:ext cx="2368" cy="1011"/>
                </a:xfrm>
                <a:custGeom>
                  <a:avLst/>
                  <a:gdLst>
                    <a:gd name="T0" fmla="*/ 0 w 31357"/>
                    <a:gd name="T1" fmla="*/ 0 h 21600"/>
                    <a:gd name="T2" fmla="*/ 0 w 31357"/>
                    <a:gd name="T3" fmla="*/ 0 h 21600"/>
                    <a:gd name="T4" fmla="*/ 0 w 3135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357"/>
                    <a:gd name="T10" fmla="*/ 0 h 21600"/>
                    <a:gd name="T11" fmla="*/ 31357 w 3135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357" h="21600" fill="none" extrusionOk="0">
                      <a:moveTo>
                        <a:pt x="0" y="8394"/>
                      </a:moveTo>
                      <a:cubicBezTo>
                        <a:pt x="4090" y="3100"/>
                        <a:pt x="10402" y="-1"/>
                        <a:pt x="17093" y="0"/>
                      </a:cubicBezTo>
                      <a:cubicBezTo>
                        <a:pt x="22343" y="0"/>
                        <a:pt x="27413" y="1912"/>
                        <a:pt x="31356" y="5379"/>
                      </a:cubicBezTo>
                    </a:path>
                    <a:path w="31357" h="21600" stroke="0" extrusionOk="0">
                      <a:moveTo>
                        <a:pt x="0" y="8394"/>
                      </a:moveTo>
                      <a:cubicBezTo>
                        <a:pt x="4090" y="3100"/>
                        <a:pt x="10402" y="-1"/>
                        <a:pt x="17093" y="0"/>
                      </a:cubicBezTo>
                      <a:cubicBezTo>
                        <a:pt x="22343" y="0"/>
                        <a:pt x="27413" y="1912"/>
                        <a:pt x="31356" y="5379"/>
                      </a:cubicBezTo>
                      <a:lnTo>
                        <a:pt x="1709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40" name="Arc 28"/>
                <p:cNvSpPr>
                  <a:spLocks/>
                </p:cNvSpPr>
                <p:nvPr/>
              </p:nvSpPr>
              <p:spPr bwMode="auto">
                <a:xfrm>
                  <a:off x="3532" y="1324"/>
                  <a:ext cx="913" cy="863"/>
                </a:xfrm>
                <a:custGeom>
                  <a:avLst/>
                  <a:gdLst>
                    <a:gd name="T0" fmla="*/ 0 w 21597"/>
                    <a:gd name="T1" fmla="*/ 0 h 17345"/>
                    <a:gd name="T2" fmla="*/ 0 w 21597"/>
                    <a:gd name="T3" fmla="*/ 0 h 17345"/>
                    <a:gd name="T4" fmla="*/ 0 w 21597"/>
                    <a:gd name="T5" fmla="*/ 0 h 17345"/>
                    <a:gd name="T6" fmla="*/ 0 60000 65536"/>
                    <a:gd name="T7" fmla="*/ 0 60000 65536"/>
                    <a:gd name="T8" fmla="*/ 0 60000 65536"/>
                    <a:gd name="T9" fmla="*/ 0 w 21597"/>
                    <a:gd name="T10" fmla="*/ 0 h 17345"/>
                    <a:gd name="T11" fmla="*/ 21597 w 21597"/>
                    <a:gd name="T12" fmla="*/ 17345 h 173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7" h="17345" fill="none" extrusionOk="0">
                      <a:moveTo>
                        <a:pt x="12872" y="0"/>
                      </a:moveTo>
                      <a:cubicBezTo>
                        <a:pt x="18258" y="3996"/>
                        <a:pt x="21481" y="10268"/>
                        <a:pt x="21596" y="16974"/>
                      </a:cubicBezTo>
                    </a:path>
                    <a:path w="21597" h="17345" stroke="0" extrusionOk="0">
                      <a:moveTo>
                        <a:pt x="12872" y="0"/>
                      </a:moveTo>
                      <a:cubicBezTo>
                        <a:pt x="18258" y="3996"/>
                        <a:pt x="21481" y="10268"/>
                        <a:pt x="21596" y="16974"/>
                      </a:cubicBezTo>
                      <a:lnTo>
                        <a:pt x="0" y="1734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131" name="Group 29"/>
              <p:cNvGrpSpPr>
                <a:grpSpLocks/>
              </p:cNvGrpSpPr>
              <p:nvPr/>
            </p:nvGrpSpPr>
            <p:grpSpPr bwMode="auto">
              <a:xfrm flipV="1">
                <a:off x="967" y="2125"/>
                <a:ext cx="3473" cy="1421"/>
                <a:chOff x="972" y="766"/>
                <a:chExt cx="3473" cy="1421"/>
              </a:xfrm>
            </p:grpSpPr>
            <p:sp>
              <p:nvSpPr>
                <p:cNvPr id="82133" name="Arc 30"/>
                <p:cNvSpPr>
                  <a:spLocks/>
                </p:cNvSpPr>
                <p:nvPr/>
              </p:nvSpPr>
              <p:spPr bwMode="auto">
                <a:xfrm>
                  <a:off x="972" y="775"/>
                  <a:ext cx="1395" cy="1397"/>
                </a:xfrm>
                <a:custGeom>
                  <a:avLst/>
                  <a:gdLst>
                    <a:gd name="T0" fmla="*/ 0 w 21600"/>
                    <a:gd name="T1" fmla="*/ 0 h 20531"/>
                    <a:gd name="T2" fmla="*/ 0 w 21600"/>
                    <a:gd name="T3" fmla="*/ 0 h 20531"/>
                    <a:gd name="T4" fmla="*/ 0 w 21600"/>
                    <a:gd name="T5" fmla="*/ 0 h 2053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0531"/>
                    <a:gd name="T11" fmla="*/ 21600 w 21600"/>
                    <a:gd name="T12" fmla="*/ 20531 h 205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0531" fill="none" extrusionOk="0">
                      <a:moveTo>
                        <a:pt x="0" y="20530"/>
                      </a:moveTo>
                      <a:cubicBezTo>
                        <a:pt x="0" y="20487"/>
                        <a:pt x="0" y="20444"/>
                        <a:pt x="0" y="20402"/>
                      </a:cubicBezTo>
                      <a:cubicBezTo>
                        <a:pt x="-1" y="11207"/>
                        <a:pt x="5821" y="3019"/>
                        <a:pt x="14506" y="0"/>
                      </a:cubicBezTo>
                    </a:path>
                    <a:path w="21600" h="20531" stroke="0" extrusionOk="0">
                      <a:moveTo>
                        <a:pt x="0" y="20530"/>
                      </a:moveTo>
                      <a:cubicBezTo>
                        <a:pt x="0" y="20487"/>
                        <a:pt x="0" y="20444"/>
                        <a:pt x="0" y="20402"/>
                      </a:cubicBezTo>
                      <a:cubicBezTo>
                        <a:pt x="-1" y="11207"/>
                        <a:pt x="5821" y="3019"/>
                        <a:pt x="14506" y="0"/>
                      </a:cubicBezTo>
                      <a:lnTo>
                        <a:pt x="21600" y="20402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34" name="Freeform 31"/>
                <p:cNvSpPr>
                  <a:spLocks/>
                </p:cNvSpPr>
                <p:nvPr/>
              </p:nvSpPr>
              <p:spPr bwMode="auto">
                <a:xfrm>
                  <a:off x="1112" y="980"/>
                  <a:ext cx="3264" cy="1183"/>
                </a:xfrm>
                <a:custGeom>
                  <a:avLst/>
                  <a:gdLst>
                    <a:gd name="T0" fmla="*/ 0 w 3264"/>
                    <a:gd name="T1" fmla="*/ 1183 h 1183"/>
                    <a:gd name="T2" fmla="*/ 0 w 3264"/>
                    <a:gd name="T3" fmla="*/ 1011 h 1183"/>
                    <a:gd name="T4" fmla="*/ 20 w 3264"/>
                    <a:gd name="T5" fmla="*/ 879 h 1183"/>
                    <a:gd name="T6" fmla="*/ 60 w 3264"/>
                    <a:gd name="T7" fmla="*/ 728 h 1183"/>
                    <a:gd name="T8" fmla="*/ 141 w 3264"/>
                    <a:gd name="T9" fmla="*/ 556 h 1183"/>
                    <a:gd name="T10" fmla="*/ 262 w 3264"/>
                    <a:gd name="T11" fmla="*/ 404 h 1183"/>
                    <a:gd name="T12" fmla="*/ 343 w 3264"/>
                    <a:gd name="T13" fmla="*/ 303 h 1183"/>
                    <a:gd name="T14" fmla="*/ 454 w 3264"/>
                    <a:gd name="T15" fmla="*/ 212 h 1183"/>
                    <a:gd name="T16" fmla="*/ 596 w 3264"/>
                    <a:gd name="T17" fmla="*/ 132 h 1183"/>
                    <a:gd name="T18" fmla="*/ 717 w 3264"/>
                    <a:gd name="T19" fmla="*/ 81 h 1183"/>
                    <a:gd name="T20" fmla="*/ 848 w 3264"/>
                    <a:gd name="T21" fmla="*/ 41 h 1183"/>
                    <a:gd name="T22" fmla="*/ 939 w 3264"/>
                    <a:gd name="T23" fmla="*/ 20 h 1183"/>
                    <a:gd name="T24" fmla="*/ 1121 w 3264"/>
                    <a:gd name="T25" fmla="*/ 0 h 1183"/>
                    <a:gd name="T26" fmla="*/ 1384 w 3264"/>
                    <a:gd name="T27" fmla="*/ 0 h 1183"/>
                    <a:gd name="T28" fmla="*/ 1637 w 3264"/>
                    <a:gd name="T29" fmla="*/ 20 h 1183"/>
                    <a:gd name="T30" fmla="*/ 1859 w 3264"/>
                    <a:gd name="T31" fmla="*/ 51 h 1183"/>
                    <a:gd name="T32" fmla="*/ 2011 w 3264"/>
                    <a:gd name="T33" fmla="*/ 81 h 1183"/>
                    <a:gd name="T34" fmla="*/ 2203 w 3264"/>
                    <a:gd name="T35" fmla="*/ 142 h 1183"/>
                    <a:gd name="T36" fmla="*/ 2435 w 3264"/>
                    <a:gd name="T37" fmla="*/ 212 h 1183"/>
                    <a:gd name="T38" fmla="*/ 2657 w 3264"/>
                    <a:gd name="T39" fmla="*/ 303 h 1183"/>
                    <a:gd name="T40" fmla="*/ 2839 w 3264"/>
                    <a:gd name="T41" fmla="*/ 394 h 1183"/>
                    <a:gd name="T42" fmla="*/ 2981 w 3264"/>
                    <a:gd name="T43" fmla="*/ 485 h 1183"/>
                    <a:gd name="T44" fmla="*/ 3072 w 3264"/>
                    <a:gd name="T45" fmla="*/ 586 h 1183"/>
                    <a:gd name="T46" fmla="*/ 3132 w 3264"/>
                    <a:gd name="T47" fmla="*/ 647 h 1183"/>
                    <a:gd name="T48" fmla="*/ 3213 w 3264"/>
                    <a:gd name="T49" fmla="*/ 809 h 1183"/>
                    <a:gd name="T50" fmla="*/ 3243 w 3264"/>
                    <a:gd name="T51" fmla="*/ 950 h 1183"/>
                    <a:gd name="T52" fmla="*/ 3264 w 3264"/>
                    <a:gd name="T53" fmla="*/ 1041 h 1183"/>
                    <a:gd name="T54" fmla="*/ 3264 w 3264"/>
                    <a:gd name="T55" fmla="*/ 1152 h 1183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3264"/>
                    <a:gd name="T85" fmla="*/ 0 h 1183"/>
                    <a:gd name="T86" fmla="*/ 3264 w 3264"/>
                    <a:gd name="T87" fmla="*/ 1183 h 1183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3264" h="1183">
                      <a:moveTo>
                        <a:pt x="0" y="1183"/>
                      </a:moveTo>
                      <a:lnTo>
                        <a:pt x="0" y="1011"/>
                      </a:lnTo>
                      <a:lnTo>
                        <a:pt x="20" y="879"/>
                      </a:lnTo>
                      <a:lnTo>
                        <a:pt x="60" y="728"/>
                      </a:lnTo>
                      <a:lnTo>
                        <a:pt x="141" y="556"/>
                      </a:lnTo>
                      <a:lnTo>
                        <a:pt x="262" y="404"/>
                      </a:lnTo>
                      <a:lnTo>
                        <a:pt x="343" y="303"/>
                      </a:lnTo>
                      <a:lnTo>
                        <a:pt x="454" y="212"/>
                      </a:lnTo>
                      <a:lnTo>
                        <a:pt x="596" y="132"/>
                      </a:lnTo>
                      <a:lnTo>
                        <a:pt x="717" y="81"/>
                      </a:lnTo>
                      <a:lnTo>
                        <a:pt x="848" y="41"/>
                      </a:lnTo>
                      <a:lnTo>
                        <a:pt x="939" y="20"/>
                      </a:lnTo>
                      <a:lnTo>
                        <a:pt x="1121" y="0"/>
                      </a:lnTo>
                      <a:lnTo>
                        <a:pt x="1384" y="0"/>
                      </a:lnTo>
                      <a:lnTo>
                        <a:pt x="1637" y="20"/>
                      </a:lnTo>
                      <a:lnTo>
                        <a:pt x="1859" y="51"/>
                      </a:lnTo>
                      <a:lnTo>
                        <a:pt x="2011" y="81"/>
                      </a:lnTo>
                      <a:lnTo>
                        <a:pt x="2203" y="142"/>
                      </a:lnTo>
                      <a:lnTo>
                        <a:pt x="2435" y="212"/>
                      </a:lnTo>
                      <a:lnTo>
                        <a:pt x="2657" y="303"/>
                      </a:lnTo>
                      <a:lnTo>
                        <a:pt x="2839" y="394"/>
                      </a:lnTo>
                      <a:lnTo>
                        <a:pt x="2981" y="485"/>
                      </a:lnTo>
                      <a:lnTo>
                        <a:pt x="3072" y="586"/>
                      </a:lnTo>
                      <a:lnTo>
                        <a:pt x="3132" y="647"/>
                      </a:lnTo>
                      <a:lnTo>
                        <a:pt x="3213" y="809"/>
                      </a:lnTo>
                      <a:lnTo>
                        <a:pt x="3243" y="950"/>
                      </a:lnTo>
                      <a:lnTo>
                        <a:pt x="3264" y="1041"/>
                      </a:lnTo>
                      <a:lnTo>
                        <a:pt x="3264" y="1152"/>
                      </a:lnTo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35" name="Arc 32"/>
                <p:cNvSpPr>
                  <a:spLocks/>
                </p:cNvSpPr>
                <p:nvPr/>
              </p:nvSpPr>
              <p:spPr bwMode="auto">
                <a:xfrm rot="1087771">
                  <a:off x="1763" y="766"/>
                  <a:ext cx="2368" cy="1011"/>
                </a:xfrm>
                <a:custGeom>
                  <a:avLst/>
                  <a:gdLst>
                    <a:gd name="T0" fmla="*/ 0 w 31357"/>
                    <a:gd name="T1" fmla="*/ 0 h 21600"/>
                    <a:gd name="T2" fmla="*/ 0 w 31357"/>
                    <a:gd name="T3" fmla="*/ 0 h 21600"/>
                    <a:gd name="T4" fmla="*/ 0 w 3135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357"/>
                    <a:gd name="T10" fmla="*/ 0 h 21600"/>
                    <a:gd name="T11" fmla="*/ 31357 w 3135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357" h="21600" fill="none" extrusionOk="0">
                      <a:moveTo>
                        <a:pt x="0" y="8394"/>
                      </a:moveTo>
                      <a:cubicBezTo>
                        <a:pt x="4090" y="3100"/>
                        <a:pt x="10402" y="-1"/>
                        <a:pt x="17093" y="0"/>
                      </a:cubicBezTo>
                      <a:cubicBezTo>
                        <a:pt x="22343" y="0"/>
                        <a:pt x="27413" y="1912"/>
                        <a:pt x="31356" y="5379"/>
                      </a:cubicBezTo>
                    </a:path>
                    <a:path w="31357" h="21600" stroke="0" extrusionOk="0">
                      <a:moveTo>
                        <a:pt x="0" y="8394"/>
                      </a:moveTo>
                      <a:cubicBezTo>
                        <a:pt x="4090" y="3100"/>
                        <a:pt x="10402" y="-1"/>
                        <a:pt x="17093" y="0"/>
                      </a:cubicBezTo>
                      <a:cubicBezTo>
                        <a:pt x="22343" y="0"/>
                        <a:pt x="27413" y="1912"/>
                        <a:pt x="31356" y="5379"/>
                      </a:cubicBezTo>
                      <a:lnTo>
                        <a:pt x="1709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36" name="Arc 33"/>
                <p:cNvSpPr>
                  <a:spLocks/>
                </p:cNvSpPr>
                <p:nvPr/>
              </p:nvSpPr>
              <p:spPr bwMode="auto">
                <a:xfrm>
                  <a:off x="3532" y="1324"/>
                  <a:ext cx="913" cy="863"/>
                </a:xfrm>
                <a:custGeom>
                  <a:avLst/>
                  <a:gdLst>
                    <a:gd name="T0" fmla="*/ 0 w 21597"/>
                    <a:gd name="T1" fmla="*/ 0 h 17345"/>
                    <a:gd name="T2" fmla="*/ 0 w 21597"/>
                    <a:gd name="T3" fmla="*/ 0 h 17345"/>
                    <a:gd name="T4" fmla="*/ 0 w 21597"/>
                    <a:gd name="T5" fmla="*/ 0 h 17345"/>
                    <a:gd name="T6" fmla="*/ 0 60000 65536"/>
                    <a:gd name="T7" fmla="*/ 0 60000 65536"/>
                    <a:gd name="T8" fmla="*/ 0 60000 65536"/>
                    <a:gd name="T9" fmla="*/ 0 w 21597"/>
                    <a:gd name="T10" fmla="*/ 0 h 17345"/>
                    <a:gd name="T11" fmla="*/ 21597 w 21597"/>
                    <a:gd name="T12" fmla="*/ 17345 h 173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7" h="17345" fill="none" extrusionOk="0">
                      <a:moveTo>
                        <a:pt x="12872" y="0"/>
                      </a:moveTo>
                      <a:cubicBezTo>
                        <a:pt x="18258" y="3996"/>
                        <a:pt x="21481" y="10268"/>
                        <a:pt x="21596" y="16974"/>
                      </a:cubicBezTo>
                    </a:path>
                    <a:path w="21597" h="17345" stroke="0" extrusionOk="0">
                      <a:moveTo>
                        <a:pt x="12872" y="0"/>
                      </a:moveTo>
                      <a:cubicBezTo>
                        <a:pt x="18258" y="3996"/>
                        <a:pt x="21481" y="10268"/>
                        <a:pt x="21596" y="16974"/>
                      </a:cubicBezTo>
                      <a:lnTo>
                        <a:pt x="0" y="1734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132" name="Line 34"/>
              <p:cNvSpPr>
                <a:spLocks noChangeShapeType="1"/>
              </p:cNvSpPr>
              <p:nvPr/>
            </p:nvSpPr>
            <p:spPr bwMode="auto">
              <a:xfrm>
                <a:off x="4376" y="2092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101" name="Group 35"/>
            <p:cNvGrpSpPr>
              <a:grpSpLocks/>
            </p:cNvGrpSpPr>
            <p:nvPr/>
          </p:nvGrpSpPr>
          <p:grpSpPr bwMode="auto">
            <a:xfrm>
              <a:off x="1240" y="1125"/>
              <a:ext cx="3087" cy="2064"/>
              <a:chOff x="1240" y="1125"/>
              <a:chExt cx="3087" cy="2064"/>
            </a:xfrm>
          </p:grpSpPr>
          <p:grpSp>
            <p:nvGrpSpPr>
              <p:cNvPr id="82121" name="Group 36"/>
              <p:cNvGrpSpPr>
                <a:grpSpLocks/>
              </p:cNvGrpSpPr>
              <p:nvPr/>
            </p:nvGrpSpPr>
            <p:grpSpPr bwMode="auto">
              <a:xfrm>
                <a:off x="1240" y="1125"/>
                <a:ext cx="3082" cy="1049"/>
                <a:chOff x="1240" y="1125"/>
                <a:chExt cx="3082" cy="1049"/>
              </a:xfrm>
            </p:grpSpPr>
            <p:sp>
              <p:nvSpPr>
                <p:cNvPr id="82126" name="Arc 37"/>
                <p:cNvSpPr>
                  <a:spLocks/>
                </p:cNvSpPr>
                <p:nvPr/>
              </p:nvSpPr>
              <p:spPr bwMode="auto">
                <a:xfrm>
                  <a:off x="1240" y="1125"/>
                  <a:ext cx="1121" cy="1044"/>
                </a:xfrm>
                <a:custGeom>
                  <a:avLst/>
                  <a:gdLst>
                    <a:gd name="T0" fmla="*/ 0 w 23369"/>
                    <a:gd name="T1" fmla="*/ 0 h 21600"/>
                    <a:gd name="T2" fmla="*/ 0 w 23369"/>
                    <a:gd name="T3" fmla="*/ 0 h 21600"/>
                    <a:gd name="T4" fmla="*/ 0 w 2336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3369"/>
                    <a:gd name="T10" fmla="*/ 0 h 21600"/>
                    <a:gd name="T11" fmla="*/ 23369 w 2336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369" h="21600" fill="none" extrusionOk="0">
                      <a:moveTo>
                        <a:pt x="0" y="21538"/>
                      </a:moveTo>
                      <a:cubicBezTo>
                        <a:pt x="34" y="9632"/>
                        <a:pt x="9694" y="-1"/>
                        <a:pt x="21600" y="0"/>
                      </a:cubicBezTo>
                      <a:cubicBezTo>
                        <a:pt x="22190" y="0"/>
                        <a:pt x="22780" y="24"/>
                        <a:pt x="23369" y="72"/>
                      </a:cubicBezTo>
                    </a:path>
                    <a:path w="23369" h="21600" stroke="0" extrusionOk="0">
                      <a:moveTo>
                        <a:pt x="0" y="21538"/>
                      </a:moveTo>
                      <a:cubicBezTo>
                        <a:pt x="34" y="9632"/>
                        <a:pt x="9694" y="-1"/>
                        <a:pt x="21600" y="0"/>
                      </a:cubicBezTo>
                      <a:cubicBezTo>
                        <a:pt x="22190" y="0"/>
                        <a:pt x="22780" y="24"/>
                        <a:pt x="23369" y="72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27" name="Arc 38"/>
                <p:cNvSpPr>
                  <a:spLocks/>
                </p:cNvSpPr>
                <p:nvPr/>
              </p:nvSpPr>
              <p:spPr bwMode="auto">
                <a:xfrm rot="820648">
                  <a:off x="2303" y="1265"/>
                  <a:ext cx="1581" cy="296"/>
                </a:xfrm>
                <a:custGeom>
                  <a:avLst/>
                  <a:gdLst>
                    <a:gd name="T0" fmla="*/ 0 w 24628"/>
                    <a:gd name="T1" fmla="*/ 0 h 21600"/>
                    <a:gd name="T2" fmla="*/ 0 w 24628"/>
                    <a:gd name="T3" fmla="*/ 0 h 21600"/>
                    <a:gd name="T4" fmla="*/ 0 w 2462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4628"/>
                    <a:gd name="T10" fmla="*/ 0 h 21600"/>
                    <a:gd name="T11" fmla="*/ 24628 w 2462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628" h="21600" fill="none" extrusionOk="0">
                      <a:moveTo>
                        <a:pt x="-1" y="3175"/>
                      </a:moveTo>
                      <a:cubicBezTo>
                        <a:pt x="3393" y="1098"/>
                        <a:pt x="7295" y="-1"/>
                        <a:pt x="11274" y="0"/>
                      </a:cubicBezTo>
                      <a:cubicBezTo>
                        <a:pt x="16117" y="0"/>
                        <a:pt x="20821" y="1628"/>
                        <a:pt x="24628" y="4622"/>
                      </a:cubicBezTo>
                    </a:path>
                    <a:path w="24628" h="21600" stroke="0" extrusionOk="0">
                      <a:moveTo>
                        <a:pt x="-1" y="3175"/>
                      </a:moveTo>
                      <a:cubicBezTo>
                        <a:pt x="3393" y="1098"/>
                        <a:pt x="7295" y="-1"/>
                        <a:pt x="11274" y="0"/>
                      </a:cubicBezTo>
                      <a:cubicBezTo>
                        <a:pt x="16117" y="0"/>
                        <a:pt x="20821" y="1628"/>
                        <a:pt x="24628" y="4622"/>
                      </a:cubicBezTo>
                      <a:lnTo>
                        <a:pt x="11274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28" name="Arc 39"/>
                <p:cNvSpPr>
                  <a:spLocks/>
                </p:cNvSpPr>
                <p:nvPr/>
              </p:nvSpPr>
              <p:spPr bwMode="auto">
                <a:xfrm>
                  <a:off x="3766" y="1522"/>
                  <a:ext cx="556" cy="652"/>
                </a:xfrm>
                <a:custGeom>
                  <a:avLst/>
                  <a:gdLst>
                    <a:gd name="T0" fmla="*/ 0 w 21600"/>
                    <a:gd name="T1" fmla="*/ 0 h 21115"/>
                    <a:gd name="T2" fmla="*/ 0 w 21600"/>
                    <a:gd name="T3" fmla="*/ 0 h 21115"/>
                    <a:gd name="T4" fmla="*/ 0 w 21600"/>
                    <a:gd name="T5" fmla="*/ 0 h 2111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115"/>
                    <a:gd name="T11" fmla="*/ 21600 w 21600"/>
                    <a:gd name="T12" fmla="*/ 21115 h 2111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115" fill="none" extrusionOk="0">
                      <a:moveTo>
                        <a:pt x="4551" y="-1"/>
                      </a:moveTo>
                      <a:cubicBezTo>
                        <a:pt x="14498" y="2143"/>
                        <a:pt x="21600" y="10939"/>
                        <a:pt x="21600" y="21115"/>
                      </a:cubicBezTo>
                    </a:path>
                    <a:path w="21600" h="21115" stroke="0" extrusionOk="0">
                      <a:moveTo>
                        <a:pt x="4551" y="-1"/>
                      </a:moveTo>
                      <a:cubicBezTo>
                        <a:pt x="14498" y="2143"/>
                        <a:pt x="21600" y="10939"/>
                        <a:pt x="21600" y="21115"/>
                      </a:cubicBezTo>
                      <a:lnTo>
                        <a:pt x="0" y="2111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122" name="Group 40"/>
              <p:cNvGrpSpPr>
                <a:grpSpLocks/>
              </p:cNvGrpSpPr>
              <p:nvPr/>
            </p:nvGrpSpPr>
            <p:grpSpPr bwMode="auto">
              <a:xfrm flipV="1">
                <a:off x="1245" y="2140"/>
                <a:ext cx="3082" cy="1049"/>
                <a:chOff x="1240" y="1125"/>
                <a:chExt cx="3082" cy="1049"/>
              </a:xfrm>
            </p:grpSpPr>
            <p:sp>
              <p:nvSpPr>
                <p:cNvPr id="82123" name="Arc 41"/>
                <p:cNvSpPr>
                  <a:spLocks/>
                </p:cNvSpPr>
                <p:nvPr/>
              </p:nvSpPr>
              <p:spPr bwMode="auto">
                <a:xfrm>
                  <a:off x="1240" y="1125"/>
                  <a:ext cx="1121" cy="1044"/>
                </a:xfrm>
                <a:custGeom>
                  <a:avLst/>
                  <a:gdLst>
                    <a:gd name="T0" fmla="*/ 0 w 23369"/>
                    <a:gd name="T1" fmla="*/ 0 h 21600"/>
                    <a:gd name="T2" fmla="*/ 0 w 23369"/>
                    <a:gd name="T3" fmla="*/ 0 h 21600"/>
                    <a:gd name="T4" fmla="*/ 0 w 2336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3369"/>
                    <a:gd name="T10" fmla="*/ 0 h 21600"/>
                    <a:gd name="T11" fmla="*/ 23369 w 2336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369" h="21600" fill="none" extrusionOk="0">
                      <a:moveTo>
                        <a:pt x="0" y="21538"/>
                      </a:moveTo>
                      <a:cubicBezTo>
                        <a:pt x="34" y="9632"/>
                        <a:pt x="9694" y="-1"/>
                        <a:pt x="21600" y="0"/>
                      </a:cubicBezTo>
                      <a:cubicBezTo>
                        <a:pt x="22190" y="0"/>
                        <a:pt x="22780" y="24"/>
                        <a:pt x="23369" y="72"/>
                      </a:cubicBezTo>
                    </a:path>
                    <a:path w="23369" h="21600" stroke="0" extrusionOk="0">
                      <a:moveTo>
                        <a:pt x="0" y="21538"/>
                      </a:moveTo>
                      <a:cubicBezTo>
                        <a:pt x="34" y="9632"/>
                        <a:pt x="9694" y="-1"/>
                        <a:pt x="21600" y="0"/>
                      </a:cubicBezTo>
                      <a:cubicBezTo>
                        <a:pt x="22190" y="0"/>
                        <a:pt x="22780" y="24"/>
                        <a:pt x="23369" y="72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24" name="Arc 42"/>
                <p:cNvSpPr>
                  <a:spLocks/>
                </p:cNvSpPr>
                <p:nvPr/>
              </p:nvSpPr>
              <p:spPr bwMode="auto">
                <a:xfrm rot="820648">
                  <a:off x="2303" y="1265"/>
                  <a:ext cx="1581" cy="296"/>
                </a:xfrm>
                <a:custGeom>
                  <a:avLst/>
                  <a:gdLst>
                    <a:gd name="T0" fmla="*/ 0 w 24628"/>
                    <a:gd name="T1" fmla="*/ 0 h 21600"/>
                    <a:gd name="T2" fmla="*/ 0 w 24628"/>
                    <a:gd name="T3" fmla="*/ 0 h 21600"/>
                    <a:gd name="T4" fmla="*/ 0 w 2462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4628"/>
                    <a:gd name="T10" fmla="*/ 0 h 21600"/>
                    <a:gd name="T11" fmla="*/ 24628 w 2462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628" h="21600" fill="none" extrusionOk="0">
                      <a:moveTo>
                        <a:pt x="-1" y="3175"/>
                      </a:moveTo>
                      <a:cubicBezTo>
                        <a:pt x="3393" y="1098"/>
                        <a:pt x="7295" y="-1"/>
                        <a:pt x="11274" y="0"/>
                      </a:cubicBezTo>
                      <a:cubicBezTo>
                        <a:pt x="16117" y="0"/>
                        <a:pt x="20821" y="1628"/>
                        <a:pt x="24628" y="4622"/>
                      </a:cubicBezTo>
                    </a:path>
                    <a:path w="24628" h="21600" stroke="0" extrusionOk="0">
                      <a:moveTo>
                        <a:pt x="-1" y="3175"/>
                      </a:moveTo>
                      <a:cubicBezTo>
                        <a:pt x="3393" y="1098"/>
                        <a:pt x="7295" y="-1"/>
                        <a:pt x="11274" y="0"/>
                      </a:cubicBezTo>
                      <a:cubicBezTo>
                        <a:pt x="16117" y="0"/>
                        <a:pt x="20821" y="1628"/>
                        <a:pt x="24628" y="4622"/>
                      </a:cubicBezTo>
                      <a:lnTo>
                        <a:pt x="11274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25" name="Arc 43"/>
                <p:cNvSpPr>
                  <a:spLocks/>
                </p:cNvSpPr>
                <p:nvPr/>
              </p:nvSpPr>
              <p:spPr bwMode="auto">
                <a:xfrm>
                  <a:off x="3766" y="1522"/>
                  <a:ext cx="556" cy="652"/>
                </a:xfrm>
                <a:custGeom>
                  <a:avLst/>
                  <a:gdLst>
                    <a:gd name="T0" fmla="*/ 0 w 21600"/>
                    <a:gd name="T1" fmla="*/ 0 h 21115"/>
                    <a:gd name="T2" fmla="*/ 0 w 21600"/>
                    <a:gd name="T3" fmla="*/ 0 h 21115"/>
                    <a:gd name="T4" fmla="*/ 0 w 21600"/>
                    <a:gd name="T5" fmla="*/ 0 h 2111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115"/>
                    <a:gd name="T11" fmla="*/ 21600 w 21600"/>
                    <a:gd name="T12" fmla="*/ 21115 h 2111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115" fill="none" extrusionOk="0">
                      <a:moveTo>
                        <a:pt x="4551" y="-1"/>
                      </a:moveTo>
                      <a:cubicBezTo>
                        <a:pt x="14498" y="2143"/>
                        <a:pt x="21600" y="10939"/>
                        <a:pt x="21600" y="21115"/>
                      </a:cubicBezTo>
                    </a:path>
                    <a:path w="21600" h="21115" stroke="0" extrusionOk="0">
                      <a:moveTo>
                        <a:pt x="4551" y="-1"/>
                      </a:moveTo>
                      <a:cubicBezTo>
                        <a:pt x="14498" y="2143"/>
                        <a:pt x="21600" y="10939"/>
                        <a:pt x="21600" y="21115"/>
                      </a:cubicBezTo>
                      <a:lnTo>
                        <a:pt x="0" y="21115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102" name="Group 44"/>
            <p:cNvGrpSpPr>
              <a:grpSpLocks/>
            </p:cNvGrpSpPr>
            <p:nvPr/>
          </p:nvGrpSpPr>
          <p:grpSpPr bwMode="auto">
            <a:xfrm>
              <a:off x="1370" y="1286"/>
              <a:ext cx="2892" cy="1728"/>
              <a:chOff x="1370" y="1286"/>
              <a:chExt cx="2892" cy="1728"/>
            </a:xfrm>
          </p:grpSpPr>
          <p:grpSp>
            <p:nvGrpSpPr>
              <p:cNvPr id="82112" name="Group 45"/>
              <p:cNvGrpSpPr>
                <a:grpSpLocks/>
              </p:cNvGrpSpPr>
              <p:nvPr/>
            </p:nvGrpSpPr>
            <p:grpSpPr bwMode="auto">
              <a:xfrm>
                <a:off x="1370" y="1286"/>
                <a:ext cx="2887" cy="884"/>
                <a:chOff x="1370" y="1286"/>
                <a:chExt cx="2887" cy="884"/>
              </a:xfrm>
            </p:grpSpPr>
            <p:sp>
              <p:nvSpPr>
                <p:cNvPr id="82118" name="Arc 46"/>
                <p:cNvSpPr>
                  <a:spLocks/>
                </p:cNvSpPr>
                <p:nvPr/>
              </p:nvSpPr>
              <p:spPr bwMode="auto">
                <a:xfrm>
                  <a:off x="1370" y="1286"/>
                  <a:ext cx="839" cy="884"/>
                </a:xfrm>
                <a:custGeom>
                  <a:avLst/>
                  <a:gdLst>
                    <a:gd name="T0" fmla="*/ 0 w 21598"/>
                    <a:gd name="T1" fmla="*/ 0 h 21600"/>
                    <a:gd name="T2" fmla="*/ 0 w 21598"/>
                    <a:gd name="T3" fmla="*/ 0 h 21600"/>
                    <a:gd name="T4" fmla="*/ 0 w 2159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8"/>
                    <a:gd name="T10" fmla="*/ 0 h 21600"/>
                    <a:gd name="T11" fmla="*/ 21598 w 2159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8" h="21600" fill="none" extrusionOk="0">
                      <a:moveTo>
                        <a:pt x="0" y="21166"/>
                      </a:moveTo>
                      <a:cubicBezTo>
                        <a:pt x="236" y="9408"/>
                        <a:pt x="9835" y="-1"/>
                        <a:pt x="21596" y="0"/>
                      </a:cubicBezTo>
                      <a:cubicBezTo>
                        <a:pt x="21596" y="0"/>
                        <a:pt x="21597" y="0"/>
                        <a:pt x="21597" y="0"/>
                      </a:cubicBezTo>
                    </a:path>
                    <a:path w="21598" h="21600" stroke="0" extrusionOk="0">
                      <a:moveTo>
                        <a:pt x="0" y="21166"/>
                      </a:moveTo>
                      <a:cubicBezTo>
                        <a:pt x="236" y="9408"/>
                        <a:pt x="9835" y="-1"/>
                        <a:pt x="21596" y="0"/>
                      </a:cubicBezTo>
                      <a:cubicBezTo>
                        <a:pt x="21596" y="0"/>
                        <a:pt x="21597" y="0"/>
                        <a:pt x="21597" y="0"/>
                      </a:cubicBezTo>
                      <a:lnTo>
                        <a:pt x="21596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19" name="Arc 47"/>
                <p:cNvSpPr>
                  <a:spLocks/>
                </p:cNvSpPr>
                <p:nvPr/>
              </p:nvSpPr>
              <p:spPr bwMode="auto">
                <a:xfrm rot="642432">
                  <a:off x="2174" y="1420"/>
                  <a:ext cx="1754" cy="195"/>
                </a:xfrm>
                <a:custGeom>
                  <a:avLst/>
                  <a:gdLst>
                    <a:gd name="T0" fmla="*/ 0 w 26030"/>
                    <a:gd name="T1" fmla="*/ 0 h 21600"/>
                    <a:gd name="T2" fmla="*/ 0 w 26030"/>
                    <a:gd name="T3" fmla="*/ 0 h 21600"/>
                    <a:gd name="T4" fmla="*/ 0 w 2603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030"/>
                    <a:gd name="T10" fmla="*/ 0 h 21600"/>
                    <a:gd name="T11" fmla="*/ 26030 w 2603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030" h="21600" fill="none" extrusionOk="0">
                      <a:moveTo>
                        <a:pt x="-1" y="2278"/>
                      </a:moveTo>
                      <a:cubicBezTo>
                        <a:pt x="2998" y="780"/>
                        <a:pt x="6304" y="-1"/>
                        <a:pt x="9657" y="0"/>
                      </a:cubicBezTo>
                      <a:cubicBezTo>
                        <a:pt x="15947" y="0"/>
                        <a:pt x="21926" y="2742"/>
                        <a:pt x="26029" y="7511"/>
                      </a:cubicBezTo>
                    </a:path>
                    <a:path w="26030" h="21600" stroke="0" extrusionOk="0">
                      <a:moveTo>
                        <a:pt x="-1" y="2278"/>
                      </a:moveTo>
                      <a:cubicBezTo>
                        <a:pt x="2998" y="780"/>
                        <a:pt x="6304" y="-1"/>
                        <a:pt x="9657" y="0"/>
                      </a:cubicBezTo>
                      <a:cubicBezTo>
                        <a:pt x="15947" y="0"/>
                        <a:pt x="21926" y="2742"/>
                        <a:pt x="26029" y="7511"/>
                      </a:cubicBezTo>
                      <a:lnTo>
                        <a:pt x="9657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20" name="Arc 48"/>
                <p:cNvSpPr>
                  <a:spLocks/>
                </p:cNvSpPr>
                <p:nvPr/>
              </p:nvSpPr>
              <p:spPr bwMode="auto">
                <a:xfrm>
                  <a:off x="3716" y="1633"/>
                  <a:ext cx="541" cy="478"/>
                </a:xfrm>
                <a:custGeom>
                  <a:avLst/>
                  <a:gdLst>
                    <a:gd name="T0" fmla="*/ 0 w 21600"/>
                    <a:gd name="T1" fmla="*/ 0 h 24332"/>
                    <a:gd name="T2" fmla="*/ 0 w 21600"/>
                    <a:gd name="T3" fmla="*/ 0 h 24332"/>
                    <a:gd name="T4" fmla="*/ 0 w 21600"/>
                    <a:gd name="T5" fmla="*/ 0 h 2433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4332"/>
                    <a:gd name="T11" fmla="*/ 21600 w 21600"/>
                    <a:gd name="T12" fmla="*/ 24332 h 243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4332" fill="none" extrusionOk="0">
                      <a:moveTo>
                        <a:pt x="6078" y="0"/>
                      </a:moveTo>
                      <a:cubicBezTo>
                        <a:pt x="15279" y="2698"/>
                        <a:pt x="21600" y="11138"/>
                        <a:pt x="21600" y="20727"/>
                      </a:cubicBezTo>
                      <a:cubicBezTo>
                        <a:pt x="21600" y="21935"/>
                        <a:pt x="21498" y="23140"/>
                        <a:pt x="21297" y="24332"/>
                      </a:cubicBezTo>
                    </a:path>
                    <a:path w="21600" h="24332" stroke="0" extrusionOk="0">
                      <a:moveTo>
                        <a:pt x="6078" y="0"/>
                      </a:moveTo>
                      <a:cubicBezTo>
                        <a:pt x="15279" y="2698"/>
                        <a:pt x="21600" y="11138"/>
                        <a:pt x="21600" y="20727"/>
                      </a:cubicBezTo>
                      <a:cubicBezTo>
                        <a:pt x="21600" y="21935"/>
                        <a:pt x="21498" y="23140"/>
                        <a:pt x="21297" y="24332"/>
                      </a:cubicBezTo>
                      <a:lnTo>
                        <a:pt x="0" y="20727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113" name="Group 49"/>
              <p:cNvGrpSpPr>
                <a:grpSpLocks/>
              </p:cNvGrpSpPr>
              <p:nvPr/>
            </p:nvGrpSpPr>
            <p:grpSpPr bwMode="auto">
              <a:xfrm flipV="1">
                <a:off x="1375" y="2130"/>
                <a:ext cx="2887" cy="884"/>
                <a:chOff x="1370" y="1286"/>
                <a:chExt cx="2887" cy="884"/>
              </a:xfrm>
            </p:grpSpPr>
            <p:sp>
              <p:nvSpPr>
                <p:cNvPr id="82115" name="Arc 50"/>
                <p:cNvSpPr>
                  <a:spLocks/>
                </p:cNvSpPr>
                <p:nvPr/>
              </p:nvSpPr>
              <p:spPr bwMode="auto">
                <a:xfrm>
                  <a:off x="1370" y="1286"/>
                  <a:ext cx="839" cy="884"/>
                </a:xfrm>
                <a:custGeom>
                  <a:avLst/>
                  <a:gdLst>
                    <a:gd name="T0" fmla="*/ 0 w 21598"/>
                    <a:gd name="T1" fmla="*/ 0 h 21600"/>
                    <a:gd name="T2" fmla="*/ 0 w 21598"/>
                    <a:gd name="T3" fmla="*/ 0 h 21600"/>
                    <a:gd name="T4" fmla="*/ 0 w 2159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8"/>
                    <a:gd name="T10" fmla="*/ 0 h 21600"/>
                    <a:gd name="T11" fmla="*/ 21598 w 2159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8" h="21600" fill="none" extrusionOk="0">
                      <a:moveTo>
                        <a:pt x="0" y="21166"/>
                      </a:moveTo>
                      <a:cubicBezTo>
                        <a:pt x="236" y="9408"/>
                        <a:pt x="9835" y="-1"/>
                        <a:pt x="21596" y="0"/>
                      </a:cubicBezTo>
                      <a:cubicBezTo>
                        <a:pt x="21596" y="0"/>
                        <a:pt x="21597" y="0"/>
                        <a:pt x="21597" y="0"/>
                      </a:cubicBezTo>
                    </a:path>
                    <a:path w="21598" h="21600" stroke="0" extrusionOk="0">
                      <a:moveTo>
                        <a:pt x="0" y="21166"/>
                      </a:moveTo>
                      <a:cubicBezTo>
                        <a:pt x="236" y="9408"/>
                        <a:pt x="9835" y="-1"/>
                        <a:pt x="21596" y="0"/>
                      </a:cubicBezTo>
                      <a:cubicBezTo>
                        <a:pt x="21596" y="0"/>
                        <a:pt x="21597" y="0"/>
                        <a:pt x="21597" y="0"/>
                      </a:cubicBezTo>
                      <a:lnTo>
                        <a:pt x="21596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16" name="Arc 51"/>
                <p:cNvSpPr>
                  <a:spLocks/>
                </p:cNvSpPr>
                <p:nvPr/>
              </p:nvSpPr>
              <p:spPr bwMode="auto">
                <a:xfrm rot="642432">
                  <a:off x="2174" y="1420"/>
                  <a:ext cx="1754" cy="195"/>
                </a:xfrm>
                <a:custGeom>
                  <a:avLst/>
                  <a:gdLst>
                    <a:gd name="T0" fmla="*/ 0 w 26030"/>
                    <a:gd name="T1" fmla="*/ 0 h 21600"/>
                    <a:gd name="T2" fmla="*/ 0 w 26030"/>
                    <a:gd name="T3" fmla="*/ 0 h 21600"/>
                    <a:gd name="T4" fmla="*/ 0 w 2603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030"/>
                    <a:gd name="T10" fmla="*/ 0 h 21600"/>
                    <a:gd name="T11" fmla="*/ 26030 w 2603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030" h="21600" fill="none" extrusionOk="0">
                      <a:moveTo>
                        <a:pt x="-1" y="2278"/>
                      </a:moveTo>
                      <a:cubicBezTo>
                        <a:pt x="2998" y="780"/>
                        <a:pt x="6304" y="-1"/>
                        <a:pt x="9657" y="0"/>
                      </a:cubicBezTo>
                      <a:cubicBezTo>
                        <a:pt x="15947" y="0"/>
                        <a:pt x="21926" y="2742"/>
                        <a:pt x="26029" y="7511"/>
                      </a:cubicBezTo>
                    </a:path>
                    <a:path w="26030" h="21600" stroke="0" extrusionOk="0">
                      <a:moveTo>
                        <a:pt x="-1" y="2278"/>
                      </a:moveTo>
                      <a:cubicBezTo>
                        <a:pt x="2998" y="780"/>
                        <a:pt x="6304" y="-1"/>
                        <a:pt x="9657" y="0"/>
                      </a:cubicBezTo>
                      <a:cubicBezTo>
                        <a:pt x="15947" y="0"/>
                        <a:pt x="21926" y="2742"/>
                        <a:pt x="26029" y="7511"/>
                      </a:cubicBezTo>
                      <a:lnTo>
                        <a:pt x="9657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17" name="Arc 52"/>
                <p:cNvSpPr>
                  <a:spLocks/>
                </p:cNvSpPr>
                <p:nvPr/>
              </p:nvSpPr>
              <p:spPr bwMode="auto">
                <a:xfrm>
                  <a:off x="3716" y="1633"/>
                  <a:ext cx="541" cy="478"/>
                </a:xfrm>
                <a:custGeom>
                  <a:avLst/>
                  <a:gdLst>
                    <a:gd name="T0" fmla="*/ 0 w 21600"/>
                    <a:gd name="T1" fmla="*/ 0 h 24332"/>
                    <a:gd name="T2" fmla="*/ 0 w 21600"/>
                    <a:gd name="T3" fmla="*/ 0 h 24332"/>
                    <a:gd name="T4" fmla="*/ 0 w 21600"/>
                    <a:gd name="T5" fmla="*/ 0 h 2433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4332"/>
                    <a:gd name="T11" fmla="*/ 21600 w 21600"/>
                    <a:gd name="T12" fmla="*/ 24332 h 243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4332" fill="none" extrusionOk="0">
                      <a:moveTo>
                        <a:pt x="6078" y="0"/>
                      </a:moveTo>
                      <a:cubicBezTo>
                        <a:pt x="15279" y="2698"/>
                        <a:pt x="21600" y="11138"/>
                        <a:pt x="21600" y="20727"/>
                      </a:cubicBezTo>
                      <a:cubicBezTo>
                        <a:pt x="21600" y="21935"/>
                        <a:pt x="21498" y="23140"/>
                        <a:pt x="21297" y="24332"/>
                      </a:cubicBezTo>
                    </a:path>
                    <a:path w="21600" h="24332" stroke="0" extrusionOk="0">
                      <a:moveTo>
                        <a:pt x="6078" y="0"/>
                      </a:moveTo>
                      <a:cubicBezTo>
                        <a:pt x="15279" y="2698"/>
                        <a:pt x="21600" y="11138"/>
                        <a:pt x="21600" y="20727"/>
                      </a:cubicBezTo>
                      <a:cubicBezTo>
                        <a:pt x="21600" y="21935"/>
                        <a:pt x="21498" y="23140"/>
                        <a:pt x="21297" y="24332"/>
                      </a:cubicBezTo>
                      <a:lnTo>
                        <a:pt x="0" y="20727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114" name="Line 53"/>
              <p:cNvSpPr>
                <a:spLocks noChangeShapeType="1"/>
              </p:cNvSpPr>
              <p:nvPr/>
            </p:nvSpPr>
            <p:spPr bwMode="auto">
              <a:xfrm>
                <a:off x="4252" y="2065"/>
                <a:ext cx="6" cy="163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103" name="Group 54"/>
            <p:cNvGrpSpPr>
              <a:grpSpLocks/>
            </p:cNvGrpSpPr>
            <p:nvPr/>
          </p:nvGrpSpPr>
          <p:grpSpPr bwMode="auto">
            <a:xfrm>
              <a:off x="1491" y="1423"/>
              <a:ext cx="2722" cy="1454"/>
              <a:chOff x="1491" y="1423"/>
              <a:chExt cx="2722" cy="1454"/>
            </a:xfrm>
          </p:grpSpPr>
          <p:grpSp>
            <p:nvGrpSpPr>
              <p:cNvPr id="82104" name="Group 55"/>
              <p:cNvGrpSpPr>
                <a:grpSpLocks/>
              </p:cNvGrpSpPr>
              <p:nvPr/>
            </p:nvGrpSpPr>
            <p:grpSpPr bwMode="auto">
              <a:xfrm>
                <a:off x="1491" y="1423"/>
                <a:ext cx="2717" cy="802"/>
                <a:chOff x="1491" y="1423"/>
                <a:chExt cx="2717" cy="802"/>
              </a:xfrm>
            </p:grpSpPr>
            <p:sp>
              <p:nvSpPr>
                <p:cNvPr id="82109" name="Arc 56"/>
                <p:cNvSpPr>
                  <a:spLocks/>
                </p:cNvSpPr>
                <p:nvPr/>
              </p:nvSpPr>
              <p:spPr bwMode="auto">
                <a:xfrm>
                  <a:off x="1491" y="1423"/>
                  <a:ext cx="847" cy="802"/>
                </a:xfrm>
                <a:custGeom>
                  <a:avLst/>
                  <a:gdLst>
                    <a:gd name="T0" fmla="*/ 0 w 27220"/>
                    <a:gd name="T1" fmla="*/ 0 h 23016"/>
                    <a:gd name="T2" fmla="*/ 0 w 27220"/>
                    <a:gd name="T3" fmla="*/ 0 h 23016"/>
                    <a:gd name="T4" fmla="*/ 0 w 27220"/>
                    <a:gd name="T5" fmla="*/ 0 h 23016"/>
                    <a:gd name="T6" fmla="*/ 0 60000 65536"/>
                    <a:gd name="T7" fmla="*/ 0 60000 65536"/>
                    <a:gd name="T8" fmla="*/ 0 60000 65536"/>
                    <a:gd name="T9" fmla="*/ 0 w 27220"/>
                    <a:gd name="T10" fmla="*/ 0 h 23016"/>
                    <a:gd name="T11" fmla="*/ 27220 w 27220"/>
                    <a:gd name="T12" fmla="*/ 23016 h 230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7220" h="23016" fill="none" extrusionOk="0">
                      <a:moveTo>
                        <a:pt x="46" y="23015"/>
                      </a:moveTo>
                      <a:cubicBezTo>
                        <a:pt x="15" y="22544"/>
                        <a:pt x="0" y="2207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3497" y="-1"/>
                        <a:pt x="25387" y="250"/>
                        <a:pt x="27220" y="743"/>
                      </a:cubicBezTo>
                    </a:path>
                    <a:path w="27220" h="23016" stroke="0" extrusionOk="0">
                      <a:moveTo>
                        <a:pt x="46" y="23015"/>
                      </a:moveTo>
                      <a:cubicBezTo>
                        <a:pt x="15" y="22544"/>
                        <a:pt x="0" y="2207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3497" y="-1"/>
                        <a:pt x="25387" y="250"/>
                        <a:pt x="27220" y="74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10" name="Arc 57"/>
                <p:cNvSpPr>
                  <a:spLocks/>
                </p:cNvSpPr>
                <p:nvPr/>
              </p:nvSpPr>
              <p:spPr bwMode="auto">
                <a:xfrm>
                  <a:off x="3859" y="1783"/>
                  <a:ext cx="349" cy="381"/>
                </a:xfrm>
                <a:custGeom>
                  <a:avLst/>
                  <a:gdLst>
                    <a:gd name="T0" fmla="*/ 0 w 21600"/>
                    <a:gd name="T1" fmla="*/ 0 h 24268"/>
                    <a:gd name="T2" fmla="*/ 0 w 21600"/>
                    <a:gd name="T3" fmla="*/ 0 h 24268"/>
                    <a:gd name="T4" fmla="*/ 0 w 21600"/>
                    <a:gd name="T5" fmla="*/ 0 h 2426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4268"/>
                    <a:gd name="T11" fmla="*/ 21600 w 21600"/>
                    <a:gd name="T12" fmla="*/ 24268 h 242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4268" fill="none" extrusionOk="0">
                      <a:moveTo>
                        <a:pt x="1620" y="-1"/>
                      </a:moveTo>
                      <a:cubicBezTo>
                        <a:pt x="12889" y="847"/>
                        <a:pt x="21600" y="10238"/>
                        <a:pt x="21600" y="21539"/>
                      </a:cubicBezTo>
                      <a:cubicBezTo>
                        <a:pt x="21600" y="22451"/>
                        <a:pt x="21542" y="23362"/>
                        <a:pt x="21426" y="24267"/>
                      </a:cubicBezTo>
                    </a:path>
                    <a:path w="21600" h="24268" stroke="0" extrusionOk="0">
                      <a:moveTo>
                        <a:pt x="1620" y="-1"/>
                      </a:moveTo>
                      <a:cubicBezTo>
                        <a:pt x="12889" y="847"/>
                        <a:pt x="21600" y="10238"/>
                        <a:pt x="21600" y="21539"/>
                      </a:cubicBezTo>
                      <a:cubicBezTo>
                        <a:pt x="21600" y="22451"/>
                        <a:pt x="21542" y="23362"/>
                        <a:pt x="21426" y="24267"/>
                      </a:cubicBezTo>
                      <a:lnTo>
                        <a:pt x="0" y="21539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11" name="Line 58"/>
                <p:cNvSpPr>
                  <a:spLocks noChangeShapeType="1"/>
                </p:cNvSpPr>
                <p:nvPr/>
              </p:nvSpPr>
              <p:spPr bwMode="auto">
                <a:xfrm>
                  <a:off x="2265" y="1435"/>
                  <a:ext cx="1696" cy="354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105" name="Group 59"/>
              <p:cNvGrpSpPr>
                <a:grpSpLocks/>
              </p:cNvGrpSpPr>
              <p:nvPr/>
            </p:nvGrpSpPr>
            <p:grpSpPr bwMode="auto">
              <a:xfrm flipV="1">
                <a:off x="1496" y="2075"/>
                <a:ext cx="2717" cy="802"/>
                <a:chOff x="1491" y="1423"/>
                <a:chExt cx="2717" cy="802"/>
              </a:xfrm>
            </p:grpSpPr>
            <p:sp>
              <p:nvSpPr>
                <p:cNvPr id="82106" name="Arc 60"/>
                <p:cNvSpPr>
                  <a:spLocks/>
                </p:cNvSpPr>
                <p:nvPr/>
              </p:nvSpPr>
              <p:spPr bwMode="auto">
                <a:xfrm>
                  <a:off x="1491" y="1423"/>
                  <a:ext cx="847" cy="802"/>
                </a:xfrm>
                <a:custGeom>
                  <a:avLst/>
                  <a:gdLst>
                    <a:gd name="T0" fmla="*/ 0 w 27220"/>
                    <a:gd name="T1" fmla="*/ 0 h 23016"/>
                    <a:gd name="T2" fmla="*/ 0 w 27220"/>
                    <a:gd name="T3" fmla="*/ 0 h 23016"/>
                    <a:gd name="T4" fmla="*/ 0 w 27220"/>
                    <a:gd name="T5" fmla="*/ 0 h 23016"/>
                    <a:gd name="T6" fmla="*/ 0 60000 65536"/>
                    <a:gd name="T7" fmla="*/ 0 60000 65536"/>
                    <a:gd name="T8" fmla="*/ 0 60000 65536"/>
                    <a:gd name="T9" fmla="*/ 0 w 27220"/>
                    <a:gd name="T10" fmla="*/ 0 h 23016"/>
                    <a:gd name="T11" fmla="*/ 27220 w 27220"/>
                    <a:gd name="T12" fmla="*/ 23016 h 230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7220" h="23016" fill="none" extrusionOk="0">
                      <a:moveTo>
                        <a:pt x="46" y="23015"/>
                      </a:moveTo>
                      <a:cubicBezTo>
                        <a:pt x="15" y="22544"/>
                        <a:pt x="0" y="2207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3497" y="-1"/>
                        <a:pt x="25387" y="250"/>
                        <a:pt x="27220" y="743"/>
                      </a:cubicBezTo>
                    </a:path>
                    <a:path w="27220" h="23016" stroke="0" extrusionOk="0">
                      <a:moveTo>
                        <a:pt x="46" y="23015"/>
                      </a:moveTo>
                      <a:cubicBezTo>
                        <a:pt x="15" y="22544"/>
                        <a:pt x="0" y="2207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3497" y="-1"/>
                        <a:pt x="25387" y="250"/>
                        <a:pt x="27220" y="74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07" name="Arc 61"/>
                <p:cNvSpPr>
                  <a:spLocks/>
                </p:cNvSpPr>
                <p:nvPr/>
              </p:nvSpPr>
              <p:spPr bwMode="auto">
                <a:xfrm>
                  <a:off x="3859" y="1783"/>
                  <a:ext cx="349" cy="381"/>
                </a:xfrm>
                <a:custGeom>
                  <a:avLst/>
                  <a:gdLst>
                    <a:gd name="T0" fmla="*/ 0 w 21600"/>
                    <a:gd name="T1" fmla="*/ 0 h 24268"/>
                    <a:gd name="T2" fmla="*/ 0 w 21600"/>
                    <a:gd name="T3" fmla="*/ 0 h 24268"/>
                    <a:gd name="T4" fmla="*/ 0 w 21600"/>
                    <a:gd name="T5" fmla="*/ 0 h 2426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4268"/>
                    <a:gd name="T11" fmla="*/ 21600 w 21600"/>
                    <a:gd name="T12" fmla="*/ 24268 h 242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4268" fill="none" extrusionOk="0">
                      <a:moveTo>
                        <a:pt x="1620" y="-1"/>
                      </a:moveTo>
                      <a:cubicBezTo>
                        <a:pt x="12889" y="847"/>
                        <a:pt x="21600" y="10238"/>
                        <a:pt x="21600" y="21539"/>
                      </a:cubicBezTo>
                      <a:cubicBezTo>
                        <a:pt x="21600" y="22451"/>
                        <a:pt x="21542" y="23362"/>
                        <a:pt x="21426" y="24267"/>
                      </a:cubicBezTo>
                    </a:path>
                    <a:path w="21600" h="24268" stroke="0" extrusionOk="0">
                      <a:moveTo>
                        <a:pt x="1620" y="-1"/>
                      </a:moveTo>
                      <a:cubicBezTo>
                        <a:pt x="12889" y="847"/>
                        <a:pt x="21600" y="10238"/>
                        <a:pt x="21600" y="21539"/>
                      </a:cubicBezTo>
                      <a:cubicBezTo>
                        <a:pt x="21600" y="22451"/>
                        <a:pt x="21542" y="23362"/>
                        <a:pt x="21426" y="24267"/>
                      </a:cubicBezTo>
                      <a:lnTo>
                        <a:pt x="0" y="21539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08" name="Line 62"/>
                <p:cNvSpPr>
                  <a:spLocks noChangeShapeType="1"/>
                </p:cNvSpPr>
                <p:nvPr/>
              </p:nvSpPr>
              <p:spPr bwMode="auto">
                <a:xfrm>
                  <a:off x="2265" y="1435"/>
                  <a:ext cx="1696" cy="354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1" name="Group 63"/>
          <p:cNvGrpSpPr>
            <a:grpSpLocks/>
          </p:cNvGrpSpPr>
          <p:nvPr/>
        </p:nvGrpSpPr>
        <p:grpSpPr bwMode="auto">
          <a:xfrm>
            <a:off x="6049963" y="223838"/>
            <a:ext cx="1895475" cy="6283325"/>
            <a:chOff x="3811" y="141"/>
            <a:chExt cx="1194" cy="3958"/>
          </a:xfrm>
        </p:grpSpPr>
        <p:grpSp>
          <p:nvGrpSpPr>
            <p:cNvPr id="82081" name="Group 64"/>
            <p:cNvGrpSpPr>
              <a:grpSpLocks/>
            </p:cNvGrpSpPr>
            <p:nvPr/>
          </p:nvGrpSpPr>
          <p:grpSpPr bwMode="auto">
            <a:xfrm>
              <a:off x="3811" y="141"/>
              <a:ext cx="219" cy="393"/>
              <a:chOff x="5175" y="2728"/>
              <a:chExt cx="219" cy="393"/>
            </a:xfrm>
          </p:grpSpPr>
          <p:sp>
            <p:nvSpPr>
              <p:cNvPr id="82097" name="Rectangle 65"/>
              <p:cNvSpPr>
                <a:spLocks noChangeArrowheads="1"/>
              </p:cNvSpPr>
              <p:nvPr/>
            </p:nvSpPr>
            <p:spPr bwMode="auto">
              <a:xfrm>
                <a:off x="5175" y="2728"/>
                <a:ext cx="219" cy="393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8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0" y="2788"/>
                <a:ext cx="174" cy="3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等</a:t>
                </a:r>
              </a:p>
            </p:txBody>
          </p:sp>
        </p:grpSp>
        <p:grpSp>
          <p:nvGrpSpPr>
            <p:cNvPr id="82082" name="Group 67"/>
            <p:cNvGrpSpPr>
              <a:grpSpLocks/>
            </p:cNvGrpSpPr>
            <p:nvPr/>
          </p:nvGrpSpPr>
          <p:grpSpPr bwMode="auto">
            <a:xfrm>
              <a:off x="4243" y="427"/>
              <a:ext cx="182" cy="392"/>
              <a:chOff x="4860" y="3105"/>
              <a:chExt cx="182" cy="392"/>
            </a:xfrm>
          </p:grpSpPr>
          <p:sp>
            <p:nvSpPr>
              <p:cNvPr id="82095" name="Rectangle 68"/>
              <p:cNvSpPr>
                <a:spLocks noChangeArrowheads="1"/>
              </p:cNvSpPr>
              <p:nvPr/>
            </p:nvSpPr>
            <p:spPr bwMode="auto">
              <a:xfrm>
                <a:off x="4860" y="3105"/>
                <a:ext cx="182" cy="392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6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68" y="3130"/>
                <a:ext cx="161" cy="3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势</a:t>
                </a:r>
              </a:p>
            </p:txBody>
          </p:sp>
        </p:grpSp>
        <p:grpSp>
          <p:nvGrpSpPr>
            <p:cNvPr id="82083" name="Group 70"/>
            <p:cNvGrpSpPr>
              <a:grpSpLocks/>
            </p:cNvGrpSpPr>
            <p:nvPr/>
          </p:nvGrpSpPr>
          <p:grpSpPr bwMode="auto">
            <a:xfrm>
              <a:off x="4588" y="839"/>
              <a:ext cx="202" cy="384"/>
              <a:chOff x="4426" y="3335"/>
              <a:chExt cx="202" cy="384"/>
            </a:xfrm>
          </p:grpSpPr>
          <p:sp>
            <p:nvSpPr>
              <p:cNvPr id="82093" name="Rectangle 71"/>
              <p:cNvSpPr>
                <a:spLocks noChangeArrowheads="1"/>
              </p:cNvSpPr>
              <p:nvPr/>
            </p:nvSpPr>
            <p:spPr bwMode="auto">
              <a:xfrm>
                <a:off x="4426" y="3335"/>
                <a:ext cx="202" cy="384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4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35" y="3376"/>
                <a:ext cx="183" cy="2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面</a:t>
                </a:r>
              </a:p>
            </p:txBody>
          </p:sp>
        </p:grpSp>
        <p:grpSp>
          <p:nvGrpSpPr>
            <p:cNvPr id="82084" name="Group 73"/>
            <p:cNvGrpSpPr>
              <a:grpSpLocks/>
            </p:cNvGrpSpPr>
            <p:nvPr/>
          </p:nvGrpSpPr>
          <p:grpSpPr bwMode="auto">
            <a:xfrm>
              <a:off x="4786" y="2906"/>
              <a:ext cx="219" cy="393"/>
              <a:chOff x="5175" y="2728"/>
              <a:chExt cx="219" cy="393"/>
            </a:xfrm>
          </p:grpSpPr>
          <p:sp>
            <p:nvSpPr>
              <p:cNvPr id="82091" name="Rectangle 74"/>
              <p:cNvSpPr>
                <a:spLocks noChangeArrowheads="1"/>
              </p:cNvSpPr>
              <p:nvPr/>
            </p:nvSpPr>
            <p:spPr bwMode="auto">
              <a:xfrm>
                <a:off x="5175" y="2728"/>
                <a:ext cx="219" cy="393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2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0" y="2788"/>
                <a:ext cx="174" cy="3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等</a:t>
                </a:r>
              </a:p>
            </p:txBody>
          </p:sp>
        </p:grpSp>
        <p:grpSp>
          <p:nvGrpSpPr>
            <p:cNvPr id="82085" name="Group 76"/>
            <p:cNvGrpSpPr>
              <a:grpSpLocks/>
            </p:cNvGrpSpPr>
            <p:nvPr/>
          </p:nvGrpSpPr>
          <p:grpSpPr bwMode="auto">
            <a:xfrm>
              <a:off x="4521" y="3372"/>
              <a:ext cx="182" cy="392"/>
              <a:chOff x="4860" y="3105"/>
              <a:chExt cx="182" cy="392"/>
            </a:xfrm>
          </p:grpSpPr>
          <p:sp>
            <p:nvSpPr>
              <p:cNvPr id="82089" name="Rectangle 77"/>
              <p:cNvSpPr>
                <a:spLocks noChangeArrowheads="1"/>
              </p:cNvSpPr>
              <p:nvPr/>
            </p:nvSpPr>
            <p:spPr bwMode="auto">
              <a:xfrm>
                <a:off x="4860" y="3105"/>
                <a:ext cx="182" cy="392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0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68" y="3130"/>
                <a:ext cx="161" cy="3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势</a:t>
                </a:r>
              </a:p>
            </p:txBody>
          </p:sp>
        </p:grpSp>
        <p:grpSp>
          <p:nvGrpSpPr>
            <p:cNvPr id="82086" name="Group 79"/>
            <p:cNvGrpSpPr>
              <a:grpSpLocks/>
            </p:cNvGrpSpPr>
            <p:nvPr/>
          </p:nvGrpSpPr>
          <p:grpSpPr bwMode="auto">
            <a:xfrm>
              <a:off x="4097" y="3715"/>
              <a:ext cx="202" cy="384"/>
              <a:chOff x="4426" y="3335"/>
              <a:chExt cx="202" cy="384"/>
            </a:xfrm>
          </p:grpSpPr>
          <p:sp>
            <p:nvSpPr>
              <p:cNvPr id="82087" name="Rectangle 80"/>
              <p:cNvSpPr>
                <a:spLocks noChangeArrowheads="1"/>
              </p:cNvSpPr>
              <p:nvPr/>
            </p:nvSpPr>
            <p:spPr bwMode="auto">
              <a:xfrm>
                <a:off x="4426" y="3335"/>
                <a:ext cx="202" cy="384"/>
              </a:xfrm>
              <a:prstGeom prst="rect">
                <a:avLst/>
              </a:prstGeom>
              <a:solidFill>
                <a:srgbClr val="00003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88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35" y="3376"/>
                <a:ext cx="183" cy="2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solidFill>
                      <a:schemeClr val="accent1"/>
                    </a:solidFill>
                    <a:latin typeface="华文中宋"/>
                    <a:ea typeface="华文中宋"/>
                  </a:rPr>
                  <a:t>面</a:t>
                </a:r>
              </a:p>
            </p:txBody>
          </p:sp>
        </p:grpSp>
      </p:grpSp>
      <p:grpSp>
        <p:nvGrpSpPr>
          <p:cNvPr id="28" name="Group 82"/>
          <p:cNvGrpSpPr>
            <a:grpSpLocks/>
          </p:cNvGrpSpPr>
          <p:nvPr/>
        </p:nvGrpSpPr>
        <p:grpSpPr bwMode="auto">
          <a:xfrm>
            <a:off x="266700" y="2232025"/>
            <a:ext cx="8445500" cy="2389188"/>
            <a:chOff x="168" y="1406"/>
            <a:chExt cx="5320" cy="1505"/>
          </a:xfrm>
        </p:grpSpPr>
        <p:grpSp>
          <p:nvGrpSpPr>
            <p:cNvPr id="82061" name="Group 83"/>
            <p:cNvGrpSpPr>
              <a:grpSpLocks/>
            </p:cNvGrpSpPr>
            <p:nvPr/>
          </p:nvGrpSpPr>
          <p:grpSpPr bwMode="auto">
            <a:xfrm>
              <a:off x="5236" y="1406"/>
              <a:ext cx="252" cy="1481"/>
              <a:chOff x="5236" y="1406"/>
              <a:chExt cx="252" cy="1481"/>
            </a:xfrm>
          </p:grpSpPr>
          <p:grpSp>
            <p:nvGrpSpPr>
              <p:cNvPr id="3" name="Group 84"/>
              <p:cNvGrpSpPr>
                <a:grpSpLocks/>
              </p:cNvGrpSpPr>
              <p:nvPr/>
            </p:nvGrpSpPr>
            <p:grpSpPr bwMode="auto">
              <a:xfrm>
                <a:off x="5265" y="1406"/>
                <a:ext cx="202" cy="404"/>
                <a:chOff x="5254" y="879"/>
                <a:chExt cx="202" cy="404"/>
              </a:xfrm>
            </p:grpSpPr>
            <p:sp>
              <p:nvSpPr>
                <p:cNvPr id="82079" name="Rectangle 85"/>
                <p:cNvSpPr>
                  <a:spLocks noChangeArrowheads="1"/>
                </p:cNvSpPr>
                <p:nvPr/>
              </p:nvSpPr>
              <p:spPr bwMode="auto">
                <a:xfrm>
                  <a:off x="5254" y="879"/>
                  <a:ext cx="202" cy="404"/>
                </a:xfrm>
                <a:prstGeom prst="rect">
                  <a:avLst/>
                </a:prstGeom>
                <a:solidFill>
                  <a:srgbClr val="000066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80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4" y="910"/>
                  <a:ext cx="149" cy="3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华文中宋"/>
                      <a:ea typeface="华文中宋"/>
                    </a:rPr>
                    <a:t>电</a:t>
                  </a:r>
                </a:p>
              </p:txBody>
            </p:sp>
          </p:grpSp>
          <p:grpSp>
            <p:nvGrpSpPr>
              <p:cNvPr id="82073" name="Group 87"/>
              <p:cNvGrpSpPr>
                <a:grpSpLocks/>
              </p:cNvGrpSpPr>
              <p:nvPr/>
            </p:nvGrpSpPr>
            <p:grpSpPr bwMode="auto">
              <a:xfrm>
                <a:off x="5273" y="1982"/>
                <a:ext cx="213" cy="364"/>
                <a:chOff x="4890" y="1344"/>
                <a:chExt cx="213" cy="364"/>
              </a:xfrm>
            </p:grpSpPr>
            <p:sp>
              <p:nvSpPr>
                <p:cNvPr id="82077" name="Rectangle 88"/>
                <p:cNvSpPr>
                  <a:spLocks noChangeArrowheads="1"/>
                </p:cNvSpPr>
                <p:nvPr/>
              </p:nvSpPr>
              <p:spPr bwMode="auto">
                <a:xfrm>
                  <a:off x="4891" y="1344"/>
                  <a:ext cx="212" cy="364"/>
                </a:xfrm>
                <a:prstGeom prst="rect">
                  <a:avLst/>
                </a:prstGeom>
                <a:solidFill>
                  <a:srgbClr val="000066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78" name="WordArt 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90" y="1354"/>
                  <a:ext cx="182" cy="3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华文中宋"/>
                      <a:ea typeface="华文中宋"/>
                    </a:rPr>
                    <a:t>场</a:t>
                  </a:r>
                </a:p>
              </p:txBody>
            </p:sp>
          </p:grpSp>
          <p:grpSp>
            <p:nvGrpSpPr>
              <p:cNvPr id="82074" name="Group 90"/>
              <p:cNvGrpSpPr>
                <a:grpSpLocks/>
              </p:cNvGrpSpPr>
              <p:nvPr/>
            </p:nvGrpSpPr>
            <p:grpSpPr bwMode="auto">
              <a:xfrm>
                <a:off x="5236" y="2519"/>
                <a:ext cx="252" cy="368"/>
                <a:chOff x="5346" y="2229"/>
                <a:chExt cx="252" cy="368"/>
              </a:xfrm>
            </p:grpSpPr>
            <p:sp>
              <p:nvSpPr>
                <p:cNvPr id="82075" name="Rectangle 91"/>
                <p:cNvSpPr>
                  <a:spLocks noChangeArrowheads="1"/>
                </p:cNvSpPr>
                <p:nvPr/>
              </p:nvSpPr>
              <p:spPr bwMode="auto">
                <a:xfrm>
                  <a:off x="5346" y="2233"/>
                  <a:ext cx="252" cy="364"/>
                </a:xfrm>
                <a:prstGeom prst="rect">
                  <a:avLst/>
                </a:prstGeom>
                <a:solidFill>
                  <a:srgbClr val="000066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76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91" y="2229"/>
                  <a:ext cx="189" cy="3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华文中宋"/>
                      <a:ea typeface="华文中宋"/>
                    </a:rPr>
                    <a:t>线</a:t>
                  </a:r>
                </a:p>
              </p:txBody>
            </p:sp>
          </p:grpSp>
        </p:grpSp>
        <p:grpSp>
          <p:nvGrpSpPr>
            <p:cNvPr id="82062" name="Group 93"/>
            <p:cNvGrpSpPr>
              <a:grpSpLocks/>
            </p:cNvGrpSpPr>
            <p:nvPr/>
          </p:nvGrpSpPr>
          <p:grpSpPr bwMode="auto">
            <a:xfrm>
              <a:off x="168" y="1430"/>
              <a:ext cx="252" cy="1481"/>
              <a:chOff x="5236" y="1406"/>
              <a:chExt cx="252" cy="1481"/>
            </a:xfrm>
          </p:grpSpPr>
          <p:grpSp>
            <p:nvGrpSpPr>
              <p:cNvPr id="82063" name="Group 94"/>
              <p:cNvGrpSpPr>
                <a:grpSpLocks/>
              </p:cNvGrpSpPr>
              <p:nvPr/>
            </p:nvGrpSpPr>
            <p:grpSpPr bwMode="auto">
              <a:xfrm>
                <a:off x="5265" y="1406"/>
                <a:ext cx="202" cy="404"/>
                <a:chOff x="5254" y="879"/>
                <a:chExt cx="202" cy="404"/>
              </a:xfrm>
            </p:grpSpPr>
            <p:sp>
              <p:nvSpPr>
                <p:cNvPr id="82070" name="Rectangle 95"/>
                <p:cNvSpPr>
                  <a:spLocks noChangeArrowheads="1"/>
                </p:cNvSpPr>
                <p:nvPr/>
              </p:nvSpPr>
              <p:spPr bwMode="auto">
                <a:xfrm>
                  <a:off x="5254" y="879"/>
                  <a:ext cx="202" cy="404"/>
                </a:xfrm>
                <a:prstGeom prst="rect">
                  <a:avLst/>
                </a:prstGeom>
                <a:solidFill>
                  <a:srgbClr val="000066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71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4" y="910"/>
                  <a:ext cx="149" cy="3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华文中宋"/>
                      <a:ea typeface="华文中宋"/>
                    </a:rPr>
                    <a:t>电</a:t>
                  </a:r>
                </a:p>
              </p:txBody>
            </p:sp>
          </p:grpSp>
          <p:grpSp>
            <p:nvGrpSpPr>
              <p:cNvPr id="82064" name="Group 97"/>
              <p:cNvGrpSpPr>
                <a:grpSpLocks/>
              </p:cNvGrpSpPr>
              <p:nvPr/>
            </p:nvGrpSpPr>
            <p:grpSpPr bwMode="auto">
              <a:xfrm>
                <a:off x="5273" y="1982"/>
                <a:ext cx="213" cy="364"/>
                <a:chOff x="4890" y="1344"/>
                <a:chExt cx="213" cy="364"/>
              </a:xfrm>
            </p:grpSpPr>
            <p:sp>
              <p:nvSpPr>
                <p:cNvPr id="82068" name="Rectangle 98"/>
                <p:cNvSpPr>
                  <a:spLocks noChangeArrowheads="1"/>
                </p:cNvSpPr>
                <p:nvPr/>
              </p:nvSpPr>
              <p:spPr bwMode="auto">
                <a:xfrm>
                  <a:off x="4891" y="1344"/>
                  <a:ext cx="212" cy="364"/>
                </a:xfrm>
                <a:prstGeom prst="rect">
                  <a:avLst/>
                </a:prstGeom>
                <a:solidFill>
                  <a:srgbClr val="000066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69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90" y="1354"/>
                  <a:ext cx="182" cy="3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华文中宋"/>
                      <a:ea typeface="华文中宋"/>
                    </a:rPr>
                    <a:t>场</a:t>
                  </a:r>
                </a:p>
              </p:txBody>
            </p:sp>
          </p:grpSp>
          <p:grpSp>
            <p:nvGrpSpPr>
              <p:cNvPr id="82065" name="Group 100"/>
              <p:cNvGrpSpPr>
                <a:grpSpLocks/>
              </p:cNvGrpSpPr>
              <p:nvPr/>
            </p:nvGrpSpPr>
            <p:grpSpPr bwMode="auto">
              <a:xfrm>
                <a:off x="5236" y="2519"/>
                <a:ext cx="252" cy="368"/>
                <a:chOff x="5346" y="2229"/>
                <a:chExt cx="252" cy="368"/>
              </a:xfrm>
            </p:grpSpPr>
            <p:sp>
              <p:nvSpPr>
                <p:cNvPr id="82066" name="Rectangle 101"/>
                <p:cNvSpPr>
                  <a:spLocks noChangeArrowheads="1"/>
                </p:cNvSpPr>
                <p:nvPr/>
              </p:nvSpPr>
              <p:spPr bwMode="auto">
                <a:xfrm>
                  <a:off x="5346" y="2233"/>
                  <a:ext cx="252" cy="364"/>
                </a:xfrm>
                <a:prstGeom prst="rect">
                  <a:avLst/>
                </a:prstGeom>
                <a:solidFill>
                  <a:srgbClr val="000066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67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91" y="2229"/>
                  <a:ext cx="189" cy="3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华文中宋"/>
                      <a:ea typeface="华文中宋"/>
                    </a:rPr>
                    <a:t>线</a:t>
                  </a:r>
                </a:p>
              </p:txBody>
            </p:sp>
          </p:grpSp>
        </p:grpSp>
      </p:grpSp>
      <p:grpSp>
        <p:nvGrpSpPr>
          <p:cNvPr id="82072" name="Group 103"/>
          <p:cNvGrpSpPr>
            <a:grpSpLocks/>
          </p:cNvGrpSpPr>
          <p:nvPr/>
        </p:nvGrpSpPr>
        <p:grpSpPr bwMode="auto">
          <a:xfrm>
            <a:off x="320675" y="296863"/>
            <a:ext cx="7989888" cy="6261100"/>
            <a:chOff x="202" y="187"/>
            <a:chExt cx="5033" cy="3944"/>
          </a:xfrm>
        </p:grpSpPr>
        <p:grpSp>
          <p:nvGrpSpPr>
            <p:cNvPr id="81928" name="Group 104"/>
            <p:cNvGrpSpPr>
              <a:grpSpLocks/>
            </p:cNvGrpSpPr>
            <p:nvPr/>
          </p:nvGrpSpPr>
          <p:grpSpPr bwMode="auto">
            <a:xfrm>
              <a:off x="202" y="187"/>
              <a:ext cx="5033" cy="3944"/>
              <a:chOff x="202" y="187"/>
              <a:chExt cx="5033" cy="3944"/>
            </a:xfrm>
          </p:grpSpPr>
          <p:grpSp>
            <p:nvGrpSpPr>
              <p:cNvPr id="81968" name="Group 105"/>
              <p:cNvGrpSpPr>
                <a:grpSpLocks/>
              </p:cNvGrpSpPr>
              <p:nvPr/>
            </p:nvGrpSpPr>
            <p:grpSpPr bwMode="auto">
              <a:xfrm>
                <a:off x="202" y="202"/>
                <a:ext cx="5033" cy="3905"/>
                <a:chOff x="202" y="202"/>
                <a:chExt cx="5033" cy="3905"/>
              </a:xfrm>
            </p:grpSpPr>
            <p:sp>
              <p:nvSpPr>
                <p:cNvPr id="82015" name="Line 106"/>
                <p:cNvSpPr>
                  <a:spLocks noChangeShapeType="1"/>
                </p:cNvSpPr>
                <p:nvPr/>
              </p:nvSpPr>
              <p:spPr bwMode="auto">
                <a:xfrm>
                  <a:off x="202" y="2162"/>
                  <a:ext cx="5033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16" name="Line 107"/>
                <p:cNvSpPr>
                  <a:spLocks noChangeShapeType="1"/>
                </p:cNvSpPr>
                <p:nvPr/>
              </p:nvSpPr>
              <p:spPr bwMode="auto">
                <a:xfrm>
                  <a:off x="1556" y="2163"/>
                  <a:ext cx="1233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17" name="Freeform 108"/>
                <p:cNvSpPr>
                  <a:spLocks/>
                </p:cNvSpPr>
                <p:nvPr/>
              </p:nvSpPr>
              <p:spPr bwMode="auto">
                <a:xfrm>
                  <a:off x="325" y="2021"/>
                  <a:ext cx="1225" cy="84"/>
                </a:xfrm>
                <a:custGeom>
                  <a:avLst/>
                  <a:gdLst>
                    <a:gd name="T0" fmla="*/ 0 w 1225"/>
                    <a:gd name="T1" fmla="*/ 0 h 84"/>
                    <a:gd name="T2" fmla="*/ 701 w 1225"/>
                    <a:gd name="T3" fmla="*/ 21 h 84"/>
                    <a:gd name="T4" fmla="*/ 1225 w 1225"/>
                    <a:gd name="T5" fmla="*/ 84 h 84"/>
                    <a:gd name="T6" fmla="*/ 0 60000 65536"/>
                    <a:gd name="T7" fmla="*/ 0 60000 65536"/>
                    <a:gd name="T8" fmla="*/ 0 60000 65536"/>
                    <a:gd name="T9" fmla="*/ 0 w 1225"/>
                    <a:gd name="T10" fmla="*/ 0 h 84"/>
                    <a:gd name="T11" fmla="*/ 1225 w 1225"/>
                    <a:gd name="T12" fmla="*/ 84 h 8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25" h="84">
                      <a:moveTo>
                        <a:pt x="0" y="0"/>
                      </a:moveTo>
                      <a:cubicBezTo>
                        <a:pt x="248" y="3"/>
                        <a:pt x="497" y="7"/>
                        <a:pt x="701" y="21"/>
                      </a:cubicBezTo>
                      <a:cubicBezTo>
                        <a:pt x="905" y="35"/>
                        <a:pt x="1065" y="59"/>
                        <a:pt x="1225" y="84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18" name="Freeform 109"/>
                <p:cNvSpPr>
                  <a:spLocks/>
                </p:cNvSpPr>
                <p:nvPr/>
              </p:nvSpPr>
              <p:spPr bwMode="auto">
                <a:xfrm>
                  <a:off x="387" y="1822"/>
                  <a:ext cx="1173" cy="220"/>
                </a:xfrm>
                <a:custGeom>
                  <a:avLst/>
                  <a:gdLst>
                    <a:gd name="T0" fmla="*/ 0 w 1173"/>
                    <a:gd name="T1" fmla="*/ 0 h 220"/>
                    <a:gd name="T2" fmla="*/ 671 w 1173"/>
                    <a:gd name="T3" fmla="*/ 84 h 220"/>
                    <a:gd name="T4" fmla="*/ 1173 w 1173"/>
                    <a:gd name="T5" fmla="*/ 220 h 220"/>
                    <a:gd name="T6" fmla="*/ 0 60000 65536"/>
                    <a:gd name="T7" fmla="*/ 0 60000 65536"/>
                    <a:gd name="T8" fmla="*/ 0 60000 65536"/>
                    <a:gd name="T9" fmla="*/ 0 w 1173"/>
                    <a:gd name="T10" fmla="*/ 0 h 220"/>
                    <a:gd name="T11" fmla="*/ 1173 w 1173"/>
                    <a:gd name="T12" fmla="*/ 220 h 22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73" h="220">
                      <a:moveTo>
                        <a:pt x="0" y="0"/>
                      </a:moveTo>
                      <a:cubicBezTo>
                        <a:pt x="238" y="23"/>
                        <a:pt x="476" y="47"/>
                        <a:pt x="671" y="84"/>
                      </a:cubicBezTo>
                      <a:cubicBezTo>
                        <a:pt x="866" y="121"/>
                        <a:pt x="1019" y="170"/>
                        <a:pt x="1173" y="22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19" name="Freeform 110"/>
                <p:cNvSpPr>
                  <a:spLocks/>
                </p:cNvSpPr>
                <p:nvPr/>
              </p:nvSpPr>
              <p:spPr bwMode="auto">
                <a:xfrm>
                  <a:off x="377" y="1581"/>
                  <a:ext cx="1215" cy="377"/>
                </a:xfrm>
                <a:custGeom>
                  <a:avLst/>
                  <a:gdLst>
                    <a:gd name="T0" fmla="*/ 0 w 1215"/>
                    <a:gd name="T1" fmla="*/ 0 h 377"/>
                    <a:gd name="T2" fmla="*/ 649 w 1215"/>
                    <a:gd name="T3" fmla="*/ 178 h 377"/>
                    <a:gd name="T4" fmla="*/ 1215 w 1215"/>
                    <a:gd name="T5" fmla="*/ 377 h 377"/>
                    <a:gd name="T6" fmla="*/ 0 60000 65536"/>
                    <a:gd name="T7" fmla="*/ 0 60000 65536"/>
                    <a:gd name="T8" fmla="*/ 0 60000 65536"/>
                    <a:gd name="T9" fmla="*/ 0 w 1215"/>
                    <a:gd name="T10" fmla="*/ 0 h 377"/>
                    <a:gd name="T11" fmla="*/ 1215 w 1215"/>
                    <a:gd name="T12" fmla="*/ 377 h 37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15" h="377">
                      <a:moveTo>
                        <a:pt x="0" y="0"/>
                      </a:moveTo>
                      <a:cubicBezTo>
                        <a:pt x="223" y="57"/>
                        <a:pt x="446" y="115"/>
                        <a:pt x="649" y="178"/>
                      </a:cubicBezTo>
                      <a:cubicBezTo>
                        <a:pt x="852" y="241"/>
                        <a:pt x="1033" y="309"/>
                        <a:pt x="1215" y="377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20" name="Freeform 111"/>
                <p:cNvSpPr>
                  <a:spLocks/>
                </p:cNvSpPr>
                <p:nvPr/>
              </p:nvSpPr>
              <p:spPr bwMode="auto">
                <a:xfrm>
                  <a:off x="461" y="1361"/>
                  <a:ext cx="1162" cy="503"/>
                </a:xfrm>
                <a:custGeom>
                  <a:avLst/>
                  <a:gdLst>
                    <a:gd name="T0" fmla="*/ 0 w 1162"/>
                    <a:gd name="T1" fmla="*/ 0 h 503"/>
                    <a:gd name="T2" fmla="*/ 502 w 1162"/>
                    <a:gd name="T3" fmla="*/ 147 h 503"/>
                    <a:gd name="T4" fmla="*/ 1162 w 1162"/>
                    <a:gd name="T5" fmla="*/ 503 h 503"/>
                    <a:gd name="T6" fmla="*/ 0 60000 65536"/>
                    <a:gd name="T7" fmla="*/ 0 60000 65536"/>
                    <a:gd name="T8" fmla="*/ 0 60000 65536"/>
                    <a:gd name="T9" fmla="*/ 0 w 1162"/>
                    <a:gd name="T10" fmla="*/ 0 h 503"/>
                    <a:gd name="T11" fmla="*/ 1162 w 1162"/>
                    <a:gd name="T12" fmla="*/ 503 h 50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62" h="503">
                      <a:moveTo>
                        <a:pt x="0" y="0"/>
                      </a:moveTo>
                      <a:cubicBezTo>
                        <a:pt x="154" y="31"/>
                        <a:pt x="308" y="63"/>
                        <a:pt x="502" y="147"/>
                      </a:cubicBezTo>
                      <a:cubicBezTo>
                        <a:pt x="696" y="231"/>
                        <a:pt x="929" y="367"/>
                        <a:pt x="1162" y="50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21" name="Freeform 112"/>
                <p:cNvSpPr>
                  <a:spLocks/>
                </p:cNvSpPr>
                <p:nvPr/>
              </p:nvSpPr>
              <p:spPr bwMode="auto">
                <a:xfrm>
                  <a:off x="586" y="1068"/>
                  <a:ext cx="1111" cy="733"/>
                </a:xfrm>
                <a:custGeom>
                  <a:avLst/>
                  <a:gdLst>
                    <a:gd name="T0" fmla="*/ 0 w 1111"/>
                    <a:gd name="T1" fmla="*/ 0 h 733"/>
                    <a:gd name="T2" fmla="*/ 503 w 1111"/>
                    <a:gd name="T3" fmla="*/ 241 h 733"/>
                    <a:gd name="T4" fmla="*/ 1111 w 1111"/>
                    <a:gd name="T5" fmla="*/ 733 h 733"/>
                    <a:gd name="T6" fmla="*/ 0 60000 65536"/>
                    <a:gd name="T7" fmla="*/ 0 60000 65536"/>
                    <a:gd name="T8" fmla="*/ 0 60000 65536"/>
                    <a:gd name="T9" fmla="*/ 0 w 1111"/>
                    <a:gd name="T10" fmla="*/ 0 h 733"/>
                    <a:gd name="T11" fmla="*/ 1111 w 1111"/>
                    <a:gd name="T12" fmla="*/ 733 h 73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11" h="733">
                      <a:moveTo>
                        <a:pt x="0" y="0"/>
                      </a:moveTo>
                      <a:cubicBezTo>
                        <a:pt x="159" y="59"/>
                        <a:pt x="318" y="119"/>
                        <a:pt x="503" y="241"/>
                      </a:cubicBezTo>
                      <a:cubicBezTo>
                        <a:pt x="688" y="363"/>
                        <a:pt x="899" y="548"/>
                        <a:pt x="1111" y="73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22" name="Freeform 113"/>
                <p:cNvSpPr>
                  <a:spLocks/>
                </p:cNvSpPr>
                <p:nvPr/>
              </p:nvSpPr>
              <p:spPr bwMode="auto">
                <a:xfrm rot="-241294">
                  <a:off x="744" y="689"/>
                  <a:ext cx="985" cy="1037"/>
                </a:xfrm>
                <a:custGeom>
                  <a:avLst/>
                  <a:gdLst>
                    <a:gd name="T0" fmla="*/ 0 w 985"/>
                    <a:gd name="T1" fmla="*/ 0 h 1037"/>
                    <a:gd name="T2" fmla="*/ 535 w 985"/>
                    <a:gd name="T3" fmla="*/ 388 h 1037"/>
                    <a:gd name="T4" fmla="*/ 985 w 985"/>
                    <a:gd name="T5" fmla="*/ 1037 h 1037"/>
                    <a:gd name="T6" fmla="*/ 0 60000 65536"/>
                    <a:gd name="T7" fmla="*/ 0 60000 65536"/>
                    <a:gd name="T8" fmla="*/ 0 60000 65536"/>
                    <a:gd name="T9" fmla="*/ 0 w 985"/>
                    <a:gd name="T10" fmla="*/ 0 h 1037"/>
                    <a:gd name="T11" fmla="*/ 985 w 985"/>
                    <a:gd name="T12" fmla="*/ 1037 h 103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85" h="1037">
                      <a:moveTo>
                        <a:pt x="0" y="0"/>
                      </a:moveTo>
                      <a:cubicBezTo>
                        <a:pt x="185" y="107"/>
                        <a:pt x="371" y="215"/>
                        <a:pt x="535" y="388"/>
                      </a:cubicBezTo>
                      <a:cubicBezTo>
                        <a:pt x="699" y="561"/>
                        <a:pt x="842" y="799"/>
                        <a:pt x="985" y="1037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23" name="Freeform 114"/>
                <p:cNvSpPr>
                  <a:spLocks/>
                </p:cNvSpPr>
                <p:nvPr/>
              </p:nvSpPr>
              <p:spPr bwMode="auto">
                <a:xfrm>
                  <a:off x="3082" y="364"/>
                  <a:ext cx="344" cy="1374"/>
                </a:xfrm>
                <a:custGeom>
                  <a:avLst/>
                  <a:gdLst>
                    <a:gd name="T0" fmla="*/ 344 w 344"/>
                    <a:gd name="T1" fmla="*/ 0 h 1374"/>
                    <a:gd name="T2" fmla="*/ 111 w 344"/>
                    <a:gd name="T3" fmla="*/ 788 h 1374"/>
                    <a:gd name="T4" fmla="*/ 0 w 344"/>
                    <a:gd name="T5" fmla="*/ 1374 h 1374"/>
                    <a:gd name="T6" fmla="*/ 0 60000 65536"/>
                    <a:gd name="T7" fmla="*/ 0 60000 65536"/>
                    <a:gd name="T8" fmla="*/ 0 60000 65536"/>
                    <a:gd name="T9" fmla="*/ 0 w 344"/>
                    <a:gd name="T10" fmla="*/ 0 h 1374"/>
                    <a:gd name="T11" fmla="*/ 344 w 344"/>
                    <a:gd name="T12" fmla="*/ 1374 h 137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44" h="1374">
                      <a:moveTo>
                        <a:pt x="344" y="0"/>
                      </a:moveTo>
                      <a:cubicBezTo>
                        <a:pt x="256" y="279"/>
                        <a:pt x="168" y="559"/>
                        <a:pt x="111" y="788"/>
                      </a:cubicBezTo>
                      <a:cubicBezTo>
                        <a:pt x="54" y="1017"/>
                        <a:pt x="27" y="1195"/>
                        <a:pt x="0" y="1374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24" name="Freeform 115"/>
                <p:cNvSpPr>
                  <a:spLocks/>
                </p:cNvSpPr>
                <p:nvPr/>
              </p:nvSpPr>
              <p:spPr bwMode="auto">
                <a:xfrm>
                  <a:off x="3325" y="515"/>
                  <a:ext cx="374" cy="1243"/>
                </a:xfrm>
                <a:custGeom>
                  <a:avLst/>
                  <a:gdLst>
                    <a:gd name="T0" fmla="*/ 374 w 374"/>
                    <a:gd name="T1" fmla="*/ 0 h 1243"/>
                    <a:gd name="T2" fmla="*/ 121 w 374"/>
                    <a:gd name="T3" fmla="*/ 627 h 1243"/>
                    <a:gd name="T4" fmla="*/ 0 w 374"/>
                    <a:gd name="T5" fmla="*/ 1243 h 1243"/>
                    <a:gd name="T6" fmla="*/ 0 60000 65536"/>
                    <a:gd name="T7" fmla="*/ 0 60000 65536"/>
                    <a:gd name="T8" fmla="*/ 0 60000 65536"/>
                    <a:gd name="T9" fmla="*/ 0 w 374"/>
                    <a:gd name="T10" fmla="*/ 0 h 1243"/>
                    <a:gd name="T11" fmla="*/ 374 w 374"/>
                    <a:gd name="T12" fmla="*/ 1243 h 12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74" h="1243">
                      <a:moveTo>
                        <a:pt x="374" y="0"/>
                      </a:moveTo>
                      <a:cubicBezTo>
                        <a:pt x="278" y="210"/>
                        <a:pt x="183" y="420"/>
                        <a:pt x="121" y="627"/>
                      </a:cubicBezTo>
                      <a:cubicBezTo>
                        <a:pt x="59" y="834"/>
                        <a:pt x="29" y="1038"/>
                        <a:pt x="0" y="124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25" name="Freeform 116"/>
                <p:cNvSpPr>
                  <a:spLocks/>
                </p:cNvSpPr>
                <p:nvPr/>
              </p:nvSpPr>
              <p:spPr bwMode="auto">
                <a:xfrm>
                  <a:off x="3729" y="879"/>
                  <a:ext cx="616" cy="950"/>
                </a:xfrm>
                <a:custGeom>
                  <a:avLst/>
                  <a:gdLst>
                    <a:gd name="T0" fmla="*/ 0 w 616"/>
                    <a:gd name="T1" fmla="*/ 950 h 950"/>
                    <a:gd name="T2" fmla="*/ 30 w 616"/>
                    <a:gd name="T3" fmla="*/ 778 h 950"/>
                    <a:gd name="T4" fmla="*/ 101 w 616"/>
                    <a:gd name="T5" fmla="*/ 536 h 950"/>
                    <a:gd name="T6" fmla="*/ 263 w 616"/>
                    <a:gd name="T7" fmla="*/ 263 h 950"/>
                    <a:gd name="T8" fmla="*/ 505 w 616"/>
                    <a:gd name="T9" fmla="*/ 61 h 950"/>
                    <a:gd name="T10" fmla="*/ 616 w 616"/>
                    <a:gd name="T11" fmla="*/ 0 h 9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16"/>
                    <a:gd name="T19" fmla="*/ 0 h 950"/>
                    <a:gd name="T20" fmla="*/ 616 w 616"/>
                    <a:gd name="T21" fmla="*/ 950 h 95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16" h="950">
                      <a:moveTo>
                        <a:pt x="0" y="950"/>
                      </a:moveTo>
                      <a:cubicBezTo>
                        <a:pt x="6" y="898"/>
                        <a:pt x="13" y="847"/>
                        <a:pt x="30" y="778"/>
                      </a:cubicBezTo>
                      <a:cubicBezTo>
                        <a:pt x="47" y="709"/>
                        <a:pt x="62" y="622"/>
                        <a:pt x="101" y="536"/>
                      </a:cubicBezTo>
                      <a:cubicBezTo>
                        <a:pt x="140" y="450"/>
                        <a:pt x="196" y="342"/>
                        <a:pt x="263" y="263"/>
                      </a:cubicBezTo>
                      <a:cubicBezTo>
                        <a:pt x="330" y="184"/>
                        <a:pt x="446" y="105"/>
                        <a:pt x="505" y="61"/>
                      </a:cubicBezTo>
                      <a:cubicBezTo>
                        <a:pt x="564" y="17"/>
                        <a:pt x="590" y="8"/>
                        <a:pt x="616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26" name="Freeform 117"/>
                <p:cNvSpPr>
                  <a:spLocks/>
                </p:cNvSpPr>
                <p:nvPr/>
              </p:nvSpPr>
              <p:spPr bwMode="auto">
                <a:xfrm>
                  <a:off x="3890" y="1041"/>
                  <a:ext cx="627" cy="808"/>
                </a:xfrm>
                <a:custGeom>
                  <a:avLst/>
                  <a:gdLst>
                    <a:gd name="T0" fmla="*/ 0 w 627"/>
                    <a:gd name="T1" fmla="*/ 808 h 808"/>
                    <a:gd name="T2" fmla="*/ 31 w 627"/>
                    <a:gd name="T3" fmla="*/ 647 h 808"/>
                    <a:gd name="T4" fmla="*/ 101 w 627"/>
                    <a:gd name="T5" fmla="*/ 485 h 808"/>
                    <a:gd name="T6" fmla="*/ 213 w 627"/>
                    <a:gd name="T7" fmla="*/ 344 h 808"/>
                    <a:gd name="T8" fmla="*/ 334 w 627"/>
                    <a:gd name="T9" fmla="*/ 202 h 808"/>
                    <a:gd name="T10" fmla="*/ 566 w 627"/>
                    <a:gd name="T11" fmla="*/ 40 h 808"/>
                    <a:gd name="T12" fmla="*/ 627 w 627"/>
                    <a:gd name="T13" fmla="*/ 0 h 8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27"/>
                    <a:gd name="T22" fmla="*/ 0 h 808"/>
                    <a:gd name="T23" fmla="*/ 627 w 627"/>
                    <a:gd name="T24" fmla="*/ 808 h 80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27" h="808">
                      <a:moveTo>
                        <a:pt x="0" y="808"/>
                      </a:moveTo>
                      <a:cubicBezTo>
                        <a:pt x="7" y="754"/>
                        <a:pt x="14" y="701"/>
                        <a:pt x="31" y="647"/>
                      </a:cubicBezTo>
                      <a:cubicBezTo>
                        <a:pt x="48" y="593"/>
                        <a:pt x="71" y="535"/>
                        <a:pt x="101" y="485"/>
                      </a:cubicBezTo>
                      <a:cubicBezTo>
                        <a:pt x="131" y="435"/>
                        <a:pt x="174" y="391"/>
                        <a:pt x="213" y="344"/>
                      </a:cubicBezTo>
                      <a:cubicBezTo>
                        <a:pt x="252" y="297"/>
                        <a:pt x="275" y="253"/>
                        <a:pt x="334" y="202"/>
                      </a:cubicBezTo>
                      <a:cubicBezTo>
                        <a:pt x="393" y="151"/>
                        <a:pt x="517" y="74"/>
                        <a:pt x="566" y="40"/>
                      </a:cubicBezTo>
                      <a:cubicBezTo>
                        <a:pt x="615" y="6"/>
                        <a:pt x="621" y="3"/>
                        <a:pt x="627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27" name="Freeform 118"/>
                <p:cNvSpPr>
                  <a:spLocks/>
                </p:cNvSpPr>
                <p:nvPr/>
              </p:nvSpPr>
              <p:spPr bwMode="auto">
                <a:xfrm rot="-251553">
                  <a:off x="4123" y="1818"/>
                  <a:ext cx="1021" cy="142"/>
                </a:xfrm>
                <a:custGeom>
                  <a:avLst/>
                  <a:gdLst>
                    <a:gd name="T0" fmla="*/ 0 w 1021"/>
                    <a:gd name="T1" fmla="*/ 142 h 142"/>
                    <a:gd name="T2" fmla="*/ 101 w 1021"/>
                    <a:gd name="T3" fmla="*/ 81 h 142"/>
                    <a:gd name="T4" fmla="*/ 263 w 1021"/>
                    <a:gd name="T5" fmla="*/ 41 h 142"/>
                    <a:gd name="T6" fmla="*/ 566 w 1021"/>
                    <a:gd name="T7" fmla="*/ 10 h 142"/>
                    <a:gd name="T8" fmla="*/ 778 w 1021"/>
                    <a:gd name="T9" fmla="*/ 10 h 142"/>
                    <a:gd name="T10" fmla="*/ 1021 w 1021"/>
                    <a:gd name="T11" fmla="*/ 0 h 14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21"/>
                    <a:gd name="T19" fmla="*/ 0 h 142"/>
                    <a:gd name="T20" fmla="*/ 1021 w 1021"/>
                    <a:gd name="T21" fmla="*/ 142 h 14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21" h="142">
                      <a:moveTo>
                        <a:pt x="0" y="142"/>
                      </a:moveTo>
                      <a:cubicBezTo>
                        <a:pt x="28" y="120"/>
                        <a:pt x="57" y="98"/>
                        <a:pt x="101" y="81"/>
                      </a:cubicBezTo>
                      <a:cubicBezTo>
                        <a:pt x="145" y="64"/>
                        <a:pt x="186" y="53"/>
                        <a:pt x="263" y="41"/>
                      </a:cubicBezTo>
                      <a:cubicBezTo>
                        <a:pt x="340" y="29"/>
                        <a:pt x="480" y="15"/>
                        <a:pt x="566" y="10"/>
                      </a:cubicBezTo>
                      <a:cubicBezTo>
                        <a:pt x="652" y="5"/>
                        <a:pt x="702" y="12"/>
                        <a:pt x="778" y="10"/>
                      </a:cubicBezTo>
                      <a:cubicBezTo>
                        <a:pt x="854" y="8"/>
                        <a:pt x="937" y="4"/>
                        <a:pt x="1021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28" name="Freeform 119"/>
                <p:cNvSpPr>
                  <a:spLocks/>
                </p:cNvSpPr>
                <p:nvPr/>
              </p:nvSpPr>
              <p:spPr bwMode="auto">
                <a:xfrm rot="-278642">
                  <a:off x="4163" y="1948"/>
                  <a:ext cx="1011" cy="71"/>
                </a:xfrm>
                <a:custGeom>
                  <a:avLst/>
                  <a:gdLst>
                    <a:gd name="T0" fmla="*/ 0 w 1011"/>
                    <a:gd name="T1" fmla="*/ 71 h 71"/>
                    <a:gd name="T2" fmla="*/ 152 w 1011"/>
                    <a:gd name="T3" fmla="*/ 30 h 71"/>
                    <a:gd name="T4" fmla="*/ 475 w 1011"/>
                    <a:gd name="T5" fmla="*/ 10 h 71"/>
                    <a:gd name="T6" fmla="*/ 900 w 1011"/>
                    <a:gd name="T7" fmla="*/ 10 h 71"/>
                    <a:gd name="T8" fmla="*/ 1011 w 1011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11"/>
                    <a:gd name="T16" fmla="*/ 0 h 71"/>
                    <a:gd name="T17" fmla="*/ 1011 w 1011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11" h="71">
                      <a:moveTo>
                        <a:pt x="0" y="71"/>
                      </a:moveTo>
                      <a:cubicBezTo>
                        <a:pt x="36" y="55"/>
                        <a:pt x="73" y="40"/>
                        <a:pt x="152" y="30"/>
                      </a:cubicBezTo>
                      <a:cubicBezTo>
                        <a:pt x="231" y="20"/>
                        <a:pt x="350" y="13"/>
                        <a:pt x="475" y="10"/>
                      </a:cubicBezTo>
                      <a:cubicBezTo>
                        <a:pt x="600" y="7"/>
                        <a:pt x="811" y="12"/>
                        <a:pt x="900" y="10"/>
                      </a:cubicBezTo>
                      <a:cubicBezTo>
                        <a:pt x="989" y="8"/>
                        <a:pt x="1000" y="4"/>
                        <a:pt x="1011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29" name="Freeform 120"/>
                <p:cNvSpPr>
                  <a:spLocks/>
                </p:cNvSpPr>
                <p:nvPr/>
              </p:nvSpPr>
              <p:spPr bwMode="auto">
                <a:xfrm>
                  <a:off x="4153" y="2060"/>
                  <a:ext cx="1041" cy="63"/>
                </a:xfrm>
                <a:custGeom>
                  <a:avLst/>
                  <a:gdLst>
                    <a:gd name="T0" fmla="*/ 0 w 1041"/>
                    <a:gd name="T1" fmla="*/ 63 h 63"/>
                    <a:gd name="T2" fmla="*/ 91 w 1041"/>
                    <a:gd name="T3" fmla="*/ 33 h 63"/>
                    <a:gd name="T4" fmla="*/ 334 w 1041"/>
                    <a:gd name="T5" fmla="*/ 13 h 63"/>
                    <a:gd name="T6" fmla="*/ 667 w 1041"/>
                    <a:gd name="T7" fmla="*/ 2 h 63"/>
                    <a:gd name="T8" fmla="*/ 1041 w 1041"/>
                    <a:gd name="T9" fmla="*/ 2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1"/>
                    <a:gd name="T16" fmla="*/ 0 h 63"/>
                    <a:gd name="T17" fmla="*/ 1041 w 1041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1" h="63">
                      <a:moveTo>
                        <a:pt x="0" y="63"/>
                      </a:moveTo>
                      <a:cubicBezTo>
                        <a:pt x="17" y="52"/>
                        <a:pt x="35" y="41"/>
                        <a:pt x="91" y="33"/>
                      </a:cubicBezTo>
                      <a:cubicBezTo>
                        <a:pt x="147" y="25"/>
                        <a:pt x="238" y="18"/>
                        <a:pt x="334" y="13"/>
                      </a:cubicBezTo>
                      <a:cubicBezTo>
                        <a:pt x="430" y="8"/>
                        <a:pt x="549" y="4"/>
                        <a:pt x="667" y="2"/>
                      </a:cubicBezTo>
                      <a:cubicBezTo>
                        <a:pt x="785" y="0"/>
                        <a:pt x="913" y="1"/>
                        <a:pt x="1041" y="2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30" name="Freeform 121"/>
                <p:cNvSpPr>
                  <a:spLocks/>
                </p:cNvSpPr>
                <p:nvPr/>
              </p:nvSpPr>
              <p:spPr bwMode="auto">
                <a:xfrm>
                  <a:off x="3992" y="1324"/>
                  <a:ext cx="667" cy="556"/>
                </a:xfrm>
                <a:custGeom>
                  <a:avLst/>
                  <a:gdLst>
                    <a:gd name="T0" fmla="*/ 0 w 667"/>
                    <a:gd name="T1" fmla="*/ 556 h 556"/>
                    <a:gd name="T2" fmla="*/ 91 w 667"/>
                    <a:gd name="T3" fmla="*/ 384 h 556"/>
                    <a:gd name="T4" fmla="*/ 212 w 667"/>
                    <a:gd name="T5" fmla="*/ 263 h 556"/>
                    <a:gd name="T6" fmla="*/ 454 w 667"/>
                    <a:gd name="T7" fmla="*/ 101 h 556"/>
                    <a:gd name="T8" fmla="*/ 667 w 667"/>
                    <a:gd name="T9" fmla="*/ 0 h 5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67"/>
                    <a:gd name="T16" fmla="*/ 0 h 556"/>
                    <a:gd name="T17" fmla="*/ 667 w 667"/>
                    <a:gd name="T18" fmla="*/ 556 h 5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67" h="556">
                      <a:moveTo>
                        <a:pt x="0" y="556"/>
                      </a:moveTo>
                      <a:cubicBezTo>
                        <a:pt x="28" y="494"/>
                        <a:pt x="56" y="433"/>
                        <a:pt x="91" y="384"/>
                      </a:cubicBezTo>
                      <a:cubicBezTo>
                        <a:pt x="126" y="335"/>
                        <a:pt x="152" y="310"/>
                        <a:pt x="212" y="263"/>
                      </a:cubicBezTo>
                      <a:cubicBezTo>
                        <a:pt x="272" y="216"/>
                        <a:pt x="378" y="145"/>
                        <a:pt x="454" y="101"/>
                      </a:cubicBezTo>
                      <a:cubicBezTo>
                        <a:pt x="530" y="57"/>
                        <a:pt x="626" y="20"/>
                        <a:pt x="667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31" name="Freeform 122"/>
                <p:cNvSpPr>
                  <a:spLocks/>
                </p:cNvSpPr>
                <p:nvPr/>
              </p:nvSpPr>
              <p:spPr bwMode="auto">
                <a:xfrm>
                  <a:off x="4083" y="1546"/>
                  <a:ext cx="779" cy="384"/>
                </a:xfrm>
                <a:custGeom>
                  <a:avLst/>
                  <a:gdLst>
                    <a:gd name="T0" fmla="*/ 0 w 779"/>
                    <a:gd name="T1" fmla="*/ 384 h 384"/>
                    <a:gd name="T2" fmla="*/ 81 w 779"/>
                    <a:gd name="T3" fmla="*/ 293 h 384"/>
                    <a:gd name="T4" fmla="*/ 182 w 779"/>
                    <a:gd name="T5" fmla="*/ 222 h 384"/>
                    <a:gd name="T6" fmla="*/ 344 w 779"/>
                    <a:gd name="T7" fmla="*/ 142 h 384"/>
                    <a:gd name="T8" fmla="*/ 516 w 779"/>
                    <a:gd name="T9" fmla="*/ 71 h 384"/>
                    <a:gd name="T10" fmla="*/ 779 w 779"/>
                    <a:gd name="T11" fmla="*/ 0 h 38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79"/>
                    <a:gd name="T19" fmla="*/ 0 h 384"/>
                    <a:gd name="T20" fmla="*/ 779 w 779"/>
                    <a:gd name="T21" fmla="*/ 384 h 38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79" h="384">
                      <a:moveTo>
                        <a:pt x="0" y="384"/>
                      </a:moveTo>
                      <a:cubicBezTo>
                        <a:pt x="25" y="352"/>
                        <a:pt x="51" y="320"/>
                        <a:pt x="81" y="293"/>
                      </a:cubicBezTo>
                      <a:cubicBezTo>
                        <a:pt x="111" y="266"/>
                        <a:pt x="138" y="247"/>
                        <a:pt x="182" y="222"/>
                      </a:cubicBezTo>
                      <a:cubicBezTo>
                        <a:pt x="226" y="197"/>
                        <a:pt x="288" y="167"/>
                        <a:pt x="344" y="142"/>
                      </a:cubicBezTo>
                      <a:cubicBezTo>
                        <a:pt x="400" y="117"/>
                        <a:pt x="444" y="95"/>
                        <a:pt x="516" y="71"/>
                      </a:cubicBezTo>
                      <a:cubicBezTo>
                        <a:pt x="588" y="47"/>
                        <a:pt x="683" y="23"/>
                        <a:pt x="77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32" name="Freeform 123"/>
                <p:cNvSpPr>
                  <a:spLocks/>
                </p:cNvSpPr>
                <p:nvPr/>
              </p:nvSpPr>
              <p:spPr bwMode="auto">
                <a:xfrm>
                  <a:off x="3537" y="667"/>
                  <a:ext cx="525" cy="1142"/>
                </a:xfrm>
                <a:custGeom>
                  <a:avLst/>
                  <a:gdLst>
                    <a:gd name="T0" fmla="*/ 525 w 525"/>
                    <a:gd name="T1" fmla="*/ 0 h 1142"/>
                    <a:gd name="T2" fmla="*/ 252 w 525"/>
                    <a:gd name="T3" fmla="*/ 364 h 1142"/>
                    <a:gd name="T4" fmla="*/ 90 w 525"/>
                    <a:gd name="T5" fmla="*/ 727 h 1142"/>
                    <a:gd name="T6" fmla="*/ 0 w 525"/>
                    <a:gd name="T7" fmla="*/ 1142 h 114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5"/>
                    <a:gd name="T13" fmla="*/ 0 h 1142"/>
                    <a:gd name="T14" fmla="*/ 525 w 525"/>
                    <a:gd name="T15" fmla="*/ 1142 h 114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5" h="1142">
                      <a:moveTo>
                        <a:pt x="525" y="0"/>
                      </a:moveTo>
                      <a:cubicBezTo>
                        <a:pt x="424" y="121"/>
                        <a:pt x="324" y="243"/>
                        <a:pt x="252" y="364"/>
                      </a:cubicBezTo>
                      <a:cubicBezTo>
                        <a:pt x="180" y="485"/>
                        <a:pt x="132" y="597"/>
                        <a:pt x="90" y="727"/>
                      </a:cubicBezTo>
                      <a:cubicBezTo>
                        <a:pt x="48" y="857"/>
                        <a:pt x="24" y="999"/>
                        <a:pt x="0" y="1142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33" name="Freeform 124"/>
                <p:cNvSpPr>
                  <a:spLocks/>
                </p:cNvSpPr>
                <p:nvPr/>
              </p:nvSpPr>
              <p:spPr bwMode="auto">
                <a:xfrm rot="-296690">
                  <a:off x="1242" y="465"/>
                  <a:ext cx="607" cy="1213"/>
                </a:xfrm>
                <a:custGeom>
                  <a:avLst/>
                  <a:gdLst>
                    <a:gd name="T0" fmla="*/ 0 w 607"/>
                    <a:gd name="T1" fmla="*/ 0 h 1213"/>
                    <a:gd name="T2" fmla="*/ 364 w 607"/>
                    <a:gd name="T3" fmla="*/ 556 h 1213"/>
                    <a:gd name="T4" fmla="*/ 607 w 607"/>
                    <a:gd name="T5" fmla="*/ 1213 h 1213"/>
                    <a:gd name="T6" fmla="*/ 0 60000 65536"/>
                    <a:gd name="T7" fmla="*/ 0 60000 65536"/>
                    <a:gd name="T8" fmla="*/ 0 60000 65536"/>
                    <a:gd name="T9" fmla="*/ 0 w 607"/>
                    <a:gd name="T10" fmla="*/ 0 h 1213"/>
                    <a:gd name="T11" fmla="*/ 607 w 607"/>
                    <a:gd name="T12" fmla="*/ 1213 h 12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07" h="1213">
                      <a:moveTo>
                        <a:pt x="0" y="0"/>
                      </a:moveTo>
                      <a:cubicBezTo>
                        <a:pt x="131" y="177"/>
                        <a:pt x="263" y="354"/>
                        <a:pt x="364" y="556"/>
                      </a:cubicBezTo>
                      <a:cubicBezTo>
                        <a:pt x="465" y="758"/>
                        <a:pt x="536" y="985"/>
                        <a:pt x="607" y="121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34" name="Freeform 125"/>
                <p:cNvSpPr>
                  <a:spLocks/>
                </p:cNvSpPr>
                <p:nvPr/>
              </p:nvSpPr>
              <p:spPr bwMode="auto">
                <a:xfrm>
                  <a:off x="1649" y="295"/>
                  <a:ext cx="403" cy="1635"/>
                </a:xfrm>
                <a:custGeom>
                  <a:avLst/>
                  <a:gdLst>
                    <a:gd name="T0" fmla="*/ 0 w 343"/>
                    <a:gd name="T1" fmla="*/ 0 h 1313"/>
                    <a:gd name="T2" fmla="*/ 1268 w 343"/>
                    <a:gd name="T3" fmla="*/ 6432 h 1313"/>
                    <a:gd name="T4" fmla="*/ 1718 w 343"/>
                    <a:gd name="T5" fmla="*/ 11769 h 1313"/>
                    <a:gd name="T6" fmla="*/ 0 60000 65536"/>
                    <a:gd name="T7" fmla="*/ 0 60000 65536"/>
                    <a:gd name="T8" fmla="*/ 0 60000 65536"/>
                    <a:gd name="T9" fmla="*/ 0 w 343"/>
                    <a:gd name="T10" fmla="*/ 0 h 1313"/>
                    <a:gd name="T11" fmla="*/ 343 w 343"/>
                    <a:gd name="T12" fmla="*/ 1313 h 13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43" h="1313">
                      <a:moveTo>
                        <a:pt x="0" y="0"/>
                      </a:moveTo>
                      <a:cubicBezTo>
                        <a:pt x="98" y="249"/>
                        <a:pt x="196" y="498"/>
                        <a:pt x="253" y="717"/>
                      </a:cubicBezTo>
                      <a:cubicBezTo>
                        <a:pt x="310" y="936"/>
                        <a:pt x="326" y="1124"/>
                        <a:pt x="343" y="131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35" name="Freeform 126"/>
                <p:cNvSpPr>
                  <a:spLocks/>
                </p:cNvSpPr>
                <p:nvPr/>
              </p:nvSpPr>
              <p:spPr bwMode="auto">
                <a:xfrm>
                  <a:off x="2061" y="202"/>
                  <a:ext cx="134" cy="1344"/>
                </a:xfrm>
                <a:custGeom>
                  <a:avLst/>
                  <a:gdLst>
                    <a:gd name="T0" fmla="*/ 132 w 134"/>
                    <a:gd name="T1" fmla="*/ 2353 h 1263"/>
                    <a:gd name="T2" fmla="*/ 132 w 134"/>
                    <a:gd name="T3" fmla="*/ 2030 h 1263"/>
                    <a:gd name="T4" fmla="*/ 122 w 134"/>
                    <a:gd name="T5" fmla="*/ 1522 h 1263"/>
                    <a:gd name="T6" fmla="*/ 91 w 134"/>
                    <a:gd name="T7" fmla="*/ 846 h 1263"/>
                    <a:gd name="T8" fmla="*/ 0 w 134"/>
                    <a:gd name="T9" fmla="*/ 0 h 12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4"/>
                    <a:gd name="T16" fmla="*/ 0 h 1263"/>
                    <a:gd name="T17" fmla="*/ 134 w 134"/>
                    <a:gd name="T18" fmla="*/ 1263 h 12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4" h="1263">
                      <a:moveTo>
                        <a:pt x="132" y="1263"/>
                      </a:moveTo>
                      <a:cubicBezTo>
                        <a:pt x="133" y="1214"/>
                        <a:pt x="134" y="1165"/>
                        <a:pt x="132" y="1091"/>
                      </a:cubicBezTo>
                      <a:cubicBezTo>
                        <a:pt x="130" y="1017"/>
                        <a:pt x="129" y="924"/>
                        <a:pt x="122" y="818"/>
                      </a:cubicBezTo>
                      <a:cubicBezTo>
                        <a:pt x="115" y="712"/>
                        <a:pt x="111" y="591"/>
                        <a:pt x="91" y="455"/>
                      </a:cubicBezTo>
                      <a:cubicBezTo>
                        <a:pt x="71" y="319"/>
                        <a:pt x="35" y="159"/>
                        <a:pt x="0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36" name="Freeform 127"/>
                <p:cNvSpPr>
                  <a:spLocks/>
                </p:cNvSpPr>
                <p:nvPr/>
              </p:nvSpPr>
              <p:spPr bwMode="auto">
                <a:xfrm rot="190929">
                  <a:off x="2547" y="223"/>
                  <a:ext cx="160" cy="1869"/>
                </a:xfrm>
                <a:custGeom>
                  <a:avLst/>
                  <a:gdLst>
                    <a:gd name="T0" fmla="*/ 746 w 131"/>
                    <a:gd name="T1" fmla="*/ 0 h 1374"/>
                    <a:gd name="T2" fmla="*/ 965 w 131"/>
                    <a:gd name="T3" fmla="*/ 8322 h 1374"/>
                    <a:gd name="T4" fmla="*/ 746 w 131"/>
                    <a:gd name="T5" fmla="*/ 20147 h 1374"/>
                    <a:gd name="T6" fmla="*/ 0 w 131"/>
                    <a:gd name="T7" fmla="*/ 29801 h 13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1"/>
                    <a:gd name="T13" fmla="*/ 0 h 1374"/>
                    <a:gd name="T14" fmla="*/ 131 w 131"/>
                    <a:gd name="T15" fmla="*/ 1374 h 13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1" h="1374">
                      <a:moveTo>
                        <a:pt x="101" y="0"/>
                      </a:moveTo>
                      <a:cubicBezTo>
                        <a:pt x="116" y="114"/>
                        <a:pt x="131" y="229"/>
                        <a:pt x="131" y="384"/>
                      </a:cubicBezTo>
                      <a:cubicBezTo>
                        <a:pt x="131" y="539"/>
                        <a:pt x="123" y="764"/>
                        <a:pt x="101" y="929"/>
                      </a:cubicBezTo>
                      <a:cubicBezTo>
                        <a:pt x="79" y="1094"/>
                        <a:pt x="39" y="1234"/>
                        <a:pt x="0" y="1374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37" name="Freeform 128"/>
                <p:cNvSpPr>
                  <a:spLocks/>
                </p:cNvSpPr>
                <p:nvPr/>
              </p:nvSpPr>
              <p:spPr bwMode="auto">
                <a:xfrm flipV="1">
                  <a:off x="351" y="2228"/>
                  <a:ext cx="1225" cy="84"/>
                </a:xfrm>
                <a:custGeom>
                  <a:avLst/>
                  <a:gdLst>
                    <a:gd name="T0" fmla="*/ 0 w 1225"/>
                    <a:gd name="T1" fmla="*/ 0 h 84"/>
                    <a:gd name="T2" fmla="*/ 701 w 1225"/>
                    <a:gd name="T3" fmla="*/ 21 h 84"/>
                    <a:gd name="T4" fmla="*/ 1225 w 1225"/>
                    <a:gd name="T5" fmla="*/ 84 h 84"/>
                    <a:gd name="T6" fmla="*/ 0 60000 65536"/>
                    <a:gd name="T7" fmla="*/ 0 60000 65536"/>
                    <a:gd name="T8" fmla="*/ 0 60000 65536"/>
                    <a:gd name="T9" fmla="*/ 0 w 1225"/>
                    <a:gd name="T10" fmla="*/ 0 h 84"/>
                    <a:gd name="T11" fmla="*/ 1225 w 1225"/>
                    <a:gd name="T12" fmla="*/ 84 h 8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25" h="84">
                      <a:moveTo>
                        <a:pt x="0" y="0"/>
                      </a:moveTo>
                      <a:cubicBezTo>
                        <a:pt x="248" y="3"/>
                        <a:pt x="497" y="7"/>
                        <a:pt x="701" y="21"/>
                      </a:cubicBezTo>
                      <a:cubicBezTo>
                        <a:pt x="905" y="35"/>
                        <a:pt x="1065" y="59"/>
                        <a:pt x="1225" y="84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38" name="Freeform 129"/>
                <p:cNvSpPr>
                  <a:spLocks/>
                </p:cNvSpPr>
                <p:nvPr/>
              </p:nvSpPr>
              <p:spPr bwMode="auto">
                <a:xfrm flipV="1">
                  <a:off x="412" y="2302"/>
                  <a:ext cx="1173" cy="220"/>
                </a:xfrm>
                <a:custGeom>
                  <a:avLst/>
                  <a:gdLst>
                    <a:gd name="T0" fmla="*/ 0 w 1173"/>
                    <a:gd name="T1" fmla="*/ 0 h 220"/>
                    <a:gd name="T2" fmla="*/ 671 w 1173"/>
                    <a:gd name="T3" fmla="*/ 84 h 220"/>
                    <a:gd name="T4" fmla="*/ 1173 w 1173"/>
                    <a:gd name="T5" fmla="*/ 220 h 220"/>
                    <a:gd name="T6" fmla="*/ 0 60000 65536"/>
                    <a:gd name="T7" fmla="*/ 0 60000 65536"/>
                    <a:gd name="T8" fmla="*/ 0 60000 65536"/>
                    <a:gd name="T9" fmla="*/ 0 w 1173"/>
                    <a:gd name="T10" fmla="*/ 0 h 220"/>
                    <a:gd name="T11" fmla="*/ 1173 w 1173"/>
                    <a:gd name="T12" fmla="*/ 220 h 22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73" h="220">
                      <a:moveTo>
                        <a:pt x="0" y="0"/>
                      </a:moveTo>
                      <a:cubicBezTo>
                        <a:pt x="238" y="23"/>
                        <a:pt x="476" y="47"/>
                        <a:pt x="671" y="84"/>
                      </a:cubicBezTo>
                      <a:cubicBezTo>
                        <a:pt x="866" y="121"/>
                        <a:pt x="1019" y="170"/>
                        <a:pt x="1173" y="22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39" name="Freeform 130"/>
                <p:cNvSpPr>
                  <a:spLocks/>
                </p:cNvSpPr>
                <p:nvPr/>
              </p:nvSpPr>
              <p:spPr bwMode="auto">
                <a:xfrm flipV="1">
                  <a:off x="402" y="2384"/>
                  <a:ext cx="1215" cy="377"/>
                </a:xfrm>
                <a:custGeom>
                  <a:avLst/>
                  <a:gdLst>
                    <a:gd name="T0" fmla="*/ 0 w 1215"/>
                    <a:gd name="T1" fmla="*/ 0 h 377"/>
                    <a:gd name="T2" fmla="*/ 649 w 1215"/>
                    <a:gd name="T3" fmla="*/ 178 h 377"/>
                    <a:gd name="T4" fmla="*/ 1215 w 1215"/>
                    <a:gd name="T5" fmla="*/ 377 h 377"/>
                    <a:gd name="T6" fmla="*/ 0 60000 65536"/>
                    <a:gd name="T7" fmla="*/ 0 60000 65536"/>
                    <a:gd name="T8" fmla="*/ 0 60000 65536"/>
                    <a:gd name="T9" fmla="*/ 0 w 1215"/>
                    <a:gd name="T10" fmla="*/ 0 h 377"/>
                    <a:gd name="T11" fmla="*/ 1215 w 1215"/>
                    <a:gd name="T12" fmla="*/ 377 h 37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15" h="377">
                      <a:moveTo>
                        <a:pt x="0" y="0"/>
                      </a:moveTo>
                      <a:cubicBezTo>
                        <a:pt x="223" y="57"/>
                        <a:pt x="446" y="115"/>
                        <a:pt x="649" y="178"/>
                      </a:cubicBezTo>
                      <a:cubicBezTo>
                        <a:pt x="852" y="241"/>
                        <a:pt x="1033" y="309"/>
                        <a:pt x="1215" y="377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0" name="Freeform 131"/>
                <p:cNvSpPr>
                  <a:spLocks/>
                </p:cNvSpPr>
                <p:nvPr/>
              </p:nvSpPr>
              <p:spPr bwMode="auto">
                <a:xfrm flipV="1">
                  <a:off x="466" y="2478"/>
                  <a:ext cx="1162" cy="503"/>
                </a:xfrm>
                <a:custGeom>
                  <a:avLst/>
                  <a:gdLst>
                    <a:gd name="T0" fmla="*/ 0 w 1162"/>
                    <a:gd name="T1" fmla="*/ 0 h 503"/>
                    <a:gd name="T2" fmla="*/ 502 w 1162"/>
                    <a:gd name="T3" fmla="*/ 147 h 503"/>
                    <a:gd name="T4" fmla="*/ 1162 w 1162"/>
                    <a:gd name="T5" fmla="*/ 503 h 503"/>
                    <a:gd name="T6" fmla="*/ 0 60000 65536"/>
                    <a:gd name="T7" fmla="*/ 0 60000 65536"/>
                    <a:gd name="T8" fmla="*/ 0 60000 65536"/>
                    <a:gd name="T9" fmla="*/ 0 w 1162"/>
                    <a:gd name="T10" fmla="*/ 0 h 503"/>
                    <a:gd name="T11" fmla="*/ 1162 w 1162"/>
                    <a:gd name="T12" fmla="*/ 503 h 50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62" h="503">
                      <a:moveTo>
                        <a:pt x="0" y="0"/>
                      </a:moveTo>
                      <a:cubicBezTo>
                        <a:pt x="154" y="31"/>
                        <a:pt x="308" y="63"/>
                        <a:pt x="502" y="147"/>
                      </a:cubicBezTo>
                      <a:cubicBezTo>
                        <a:pt x="696" y="231"/>
                        <a:pt x="929" y="367"/>
                        <a:pt x="1162" y="50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1" name="Freeform 132"/>
                <p:cNvSpPr>
                  <a:spLocks/>
                </p:cNvSpPr>
                <p:nvPr/>
              </p:nvSpPr>
              <p:spPr bwMode="auto">
                <a:xfrm flipV="1">
                  <a:off x="602" y="2539"/>
                  <a:ext cx="1111" cy="733"/>
                </a:xfrm>
                <a:custGeom>
                  <a:avLst/>
                  <a:gdLst>
                    <a:gd name="T0" fmla="*/ 0 w 1111"/>
                    <a:gd name="T1" fmla="*/ 0 h 733"/>
                    <a:gd name="T2" fmla="*/ 503 w 1111"/>
                    <a:gd name="T3" fmla="*/ 241 h 733"/>
                    <a:gd name="T4" fmla="*/ 1111 w 1111"/>
                    <a:gd name="T5" fmla="*/ 733 h 733"/>
                    <a:gd name="T6" fmla="*/ 0 60000 65536"/>
                    <a:gd name="T7" fmla="*/ 0 60000 65536"/>
                    <a:gd name="T8" fmla="*/ 0 60000 65536"/>
                    <a:gd name="T9" fmla="*/ 0 w 1111"/>
                    <a:gd name="T10" fmla="*/ 0 h 733"/>
                    <a:gd name="T11" fmla="*/ 1111 w 1111"/>
                    <a:gd name="T12" fmla="*/ 733 h 73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11" h="733">
                      <a:moveTo>
                        <a:pt x="0" y="0"/>
                      </a:moveTo>
                      <a:cubicBezTo>
                        <a:pt x="159" y="59"/>
                        <a:pt x="318" y="119"/>
                        <a:pt x="503" y="241"/>
                      </a:cubicBezTo>
                      <a:cubicBezTo>
                        <a:pt x="688" y="363"/>
                        <a:pt x="899" y="548"/>
                        <a:pt x="1111" y="73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2" name="Freeform 133"/>
                <p:cNvSpPr>
                  <a:spLocks/>
                </p:cNvSpPr>
                <p:nvPr/>
              </p:nvSpPr>
              <p:spPr bwMode="auto">
                <a:xfrm rot="241294" flipV="1">
                  <a:off x="768" y="2604"/>
                  <a:ext cx="985" cy="1037"/>
                </a:xfrm>
                <a:custGeom>
                  <a:avLst/>
                  <a:gdLst>
                    <a:gd name="T0" fmla="*/ 0 w 985"/>
                    <a:gd name="T1" fmla="*/ 0 h 1037"/>
                    <a:gd name="T2" fmla="*/ 535 w 985"/>
                    <a:gd name="T3" fmla="*/ 388 h 1037"/>
                    <a:gd name="T4" fmla="*/ 985 w 985"/>
                    <a:gd name="T5" fmla="*/ 1037 h 1037"/>
                    <a:gd name="T6" fmla="*/ 0 60000 65536"/>
                    <a:gd name="T7" fmla="*/ 0 60000 65536"/>
                    <a:gd name="T8" fmla="*/ 0 60000 65536"/>
                    <a:gd name="T9" fmla="*/ 0 w 985"/>
                    <a:gd name="T10" fmla="*/ 0 h 1037"/>
                    <a:gd name="T11" fmla="*/ 985 w 985"/>
                    <a:gd name="T12" fmla="*/ 1037 h 103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85" h="1037">
                      <a:moveTo>
                        <a:pt x="0" y="0"/>
                      </a:moveTo>
                      <a:cubicBezTo>
                        <a:pt x="185" y="107"/>
                        <a:pt x="371" y="215"/>
                        <a:pt x="535" y="388"/>
                      </a:cubicBezTo>
                      <a:cubicBezTo>
                        <a:pt x="699" y="561"/>
                        <a:pt x="842" y="799"/>
                        <a:pt x="985" y="1037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3" name="Freeform 134"/>
                <p:cNvSpPr>
                  <a:spLocks/>
                </p:cNvSpPr>
                <p:nvPr/>
              </p:nvSpPr>
              <p:spPr bwMode="auto">
                <a:xfrm rot="296690" flipV="1">
                  <a:off x="1235" y="2694"/>
                  <a:ext cx="607" cy="1213"/>
                </a:xfrm>
                <a:custGeom>
                  <a:avLst/>
                  <a:gdLst>
                    <a:gd name="T0" fmla="*/ 0 w 607"/>
                    <a:gd name="T1" fmla="*/ 0 h 1213"/>
                    <a:gd name="T2" fmla="*/ 364 w 607"/>
                    <a:gd name="T3" fmla="*/ 556 h 1213"/>
                    <a:gd name="T4" fmla="*/ 607 w 607"/>
                    <a:gd name="T5" fmla="*/ 1213 h 1213"/>
                    <a:gd name="T6" fmla="*/ 0 60000 65536"/>
                    <a:gd name="T7" fmla="*/ 0 60000 65536"/>
                    <a:gd name="T8" fmla="*/ 0 60000 65536"/>
                    <a:gd name="T9" fmla="*/ 0 w 607"/>
                    <a:gd name="T10" fmla="*/ 0 h 1213"/>
                    <a:gd name="T11" fmla="*/ 607 w 607"/>
                    <a:gd name="T12" fmla="*/ 1213 h 12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07" h="1213">
                      <a:moveTo>
                        <a:pt x="0" y="0"/>
                      </a:moveTo>
                      <a:cubicBezTo>
                        <a:pt x="131" y="177"/>
                        <a:pt x="263" y="354"/>
                        <a:pt x="364" y="556"/>
                      </a:cubicBezTo>
                      <a:cubicBezTo>
                        <a:pt x="465" y="758"/>
                        <a:pt x="536" y="985"/>
                        <a:pt x="607" y="121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4" name="Freeform 135"/>
                <p:cNvSpPr>
                  <a:spLocks/>
                </p:cNvSpPr>
                <p:nvPr/>
              </p:nvSpPr>
              <p:spPr bwMode="auto">
                <a:xfrm flipV="1">
                  <a:off x="1684" y="2743"/>
                  <a:ext cx="343" cy="1313"/>
                </a:xfrm>
                <a:custGeom>
                  <a:avLst/>
                  <a:gdLst>
                    <a:gd name="T0" fmla="*/ 0 w 343"/>
                    <a:gd name="T1" fmla="*/ 0 h 1313"/>
                    <a:gd name="T2" fmla="*/ 253 w 343"/>
                    <a:gd name="T3" fmla="*/ 717 h 1313"/>
                    <a:gd name="T4" fmla="*/ 343 w 343"/>
                    <a:gd name="T5" fmla="*/ 1313 h 1313"/>
                    <a:gd name="T6" fmla="*/ 0 60000 65536"/>
                    <a:gd name="T7" fmla="*/ 0 60000 65536"/>
                    <a:gd name="T8" fmla="*/ 0 60000 65536"/>
                    <a:gd name="T9" fmla="*/ 0 w 343"/>
                    <a:gd name="T10" fmla="*/ 0 h 1313"/>
                    <a:gd name="T11" fmla="*/ 343 w 343"/>
                    <a:gd name="T12" fmla="*/ 1313 h 13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43" h="1313">
                      <a:moveTo>
                        <a:pt x="0" y="0"/>
                      </a:moveTo>
                      <a:cubicBezTo>
                        <a:pt x="98" y="249"/>
                        <a:pt x="196" y="498"/>
                        <a:pt x="253" y="717"/>
                      </a:cubicBezTo>
                      <a:cubicBezTo>
                        <a:pt x="310" y="936"/>
                        <a:pt x="326" y="1124"/>
                        <a:pt x="343" y="131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5" name="Freeform 136"/>
                <p:cNvSpPr>
                  <a:spLocks/>
                </p:cNvSpPr>
                <p:nvPr/>
              </p:nvSpPr>
              <p:spPr bwMode="auto">
                <a:xfrm flipV="1">
                  <a:off x="2086" y="2715"/>
                  <a:ext cx="124" cy="1354"/>
                </a:xfrm>
                <a:custGeom>
                  <a:avLst/>
                  <a:gdLst>
                    <a:gd name="T0" fmla="*/ 61 w 134"/>
                    <a:gd name="T1" fmla="*/ 2533 h 1263"/>
                    <a:gd name="T2" fmla="*/ 61 w 134"/>
                    <a:gd name="T3" fmla="*/ 2187 h 1263"/>
                    <a:gd name="T4" fmla="*/ 56 w 134"/>
                    <a:gd name="T5" fmla="*/ 1642 h 1263"/>
                    <a:gd name="T6" fmla="*/ 42 w 134"/>
                    <a:gd name="T7" fmla="*/ 911 h 1263"/>
                    <a:gd name="T8" fmla="*/ 0 w 134"/>
                    <a:gd name="T9" fmla="*/ 0 h 12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4"/>
                    <a:gd name="T16" fmla="*/ 0 h 1263"/>
                    <a:gd name="T17" fmla="*/ 134 w 134"/>
                    <a:gd name="T18" fmla="*/ 1263 h 12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4" h="1263">
                      <a:moveTo>
                        <a:pt x="132" y="1263"/>
                      </a:moveTo>
                      <a:cubicBezTo>
                        <a:pt x="133" y="1214"/>
                        <a:pt x="134" y="1165"/>
                        <a:pt x="132" y="1091"/>
                      </a:cubicBezTo>
                      <a:cubicBezTo>
                        <a:pt x="130" y="1017"/>
                        <a:pt x="129" y="924"/>
                        <a:pt x="122" y="818"/>
                      </a:cubicBezTo>
                      <a:cubicBezTo>
                        <a:pt x="115" y="712"/>
                        <a:pt x="111" y="591"/>
                        <a:pt x="91" y="455"/>
                      </a:cubicBezTo>
                      <a:cubicBezTo>
                        <a:pt x="71" y="319"/>
                        <a:pt x="35" y="159"/>
                        <a:pt x="0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6" name="Freeform 137"/>
                <p:cNvSpPr>
                  <a:spLocks/>
                </p:cNvSpPr>
                <p:nvPr/>
              </p:nvSpPr>
              <p:spPr bwMode="auto">
                <a:xfrm flipV="1">
                  <a:off x="3086" y="2562"/>
                  <a:ext cx="344" cy="1374"/>
                </a:xfrm>
                <a:custGeom>
                  <a:avLst/>
                  <a:gdLst>
                    <a:gd name="T0" fmla="*/ 344 w 344"/>
                    <a:gd name="T1" fmla="*/ 0 h 1374"/>
                    <a:gd name="T2" fmla="*/ 111 w 344"/>
                    <a:gd name="T3" fmla="*/ 788 h 1374"/>
                    <a:gd name="T4" fmla="*/ 0 w 344"/>
                    <a:gd name="T5" fmla="*/ 1374 h 1374"/>
                    <a:gd name="T6" fmla="*/ 0 60000 65536"/>
                    <a:gd name="T7" fmla="*/ 0 60000 65536"/>
                    <a:gd name="T8" fmla="*/ 0 60000 65536"/>
                    <a:gd name="T9" fmla="*/ 0 w 344"/>
                    <a:gd name="T10" fmla="*/ 0 h 1374"/>
                    <a:gd name="T11" fmla="*/ 344 w 344"/>
                    <a:gd name="T12" fmla="*/ 1374 h 137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44" h="1374">
                      <a:moveTo>
                        <a:pt x="344" y="0"/>
                      </a:moveTo>
                      <a:cubicBezTo>
                        <a:pt x="256" y="279"/>
                        <a:pt x="168" y="559"/>
                        <a:pt x="111" y="788"/>
                      </a:cubicBezTo>
                      <a:cubicBezTo>
                        <a:pt x="54" y="1017"/>
                        <a:pt x="27" y="1195"/>
                        <a:pt x="0" y="1374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7" name="Freeform 138"/>
                <p:cNvSpPr>
                  <a:spLocks/>
                </p:cNvSpPr>
                <p:nvPr/>
              </p:nvSpPr>
              <p:spPr bwMode="auto">
                <a:xfrm flipV="1">
                  <a:off x="3340" y="2562"/>
                  <a:ext cx="374" cy="1243"/>
                </a:xfrm>
                <a:custGeom>
                  <a:avLst/>
                  <a:gdLst>
                    <a:gd name="T0" fmla="*/ 374 w 374"/>
                    <a:gd name="T1" fmla="*/ 0 h 1243"/>
                    <a:gd name="T2" fmla="*/ 121 w 374"/>
                    <a:gd name="T3" fmla="*/ 627 h 1243"/>
                    <a:gd name="T4" fmla="*/ 0 w 374"/>
                    <a:gd name="T5" fmla="*/ 1243 h 1243"/>
                    <a:gd name="T6" fmla="*/ 0 60000 65536"/>
                    <a:gd name="T7" fmla="*/ 0 60000 65536"/>
                    <a:gd name="T8" fmla="*/ 0 60000 65536"/>
                    <a:gd name="T9" fmla="*/ 0 w 374"/>
                    <a:gd name="T10" fmla="*/ 0 h 1243"/>
                    <a:gd name="T11" fmla="*/ 374 w 374"/>
                    <a:gd name="T12" fmla="*/ 1243 h 12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74" h="1243">
                      <a:moveTo>
                        <a:pt x="374" y="0"/>
                      </a:moveTo>
                      <a:cubicBezTo>
                        <a:pt x="278" y="210"/>
                        <a:pt x="183" y="420"/>
                        <a:pt x="121" y="627"/>
                      </a:cubicBezTo>
                      <a:cubicBezTo>
                        <a:pt x="59" y="834"/>
                        <a:pt x="29" y="1038"/>
                        <a:pt x="0" y="124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8" name="Freeform 139"/>
                <p:cNvSpPr>
                  <a:spLocks/>
                </p:cNvSpPr>
                <p:nvPr/>
              </p:nvSpPr>
              <p:spPr bwMode="auto">
                <a:xfrm flipV="1">
                  <a:off x="3532" y="2491"/>
                  <a:ext cx="525" cy="1142"/>
                </a:xfrm>
                <a:custGeom>
                  <a:avLst/>
                  <a:gdLst>
                    <a:gd name="T0" fmla="*/ 525 w 525"/>
                    <a:gd name="T1" fmla="*/ 0 h 1142"/>
                    <a:gd name="T2" fmla="*/ 252 w 525"/>
                    <a:gd name="T3" fmla="*/ 364 h 1142"/>
                    <a:gd name="T4" fmla="*/ 90 w 525"/>
                    <a:gd name="T5" fmla="*/ 727 h 1142"/>
                    <a:gd name="T6" fmla="*/ 0 w 525"/>
                    <a:gd name="T7" fmla="*/ 1142 h 114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5"/>
                    <a:gd name="T13" fmla="*/ 0 h 1142"/>
                    <a:gd name="T14" fmla="*/ 525 w 525"/>
                    <a:gd name="T15" fmla="*/ 1142 h 114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5" h="1142">
                      <a:moveTo>
                        <a:pt x="525" y="0"/>
                      </a:moveTo>
                      <a:cubicBezTo>
                        <a:pt x="424" y="121"/>
                        <a:pt x="324" y="243"/>
                        <a:pt x="252" y="364"/>
                      </a:cubicBezTo>
                      <a:cubicBezTo>
                        <a:pt x="180" y="485"/>
                        <a:pt x="132" y="597"/>
                        <a:pt x="90" y="727"/>
                      </a:cubicBezTo>
                      <a:cubicBezTo>
                        <a:pt x="48" y="857"/>
                        <a:pt x="24" y="999"/>
                        <a:pt x="0" y="1142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9" name="Freeform 140"/>
                <p:cNvSpPr>
                  <a:spLocks/>
                </p:cNvSpPr>
                <p:nvPr/>
              </p:nvSpPr>
              <p:spPr bwMode="auto">
                <a:xfrm flipV="1">
                  <a:off x="3724" y="2511"/>
                  <a:ext cx="616" cy="950"/>
                </a:xfrm>
                <a:custGeom>
                  <a:avLst/>
                  <a:gdLst>
                    <a:gd name="T0" fmla="*/ 0 w 616"/>
                    <a:gd name="T1" fmla="*/ 950 h 950"/>
                    <a:gd name="T2" fmla="*/ 30 w 616"/>
                    <a:gd name="T3" fmla="*/ 778 h 950"/>
                    <a:gd name="T4" fmla="*/ 101 w 616"/>
                    <a:gd name="T5" fmla="*/ 536 h 950"/>
                    <a:gd name="T6" fmla="*/ 263 w 616"/>
                    <a:gd name="T7" fmla="*/ 263 h 950"/>
                    <a:gd name="T8" fmla="*/ 505 w 616"/>
                    <a:gd name="T9" fmla="*/ 61 h 950"/>
                    <a:gd name="T10" fmla="*/ 616 w 616"/>
                    <a:gd name="T11" fmla="*/ 0 h 9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16"/>
                    <a:gd name="T19" fmla="*/ 0 h 950"/>
                    <a:gd name="T20" fmla="*/ 616 w 616"/>
                    <a:gd name="T21" fmla="*/ 950 h 95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16" h="950">
                      <a:moveTo>
                        <a:pt x="0" y="950"/>
                      </a:moveTo>
                      <a:cubicBezTo>
                        <a:pt x="6" y="898"/>
                        <a:pt x="13" y="847"/>
                        <a:pt x="30" y="778"/>
                      </a:cubicBezTo>
                      <a:cubicBezTo>
                        <a:pt x="47" y="709"/>
                        <a:pt x="62" y="622"/>
                        <a:pt x="101" y="536"/>
                      </a:cubicBezTo>
                      <a:cubicBezTo>
                        <a:pt x="140" y="450"/>
                        <a:pt x="196" y="342"/>
                        <a:pt x="263" y="263"/>
                      </a:cubicBezTo>
                      <a:cubicBezTo>
                        <a:pt x="330" y="184"/>
                        <a:pt x="446" y="105"/>
                        <a:pt x="505" y="61"/>
                      </a:cubicBezTo>
                      <a:cubicBezTo>
                        <a:pt x="564" y="17"/>
                        <a:pt x="590" y="8"/>
                        <a:pt x="616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50" name="Freeform 141"/>
                <p:cNvSpPr>
                  <a:spLocks/>
                </p:cNvSpPr>
                <p:nvPr/>
              </p:nvSpPr>
              <p:spPr bwMode="auto">
                <a:xfrm flipV="1">
                  <a:off x="3875" y="2461"/>
                  <a:ext cx="627" cy="808"/>
                </a:xfrm>
                <a:custGeom>
                  <a:avLst/>
                  <a:gdLst>
                    <a:gd name="T0" fmla="*/ 0 w 627"/>
                    <a:gd name="T1" fmla="*/ 808 h 808"/>
                    <a:gd name="T2" fmla="*/ 31 w 627"/>
                    <a:gd name="T3" fmla="*/ 647 h 808"/>
                    <a:gd name="T4" fmla="*/ 101 w 627"/>
                    <a:gd name="T5" fmla="*/ 485 h 808"/>
                    <a:gd name="T6" fmla="*/ 213 w 627"/>
                    <a:gd name="T7" fmla="*/ 344 h 808"/>
                    <a:gd name="T8" fmla="*/ 334 w 627"/>
                    <a:gd name="T9" fmla="*/ 202 h 808"/>
                    <a:gd name="T10" fmla="*/ 566 w 627"/>
                    <a:gd name="T11" fmla="*/ 40 h 808"/>
                    <a:gd name="T12" fmla="*/ 627 w 627"/>
                    <a:gd name="T13" fmla="*/ 0 h 8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27"/>
                    <a:gd name="T22" fmla="*/ 0 h 808"/>
                    <a:gd name="T23" fmla="*/ 627 w 627"/>
                    <a:gd name="T24" fmla="*/ 808 h 80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27" h="808">
                      <a:moveTo>
                        <a:pt x="0" y="808"/>
                      </a:moveTo>
                      <a:cubicBezTo>
                        <a:pt x="7" y="754"/>
                        <a:pt x="14" y="701"/>
                        <a:pt x="31" y="647"/>
                      </a:cubicBezTo>
                      <a:cubicBezTo>
                        <a:pt x="48" y="593"/>
                        <a:pt x="71" y="535"/>
                        <a:pt x="101" y="485"/>
                      </a:cubicBezTo>
                      <a:cubicBezTo>
                        <a:pt x="131" y="435"/>
                        <a:pt x="174" y="391"/>
                        <a:pt x="213" y="344"/>
                      </a:cubicBezTo>
                      <a:cubicBezTo>
                        <a:pt x="252" y="297"/>
                        <a:pt x="275" y="253"/>
                        <a:pt x="334" y="202"/>
                      </a:cubicBezTo>
                      <a:cubicBezTo>
                        <a:pt x="393" y="151"/>
                        <a:pt x="517" y="74"/>
                        <a:pt x="566" y="40"/>
                      </a:cubicBezTo>
                      <a:cubicBezTo>
                        <a:pt x="615" y="6"/>
                        <a:pt x="621" y="3"/>
                        <a:pt x="627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51" name="Freeform 142"/>
                <p:cNvSpPr>
                  <a:spLocks/>
                </p:cNvSpPr>
                <p:nvPr/>
              </p:nvSpPr>
              <p:spPr bwMode="auto">
                <a:xfrm flipV="1">
                  <a:off x="3987" y="2440"/>
                  <a:ext cx="667" cy="556"/>
                </a:xfrm>
                <a:custGeom>
                  <a:avLst/>
                  <a:gdLst>
                    <a:gd name="T0" fmla="*/ 0 w 667"/>
                    <a:gd name="T1" fmla="*/ 556 h 556"/>
                    <a:gd name="T2" fmla="*/ 91 w 667"/>
                    <a:gd name="T3" fmla="*/ 384 h 556"/>
                    <a:gd name="T4" fmla="*/ 212 w 667"/>
                    <a:gd name="T5" fmla="*/ 263 h 556"/>
                    <a:gd name="T6" fmla="*/ 454 w 667"/>
                    <a:gd name="T7" fmla="*/ 101 h 556"/>
                    <a:gd name="T8" fmla="*/ 667 w 667"/>
                    <a:gd name="T9" fmla="*/ 0 h 5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67"/>
                    <a:gd name="T16" fmla="*/ 0 h 556"/>
                    <a:gd name="T17" fmla="*/ 667 w 667"/>
                    <a:gd name="T18" fmla="*/ 556 h 5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67" h="556">
                      <a:moveTo>
                        <a:pt x="0" y="556"/>
                      </a:moveTo>
                      <a:cubicBezTo>
                        <a:pt x="28" y="494"/>
                        <a:pt x="56" y="433"/>
                        <a:pt x="91" y="384"/>
                      </a:cubicBezTo>
                      <a:cubicBezTo>
                        <a:pt x="126" y="335"/>
                        <a:pt x="152" y="310"/>
                        <a:pt x="212" y="263"/>
                      </a:cubicBezTo>
                      <a:cubicBezTo>
                        <a:pt x="272" y="216"/>
                        <a:pt x="378" y="145"/>
                        <a:pt x="454" y="101"/>
                      </a:cubicBezTo>
                      <a:cubicBezTo>
                        <a:pt x="530" y="57"/>
                        <a:pt x="626" y="20"/>
                        <a:pt x="667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52" name="Freeform 143"/>
                <p:cNvSpPr>
                  <a:spLocks/>
                </p:cNvSpPr>
                <p:nvPr/>
              </p:nvSpPr>
              <p:spPr bwMode="auto">
                <a:xfrm flipV="1">
                  <a:off x="4087" y="2400"/>
                  <a:ext cx="779" cy="384"/>
                </a:xfrm>
                <a:custGeom>
                  <a:avLst/>
                  <a:gdLst>
                    <a:gd name="T0" fmla="*/ 0 w 779"/>
                    <a:gd name="T1" fmla="*/ 384 h 384"/>
                    <a:gd name="T2" fmla="*/ 81 w 779"/>
                    <a:gd name="T3" fmla="*/ 293 h 384"/>
                    <a:gd name="T4" fmla="*/ 182 w 779"/>
                    <a:gd name="T5" fmla="*/ 222 h 384"/>
                    <a:gd name="T6" fmla="*/ 344 w 779"/>
                    <a:gd name="T7" fmla="*/ 142 h 384"/>
                    <a:gd name="T8" fmla="*/ 516 w 779"/>
                    <a:gd name="T9" fmla="*/ 71 h 384"/>
                    <a:gd name="T10" fmla="*/ 779 w 779"/>
                    <a:gd name="T11" fmla="*/ 0 h 38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79"/>
                    <a:gd name="T19" fmla="*/ 0 h 384"/>
                    <a:gd name="T20" fmla="*/ 779 w 779"/>
                    <a:gd name="T21" fmla="*/ 384 h 38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79" h="384">
                      <a:moveTo>
                        <a:pt x="0" y="384"/>
                      </a:moveTo>
                      <a:cubicBezTo>
                        <a:pt x="25" y="352"/>
                        <a:pt x="51" y="320"/>
                        <a:pt x="81" y="293"/>
                      </a:cubicBezTo>
                      <a:cubicBezTo>
                        <a:pt x="111" y="266"/>
                        <a:pt x="138" y="247"/>
                        <a:pt x="182" y="222"/>
                      </a:cubicBezTo>
                      <a:cubicBezTo>
                        <a:pt x="226" y="197"/>
                        <a:pt x="288" y="167"/>
                        <a:pt x="344" y="142"/>
                      </a:cubicBezTo>
                      <a:cubicBezTo>
                        <a:pt x="400" y="117"/>
                        <a:pt x="444" y="95"/>
                        <a:pt x="516" y="71"/>
                      </a:cubicBezTo>
                      <a:cubicBezTo>
                        <a:pt x="588" y="47"/>
                        <a:pt x="683" y="23"/>
                        <a:pt x="77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53" name="Freeform 144"/>
                <p:cNvSpPr>
                  <a:spLocks/>
                </p:cNvSpPr>
                <p:nvPr/>
              </p:nvSpPr>
              <p:spPr bwMode="auto">
                <a:xfrm flipV="1">
                  <a:off x="4138" y="2207"/>
                  <a:ext cx="1041" cy="63"/>
                </a:xfrm>
                <a:custGeom>
                  <a:avLst/>
                  <a:gdLst>
                    <a:gd name="T0" fmla="*/ 0 w 1041"/>
                    <a:gd name="T1" fmla="*/ 63 h 63"/>
                    <a:gd name="T2" fmla="*/ 91 w 1041"/>
                    <a:gd name="T3" fmla="*/ 33 h 63"/>
                    <a:gd name="T4" fmla="*/ 334 w 1041"/>
                    <a:gd name="T5" fmla="*/ 13 h 63"/>
                    <a:gd name="T6" fmla="*/ 667 w 1041"/>
                    <a:gd name="T7" fmla="*/ 2 h 63"/>
                    <a:gd name="T8" fmla="*/ 1041 w 1041"/>
                    <a:gd name="T9" fmla="*/ 2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1"/>
                    <a:gd name="T16" fmla="*/ 0 h 63"/>
                    <a:gd name="T17" fmla="*/ 1041 w 1041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1" h="63">
                      <a:moveTo>
                        <a:pt x="0" y="63"/>
                      </a:moveTo>
                      <a:cubicBezTo>
                        <a:pt x="17" y="52"/>
                        <a:pt x="35" y="41"/>
                        <a:pt x="91" y="33"/>
                      </a:cubicBezTo>
                      <a:cubicBezTo>
                        <a:pt x="147" y="25"/>
                        <a:pt x="238" y="18"/>
                        <a:pt x="334" y="13"/>
                      </a:cubicBezTo>
                      <a:cubicBezTo>
                        <a:pt x="430" y="8"/>
                        <a:pt x="549" y="4"/>
                        <a:pt x="667" y="2"/>
                      </a:cubicBezTo>
                      <a:cubicBezTo>
                        <a:pt x="785" y="0"/>
                        <a:pt x="913" y="1"/>
                        <a:pt x="1041" y="2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54" name="Freeform 145"/>
                <p:cNvSpPr>
                  <a:spLocks/>
                </p:cNvSpPr>
                <p:nvPr/>
              </p:nvSpPr>
              <p:spPr bwMode="auto">
                <a:xfrm rot="278642" flipV="1">
                  <a:off x="4158" y="2327"/>
                  <a:ext cx="1011" cy="71"/>
                </a:xfrm>
                <a:custGeom>
                  <a:avLst/>
                  <a:gdLst>
                    <a:gd name="T0" fmla="*/ 0 w 1011"/>
                    <a:gd name="T1" fmla="*/ 71 h 71"/>
                    <a:gd name="T2" fmla="*/ 152 w 1011"/>
                    <a:gd name="T3" fmla="*/ 30 h 71"/>
                    <a:gd name="T4" fmla="*/ 475 w 1011"/>
                    <a:gd name="T5" fmla="*/ 10 h 71"/>
                    <a:gd name="T6" fmla="*/ 900 w 1011"/>
                    <a:gd name="T7" fmla="*/ 10 h 71"/>
                    <a:gd name="T8" fmla="*/ 1011 w 1011"/>
                    <a:gd name="T9" fmla="*/ 0 h 7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11"/>
                    <a:gd name="T16" fmla="*/ 0 h 71"/>
                    <a:gd name="T17" fmla="*/ 1011 w 1011"/>
                    <a:gd name="T18" fmla="*/ 71 h 7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11" h="71">
                      <a:moveTo>
                        <a:pt x="0" y="71"/>
                      </a:moveTo>
                      <a:cubicBezTo>
                        <a:pt x="36" y="55"/>
                        <a:pt x="73" y="40"/>
                        <a:pt x="152" y="30"/>
                      </a:cubicBezTo>
                      <a:cubicBezTo>
                        <a:pt x="231" y="20"/>
                        <a:pt x="350" y="13"/>
                        <a:pt x="475" y="10"/>
                      </a:cubicBezTo>
                      <a:cubicBezTo>
                        <a:pt x="600" y="7"/>
                        <a:pt x="811" y="12"/>
                        <a:pt x="900" y="10"/>
                      </a:cubicBezTo>
                      <a:cubicBezTo>
                        <a:pt x="989" y="8"/>
                        <a:pt x="1000" y="4"/>
                        <a:pt x="1011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55" name="Freeform 146"/>
                <p:cNvSpPr>
                  <a:spLocks/>
                </p:cNvSpPr>
                <p:nvPr/>
              </p:nvSpPr>
              <p:spPr bwMode="auto">
                <a:xfrm rot="251553" flipV="1">
                  <a:off x="4118" y="2369"/>
                  <a:ext cx="1021" cy="142"/>
                </a:xfrm>
                <a:custGeom>
                  <a:avLst/>
                  <a:gdLst>
                    <a:gd name="T0" fmla="*/ 0 w 1021"/>
                    <a:gd name="T1" fmla="*/ 142 h 142"/>
                    <a:gd name="T2" fmla="*/ 101 w 1021"/>
                    <a:gd name="T3" fmla="*/ 81 h 142"/>
                    <a:gd name="T4" fmla="*/ 263 w 1021"/>
                    <a:gd name="T5" fmla="*/ 41 h 142"/>
                    <a:gd name="T6" fmla="*/ 566 w 1021"/>
                    <a:gd name="T7" fmla="*/ 10 h 142"/>
                    <a:gd name="T8" fmla="*/ 778 w 1021"/>
                    <a:gd name="T9" fmla="*/ 10 h 142"/>
                    <a:gd name="T10" fmla="*/ 1021 w 1021"/>
                    <a:gd name="T11" fmla="*/ 0 h 14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21"/>
                    <a:gd name="T19" fmla="*/ 0 h 142"/>
                    <a:gd name="T20" fmla="*/ 1021 w 1021"/>
                    <a:gd name="T21" fmla="*/ 142 h 14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21" h="142">
                      <a:moveTo>
                        <a:pt x="0" y="142"/>
                      </a:moveTo>
                      <a:cubicBezTo>
                        <a:pt x="28" y="120"/>
                        <a:pt x="57" y="98"/>
                        <a:pt x="101" y="81"/>
                      </a:cubicBezTo>
                      <a:cubicBezTo>
                        <a:pt x="145" y="64"/>
                        <a:pt x="186" y="53"/>
                        <a:pt x="263" y="41"/>
                      </a:cubicBezTo>
                      <a:cubicBezTo>
                        <a:pt x="340" y="29"/>
                        <a:pt x="480" y="15"/>
                        <a:pt x="566" y="10"/>
                      </a:cubicBezTo>
                      <a:cubicBezTo>
                        <a:pt x="652" y="5"/>
                        <a:pt x="702" y="12"/>
                        <a:pt x="778" y="10"/>
                      </a:cubicBezTo>
                      <a:cubicBezTo>
                        <a:pt x="854" y="8"/>
                        <a:pt x="937" y="4"/>
                        <a:pt x="1021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56" name="Freeform 147"/>
                <p:cNvSpPr>
                  <a:spLocks/>
                </p:cNvSpPr>
                <p:nvPr/>
              </p:nvSpPr>
              <p:spPr bwMode="auto">
                <a:xfrm rot="4334205">
                  <a:off x="1729" y="680"/>
                  <a:ext cx="1334" cy="442"/>
                </a:xfrm>
                <a:custGeom>
                  <a:avLst/>
                  <a:gdLst>
                    <a:gd name="T0" fmla="*/ 0 w 1111"/>
                    <a:gd name="T1" fmla="*/ 0 h 733"/>
                    <a:gd name="T2" fmla="*/ 3136 w 1111"/>
                    <a:gd name="T3" fmla="*/ 1 h 733"/>
                    <a:gd name="T4" fmla="*/ 6925 w 1111"/>
                    <a:gd name="T5" fmla="*/ 5 h 733"/>
                    <a:gd name="T6" fmla="*/ 0 60000 65536"/>
                    <a:gd name="T7" fmla="*/ 0 60000 65536"/>
                    <a:gd name="T8" fmla="*/ 0 60000 65536"/>
                    <a:gd name="T9" fmla="*/ 0 w 1111"/>
                    <a:gd name="T10" fmla="*/ 0 h 733"/>
                    <a:gd name="T11" fmla="*/ 1111 w 1111"/>
                    <a:gd name="T12" fmla="*/ 733 h 73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11" h="733">
                      <a:moveTo>
                        <a:pt x="0" y="0"/>
                      </a:moveTo>
                      <a:cubicBezTo>
                        <a:pt x="159" y="59"/>
                        <a:pt x="318" y="119"/>
                        <a:pt x="503" y="241"/>
                      </a:cubicBezTo>
                      <a:cubicBezTo>
                        <a:pt x="688" y="363"/>
                        <a:pt x="899" y="548"/>
                        <a:pt x="1111" y="73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57" name="Freeform 148"/>
                <p:cNvSpPr>
                  <a:spLocks/>
                </p:cNvSpPr>
                <p:nvPr/>
              </p:nvSpPr>
              <p:spPr bwMode="auto">
                <a:xfrm rot="474394">
                  <a:off x="2793" y="256"/>
                  <a:ext cx="121" cy="2276"/>
                </a:xfrm>
                <a:custGeom>
                  <a:avLst/>
                  <a:gdLst>
                    <a:gd name="T0" fmla="*/ 45 w 131"/>
                    <a:gd name="T1" fmla="*/ 0 h 1374"/>
                    <a:gd name="T2" fmla="*/ 59 w 131"/>
                    <a:gd name="T3" fmla="*/ 59751 h 1374"/>
                    <a:gd name="T4" fmla="*/ 45 w 131"/>
                    <a:gd name="T5" fmla="*/ 144483 h 1374"/>
                    <a:gd name="T6" fmla="*/ 0 w 131"/>
                    <a:gd name="T7" fmla="*/ 213712 h 13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1"/>
                    <a:gd name="T13" fmla="*/ 0 h 1374"/>
                    <a:gd name="T14" fmla="*/ 131 w 131"/>
                    <a:gd name="T15" fmla="*/ 1374 h 13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1" h="1374">
                      <a:moveTo>
                        <a:pt x="101" y="0"/>
                      </a:moveTo>
                      <a:cubicBezTo>
                        <a:pt x="116" y="114"/>
                        <a:pt x="131" y="229"/>
                        <a:pt x="131" y="384"/>
                      </a:cubicBezTo>
                      <a:cubicBezTo>
                        <a:pt x="131" y="539"/>
                        <a:pt x="123" y="764"/>
                        <a:pt x="101" y="929"/>
                      </a:cubicBezTo>
                      <a:cubicBezTo>
                        <a:pt x="79" y="1094"/>
                        <a:pt x="39" y="1234"/>
                        <a:pt x="0" y="1374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58" name="Freeform 149"/>
                <p:cNvSpPr>
                  <a:spLocks/>
                </p:cNvSpPr>
                <p:nvPr/>
              </p:nvSpPr>
              <p:spPr bwMode="auto">
                <a:xfrm rot="21125606" flipV="1">
                  <a:off x="2789" y="1807"/>
                  <a:ext cx="121" cy="2276"/>
                </a:xfrm>
                <a:custGeom>
                  <a:avLst/>
                  <a:gdLst>
                    <a:gd name="T0" fmla="*/ 45 w 131"/>
                    <a:gd name="T1" fmla="*/ 0 h 1374"/>
                    <a:gd name="T2" fmla="*/ 59 w 131"/>
                    <a:gd name="T3" fmla="*/ 59751 h 1374"/>
                    <a:gd name="T4" fmla="*/ 45 w 131"/>
                    <a:gd name="T5" fmla="*/ 144483 h 1374"/>
                    <a:gd name="T6" fmla="*/ 0 w 131"/>
                    <a:gd name="T7" fmla="*/ 213712 h 13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1"/>
                    <a:gd name="T13" fmla="*/ 0 h 1374"/>
                    <a:gd name="T14" fmla="*/ 131 w 131"/>
                    <a:gd name="T15" fmla="*/ 1374 h 13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1" h="1374">
                      <a:moveTo>
                        <a:pt x="101" y="0"/>
                      </a:moveTo>
                      <a:cubicBezTo>
                        <a:pt x="116" y="114"/>
                        <a:pt x="131" y="229"/>
                        <a:pt x="131" y="384"/>
                      </a:cubicBezTo>
                      <a:cubicBezTo>
                        <a:pt x="131" y="539"/>
                        <a:pt x="123" y="764"/>
                        <a:pt x="101" y="929"/>
                      </a:cubicBezTo>
                      <a:cubicBezTo>
                        <a:pt x="79" y="1094"/>
                        <a:pt x="39" y="1234"/>
                        <a:pt x="0" y="1374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59" name="Freeform 150"/>
                <p:cNvSpPr>
                  <a:spLocks/>
                </p:cNvSpPr>
                <p:nvPr/>
              </p:nvSpPr>
              <p:spPr bwMode="auto">
                <a:xfrm rot="21409071" flipV="1">
                  <a:off x="2541" y="2238"/>
                  <a:ext cx="160" cy="1869"/>
                </a:xfrm>
                <a:custGeom>
                  <a:avLst/>
                  <a:gdLst>
                    <a:gd name="T0" fmla="*/ 746 w 131"/>
                    <a:gd name="T1" fmla="*/ 0 h 1374"/>
                    <a:gd name="T2" fmla="*/ 965 w 131"/>
                    <a:gd name="T3" fmla="*/ 8322 h 1374"/>
                    <a:gd name="T4" fmla="*/ 746 w 131"/>
                    <a:gd name="T5" fmla="*/ 20147 h 1374"/>
                    <a:gd name="T6" fmla="*/ 0 w 131"/>
                    <a:gd name="T7" fmla="*/ 29801 h 13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1"/>
                    <a:gd name="T13" fmla="*/ 0 h 1374"/>
                    <a:gd name="T14" fmla="*/ 131 w 131"/>
                    <a:gd name="T15" fmla="*/ 1374 h 137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1" h="1374">
                      <a:moveTo>
                        <a:pt x="101" y="0"/>
                      </a:moveTo>
                      <a:cubicBezTo>
                        <a:pt x="116" y="114"/>
                        <a:pt x="131" y="229"/>
                        <a:pt x="131" y="384"/>
                      </a:cubicBezTo>
                      <a:cubicBezTo>
                        <a:pt x="131" y="539"/>
                        <a:pt x="123" y="764"/>
                        <a:pt x="101" y="929"/>
                      </a:cubicBezTo>
                      <a:cubicBezTo>
                        <a:pt x="79" y="1094"/>
                        <a:pt x="39" y="1234"/>
                        <a:pt x="0" y="1374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60" name="Freeform 151"/>
                <p:cNvSpPr>
                  <a:spLocks/>
                </p:cNvSpPr>
                <p:nvPr/>
              </p:nvSpPr>
              <p:spPr bwMode="auto">
                <a:xfrm rot="17265795" flipV="1">
                  <a:off x="1762" y="3168"/>
                  <a:ext cx="1289" cy="418"/>
                </a:xfrm>
                <a:custGeom>
                  <a:avLst/>
                  <a:gdLst>
                    <a:gd name="T0" fmla="*/ 0 w 1111"/>
                    <a:gd name="T1" fmla="*/ 0 h 733"/>
                    <a:gd name="T2" fmla="*/ 2226 w 1111"/>
                    <a:gd name="T3" fmla="*/ 1 h 733"/>
                    <a:gd name="T4" fmla="*/ 4912 w 1111"/>
                    <a:gd name="T5" fmla="*/ 3 h 733"/>
                    <a:gd name="T6" fmla="*/ 0 60000 65536"/>
                    <a:gd name="T7" fmla="*/ 0 60000 65536"/>
                    <a:gd name="T8" fmla="*/ 0 60000 65536"/>
                    <a:gd name="T9" fmla="*/ 0 w 1111"/>
                    <a:gd name="T10" fmla="*/ 0 h 733"/>
                    <a:gd name="T11" fmla="*/ 1111 w 1111"/>
                    <a:gd name="T12" fmla="*/ 733 h 73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11" h="733">
                      <a:moveTo>
                        <a:pt x="0" y="0"/>
                      </a:moveTo>
                      <a:cubicBezTo>
                        <a:pt x="159" y="59"/>
                        <a:pt x="318" y="119"/>
                        <a:pt x="503" y="241"/>
                      </a:cubicBezTo>
                      <a:cubicBezTo>
                        <a:pt x="688" y="363"/>
                        <a:pt x="899" y="548"/>
                        <a:pt x="1111" y="733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1969" name="Line 152"/>
              <p:cNvSpPr>
                <a:spLocks noChangeShapeType="1"/>
              </p:cNvSpPr>
              <p:nvPr/>
            </p:nvSpPr>
            <p:spPr bwMode="auto">
              <a:xfrm flipH="1" flipV="1">
                <a:off x="2722" y="210"/>
                <a:ext cx="9" cy="22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0" name="Line 153"/>
              <p:cNvSpPr>
                <a:spLocks noChangeShapeType="1"/>
              </p:cNvSpPr>
              <p:nvPr/>
            </p:nvSpPr>
            <p:spPr bwMode="auto">
              <a:xfrm flipH="1" flipV="1">
                <a:off x="2061" y="208"/>
                <a:ext cx="39" cy="1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1" name="Line 154"/>
              <p:cNvSpPr>
                <a:spLocks noChangeShapeType="1"/>
              </p:cNvSpPr>
              <p:nvPr/>
            </p:nvSpPr>
            <p:spPr bwMode="auto">
              <a:xfrm flipH="1" flipV="1">
                <a:off x="1652" y="301"/>
                <a:ext cx="49" cy="13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2" name="Line 155"/>
              <p:cNvSpPr>
                <a:spLocks noChangeShapeType="1"/>
              </p:cNvSpPr>
              <p:nvPr/>
            </p:nvSpPr>
            <p:spPr bwMode="auto">
              <a:xfrm flipV="1">
                <a:off x="3350" y="397"/>
                <a:ext cx="66" cy="20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3" name="Line 156"/>
              <p:cNvSpPr>
                <a:spLocks noChangeShapeType="1"/>
              </p:cNvSpPr>
              <p:nvPr/>
            </p:nvSpPr>
            <p:spPr bwMode="auto">
              <a:xfrm flipH="1" flipV="1">
                <a:off x="1225" y="531"/>
                <a:ext cx="97" cy="11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4" name="Line 157"/>
              <p:cNvSpPr>
                <a:spLocks noChangeShapeType="1"/>
              </p:cNvSpPr>
              <p:nvPr/>
            </p:nvSpPr>
            <p:spPr bwMode="auto">
              <a:xfrm flipH="1" flipV="1">
                <a:off x="939" y="843"/>
                <a:ext cx="142" cy="8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5" name="Line 158"/>
              <p:cNvSpPr>
                <a:spLocks noChangeShapeType="1"/>
              </p:cNvSpPr>
              <p:nvPr/>
            </p:nvSpPr>
            <p:spPr bwMode="auto">
              <a:xfrm flipH="1" flipV="1">
                <a:off x="769" y="1135"/>
                <a:ext cx="135" cy="6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6" name="Line 159"/>
              <p:cNvSpPr>
                <a:spLocks noChangeShapeType="1"/>
              </p:cNvSpPr>
              <p:nvPr/>
            </p:nvSpPr>
            <p:spPr bwMode="auto">
              <a:xfrm flipH="1" flipV="1">
                <a:off x="666" y="1405"/>
                <a:ext cx="120" cy="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7" name="Line 160"/>
              <p:cNvSpPr>
                <a:spLocks noChangeShapeType="1"/>
              </p:cNvSpPr>
              <p:nvPr/>
            </p:nvSpPr>
            <p:spPr bwMode="auto">
              <a:xfrm flipV="1">
                <a:off x="3029" y="272"/>
                <a:ext cx="12" cy="19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8" name="Line 161"/>
              <p:cNvSpPr>
                <a:spLocks noChangeShapeType="1"/>
              </p:cNvSpPr>
              <p:nvPr/>
            </p:nvSpPr>
            <p:spPr bwMode="auto">
              <a:xfrm flipV="1">
                <a:off x="3630" y="529"/>
                <a:ext cx="61" cy="14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79" name="Line 162"/>
              <p:cNvSpPr>
                <a:spLocks noChangeShapeType="1"/>
              </p:cNvSpPr>
              <p:nvPr/>
            </p:nvSpPr>
            <p:spPr bwMode="auto">
              <a:xfrm flipH="1" flipV="1">
                <a:off x="2400" y="187"/>
                <a:ext cx="27" cy="22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80" name="Line 163"/>
              <p:cNvSpPr>
                <a:spLocks noChangeShapeType="1"/>
              </p:cNvSpPr>
              <p:nvPr/>
            </p:nvSpPr>
            <p:spPr bwMode="auto">
              <a:xfrm flipV="1">
                <a:off x="3907" y="736"/>
                <a:ext cx="99" cy="12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81" name="Line 164"/>
              <p:cNvSpPr>
                <a:spLocks noChangeShapeType="1"/>
              </p:cNvSpPr>
              <p:nvPr/>
            </p:nvSpPr>
            <p:spPr bwMode="auto">
              <a:xfrm flipH="1">
                <a:off x="687" y="2891"/>
                <a:ext cx="137" cy="3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82" name="Line 165"/>
              <p:cNvSpPr>
                <a:spLocks noChangeShapeType="1"/>
              </p:cNvSpPr>
              <p:nvPr/>
            </p:nvSpPr>
            <p:spPr bwMode="auto">
              <a:xfrm flipV="1">
                <a:off x="4114" y="933"/>
                <a:ext cx="128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83" name="Line 166"/>
              <p:cNvSpPr>
                <a:spLocks noChangeShapeType="1"/>
              </p:cNvSpPr>
              <p:nvPr/>
            </p:nvSpPr>
            <p:spPr bwMode="auto">
              <a:xfrm flipH="1">
                <a:off x="584" y="2490"/>
                <a:ext cx="120" cy="1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84" name="Line 167"/>
              <p:cNvSpPr>
                <a:spLocks noChangeShapeType="1"/>
              </p:cNvSpPr>
              <p:nvPr/>
            </p:nvSpPr>
            <p:spPr bwMode="auto">
              <a:xfrm flipH="1">
                <a:off x="560" y="2302"/>
                <a:ext cx="171" cy="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85" name="Line 168"/>
              <p:cNvSpPr>
                <a:spLocks noChangeShapeType="1"/>
              </p:cNvSpPr>
              <p:nvPr/>
            </p:nvSpPr>
            <p:spPr bwMode="auto">
              <a:xfrm flipH="1" flipV="1">
                <a:off x="552" y="2158"/>
                <a:ext cx="196" cy="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86" name="Line 169"/>
              <p:cNvSpPr>
                <a:spLocks noChangeShapeType="1"/>
              </p:cNvSpPr>
              <p:nvPr/>
            </p:nvSpPr>
            <p:spPr bwMode="auto">
              <a:xfrm flipH="1" flipV="1">
                <a:off x="557" y="2022"/>
                <a:ext cx="180" cy="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87" name="Line 170"/>
              <p:cNvSpPr>
                <a:spLocks noChangeShapeType="1"/>
              </p:cNvSpPr>
              <p:nvPr/>
            </p:nvSpPr>
            <p:spPr bwMode="auto">
              <a:xfrm flipH="1" flipV="1">
                <a:off x="606" y="1638"/>
                <a:ext cx="179" cy="5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88" name="Line 171"/>
              <p:cNvSpPr>
                <a:spLocks noChangeShapeType="1"/>
              </p:cNvSpPr>
              <p:nvPr/>
            </p:nvSpPr>
            <p:spPr bwMode="auto">
              <a:xfrm flipH="1" flipV="1">
                <a:off x="574" y="1839"/>
                <a:ext cx="186" cy="2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89" name="Line 172"/>
              <p:cNvSpPr>
                <a:spLocks noChangeShapeType="1"/>
              </p:cNvSpPr>
              <p:nvPr/>
            </p:nvSpPr>
            <p:spPr bwMode="auto">
              <a:xfrm flipH="1">
                <a:off x="620" y="2661"/>
                <a:ext cx="156" cy="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90" name="Line 173"/>
              <p:cNvSpPr>
                <a:spLocks noChangeShapeType="1"/>
              </p:cNvSpPr>
              <p:nvPr/>
            </p:nvSpPr>
            <p:spPr bwMode="auto">
              <a:xfrm>
                <a:off x="4259" y="3108"/>
                <a:ext cx="142" cy="9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91" name="Line 174"/>
              <p:cNvSpPr>
                <a:spLocks noChangeShapeType="1"/>
              </p:cNvSpPr>
              <p:nvPr/>
            </p:nvSpPr>
            <p:spPr bwMode="auto">
              <a:xfrm>
                <a:off x="4347" y="2840"/>
                <a:ext cx="209" cy="11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92" name="Line 175"/>
              <p:cNvSpPr>
                <a:spLocks noChangeShapeType="1"/>
              </p:cNvSpPr>
              <p:nvPr/>
            </p:nvSpPr>
            <p:spPr bwMode="auto">
              <a:xfrm flipV="1">
                <a:off x="4270" y="1119"/>
                <a:ext cx="126" cy="8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93" name="Line 176"/>
              <p:cNvSpPr>
                <a:spLocks noChangeShapeType="1"/>
              </p:cNvSpPr>
              <p:nvPr/>
            </p:nvSpPr>
            <p:spPr bwMode="auto">
              <a:xfrm>
                <a:off x="4490" y="2670"/>
                <a:ext cx="148" cy="5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94" name="Line 177"/>
              <p:cNvSpPr>
                <a:spLocks noChangeShapeType="1"/>
              </p:cNvSpPr>
              <p:nvPr/>
            </p:nvSpPr>
            <p:spPr bwMode="auto">
              <a:xfrm flipV="1">
                <a:off x="4408" y="1365"/>
                <a:ext cx="155" cy="8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95" name="Line 178"/>
              <p:cNvSpPr>
                <a:spLocks noChangeShapeType="1"/>
              </p:cNvSpPr>
              <p:nvPr/>
            </p:nvSpPr>
            <p:spPr bwMode="auto">
              <a:xfrm>
                <a:off x="4531" y="2482"/>
                <a:ext cx="157" cy="2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96" name="Line 179"/>
              <p:cNvSpPr>
                <a:spLocks noChangeShapeType="1"/>
              </p:cNvSpPr>
              <p:nvPr/>
            </p:nvSpPr>
            <p:spPr bwMode="auto">
              <a:xfrm>
                <a:off x="4534" y="2372"/>
                <a:ext cx="167" cy="1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97" name="Line 180"/>
              <p:cNvSpPr>
                <a:spLocks noChangeShapeType="1"/>
              </p:cNvSpPr>
              <p:nvPr/>
            </p:nvSpPr>
            <p:spPr bwMode="auto">
              <a:xfrm>
                <a:off x="4441" y="2254"/>
                <a:ext cx="276" cy="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98" name="Line 181"/>
              <p:cNvSpPr>
                <a:spLocks noChangeShapeType="1"/>
              </p:cNvSpPr>
              <p:nvPr/>
            </p:nvSpPr>
            <p:spPr bwMode="auto">
              <a:xfrm flipV="1">
                <a:off x="4546" y="2159"/>
                <a:ext cx="175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99" name="Line 182"/>
              <p:cNvSpPr>
                <a:spLocks noChangeShapeType="1"/>
              </p:cNvSpPr>
              <p:nvPr/>
            </p:nvSpPr>
            <p:spPr bwMode="auto">
              <a:xfrm flipV="1">
                <a:off x="4567" y="2064"/>
                <a:ext cx="151" cy="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00" name="Line 183"/>
              <p:cNvSpPr>
                <a:spLocks noChangeShapeType="1"/>
              </p:cNvSpPr>
              <p:nvPr/>
            </p:nvSpPr>
            <p:spPr bwMode="auto">
              <a:xfrm flipV="1">
                <a:off x="4528" y="1823"/>
                <a:ext cx="162" cy="2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01" name="Line 184"/>
              <p:cNvSpPr>
                <a:spLocks noChangeShapeType="1"/>
              </p:cNvSpPr>
              <p:nvPr/>
            </p:nvSpPr>
            <p:spPr bwMode="auto">
              <a:xfrm flipH="1">
                <a:off x="784" y="3136"/>
                <a:ext cx="136" cy="6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02" name="Line 185"/>
              <p:cNvSpPr>
                <a:spLocks noChangeShapeType="1"/>
              </p:cNvSpPr>
              <p:nvPr/>
            </p:nvSpPr>
            <p:spPr bwMode="auto">
              <a:xfrm flipH="1">
                <a:off x="955" y="3409"/>
                <a:ext cx="135" cy="7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03" name="Line 186"/>
              <p:cNvSpPr>
                <a:spLocks noChangeShapeType="1"/>
              </p:cNvSpPr>
              <p:nvPr/>
            </p:nvSpPr>
            <p:spPr bwMode="auto">
              <a:xfrm flipH="1">
                <a:off x="1253" y="3677"/>
                <a:ext cx="105" cy="11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04" name="Line 187"/>
              <p:cNvSpPr>
                <a:spLocks noChangeShapeType="1"/>
              </p:cNvSpPr>
              <p:nvPr/>
            </p:nvSpPr>
            <p:spPr bwMode="auto">
              <a:xfrm flipH="1">
                <a:off x="1692" y="3880"/>
                <a:ext cx="60" cy="14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05" name="Line 188"/>
              <p:cNvSpPr>
                <a:spLocks noChangeShapeType="1"/>
              </p:cNvSpPr>
              <p:nvPr/>
            </p:nvSpPr>
            <p:spPr bwMode="auto">
              <a:xfrm flipH="1">
                <a:off x="2078" y="3961"/>
                <a:ext cx="30" cy="14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06" name="Line 189"/>
              <p:cNvSpPr>
                <a:spLocks noChangeShapeType="1"/>
              </p:cNvSpPr>
              <p:nvPr/>
            </p:nvSpPr>
            <p:spPr bwMode="auto">
              <a:xfrm>
                <a:off x="4044" y="3260"/>
                <a:ext cx="178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07" name="Line 190"/>
              <p:cNvSpPr>
                <a:spLocks noChangeShapeType="1"/>
              </p:cNvSpPr>
              <p:nvPr/>
            </p:nvSpPr>
            <p:spPr bwMode="auto">
              <a:xfrm>
                <a:off x="3903" y="3439"/>
                <a:ext cx="106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08" name="Line 191"/>
              <p:cNvSpPr>
                <a:spLocks noChangeShapeType="1"/>
              </p:cNvSpPr>
              <p:nvPr/>
            </p:nvSpPr>
            <p:spPr bwMode="auto">
              <a:xfrm>
                <a:off x="3651" y="3670"/>
                <a:ext cx="49" cy="10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09" name="Line 192"/>
              <p:cNvSpPr>
                <a:spLocks noChangeShapeType="1"/>
              </p:cNvSpPr>
              <p:nvPr/>
            </p:nvSpPr>
            <p:spPr bwMode="auto">
              <a:xfrm>
                <a:off x="3378" y="3767"/>
                <a:ext cx="44" cy="1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10" name="Line 193"/>
              <p:cNvSpPr>
                <a:spLocks noChangeShapeType="1"/>
              </p:cNvSpPr>
              <p:nvPr/>
            </p:nvSpPr>
            <p:spPr bwMode="auto">
              <a:xfrm>
                <a:off x="3026" y="3893"/>
                <a:ext cx="10" cy="14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11" name="Line 194"/>
              <p:cNvSpPr>
                <a:spLocks noChangeShapeType="1"/>
              </p:cNvSpPr>
              <p:nvPr/>
            </p:nvSpPr>
            <p:spPr bwMode="auto">
              <a:xfrm flipH="1">
                <a:off x="2716" y="3949"/>
                <a:ext cx="8" cy="14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12" name="Line 195"/>
              <p:cNvSpPr>
                <a:spLocks noChangeShapeType="1"/>
              </p:cNvSpPr>
              <p:nvPr/>
            </p:nvSpPr>
            <p:spPr bwMode="auto">
              <a:xfrm flipH="1">
                <a:off x="2397" y="3990"/>
                <a:ext cx="20" cy="14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13" name="Line 196"/>
              <p:cNvSpPr>
                <a:spLocks noChangeShapeType="1"/>
              </p:cNvSpPr>
              <p:nvPr/>
            </p:nvSpPr>
            <p:spPr bwMode="auto">
              <a:xfrm flipV="1">
                <a:off x="4557" y="1953"/>
                <a:ext cx="151" cy="1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14" name="Line 197"/>
              <p:cNvSpPr>
                <a:spLocks noChangeShapeType="1"/>
              </p:cNvSpPr>
              <p:nvPr/>
            </p:nvSpPr>
            <p:spPr bwMode="auto">
              <a:xfrm flipV="1">
                <a:off x="4573" y="1579"/>
                <a:ext cx="147" cy="4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1929" name="Oval 198"/>
            <p:cNvSpPr>
              <a:spLocks noChangeArrowheads="1"/>
            </p:cNvSpPr>
            <p:nvPr/>
          </p:nvSpPr>
          <p:spPr bwMode="auto">
            <a:xfrm>
              <a:off x="1556" y="1557"/>
              <a:ext cx="1162" cy="1199"/>
            </a:xfrm>
            <a:prstGeom prst="ellipse">
              <a:avLst/>
            </a:prstGeom>
            <a:solidFill>
              <a:srgbClr val="FFCC66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0" name="Oval 199"/>
            <p:cNvSpPr>
              <a:spLocks noChangeArrowheads="1"/>
            </p:cNvSpPr>
            <p:nvPr/>
          </p:nvSpPr>
          <p:spPr bwMode="auto">
            <a:xfrm>
              <a:off x="3609" y="1874"/>
              <a:ext cx="568" cy="572"/>
            </a:xfrm>
            <a:prstGeom prst="ellipse">
              <a:avLst/>
            </a:prstGeom>
            <a:solidFill>
              <a:srgbClr val="FFCC66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1" name="Freeform 200"/>
            <p:cNvSpPr>
              <a:spLocks/>
            </p:cNvSpPr>
            <p:nvPr/>
          </p:nvSpPr>
          <p:spPr bwMode="auto">
            <a:xfrm>
              <a:off x="2194" y="1558"/>
              <a:ext cx="1736" cy="1195"/>
            </a:xfrm>
            <a:custGeom>
              <a:avLst/>
              <a:gdLst>
                <a:gd name="T0" fmla="*/ 0 w 1789"/>
                <a:gd name="T1" fmla="*/ 0 h 1203"/>
                <a:gd name="T2" fmla="*/ 1325 w 1789"/>
                <a:gd name="T3" fmla="*/ 294 h 1203"/>
                <a:gd name="T4" fmla="*/ 1325 w 1789"/>
                <a:gd name="T5" fmla="*/ 830 h 1203"/>
                <a:gd name="T6" fmla="*/ 0 w 1789"/>
                <a:gd name="T7" fmla="*/ 1123 h 1203"/>
                <a:gd name="T8" fmla="*/ 0 w 1789"/>
                <a:gd name="T9" fmla="*/ 0 h 12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9"/>
                <a:gd name="T16" fmla="*/ 0 h 1203"/>
                <a:gd name="T17" fmla="*/ 1789 w 1789"/>
                <a:gd name="T18" fmla="*/ 1203 h 12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9" h="1203">
                  <a:moveTo>
                    <a:pt x="0" y="0"/>
                  </a:moveTo>
                  <a:lnTo>
                    <a:pt x="1789" y="314"/>
                  </a:lnTo>
                  <a:lnTo>
                    <a:pt x="1789" y="890"/>
                  </a:lnTo>
                  <a:lnTo>
                    <a:pt x="0" y="120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66"/>
            </a:solidFill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2" name="Line 201"/>
            <p:cNvSpPr>
              <a:spLocks noChangeShapeType="1"/>
            </p:cNvSpPr>
            <p:nvPr/>
          </p:nvSpPr>
          <p:spPr bwMode="auto">
            <a:xfrm>
              <a:off x="2192" y="1560"/>
              <a:ext cx="1759" cy="32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3" name="Line 202"/>
            <p:cNvSpPr>
              <a:spLocks noChangeShapeType="1"/>
            </p:cNvSpPr>
            <p:nvPr/>
          </p:nvSpPr>
          <p:spPr bwMode="auto">
            <a:xfrm flipV="1">
              <a:off x="2189" y="2441"/>
              <a:ext cx="1750" cy="31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4" name="WordArt 203"/>
            <p:cNvSpPr>
              <a:spLocks noChangeArrowheads="1" noChangeShapeType="1" noTextEdit="1"/>
            </p:cNvSpPr>
            <p:nvPr/>
          </p:nvSpPr>
          <p:spPr bwMode="auto">
            <a:xfrm>
              <a:off x="1761" y="1713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35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1984" y="1607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36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1865" y="1645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37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2141" y="1592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38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2331" y="1625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39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2574" y="1669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40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2798" y="1716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41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3032" y="1754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42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3259" y="1794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43" name="WordArt 212"/>
            <p:cNvSpPr>
              <a:spLocks noChangeArrowheads="1" noChangeShapeType="1" noTextEdit="1"/>
            </p:cNvSpPr>
            <p:nvPr/>
          </p:nvSpPr>
          <p:spPr bwMode="auto">
            <a:xfrm>
              <a:off x="3481" y="1833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44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3675" y="1873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45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3820" y="1894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46" name="WordArt 215"/>
            <p:cNvSpPr>
              <a:spLocks noChangeArrowheads="1" noChangeShapeType="1" noTextEdit="1"/>
            </p:cNvSpPr>
            <p:nvPr/>
          </p:nvSpPr>
          <p:spPr bwMode="auto">
            <a:xfrm>
              <a:off x="3923" y="1940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47" name="WordArt 216"/>
            <p:cNvSpPr>
              <a:spLocks noChangeArrowheads="1" noChangeShapeType="1" noTextEdit="1"/>
            </p:cNvSpPr>
            <p:nvPr/>
          </p:nvSpPr>
          <p:spPr bwMode="auto">
            <a:xfrm>
              <a:off x="4008" y="2002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48" name="WordArt 217"/>
            <p:cNvSpPr>
              <a:spLocks noChangeArrowheads="1" noChangeShapeType="1" noTextEdit="1"/>
            </p:cNvSpPr>
            <p:nvPr/>
          </p:nvSpPr>
          <p:spPr bwMode="auto">
            <a:xfrm>
              <a:off x="4061" y="2109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49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4018" y="2214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50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3932" y="2276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51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3813" y="2308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52" name="WordArt 221"/>
            <p:cNvSpPr>
              <a:spLocks noChangeArrowheads="1" noChangeShapeType="1" noTextEdit="1"/>
            </p:cNvSpPr>
            <p:nvPr/>
          </p:nvSpPr>
          <p:spPr bwMode="auto">
            <a:xfrm>
              <a:off x="3259" y="2401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53" name="WordArt 222"/>
            <p:cNvSpPr>
              <a:spLocks noChangeArrowheads="1" noChangeShapeType="1" noTextEdit="1"/>
            </p:cNvSpPr>
            <p:nvPr/>
          </p:nvSpPr>
          <p:spPr bwMode="auto">
            <a:xfrm>
              <a:off x="3478" y="2366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54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3662" y="2321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55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2783" y="2491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56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3031" y="2452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57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2549" y="2529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58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2150" y="2605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59" name="WordArt 228"/>
            <p:cNvSpPr>
              <a:spLocks noChangeArrowheads="1" noChangeShapeType="1" noTextEdit="1"/>
            </p:cNvSpPr>
            <p:nvPr/>
          </p:nvSpPr>
          <p:spPr bwMode="auto">
            <a:xfrm>
              <a:off x="2340" y="2571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60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1994" y="2585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61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1608" y="2252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62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1678" y="2372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63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1767" y="2477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64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1870" y="2543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65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1615" y="1965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66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1598" y="2102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81967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1674" y="1820"/>
              <a:ext cx="92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68525" y="0"/>
            <a:ext cx="6975475" cy="192088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场势微分式</a:t>
            </a:r>
          </a:p>
        </p:txBody>
      </p:sp>
      <p:sp>
        <p:nvSpPr>
          <p:cNvPr id="82947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1952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3" name="WordArt 7"/>
          <p:cNvSpPr>
            <a:spLocks noChangeArrowheads="1" noChangeShapeType="1" noTextEdit="1"/>
          </p:cNvSpPr>
          <p:nvPr/>
        </p:nvSpPr>
        <p:spPr bwMode="auto">
          <a:xfrm>
            <a:off x="547565" y="352426"/>
            <a:ext cx="7722228" cy="436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5.2 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势梯度   场强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与电势的微分关系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03213" y="1039813"/>
            <a:ext cx="8534400" cy="2519362"/>
            <a:chOff x="179" y="666"/>
            <a:chExt cx="5376" cy="1587"/>
          </a:xfrm>
        </p:grpSpPr>
        <p:sp>
          <p:nvSpPr>
            <p:cNvPr id="83078" name="Line 9"/>
            <p:cNvSpPr>
              <a:spLocks noChangeShapeType="1"/>
            </p:cNvSpPr>
            <p:nvPr/>
          </p:nvSpPr>
          <p:spPr bwMode="auto">
            <a:xfrm>
              <a:off x="337" y="849"/>
              <a:ext cx="20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79" name="Line 10"/>
            <p:cNvSpPr>
              <a:spLocks noChangeShapeType="1"/>
            </p:cNvSpPr>
            <p:nvPr/>
          </p:nvSpPr>
          <p:spPr bwMode="auto">
            <a:xfrm flipV="1">
              <a:off x="347" y="1132"/>
              <a:ext cx="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80" name="Line 11"/>
            <p:cNvSpPr>
              <a:spLocks noChangeShapeType="1"/>
            </p:cNvSpPr>
            <p:nvPr/>
          </p:nvSpPr>
          <p:spPr bwMode="auto">
            <a:xfrm>
              <a:off x="342" y="1672"/>
              <a:ext cx="20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81" name="Line 12"/>
            <p:cNvSpPr>
              <a:spLocks noChangeShapeType="1"/>
            </p:cNvSpPr>
            <p:nvPr/>
          </p:nvSpPr>
          <p:spPr bwMode="auto">
            <a:xfrm>
              <a:off x="335" y="1396"/>
              <a:ext cx="20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82" name="Line 13"/>
            <p:cNvSpPr>
              <a:spLocks noChangeShapeType="1"/>
            </p:cNvSpPr>
            <p:nvPr/>
          </p:nvSpPr>
          <p:spPr bwMode="auto">
            <a:xfrm>
              <a:off x="555" y="692"/>
              <a:ext cx="0" cy="1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83" name="Line 14"/>
            <p:cNvSpPr>
              <a:spLocks noChangeShapeType="1"/>
            </p:cNvSpPr>
            <p:nvPr/>
          </p:nvSpPr>
          <p:spPr bwMode="auto">
            <a:xfrm>
              <a:off x="1345" y="705"/>
              <a:ext cx="0" cy="1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84" name="Line 15"/>
            <p:cNvSpPr>
              <a:spLocks noChangeShapeType="1"/>
            </p:cNvSpPr>
            <p:nvPr/>
          </p:nvSpPr>
          <p:spPr bwMode="auto">
            <a:xfrm>
              <a:off x="2123" y="698"/>
              <a:ext cx="0" cy="1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085" name="Group 16"/>
            <p:cNvGrpSpPr>
              <a:grpSpLocks/>
            </p:cNvGrpSpPr>
            <p:nvPr/>
          </p:nvGrpSpPr>
          <p:grpSpPr bwMode="auto">
            <a:xfrm>
              <a:off x="1812" y="1225"/>
              <a:ext cx="284" cy="294"/>
              <a:chOff x="2816" y="2178"/>
              <a:chExt cx="284" cy="294"/>
            </a:xfrm>
          </p:grpSpPr>
          <p:sp>
            <p:nvSpPr>
              <p:cNvPr id="83198" name="Rectangle 17"/>
              <p:cNvSpPr>
                <a:spLocks noChangeArrowheads="1"/>
              </p:cNvSpPr>
              <p:nvPr/>
            </p:nvSpPr>
            <p:spPr bwMode="auto">
              <a:xfrm>
                <a:off x="2817" y="2178"/>
                <a:ext cx="283" cy="29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3199" name="Group 18"/>
              <p:cNvGrpSpPr>
                <a:grpSpLocks/>
              </p:cNvGrpSpPr>
              <p:nvPr/>
            </p:nvGrpSpPr>
            <p:grpSpPr bwMode="auto">
              <a:xfrm>
                <a:off x="2816" y="2215"/>
                <a:ext cx="245" cy="218"/>
                <a:chOff x="877" y="2193"/>
                <a:chExt cx="214" cy="178"/>
              </a:xfrm>
            </p:grpSpPr>
            <p:sp>
              <p:nvSpPr>
                <p:cNvPr id="83200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201" name="Line 20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3086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704" y="707"/>
              <a:ext cx="1116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电场力的功</a:t>
              </a:r>
            </a:p>
          </p:txBody>
        </p:sp>
        <p:sp>
          <p:nvSpPr>
            <p:cNvPr id="83087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4215" y="719"/>
              <a:ext cx="1340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电势能的减小</a:t>
              </a:r>
            </a:p>
          </p:txBody>
        </p:sp>
        <p:grpSp>
          <p:nvGrpSpPr>
            <p:cNvPr id="83088" name="Group 23"/>
            <p:cNvGrpSpPr>
              <a:grpSpLocks/>
            </p:cNvGrpSpPr>
            <p:nvPr/>
          </p:nvGrpSpPr>
          <p:grpSpPr bwMode="auto">
            <a:xfrm>
              <a:off x="179" y="1351"/>
              <a:ext cx="283" cy="283"/>
              <a:chOff x="2744" y="1833"/>
              <a:chExt cx="345" cy="335"/>
            </a:xfrm>
          </p:grpSpPr>
          <p:sp>
            <p:nvSpPr>
              <p:cNvPr id="83194" name="Rectangle 24"/>
              <p:cNvSpPr>
                <a:spLocks noChangeArrowheads="1"/>
              </p:cNvSpPr>
              <p:nvPr/>
            </p:nvSpPr>
            <p:spPr bwMode="auto">
              <a:xfrm>
                <a:off x="2744" y="1833"/>
                <a:ext cx="345" cy="33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3195" name="Group 25"/>
              <p:cNvGrpSpPr>
                <a:grpSpLocks/>
              </p:cNvGrpSpPr>
              <p:nvPr/>
            </p:nvGrpSpPr>
            <p:grpSpPr bwMode="auto">
              <a:xfrm>
                <a:off x="2771" y="1867"/>
                <a:ext cx="264" cy="259"/>
                <a:chOff x="3755" y="1790"/>
                <a:chExt cx="195" cy="217"/>
              </a:xfrm>
            </p:grpSpPr>
            <p:sp>
              <p:nvSpPr>
                <p:cNvPr id="83196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5" y="1914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3197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5" y="1790"/>
                  <a:ext cx="12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83089" name="Group 28"/>
            <p:cNvGrpSpPr>
              <a:grpSpLocks/>
            </p:cNvGrpSpPr>
            <p:nvPr/>
          </p:nvGrpSpPr>
          <p:grpSpPr bwMode="auto">
            <a:xfrm>
              <a:off x="449" y="1835"/>
              <a:ext cx="152" cy="200"/>
              <a:chOff x="3036" y="2107"/>
              <a:chExt cx="152" cy="200"/>
            </a:xfrm>
          </p:grpSpPr>
          <p:sp>
            <p:nvSpPr>
              <p:cNvPr id="83192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6" y="2107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3193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7" y="221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83090" name="Group 31"/>
            <p:cNvGrpSpPr>
              <a:grpSpLocks/>
            </p:cNvGrpSpPr>
            <p:nvPr/>
          </p:nvGrpSpPr>
          <p:grpSpPr bwMode="auto">
            <a:xfrm>
              <a:off x="1262" y="1835"/>
              <a:ext cx="170" cy="187"/>
              <a:chOff x="3221" y="1939"/>
              <a:chExt cx="170" cy="187"/>
            </a:xfrm>
          </p:grpSpPr>
          <p:sp>
            <p:nvSpPr>
              <p:cNvPr id="83190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0" y="202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3191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1" y="1939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3091" name="Group 34"/>
            <p:cNvGrpSpPr>
              <a:grpSpLocks/>
            </p:cNvGrpSpPr>
            <p:nvPr/>
          </p:nvGrpSpPr>
          <p:grpSpPr bwMode="auto">
            <a:xfrm>
              <a:off x="636" y="666"/>
              <a:ext cx="1173" cy="669"/>
              <a:chOff x="2943" y="1505"/>
              <a:chExt cx="1299" cy="768"/>
            </a:xfrm>
          </p:grpSpPr>
          <p:sp>
            <p:nvSpPr>
              <p:cNvPr id="83188" name="Line 35"/>
              <p:cNvSpPr>
                <a:spLocks noChangeShapeType="1"/>
              </p:cNvSpPr>
              <p:nvPr/>
            </p:nvSpPr>
            <p:spPr bwMode="auto">
              <a:xfrm flipV="1">
                <a:off x="2954" y="1505"/>
                <a:ext cx="1288" cy="76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89" name="Line 36"/>
              <p:cNvSpPr>
                <a:spLocks noChangeShapeType="1"/>
              </p:cNvSpPr>
              <p:nvPr/>
            </p:nvSpPr>
            <p:spPr bwMode="auto">
              <a:xfrm flipV="1">
                <a:off x="2943" y="1508"/>
                <a:ext cx="1288" cy="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3092" name="Group 37"/>
            <p:cNvGrpSpPr>
              <a:grpSpLocks/>
            </p:cNvGrpSpPr>
            <p:nvPr/>
          </p:nvGrpSpPr>
          <p:grpSpPr bwMode="auto">
            <a:xfrm>
              <a:off x="584" y="903"/>
              <a:ext cx="812" cy="466"/>
              <a:chOff x="3359" y="2778"/>
              <a:chExt cx="812" cy="466"/>
            </a:xfrm>
          </p:grpSpPr>
          <p:sp>
            <p:nvSpPr>
              <p:cNvPr id="83184" name="Line 38"/>
              <p:cNvSpPr>
                <a:spLocks noChangeShapeType="1"/>
              </p:cNvSpPr>
              <p:nvPr/>
            </p:nvSpPr>
            <p:spPr bwMode="auto">
              <a:xfrm flipV="1">
                <a:off x="3367" y="2778"/>
                <a:ext cx="804" cy="45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85" name="Line 39"/>
              <p:cNvSpPr>
                <a:spLocks noChangeShapeType="1"/>
              </p:cNvSpPr>
              <p:nvPr/>
            </p:nvSpPr>
            <p:spPr bwMode="auto">
              <a:xfrm flipV="1">
                <a:off x="3372" y="2887"/>
                <a:ext cx="629" cy="357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86" name="Line 40"/>
              <p:cNvSpPr>
                <a:spLocks noChangeShapeType="1"/>
              </p:cNvSpPr>
              <p:nvPr/>
            </p:nvSpPr>
            <p:spPr bwMode="auto">
              <a:xfrm flipV="1">
                <a:off x="3359" y="2865"/>
                <a:ext cx="624" cy="356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87" name="Line 41"/>
              <p:cNvSpPr>
                <a:spLocks noChangeShapeType="1"/>
              </p:cNvSpPr>
              <p:nvPr/>
            </p:nvSpPr>
            <p:spPr bwMode="auto">
              <a:xfrm flipV="1">
                <a:off x="3389" y="2811"/>
                <a:ext cx="723" cy="41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3093" name="Group 42"/>
            <p:cNvGrpSpPr>
              <a:grpSpLocks/>
            </p:cNvGrpSpPr>
            <p:nvPr/>
          </p:nvGrpSpPr>
          <p:grpSpPr bwMode="auto">
            <a:xfrm>
              <a:off x="494" y="1325"/>
              <a:ext cx="117" cy="116"/>
              <a:chOff x="3010" y="2140"/>
              <a:chExt cx="83" cy="75"/>
            </a:xfrm>
          </p:grpSpPr>
          <p:sp>
            <p:nvSpPr>
              <p:cNvPr id="83182" name="Oval 43"/>
              <p:cNvSpPr>
                <a:spLocks noChangeArrowheads="1"/>
              </p:cNvSpPr>
              <p:nvPr/>
            </p:nvSpPr>
            <p:spPr bwMode="auto">
              <a:xfrm>
                <a:off x="3010" y="2140"/>
                <a:ext cx="83" cy="75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FF6600"/>
                  </a:gs>
                </a:gsLst>
                <a:path path="rect">
                  <a:fillToRect l="100000" t="100000"/>
                </a:path>
              </a:gradFill>
              <a:ln w="127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183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4" y="2153"/>
                <a:ext cx="52" cy="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rPr>
                  <a:t>+</a:t>
                </a:r>
                <a:endParaRPr lang="zh-CN" altLang="en-US" sz="3600" b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黑体"/>
                  <a:ea typeface="黑体"/>
                </a:endParaRPr>
              </a:p>
            </p:txBody>
          </p:sp>
        </p:grpSp>
        <p:grpSp>
          <p:nvGrpSpPr>
            <p:cNvPr id="83094" name="Group 45"/>
            <p:cNvGrpSpPr>
              <a:grpSpLocks/>
            </p:cNvGrpSpPr>
            <p:nvPr/>
          </p:nvGrpSpPr>
          <p:grpSpPr bwMode="auto">
            <a:xfrm>
              <a:off x="638" y="798"/>
              <a:ext cx="493" cy="293"/>
              <a:chOff x="2932" y="2013"/>
              <a:chExt cx="493" cy="293"/>
            </a:xfrm>
          </p:grpSpPr>
          <p:grpSp>
            <p:nvGrpSpPr>
              <p:cNvPr id="83176" name="Group 46"/>
              <p:cNvGrpSpPr>
                <a:grpSpLocks/>
              </p:cNvGrpSpPr>
              <p:nvPr/>
            </p:nvGrpSpPr>
            <p:grpSpPr bwMode="auto">
              <a:xfrm>
                <a:off x="2932" y="2013"/>
                <a:ext cx="383" cy="293"/>
                <a:chOff x="2816" y="1824"/>
                <a:chExt cx="383" cy="293"/>
              </a:xfrm>
            </p:grpSpPr>
            <p:sp>
              <p:nvSpPr>
                <p:cNvPr id="83178" name="Rectangle 47"/>
                <p:cNvSpPr>
                  <a:spLocks noChangeArrowheads="1"/>
                </p:cNvSpPr>
                <p:nvPr/>
              </p:nvSpPr>
              <p:spPr bwMode="auto">
                <a:xfrm>
                  <a:off x="2816" y="1824"/>
                  <a:ext cx="383" cy="29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179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58" y="1924"/>
                  <a:ext cx="69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180" name="Freeform 49"/>
                <p:cNvSpPr>
                  <a:spLocks/>
                </p:cNvSpPr>
                <p:nvPr/>
              </p:nvSpPr>
              <p:spPr bwMode="auto">
                <a:xfrm>
                  <a:off x="2834" y="1935"/>
                  <a:ext cx="178" cy="147"/>
                </a:xfrm>
                <a:custGeom>
                  <a:avLst/>
                  <a:gdLst>
                    <a:gd name="T0" fmla="*/ 9 w 241"/>
                    <a:gd name="T1" fmla="*/ 0 h 241"/>
                    <a:gd name="T2" fmla="*/ 0 w 241"/>
                    <a:gd name="T3" fmla="*/ 2 h 241"/>
                    <a:gd name="T4" fmla="*/ 12 w 241"/>
                    <a:gd name="T5" fmla="*/ 2 h 241"/>
                    <a:gd name="T6" fmla="*/ 9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181" name="Line 50"/>
                <p:cNvSpPr>
                  <a:spLocks noChangeShapeType="1"/>
                </p:cNvSpPr>
                <p:nvPr/>
              </p:nvSpPr>
              <p:spPr bwMode="auto">
                <a:xfrm>
                  <a:off x="2952" y="1864"/>
                  <a:ext cx="241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3177" name="Line 51"/>
              <p:cNvSpPr>
                <a:spLocks noChangeShapeType="1"/>
              </p:cNvSpPr>
              <p:nvPr/>
            </p:nvSpPr>
            <p:spPr bwMode="auto">
              <a:xfrm>
                <a:off x="3331" y="2053"/>
                <a:ext cx="94" cy="11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3095" name="Group 52"/>
            <p:cNvGrpSpPr>
              <a:grpSpLocks/>
            </p:cNvGrpSpPr>
            <p:nvPr/>
          </p:nvGrpSpPr>
          <p:grpSpPr bwMode="auto">
            <a:xfrm>
              <a:off x="817" y="1197"/>
              <a:ext cx="295" cy="154"/>
              <a:chOff x="817" y="1197"/>
              <a:chExt cx="295" cy="154"/>
            </a:xfrm>
          </p:grpSpPr>
          <p:sp>
            <p:nvSpPr>
              <p:cNvPr id="83174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0" y="1197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83175" name="Arc 54"/>
              <p:cNvSpPr>
                <a:spLocks/>
              </p:cNvSpPr>
              <p:nvPr/>
            </p:nvSpPr>
            <p:spPr bwMode="auto">
              <a:xfrm rot="2001667">
                <a:off x="817" y="1246"/>
                <a:ext cx="126" cy="10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096" name="Group 55"/>
            <p:cNvGrpSpPr>
              <a:grpSpLocks/>
            </p:cNvGrpSpPr>
            <p:nvPr/>
          </p:nvGrpSpPr>
          <p:grpSpPr bwMode="auto">
            <a:xfrm rot="5400000">
              <a:off x="3887" y="1022"/>
              <a:ext cx="79" cy="165"/>
              <a:chOff x="2928" y="3216"/>
              <a:chExt cx="48" cy="240"/>
            </a:xfrm>
          </p:grpSpPr>
          <p:sp>
            <p:nvSpPr>
              <p:cNvPr id="83172" name="Line 5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73" name="Line 5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097" name="Line 58"/>
            <p:cNvSpPr>
              <a:spLocks noChangeShapeType="1"/>
            </p:cNvSpPr>
            <p:nvPr/>
          </p:nvSpPr>
          <p:spPr bwMode="auto">
            <a:xfrm>
              <a:off x="4072" y="1109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098" name="Group 59"/>
            <p:cNvGrpSpPr>
              <a:grpSpLocks/>
            </p:cNvGrpSpPr>
            <p:nvPr/>
          </p:nvGrpSpPr>
          <p:grpSpPr bwMode="auto">
            <a:xfrm>
              <a:off x="2821" y="966"/>
              <a:ext cx="283" cy="283"/>
              <a:chOff x="2744" y="1833"/>
              <a:chExt cx="345" cy="335"/>
            </a:xfrm>
          </p:grpSpPr>
          <p:sp>
            <p:nvSpPr>
              <p:cNvPr id="83168" name="Rectangle 60"/>
              <p:cNvSpPr>
                <a:spLocks noChangeArrowheads="1"/>
              </p:cNvSpPr>
              <p:nvPr/>
            </p:nvSpPr>
            <p:spPr bwMode="auto">
              <a:xfrm>
                <a:off x="2744" y="1833"/>
                <a:ext cx="345" cy="33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3169" name="Group 61"/>
              <p:cNvGrpSpPr>
                <a:grpSpLocks/>
              </p:cNvGrpSpPr>
              <p:nvPr/>
            </p:nvGrpSpPr>
            <p:grpSpPr bwMode="auto">
              <a:xfrm>
                <a:off x="2771" y="1867"/>
                <a:ext cx="264" cy="259"/>
                <a:chOff x="3755" y="1790"/>
                <a:chExt cx="195" cy="217"/>
              </a:xfrm>
            </p:grpSpPr>
            <p:sp>
              <p:nvSpPr>
                <p:cNvPr id="83170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5" y="1914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3171" name="WordArt 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5" y="1790"/>
                  <a:ext cx="12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83099" name="Group 64"/>
            <p:cNvGrpSpPr>
              <a:grpSpLocks/>
            </p:cNvGrpSpPr>
            <p:nvPr/>
          </p:nvGrpSpPr>
          <p:grpSpPr bwMode="auto">
            <a:xfrm>
              <a:off x="3092" y="944"/>
              <a:ext cx="284" cy="294"/>
              <a:chOff x="2816" y="2178"/>
              <a:chExt cx="284" cy="294"/>
            </a:xfrm>
          </p:grpSpPr>
          <p:sp>
            <p:nvSpPr>
              <p:cNvPr id="83164" name="Rectangle 65"/>
              <p:cNvSpPr>
                <a:spLocks noChangeArrowheads="1"/>
              </p:cNvSpPr>
              <p:nvPr/>
            </p:nvSpPr>
            <p:spPr bwMode="auto">
              <a:xfrm>
                <a:off x="2817" y="2178"/>
                <a:ext cx="283" cy="29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3165" name="Group 66"/>
              <p:cNvGrpSpPr>
                <a:grpSpLocks/>
              </p:cNvGrpSpPr>
              <p:nvPr/>
            </p:nvGrpSpPr>
            <p:grpSpPr bwMode="auto">
              <a:xfrm>
                <a:off x="2816" y="2215"/>
                <a:ext cx="245" cy="218"/>
                <a:chOff x="877" y="2193"/>
                <a:chExt cx="214" cy="178"/>
              </a:xfrm>
            </p:grpSpPr>
            <p:sp>
              <p:nvSpPr>
                <p:cNvPr id="83166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167" name="Line 68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3100" name="Oval 69"/>
            <p:cNvSpPr>
              <a:spLocks noChangeArrowheads="1"/>
            </p:cNvSpPr>
            <p:nvPr/>
          </p:nvSpPr>
          <p:spPr bwMode="auto">
            <a:xfrm>
              <a:off x="3327" y="1095"/>
              <a:ext cx="40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3101" name="Group 70"/>
            <p:cNvGrpSpPr>
              <a:grpSpLocks/>
            </p:cNvGrpSpPr>
            <p:nvPr/>
          </p:nvGrpSpPr>
          <p:grpSpPr bwMode="auto">
            <a:xfrm>
              <a:off x="3405" y="937"/>
              <a:ext cx="493" cy="293"/>
              <a:chOff x="2932" y="2013"/>
              <a:chExt cx="493" cy="293"/>
            </a:xfrm>
          </p:grpSpPr>
          <p:grpSp>
            <p:nvGrpSpPr>
              <p:cNvPr id="83158" name="Group 71"/>
              <p:cNvGrpSpPr>
                <a:grpSpLocks/>
              </p:cNvGrpSpPr>
              <p:nvPr/>
            </p:nvGrpSpPr>
            <p:grpSpPr bwMode="auto">
              <a:xfrm>
                <a:off x="2932" y="2013"/>
                <a:ext cx="383" cy="293"/>
                <a:chOff x="2816" y="1824"/>
                <a:chExt cx="383" cy="293"/>
              </a:xfrm>
            </p:grpSpPr>
            <p:sp>
              <p:nvSpPr>
                <p:cNvPr id="83160" name="Rectangle 72"/>
                <p:cNvSpPr>
                  <a:spLocks noChangeArrowheads="1"/>
                </p:cNvSpPr>
                <p:nvPr/>
              </p:nvSpPr>
              <p:spPr bwMode="auto">
                <a:xfrm>
                  <a:off x="2816" y="1824"/>
                  <a:ext cx="383" cy="29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161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58" y="1924"/>
                  <a:ext cx="69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162" name="Freeform 74"/>
                <p:cNvSpPr>
                  <a:spLocks/>
                </p:cNvSpPr>
                <p:nvPr/>
              </p:nvSpPr>
              <p:spPr bwMode="auto">
                <a:xfrm>
                  <a:off x="2834" y="1935"/>
                  <a:ext cx="178" cy="147"/>
                </a:xfrm>
                <a:custGeom>
                  <a:avLst/>
                  <a:gdLst>
                    <a:gd name="T0" fmla="*/ 9 w 241"/>
                    <a:gd name="T1" fmla="*/ 0 h 241"/>
                    <a:gd name="T2" fmla="*/ 0 w 241"/>
                    <a:gd name="T3" fmla="*/ 2 h 241"/>
                    <a:gd name="T4" fmla="*/ 12 w 241"/>
                    <a:gd name="T5" fmla="*/ 2 h 241"/>
                    <a:gd name="T6" fmla="*/ 9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163" name="Line 75"/>
                <p:cNvSpPr>
                  <a:spLocks noChangeShapeType="1"/>
                </p:cNvSpPr>
                <p:nvPr/>
              </p:nvSpPr>
              <p:spPr bwMode="auto">
                <a:xfrm>
                  <a:off x="2952" y="1864"/>
                  <a:ext cx="241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3159" name="Line 76"/>
              <p:cNvSpPr>
                <a:spLocks noChangeShapeType="1"/>
              </p:cNvSpPr>
              <p:nvPr/>
            </p:nvSpPr>
            <p:spPr bwMode="auto">
              <a:xfrm>
                <a:off x="3331" y="2053"/>
                <a:ext cx="94" cy="11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3102" name="Group 77"/>
            <p:cNvGrpSpPr>
              <a:grpSpLocks/>
            </p:cNvGrpSpPr>
            <p:nvPr/>
          </p:nvGrpSpPr>
          <p:grpSpPr bwMode="auto">
            <a:xfrm>
              <a:off x="4543" y="943"/>
              <a:ext cx="931" cy="264"/>
              <a:chOff x="4312" y="1142"/>
              <a:chExt cx="931" cy="264"/>
            </a:xfrm>
          </p:grpSpPr>
          <p:sp>
            <p:nvSpPr>
              <p:cNvPr id="83149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2" y="1172"/>
                <a:ext cx="73" cy="2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3150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70" y="1142"/>
                <a:ext cx="73" cy="2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83151" name="Group 80"/>
              <p:cNvGrpSpPr>
                <a:grpSpLocks/>
              </p:cNvGrpSpPr>
              <p:nvPr/>
            </p:nvGrpSpPr>
            <p:grpSpPr bwMode="auto">
              <a:xfrm>
                <a:off x="4458" y="1177"/>
                <a:ext cx="170" cy="187"/>
                <a:chOff x="3221" y="1939"/>
                <a:chExt cx="170" cy="187"/>
              </a:xfrm>
            </p:grpSpPr>
            <p:sp>
              <p:nvSpPr>
                <p:cNvPr id="83156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30" y="202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3157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21" y="1939"/>
                  <a:ext cx="140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83152" name="Line 83"/>
              <p:cNvSpPr>
                <a:spLocks noChangeShapeType="1"/>
              </p:cNvSpPr>
              <p:nvPr/>
            </p:nvSpPr>
            <p:spPr bwMode="auto">
              <a:xfrm>
                <a:off x="4702" y="1257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3153" name="Group 84"/>
              <p:cNvGrpSpPr>
                <a:grpSpLocks/>
              </p:cNvGrpSpPr>
              <p:nvPr/>
            </p:nvGrpSpPr>
            <p:grpSpPr bwMode="auto">
              <a:xfrm>
                <a:off x="4954" y="1177"/>
                <a:ext cx="152" cy="200"/>
                <a:chOff x="3036" y="2107"/>
                <a:chExt cx="152" cy="200"/>
              </a:xfrm>
            </p:grpSpPr>
            <p:sp>
              <p:nvSpPr>
                <p:cNvPr id="83154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36" y="2107"/>
                  <a:ext cx="140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155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27" y="2210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83103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3722" y="1355"/>
              <a:ext cx="284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3104" name="Freeform 88"/>
            <p:cNvSpPr>
              <a:spLocks/>
            </p:cNvSpPr>
            <p:nvPr/>
          </p:nvSpPr>
          <p:spPr bwMode="auto">
            <a:xfrm>
              <a:off x="4672" y="1332"/>
              <a:ext cx="147" cy="126"/>
            </a:xfrm>
            <a:custGeom>
              <a:avLst/>
              <a:gdLst>
                <a:gd name="T0" fmla="*/ 1 w 241"/>
                <a:gd name="T1" fmla="*/ 0 h 241"/>
                <a:gd name="T2" fmla="*/ 0 w 241"/>
                <a:gd name="T3" fmla="*/ 1 h 241"/>
                <a:gd name="T4" fmla="*/ 2 w 241"/>
                <a:gd name="T5" fmla="*/ 1 h 241"/>
                <a:gd name="T6" fmla="*/ 1 w 241"/>
                <a:gd name="T7" fmla="*/ 0 h 2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1"/>
                <a:gd name="T13" fmla="*/ 0 h 241"/>
                <a:gd name="T14" fmla="*/ 241 w 241"/>
                <a:gd name="T15" fmla="*/ 241 h 2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105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3229" y="1310"/>
              <a:ext cx="176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83106" name="Group 90"/>
            <p:cNvGrpSpPr>
              <a:grpSpLocks/>
            </p:cNvGrpSpPr>
            <p:nvPr/>
          </p:nvGrpSpPr>
          <p:grpSpPr bwMode="auto">
            <a:xfrm>
              <a:off x="3435" y="1320"/>
              <a:ext cx="272" cy="166"/>
              <a:chOff x="3173" y="1603"/>
              <a:chExt cx="272" cy="166"/>
            </a:xfrm>
          </p:grpSpPr>
          <p:sp>
            <p:nvSpPr>
              <p:cNvPr id="83147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6" y="1603"/>
                <a:ext cx="6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3148" name="Freeform 92"/>
              <p:cNvSpPr>
                <a:spLocks/>
              </p:cNvSpPr>
              <p:nvPr/>
            </p:nvSpPr>
            <p:spPr bwMode="auto">
              <a:xfrm>
                <a:off x="3173" y="1614"/>
                <a:ext cx="178" cy="147"/>
              </a:xfrm>
              <a:custGeom>
                <a:avLst/>
                <a:gdLst>
                  <a:gd name="T0" fmla="*/ 9 w 241"/>
                  <a:gd name="T1" fmla="*/ 0 h 241"/>
                  <a:gd name="T2" fmla="*/ 0 w 241"/>
                  <a:gd name="T3" fmla="*/ 2 h 241"/>
                  <a:gd name="T4" fmla="*/ 12 w 241"/>
                  <a:gd name="T5" fmla="*/ 2 h 241"/>
                  <a:gd name="T6" fmla="*/ 9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3107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4050" y="1333"/>
              <a:ext cx="113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83108" name="Group 94"/>
            <p:cNvGrpSpPr>
              <a:grpSpLocks/>
            </p:cNvGrpSpPr>
            <p:nvPr/>
          </p:nvGrpSpPr>
          <p:grpSpPr bwMode="auto">
            <a:xfrm rot="5400000">
              <a:off x="4266" y="1316"/>
              <a:ext cx="79" cy="165"/>
              <a:chOff x="2928" y="3216"/>
              <a:chExt cx="48" cy="240"/>
            </a:xfrm>
          </p:grpSpPr>
          <p:sp>
            <p:nvSpPr>
              <p:cNvPr id="83145" name="Line 9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46" name="Line 9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109" name="Line 97"/>
            <p:cNvSpPr>
              <a:spLocks noChangeShapeType="1"/>
            </p:cNvSpPr>
            <p:nvPr/>
          </p:nvSpPr>
          <p:spPr bwMode="auto">
            <a:xfrm>
              <a:off x="4440" y="1393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10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4878" y="1325"/>
              <a:ext cx="140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83111" name="Oval 99"/>
            <p:cNvSpPr>
              <a:spLocks noChangeArrowheads="1"/>
            </p:cNvSpPr>
            <p:nvPr/>
          </p:nvSpPr>
          <p:spPr bwMode="auto">
            <a:xfrm>
              <a:off x="1299" y="912"/>
              <a:ext cx="54" cy="6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3112" name="Group 100"/>
            <p:cNvGrpSpPr>
              <a:grpSpLocks/>
            </p:cNvGrpSpPr>
            <p:nvPr/>
          </p:nvGrpSpPr>
          <p:grpSpPr bwMode="auto">
            <a:xfrm>
              <a:off x="3356" y="1594"/>
              <a:ext cx="248" cy="208"/>
              <a:chOff x="3209" y="1856"/>
              <a:chExt cx="248" cy="208"/>
            </a:xfrm>
          </p:grpSpPr>
          <p:sp>
            <p:nvSpPr>
              <p:cNvPr id="83143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9" y="1939"/>
                <a:ext cx="58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3144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9" y="1856"/>
                <a:ext cx="17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3113" name="Group 103"/>
            <p:cNvGrpSpPr>
              <a:grpSpLocks/>
            </p:cNvGrpSpPr>
            <p:nvPr/>
          </p:nvGrpSpPr>
          <p:grpSpPr bwMode="auto">
            <a:xfrm>
              <a:off x="3635" y="1605"/>
              <a:ext cx="272" cy="166"/>
              <a:chOff x="3173" y="1603"/>
              <a:chExt cx="272" cy="166"/>
            </a:xfrm>
          </p:grpSpPr>
          <p:sp>
            <p:nvSpPr>
              <p:cNvPr id="83141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6" y="1603"/>
                <a:ext cx="6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3142" name="Freeform 105"/>
              <p:cNvSpPr>
                <a:spLocks/>
              </p:cNvSpPr>
              <p:nvPr/>
            </p:nvSpPr>
            <p:spPr bwMode="auto">
              <a:xfrm>
                <a:off x="3173" y="1614"/>
                <a:ext cx="178" cy="147"/>
              </a:xfrm>
              <a:custGeom>
                <a:avLst/>
                <a:gdLst>
                  <a:gd name="T0" fmla="*/ 9 w 241"/>
                  <a:gd name="T1" fmla="*/ 0 h 241"/>
                  <a:gd name="T2" fmla="*/ 0 w 241"/>
                  <a:gd name="T3" fmla="*/ 2 h 241"/>
                  <a:gd name="T4" fmla="*/ 12 w 241"/>
                  <a:gd name="T5" fmla="*/ 2 h 241"/>
                  <a:gd name="T6" fmla="*/ 9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114" name="Group 106"/>
            <p:cNvGrpSpPr>
              <a:grpSpLocks/>
            </p:cNvGrpSpPr>
            <p:nvPr/>
          </p:nvGrpSpPr>
          <p:grpSpPr bwMode="auto">
            <a:xfrm rot="5400000">
              <a:off x="4048" y="1600"/>
              <a:ext cx="79" cy="165"/>
              <a:chOff x="2928" y="3216"/>
              <a:chExt cx="48" cy="240"/>
            </a:xfrm>
          </p:grpSpPr>
          <p:sp>
            <p:nvSpPr>
              <p:cNvPr id="83139" name="Line 10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40" name="Line 10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115" name="Line 109"/>
            <p:cNvSpPr>
              <a:spLocks noChangeShapeType="1"/>
            </p:cNvSpPr>
            <p:nvPr/>
          </p:nvSpPr>
          <p:spPr bwMode="auto">
            <a:xfrm>
              <a:off x="4212" y="1667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116" name="Group 110"/>
            <p:cNvGrpSpPr>
              <a:grpSpLocks/>
            </p:cNvGrpSpPr>
            <p:nvPr/>
          </p:nvGrpSpPr>
          <p:grpSpPr bwMode="auto">
            <a:xfrm>
              <a:off x="4444" y="1599"/>
              <a:ext cx="346" cy="167"/>
              <a:chOff x="4454" y="1871"/>
              <a:chExt cx="346" cy="167"/>
            </a:xfrm>
          </p:grpSpPr>
          <p:sp>
            <p:nvSpPr>
              <p:cNvPr id="83137" name="Freeform 111"/>
              <p:cNvSpPr>
                <a:spLocks/>
              </p:cNvSpPr>
              <p:nvPr/>
            </p:nvSpPr>
            <p:spPr bwMode="auto">
              <a:xfrm>
                <a:off x="4454" y="1878"/>
                <a:ext cx="147" cy="126"/>
              </a:xfrm>
              <a:custGeom>
                <a:avLst/>
                <a:gdLst>
                  <a:gd name="T0" fmla="*/ 1 w 241"/>
                  <a:gd name="T1" fmla="*/ 0 h 241"/>
                  <a:gd name="T2" fmla="*/ 0 w 241"/>
                  <a:gd name="T3" fmla="*/ 1 h 241"/>
                  <a:gd name="T4" fmla="*/ 2 w 241"/>
                  <a:gd name="T5" fmla="*/ 1 h 241"/>
                  <a:gd name="T6" fmla="*/ 1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138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0" y="1871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3117" name="Group 113"/>
            <p:cNvGrpSpPr>
              <a:grpSpLocks/>
            </p:cNvGrpSpPr>
            <p:nvPr/>
          </p:nvGrpSpPr>
          <p:grpSpPr bwMode="auto">
            <a:xfrm>
              <a:off x="4370" y="1829"/>
              <a:ext cx="346" cy="167"/>
              <a:chOff x="4454" y="1871"/>
              <a:chExt cx="346" cy="167"/>
            </a:xfrm>
          </p:grpSpPr>
          <p:sp>
            <p:nvSpPr>
              <p:cNvPr id="83135" name="Freeform 114"/>
              <p:cNvSpPr>
                <a:spLocks/>
              </p:cNvSpPr>
              <p:nvPr/>
            </p:nvSpPr>
            <p:spPr bwMode="auto">
              <a:xfrm>
                <a:off x="4454" y="1878"/>
                <a:ext cx="147" cy="126"/>
              </a:xfrm>
              <a:custGeom>
                <a:avLst/>
                <a:gdLst>
                  <a:gd name="T0" fmla="*/ 1 w 241"/>
                  <a:gd name="T1" fmla="*/ 0 h 241"/>
                  <a:gd name="T2" fmla="*/ 0 w 241"/>
                  <a:gd name="T3" fmla="*/ 1 h 241"/>
                  <a:gd name="T4" fmla="*/ 2 w 241"/>
                  <a:gd name="T5" fmla="*/ 1 h 241"/>
                  <a:gd name="T6" fmla="*/ 1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136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60" y="1871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3118" name="Group 116"/>
            <p:cNvGrpSpPr>
              <a:grpSpLocks/>
            </p:cNvGrpSpPr>
            <p:nvPr/>
          </p:nvGrpSpPr>
          <p:grpSpPr bwMode="auto">
            <a:xfrm rot="5400000">
              <a:off x="3818" y="1967"/>
              <a:ext cx="79" cy="165"/>
              <a:chOff x="2928" y="3216"/>
              <a:chExt cx="48" cy="240"/>
            </a:xfrm>
          </p:grpSpPr>
          <p:sp>
            <p:nvSpPr>
              <p:cNvPr id="83133" name="Line 11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134" name="Line 11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3119" name="Line 119"/>
            <p:cNvSpPr>
              <a:spLocks noChangeShapeType="1"/>
            </p:cNvSpPr>
            <p:nvPr/>
          </p:nvSpPr>
          <p:spPr bwMode="auto">
            <a:xfrm>
              <a:off x="4004" y="2043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120" name="Group 120"/>
            <p:cNvGrpSpPr>
              <a:grpSpLocks/>
            </p:cNvGrpSpPr>
            <p:nvPr/>
          </p:nvGrpSpPr>
          <p:grpSpPr bwMode="auto">
            <a:xfrm>
              <a:off x="3450" y="1949"/>
              <a:ext cx="248" cy="208"/>
              <a:chOff x="3209" y="1856"/>
              <a:chExt cx="248" cy="208"/>
            </a:xfrm>
          </p:grpSpPr>
          <p:sp>
            <p:nvSpPr>
              <p:cNvPr id="83131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9" y="1939"/>
                <a:ext cx="58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3132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9" y="1856"/>
                <a:ext cx="17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3121" name="Group 123"/>
            <p:cNvGrpSpPr>
              <a:grpSpLocks/>
            </p:cNvGrpSpPr>
            <p:nvPr/>
          </p:nvGrpSpPr>
          <p:grpSpPr bwMode="auto">
            <a:xfrm>
              <a:off x="4347" y="2087"/>
              <a:ext cx="272" cy="166"/>
              <a:chOff x="3173" y="1603"/>
              <a:chExt cx="272" cy="166"/>
            </a:xfrm>
          </p:grpSpPr>
          <p:sp>
            <p:nvSpPr>
              <p:cNvPr id="83129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6" y="1603"/>
                <a:ext cx="6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3130" name="Freeform 125"/>
              <p:cNvSpPr>
                <a:spLocks/>
              </p:cNvSpPr>
              <p:nvPr/>
            </p:nvSpPr>
            <p:spPr bwMode="auto">
              <a:xfrm>
                <a:off x="3173" y="1614"/>
                <a:ext cx="178" cy="147"/>
              </a:xfrm>
              <a:custGeom>
                <a:avLst/>
                <a:gdLst>
                  <a:gd name="T0" fmla="*/ 9 w 241"/>
                  <a:gd name="T1" fmla="*/ 0 h 241"/>
                  <a:gd name="T2" fmla="*/ 0 w 241"/>
                  <a:gd name="T3" fmla="*/ 2 h 241"/>
                  <a:gd name="T4" fmla="*/ 12 w 241"/>
                  <a:gd name="T5" fmla="*/ 2 h 241"/>
                  <a:gd name="T6" fmla="*/ 9 w 241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1"/>
                  <a:gd name="T13" fmla="*/ 0 h 241"/>
                  <a:gd name="T14" fmla="*/ 241 w 241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122" name="Group 126"/>
            <p:cNvGrpSpPr>
              <a:grpSpLocks/>
            </p:cNvGrpSpPr>
            <p:nvPr/>
          </p:nvGrpSpPr>
          <p:grpSpPr bwMode="auto">
            <a:xfrm>
              <a:off x="4257" y="947"/>
              <a:ext cx="283" cy="283"/>
              <a:chOff x="2744" y="1833"/>
              <a:chExt cx="345" cy="335"/>
            </a:xfrm>
          </p:grpSpPr>
          <p:sp>
            <p:nvSpPr>
              <p:cNvPr id="83125" name="Rectangle 127"/>
              <p:cNvSpPr>
                <a:spLocks noChangeArrowheads="1"/>
              </p:cNvSpPr>
              <p:nvPr/>
            </p:nvSpPr>
            <p:spPr bwMode="auto">
              <a:xfrm>
                <a:off x="2744" y="1833"/>
                <a:ext cx="345" cy="33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3126" name="Group 128"/>
              <p:cNvGrpSpPr>
                <a:grpSpLocks/>
              </p:cNvGrpSpPr>
              <p:nvPr/>
            </p:nvGrpSpPr>
            <p:grpSpPr bwMode="auto">
              <a:xfrm>
                <a:off x="2771" y="1867"/>
                <a:ext cx="264" cy="259"/>
                <a:chOff x="3755" y="1790"/>
                <a:chExt cx="195" cy="217"/>
              </a:xfrm>
            </p:grpSpPr>
            <p:sp>
              <p:nvSpPr>
                <p:cNvPr id="83127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5" y="1914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3128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5" y="1790"/>
                  <a:ext cx="12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83123" name="Line 131"/>
            <p:cNvSpPr>
              <a:spLocks noChangeShapeType="1"/>
            </p:cNvSpPr>
            <p:nvPr/>
          </p:nvSpPr>
          <p:spPr bwMode="auto">
            <a:xfrm>
              <a:off x="4294" y="2031"/>
              <a:ext cx="481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124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2810" y="1871"/>
              <a:ext cx="267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得</a:t>
              </a:r>
            </a:p>
          </p:txBody>
        </p:sp>
      </p:grpSp>
      <p:grpSp>
        <p:nvGrpSpPr>
          <p:cNvPr id="83203" name="Group 267"/>
          <p:cNvGrpSpPr>
            <a:grpSpLocks/>
          </p:cNvGrpSpPr>
          <p:nvPr/>
        </p:nvGrpSpPr>
        <p:grpSpPr bwMode="auto">
          <a:xfrm>
            <a:off x="0" y="3595688"/>
            <a:ext cx="9144000" cy="3262312"/>
            <a:chOff x="0" y="2265"/>
            <a:chExt cx="5760" cy="2055"/>
          </a:xfrm>
        </p:grpSpPr>
        <p:sp>
          <p:nvSpPr>
            <p:cNvPr id="82951" name="Rectangle 135" descr="羊皮纸"/>
            <p:cNvSpPr>
              <a:spLocks noChangeArrowheads="1"/>
            </p:cNvSpPr>
            <p:nvPr/>
          </p:nvSpPr>
          <p:spPr bwMode="auto">
            <a:xfrm>
              <a:off x="0" y="4148"/>
              <a:ext cx="5760" cy="161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952" name="Group 181"/>
            <p:cNvGrpSpPr>
              <a:grpSpLocks/>
            </p:cNvGrpSpPr>
            <p:nvPr/>
          </p:nvGrpSpPr>
          <p:grpSpPr bwMode="auto">
            <a:xfrm>
              <a:off x="3742" y="2583"/>
              <a:ext cx="282" cy="346"/>
              <a:chOff x="3091" y="3058"/>
              <a:chExt cx="282" cy="346"/>
            </a:xfrm>
          </p:grpSpPr>
          <p:sp>
            <p:nvSpPr>
              <p:cNvPr id="83074" name="Rectangle 182"/>
              <p:cNvSpPr>
                <a:spLocks noChangeArrowheads="1"/>
              </p:cNvSpPr>
              <p:nvPr/>
            </p:nvSpPr>
            <p:spPr bwMode="auto">
              <a:xfrm>
                <a:off x="3091" y="3058"/>
                <a:ext cx="282" cy="34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075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0" y="3150"/>
                <a:ext cx="100" cy="2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3076" name="Line 184"/>
              <p:cNvSpPr>
                <a:spLocks noChangeShapeType="1"/>
              </p:cNvSpPr>
              <p:nvPr/>
            </p:nvSpPr>
            <p:spPr bwMode="auto">
              <a:xfrm>
                <a:off x="3154" y="3110"/>
                <a:ext cx="209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77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4" y="3167"/>
                <a:ext cx="69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2953" name="Group 186"/>
            <p:cNvGrpSpPr>
              <a:grpSpLocks/>
            </p:cNvGrpSpPr>
            <p:nvPr/>
          </p:nvGrpSpPr>
          <p:grpSpPr bwMode="auto">
            <a:xfrm>
              <a:off x="4595" y="2650"/>
              <a:ext cx="283" cy="283"/>
              <a:chOff x="2744" y="1833"/>
              <a:chExt cx="345" cy="335"/>
            </a:xfrm>
          </p:grpSpPr>
          <p:sp>
            <p:nvSpPr>
              <p:cNvPr id="83070" name="Rectangle 187"/>
              <p:cNvSpPr>
                <a:spLocks noChangeArrowheads="1"/>
              </p:cNvSpPr>
              <p:nvPr/>
            </p:nvSpPr>
            <p:spPr bwMode="auto">
              <a:xfrm>
                <a:off x="2744" y="1833"/>
                <a:ext cx="345" cy="33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3071" name="Group 188"/>
              <p:cNvGrpSpPr>
                <a:grpSpLocks/>
              </p:cNvGrpSpPr>
              <p:nvPr/>
            </p:nvGrpSpPr>
            <p:grpSpPr bwMode="auto">
              <a:xfrm>
                <a:off x="2771" y="1867"/>
                <a:ext cx="264" cy="259"/>
                <a:chOff x="3755" y="1790"/>
                <a:chExt cx="195" cy="217"/>
              </a:xfrm>
            </p:grpSpPr>
            <p:sp>
              <p:nvSpPr>
                <p:cNvPr id="83072" name="WordArt 1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5" y="1914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3073" name="WordArt 1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5" y="1790"/>
                  <a:ext cx="12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82954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2715" y="2296"/>
              <a:ext cx="2707" cy="2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方正姚体"/>
                  <a:ea typeface="方正姚体"/>
                </a:rPr>
                <a:t>同理，在非均匀场的微区域中</a:t>
              </a:r>
            </a:p>
          </p:txBody>
        </p:sp>
        <p:grpSp>
          <p:nvGrpSpPr>
            <p:cNvPr id="82955" name="Group 192"/>
            <p:cNvGrpSpPr>
              <a:grpSpLocks/>
            </p:cNvGrpSpPr>
            <p:nvPr/>
          </p:nvGrpSpPr>
          <p:grpSpPr bwMode="auto">
            <a:xfrm rot="5400000">
              <a:off x="4183" y="2684"/>
              <a:ext cx="79" cy="165"/>
              <a:chOff x="2928" y="3216"/>
              <a:chExt cx="48" cy="240"/>
            </a:xfrm>
          </p:grpSpPr>
          <p:sp>
            <p:nvSpPr>
              <p:cNvPr id="83068" name="Line 19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69" name="Line 19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956" name="Line 195"/>
            <p:cNvSpPr>
              <a:spLocks noChangeShapeType="1"/>
            </p:cNvSpPr>
            <p:nvPr/>
          </p:nvSpPr>
          <p:spPr bwMode="auto">
            <a:xfrm>
              <a:off x="4368" y="2761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957" name="Group 196"/>
            <p:cNvGrpSpPr>
              <a:grpSpLocks/>
            </p:cNvGrpSpPr>
            <p:nvPr/>
          </p:nvGrpSpPr>
          <p:grpSpPr bwMode="auto">
            <a:xfrm>
              <a:off x="3117" y="2628"/>
              <a:ext cx="283" cy="283"/>
              <a:chOff x="2744" y="1833"/>
              <a:chExt cx="345" cy="335"/>
            </a:xfrm>
          </p:grpSpPr>
          <p:sp>
            <p:nvSpPr>
              <p:cNvPr id="83064" name="Rectangle 197"/>
              <p:cNvSpPr>
                <a:spLocks noChangeArrowheads="1"/>
              </p:cNvSpPr>
              <p:nvPr/>
            </p:nvSpPr>
            <p:spPr bwMode="auto">
              <a:xfrm>
                <a:off x="2744" y="1833"/>
                <a:ext cx="345" cy="33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3065" name="Group 198"/>
              <p:cNvGrpSpPr>
                <a:grpSpLocks/>
              </p:cNvGrpSpPr>
              <p:nvPr/>
            </p:nvGrpSpPr>
            <p:grpSpPr bwMode="auto">
              <a:xfrm>
                <a:off x="2771" y="1867"/>
                <a:ext cx="264" cy="259"/>
                <a:chOff x="3755" y="1790"/>
                <a:chExt cx="195" cy="217"/>
              </a:xfrm>
            </p:grpSpPr>
            <p:sp>
              <p:nvSpPr>
                <p:cNvPr id="83066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5" y="1914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3067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5" y="1790"/>
                  <a:ext cx="12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82958" name="Group 201"/>
            <p:cNvGrpSpPr>
              <a:grpSpLocks/>
            </p:cNvGrpSpPr>
            <p:nvPr/>
          </p:nvGrpSpPr>
          <p:grpSpPr bwMode="auto">
            <a:xfrm>
              <a:off x="3388" y="2606"/>
              <a:ext cx="284" cy="294"/>
              <a:chOff x="2816" y="2178"/>
              <a:chExt cx="284" cy="294"/>
            </a:xfrm>
          </p:grpSpPr>
          <p:sp>
            <p:nvSpPr>
              <p:cNvPr id="83060" name="Rectangle 202"/>
              <p:cNvSpPr>
                <a:spLocks noChangeArrowheads="1"/>
              </p:cNvSpPr>
              <p:nvPr/>
            </p:nvSpPr>
            <p:spPr bwMode="auto">
              <a:xfrm>
                <a:off x="2817" y="2178"/>
                <a:ext cx="283" cy="29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3061" name="Group 203"/>
              <p:cNvGrpSpPr>
                <a:grpSpLocks/>
              </p:cNvGrpSpPr>
              <p:nvPr/>
            </p:nvGrpSpPr>
            <p:grpSpPr bwMode="auto">
              <a:xfrm>
                <a:off x="2816" y="2215"/>
                <a:ext cx="245" cy="218"/>
                <a:chOff x="877" y="2193"/>
                <a:chExt cx="214" cy="178"/>
              </a:xfrm>
            </p:grpSpPr>
            <p:sp>
              <p:nvSpPr>
                <p:cNvPr id="83062" name="WordArt 2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063" name="Line 205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2959" name="Oval 206"/>
            <p:cNvSpPr>
              <a:spLocks noChangeArrowheads="1"/>
            </p:cNvSpPr>
            <p:nvPr/>
          </p:nvSpPr>
          <p:spPr bwMode="auto">
            <a:xfrm>
              <a:off x="3644" y="2768"/>
              <a:ext cx="40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960" name="Group 207"/>
            <p:cNvGrpSpPr>
              <a:grpSpLocks/>
            </p:cNvGrpSpPr>
            <p:nvPr/>
          </p:nvGrpSpPr>
          <p:grpSpPr bwMode="auto">
            <a:xfrm>
              <a:off x="4854" y="2620"/>
              <a:ext cx="290" cy="233"/>
              <a:chOff x="4601" y="2835"/>
              <a:chExt cx="290" cy="233"/>
            </a:xfrm>
          </p:grpSpPr>
          <p:sp>
            <p:nvSpPr>
              <p:cNvPr id="83058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1" y="2835"/>
                <a:ext cx="111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3059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1" y="2888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2961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3818" y="3038"/>
              <a:ext cx="284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2962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3325" y="3014"/>
              <a:ext cx="176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2963" name="WordArt 212"/>
            <p:cNvSpPr>
              <a:spLocks noChangeArrowheads="1" noChangeShapeType="1" noTextEdit="1"/>
            </p:cNvSpPr>
            <p:nvPr/>
          </p:nvSpPr>
          <p:spPr bwMode="auto">
            <a:xfrm>
              <a:off x="4146" y="3016"/>
              <a:ext cx="113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82964" name="Group 213"/>
            <p:cNvGrpSpPr>
              <a:grpSpLocks/>
            </p:cNvGrpSpPr>
            <p:nvPr/>
          </p:nvGrpSpPr>
          <p:grpSpPr bwMode="auto">
            <a:xfrm rot="5400000">
              <a:off x="4362" y="2999"/>
              <a:ext cx="79" cy="165"/>
              <a:chOff x="2928" y="3216"/>
              <a:chExt cx="48" cy="240"/>
            </a:xfrm>
          </p:grpSpPr>
          <p:sp>
            <p:nvSpPr>
              <p:cNvPr id="83056" name="Line 21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57" name="Line 21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965" name="Line 216"/>
            <p:cNvSpPr>
              <a:spLocks noChangeShapeType="1"/>
            </p:cNvSpPr>
            <p:nvPr/>
          </p:nvSpPr>
          <p:spPr bwMode="auto">
            <a:xfrm>
              <a:off x="4536" y="3076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966" name="Group 217"/>
            <p:cNvGrpSpPr>
              <a:grpSpLocks/>
            </p:cNvGrpSpPr>
            <p:nvPr/>
          </p:nvGrpSpPr>
          <p:grpSpPr bwMode="auto">
            <a:xfrm>
              <a:off x="3543" y="2981"/>
              <a:ext cx="213" cy="212"/>
              <a:chOff x="3605" y="3572"/>
              <a:chExt cx="213" cy="212"/>
            </a:xfrm>
          </p:grpSpPr>
          <p:sp>
            <p:nvSpPr>
              <p:cNvPr id="83054" name="WordArt 2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5" y="3572"/>
                <a:ext cx="100" cy="2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3055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9" y="3589"/>
                <a:ext cx="69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2967" name="Group 220"/>
            <p:cNvGrpSpPr>
              <a:grpSpLocks/>
            </p:cNvGrpSpPr>
            <p:nvPr/>
          </p:nvGrpSpPr>
          <p:grpSpPr bwMode="auto">
            <a:xfrm>
              <a:off x="3568" y="3277"/>
              <a:ext cx="248" cy="208"/>
              <a:chOff x="3209" y="1856"/>
              <a:chExt cx="248" cy="208"/>
            </a:xfrm>
          </p:grpSpPr>
          <p:sp>
            <p:nvSpPr>
              <p:cNvPr id="83052" name="WordArt 2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9" y="1939"/>
                <a:ext cx="58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3053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9" y="1856"/>
                <a:ext cx="17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2968" name="Group 223"/>
            <p:cNvGrpSpPr>
              <a:grpSpLocks/>
            </p:cNvGrpSpPr>
            <p:nvPr/>
          </p:nvGrpSpPr>
          <p:grpSpPr bwMode="auto">
            <a:xfrm>
              <a:off x="3891" y="3255"/>
              <a:ext cx="213" cy="212"/>
              <a:chOff x="3605" y="3572"/>
              <a:chExt cx="213" cy="212"/>
            </a:xfrm>
          </p:grpSpPr>
          <p:sp>
            <p:nvSpPr>
              <p:cNvPr id="83050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5" y="3572"/>
                <a:ext cx="100" cy="2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3051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9" y="3589"/>
                <a:ext cx="69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2969" name="Group 226"/>
            <p:cNvGrpSpPr>
              <a:grpSpLocks/>
            </p:cNvGrpSpPr>
            <p:nvPr/>
          </p:nvGrpSpPr>
          <p:grpSpPr bwMode="auto">
            <a:xfrm rot="5400000">
              <a:off x="4217" y="3283"/>
              <a:ext cx="79" cy="165"/>
              <a:chOff x="2928" y="3216"/>
              <a:chExt cx="48" cy="240"/>
            </a:xfrm>
          </p:grpSpPr>
          <p:sp>
            <p:nvSpPr>
              <p:cNvPr id="83048" name="Line 22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049" name="Line 22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970" name="Group 229"/>
            <p:cNvGrpSpPr>
              <a:grpSpLocks/>
            </p:cNvGrpSpPr>
            <p:nvPr/>
          </p:nvGrpSpPr>
          <p:grpSpPr bwMode="auto">
            <a:xfrm>
              <a:off x="4772" y="2967"/>
              <a:ext cx="290" cy="233"/>
              <a:chOff x="4601" y="2835"/>
              <a:chExt cx="290" cy="233"/>
            </a:xfrm>
          </p:grpSpPr>
          <p:sp>
            <p:nvSpPr>
              <p:cNvPr id="83046" name="WordArt 2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1" y="2835"/>
                <a:ext cx="111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3047" name="WordArt 2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1" y="2888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2971" name="Group 232"/>
            <p:cNvGrpSpPr>
              <a:grpSpLocks/>
            </p:cNvGrpSpPr>
            <p:nvPr/>
          </p:nvGrpSpPr>
          <p:grpSpPr bwMode="auto">
            <a:xfrm>
              <a:off x="4637" y="3241"/>
              <a:ext cx="290" cy="233"/>
              <a:chOff x="4601" y="2835"/>
              <a:chExt cx="290" cy="233"/>
            </a:xfrm>
          </p:grpSpPr>
          <p:sp>
            <p:nvSpPr>
              <p:cNvPr id="83044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1" y="2835"/>
                <a:ext cx="111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3045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1" y="2888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2972" name="Line 235"/>
            <p:cNvSpPr>
              <a:spLocks noChangeShapeType="1"/>
            </p:cNvSpPr>
            <p:nvPr/>
          </p:nvSpPr>
          <p:spPr bwMode="auto">
            <a:xfrm>
              <a:off x="4391" y="3381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3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2864" y="3647"/>
              <a:ext cx="267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得</a:t>
              </a:r>
            </a:p>
          </p:txBody>
        </p:sp>
        <p:grpSp>
          <p:nvGrpSpPr>
            <p:cNvPr id="82974" name="Group 237"/>
            <p:cNvGrpSpPr>
              <a:grpSpLocks/>
            </p:cNvGrpSpPr>
            <p:nvPr/>
          </p:nvGrpSpPr>
          <p:grpSpPr bwMode="auto">
            <a:xfrm>
              <a:off x="3362" y="3514"/>
              <a:ext cx="1644" cy="576"/>
              <a:chOff x="3362" y="3519"/>
              <a:chExt cx="1644" cy="576"/>
            </a:xfrm>
          </p:grpSpPr>
          <p:grpSp>
            <p:nvGrpSpPr>
              <p:cNvPr id="83028" name="Group 238"/>
              <p:cNvGrpSpPr>
                <a:grpSpLocks/>
              </p:cNvGrpSpPr>
              <p:nvPr/>
            </p:nvGrpSpPr>
            <p:grpSpPr bwMode="auto">
              <a:xfrm>
                <a:off x="3483" y="3572"/>
                <a:ext cx="1336" cy="499"/>
                <a:chOff x="3389" y="3593"/>
                <a:chExt cx="1336" cy="499"/>
              </a:xfrm>
            </p:grpSpPr>
            <p:grpSp>
              <p:nvGrpSpPr>
                <p:cNvPr id="83030" name="Group 239"/>
                <p:cNvGrpSpPr>
                  <a:grpSpLocks/>
                </p:cNvGrpSpPr>
                <p:nvPr/>
              </p:nvGrpSpPr>
              <p:grpSpPr bwMode="auto">
                <a:xfrm>
                  <a:off x="3389" y="3764"/>
                  <a:ext cx="248" cy="208"/>
                  <a:chOff x="3209" y="1856"/>
                  <a:chExt cx="248" cy="208"/>
                </a:xfrm>
              </p:grpSpPr>
              <p:sp>
                <p:nvSpPr>
                  <p:cNvPr id="83042" name="WordArt 2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99" y="1939"/>
                    <a:ext cx="58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3043" name="WordArt 2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09" y="1856"/>
                    <a:ext cx="176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83031" name="Group 242"/>
                <p:cNvGrpSpPr>
                  <a:grpSpLocks/>
                </p:cNvGrpSpPr>
                <p:nvPr/>
              </p:nvGrpSpPr>
              <p:grpSpPr bwMode="auto">
                <a:xfrm rot="5400000">
                  <a:off x="3747" y="3780"/>
                  <a:ext cx="79" cy="165"/>
                  <a:chOff x="2928" y="3216"/>
                  <a:chExt cx="48" cy="240"/>
                </a:xfrm>
              </p:grpSpPr>
              <p:sp>
                <p:nvSpPr>
                  <p:cNvPr id="83040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041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3032" name="Line 245"/>
                <p:cNvSpPr>
                  <a:spLocks noChangeShapeType="1"/>
                </p:cNvSpPr>
                <p:nvPr/>
              </p:nvSpPr>
              <p:spPr bwMode="auto">
                <a:xfrm>
                  <a:off x="3962" y="3859"/>
                  <a:ext cx="192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3033" name="Group 246"/>
                <p:cNvGrpSpPr>
                  <a:grpSpLocks/>
                </p:cNvGrpSpPr>
                <p:nvPr/>
              </p:nvGrpSpPr>
              <p:grpSpPr bwMode="auto">
                <a:xfrm>
                  <a:off x="4345" y="3593"/>
                  <a:ext cx="290" cy="233"/>
                  <a:chOff x="4601" y="2835"/>
                  <a:chExt cx="290" cy="233"/>
                </a:xfrm>
              </p:grpSpPr>
              <p:sp>
                <p:nvSpPr>
                  <p:cNvPr id="83038" name="WordArt 2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01" y="2835"/>
                    <a:ext cx="111" cy="2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3039" name="WordArt 2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1" y="2888"/>
                    <a:ext cx="140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83034" name="Line 249"/>
                <p:cNvSpPr>
                  <a:spLocks noChangeShapeType="1"/>
                </p:cNvSpPr>
                <p:nvPr/>
              </p:nvSpPr>
              <p:spPr bwMode="auto">
                <a:xfrm>
                  <a:off x="4244" y="3854"/>
                  <a:ext cx="481" cy="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3035" name="Group 250"/>
                <p:cNvGrpSpPr>
                  <a:grpSpLocks/>
                </p:cNvGrpSpPr>
                <p:nvPr/>
              </p:nvGrpSpPr>
              <p:grpSpPr bwMode="auto">
                <a:xfrm>
                  <a:off x="4342" y="3880"/>
                  <a:ext cx="213" cy="212"/>
                  <a:chOff x="3605" y="3572"/>
                  <a:chExt cx="213" cy="212"/>
                </a:xfrm>
              </p:grpSpPr>
              <p:sp>
                <p:nvSpPr>
                  <p:cNvPr id="83036" name="WordArt 2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05" y="3572"/>
                    <a:ext cx="100" cy="21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3037" name="WordArt 2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9" y="3589"/>
                    <a:ext cx="69" cy="18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83029" name="Rectangle 253"/>
              <p:cNvSpPr>
                <a:spLocks noChangeArrowheads="1"/>
              </p:cNvSpPr>
              <p:nvPr/>
            </p:nvSpPr>
            <p:spPr bwMode="auto">
              <a:xfrm>
                <a:off x="3362" y="3519"/>
                <a:ext cx="1644" cy="576"/>
              </a:xfrm>
              <a:prstGeom prst="rect">
                <a:avLst/>
              </a:prstGeom>
              <a:noFill/>
              <a:ln w="57150">
                <a:solidFill>
                  <a:srgbClr val="FF9933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975" name="Group 266"/>
            <p:cNvGrpSpPr>
              <a:grpSpLocks/>
            </p:cNvGrpSpPr>
            <p:nvPr/>
          </p:nvGrpSpPr>
          <p:grpSpPr bwMode="auto">
            <a:xfrm>
              <a:off x="0" y="2265"/>
              <a:ext cx="2345" cy="2055"/>
              <a:chOff x="211" y="1797"/>
              <a:chExt cx="2345" cy="2055"/>
            </a:xfrm>
          </p:grpSpPr>
          <p:sp>
            <p:nvSpPr>
              <p:cNvPr id="82976" name="Line 137"/>
              <p:cNvSpPr>
                <a:spLocks noChangeShapeType="1"/>
              </p:cNvSpPr>
              <p:nvPr/>
            </p:nvSpPr>
            <p:spPr bwMode="auto">
              <a:xfrm flipV="1">
                <a:off x="463" y="1818"/>
                <a:ext cx="850" cy="15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7" name="Line 138"/>
              <p:cNvSpPr>
                <a:spLocks noChangeShapeType="1"/>
              </p:cNvSpPr>
              <p:nvPr/>
            </p:nvSpPr>
            <p:spPr bwMode="auto">
              <a:xfrm flipV="1">
                <a:off x="421" y="1817"/>
                <a:ext cx="367" cy="13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8" name="Line 139"/>
              <p:cNvSpPr>
                <a:spLocks noChangeShapeType="1"/>
              </p:cNvSpPr>
              <p:nvPr/>
            </p:nvSpPr>
            <p:spPr bwMode="auto">
              <a:xfrm flipV="1">
                <a:off x="589" y="1818"/>
                <a:ext cx="1290" cy="15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79" name="Line 140"/>
              <p:cNvSpPr>
                <a:spLocks noChangeShapeType="1"/>
              </p:cNvSpPr>
              <p:nvPr/>
            </p:nvSpPr>
            <p:spPr bwMode="auto">
              <a:xfrm flipV="1">
                <a:off x="735" y="1869"/>
                <a:ext cx="1810" cy="15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0" name="Line 141"/>
              <p:cNvSpPr>
                <a:spLocks noChangeShapeType="1"/>
              </p:cNvSpPr>
              <p:nvPr/>
            </p:nvSpPr>
            <p:spPr bwMode="auto">
              <a:xfrm flipV="1">
                <a:off x="882" y="2454"/>
                <a:ext cx="1653" cy="9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1" name="Line 142"/>
              <p:cNvSpPr>
                <a:spLocks noChangeShapeType="1"/>
              </p:cNvSpPr>
              <p:nvPr/>
            </p:nvSpPr>
            <p:spPr bwMode="auto">
              <a:xfrm flipV="1">
                <a:off x="1458" y="3010"/>
                <a:ext cx="1098" cy="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982" name="Arc 143"/>
              <p:cNvSpPr>
                <a:spLocks/>
              </p:cNvSpPr>
              <p:nvPr/>
            </p:nvSpPr>
            <p:spPr bwMode="auto">
              <a:xfrm>
                <a:off x="224" y="2891"/>
                <a:ext cx="884" cy="954"/>
              </a:xfrm>
              <a:custGeom>
                <a:avLst/>
                <a:gdLst>
                  <a:gd name="T0" fmla="*/ 0 w 19361"/>
                  <a:gd name="T1" fmla="*/ 0 h 21119"/>
                  <a:gd name="T2" fmla="*/ 0 w 19361"/>
                  <a:gd name="T3" fmla="*/ 0 h 21119"/>
                  <a:gd name="T4" fmla="*/ 0 w 19361"/>
                  <a:gd name="T5" fmla="*/ 0 h 21119"/>
                  <a:gd name="T6" fmla="*/ 0 60000 65536"/>
                  <a:gd name="T7" fmla="*/ 0 60000 65536"/>
                  <a:gd name="T8" fmla="*/ 0 60000 65536"/>
                  <a:gd name="T9" fmla="*/ 0 w 19361"/>
                  <a:gd name="T10" fmla="*/ 0 h 21119"/>
                  <a:gd name="T11" fmla="*/ 19361 w 19361"/>
                  <a:gd name="T12" fmla="*/ 21119 h 211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361" h="21119" fill="none" extrusionOk="0">
                    <a:moveTo>
                      <a:pt x="4533" y="0"/>
                    </a:moveTo>
                    <a:cubicBezTo>
                      <a:pt x="10978" y="1383"/>
                      <a:pt x="16438" y="5634"/>
                      <a:pt x="19361" y="11542"/>
                    </a:cubicBezTo>
                  </a:path>
                  <a:path w="19361" h="21119" stroke="0" extrusionOk="0">
                    <a:moveTo>
                      <a:pt x="4533" y="0"/>
                    </a:moveTo>
                    <a:cubicBezTo>
                      <a:pt x="10978" y="1383"/>
                      <a:pt x="16438" y="5634"/>
                      <a:pt x="19361" y="11542"/>
                    </a:cubicBezTo>
                    <a:lnTo>
                      <a:pt x="0" y="21119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83" name="Arc 144"/>
              <p:cNvSpPr>
                <a:spLocks/>
              </p:cNvSpPr>
              <p:nvPr/>
            </p:nvSpPr>
            <p:spPr bwMode="auto">
              <a:xfrm>
                <a:off x="211" y="3110"/>
                <a:ext cx="665" cy="736"/>
              </a:xfrm>
              <a:custGeom>
                <a:avLst/>
                <a:gdLst>
                  <a:gd name="T0" fmla="*/ 0 w 17767"/>
                  <a:gd name="T1" fmla="*/ 0 h 20840"/>
                  <a:gd name="T2" fmla="*/ 0 w 17767"/>
                  <a:gd name="T3" fmla="*/ 0 h 20840"/>
                  <a:gd name="T4" fmla="*/ 0 w 17767"/>
                  <a:gd name="T5" fmla="*/ 0 h 20840"/>
                  <a:gd name="T6" fmla="*/ 0 60000 65536"/>
                  <a:gd name="T7" fmla="*/ 0 60000 65536"/>
                  <a:gd name="T8" fmla="*/ 0 60000 65536"/>
                  <a:gd name="T9" fmla="*/ 0 w 17767"/>
                  <a:gd name="T10" fmla="*/ 0 h 20840"/>
                  <a:gd name="T11" fmla="*/ 17767 w 17767"/>
                  <a:gd name="T12" fmla="*/ 20840 h 208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767" h="20840" fill="none" extrusionOk="0">
                    <a:moveTo>
                      <a:pt x="5679" y="0"/>
                    </a:moveTo>
                    <a:cubicBezTo>
                      <a:pt x="10591" y="1338"/>
                      <a:pt x="14871" y="4368"/>
                      <a:pt x="17766" y="8556"/>
                    </a:cubicBezTo>
                  </a:path>
                  <a:path w="17767" h="20840" stroke="0" extrusionOk="0">
                    <a:moveTo>
                      <a:pt x="5679" y="0"/>
                    </a:moveTo>
                    <a:cubicBezTo>
                      <a:pt x="10591" y="1338"/>
                      <a:pt x="14871" y="4368"/>
                      <a:pt x="17766" y="8556"/>
                    </a:cubicBezTo>
                    <a:lnTo>
                      <a:pt x="0" y="2084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84" name="Arc 145"/>
              <p:cNvSpPr>
                <a:spLocks/>
              </p:cNvSpPr>
              <p:nvPr/>
            </p:nvSpPr>
            <p:spPr bwMode="auto">
              <a:xfrm>
                <a:off x="222" y="3216"/>
                <a:ext cx="505" cy="628"/>
              </a:xfrm>
              <a:custGeom>
                <a:avLst/>
                <a:gdLst>
                  <a:gd name="T0" fmla="*/ 0 w 15928"/>
                  <a:gd name="T1" fmla="*/ 0 h 20559"/>
                  <a:gd name="T2" fmla="*/ 0 w 15928"/>
                  <a:gd name="T3" fmla="*/ 0 h 20559"/>
                  <a:gd name="T4" fmla="*/ 0 w 15928"/>
                  <a:gd name="T5" fmla="*/ 0 h 20559"/>
                  <a:gd name="T6" fmla="*/ 0 60000 65536"/>
                  <a:gd name="T7" fmla="*/ 0 60000 65536"/>
                  <a:gd name="T8" fmla="*/ 0 60000 65536"/>
                  <a:gd name="T9" fmla="*/ 0 w 15928"/>
                  <a:gd name="T10" fmla="*/ 0 h 20559"/>
                  <a:gd name="T11" fmla="*/ 15928 w 15928"/>
                  <a:gd name="T12" fmla="*/ 20559 h 205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928" h="20559" fill="none" extrusionOk="0">
                    <a:moveTo>
                      <a:pt x="6624" y="-1"/>
                    </a:moveTo>
                    <a:cubicBezTo>
                      <a:pt x="10190" y="1148"/>
                      <a:pt x="13396" y="3206"/>
                      <a:pt x="15927" y="5969"/>
                    </a:cubicBezTo>
                  </a:path>
                  <a:path w="15928" h="20559" stroke="0" extrusionOk="0">
                    <a:moveTo>
                      <a:pt x="6624" y="-1"/>
                    </a:moveTo>
                    <a:cubicBezTo>
                      <a:pt x="10190" y="1148"/>
                      <a:pt x="13396" y="3206"/>
                      <a:pt x="15927" y="5969"/>
                    </a:cubicBezTo>
                    <a:lnTo>
                      <a:pt x="0" y="20559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85" name="Arc 146"/>
              <p:cNvSpPr>
                <a:spLocks/>
              </p:cNvSpPr>
              <p:nvPr/>
            </p:nvSpPr>
            <p:spPr bwMode="auto">
              <a:xfrm>
                <a:off x="222" y="3294"/>
                <a:ext cx="396" cy="540"/>
              </a:xfrm>
              <a:custGeom>
                <a:avLst/>
                <a:gdLst>
                  <a:gd name="T0" fmla="*/ 0 w 13802"/>
                  <a:gd name="T1" fmla="*/ 0 h 20275"/>
                  <a:gd name="T2" fmla="*/ 0 w 13802"/>
                  <a:gd name="T3" fmla="*/ 0 h 20275"/>
                  <a:gd name="T4" fmla="*/ 0 w 13802"/>
                  <a:gd name="T5" fmla="*/ 0 h 20275"/>
                  <a:gd name="T6" fmla="*/ 0 60000 65536"/>
                  <a:gd name="T7" fmla="*/ 0 60000 65536"/>
                  <a:gd name="T8" fmla="*/ 0 60000 65536"/>
                  <a:gd name="T9" fmla="*/ 0 w 13802"/>
                  <a:gd name="T10" fmla="*/ 0 h 20275"/>
                  <a:gd name="T11" fmla="*/ 13802 w 13802"/>
                  <a:gd name="T12" fmla="*/ 20275 h 202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02" h="20275" fill="none" extrusionOk="0">
                    <a:moveTo>
                      <a:pt x="7448" y="0"/>
                    </a:moveTo>
                    <a:cubicBezTo>
                      <a:pt x="9759" y="849"/>
                      <a:pt x="11908" y="2086"/>
                      <a:pt x="13802" y="3659"/>
                    </a:cubicBezTo>
                  </a:path>
                  <a:path w="13802" h="20275" stroke="0" extrusionOk="0">
                    <a:moveTo>
                      <a:pt x="7448" y="0"/>
                    </a:moveTo>
                    <a:cubicBezTo>
                      <a:pt x="9759" y="849"/>
                      <a:pt x="11908" y="2086"/>
                      <a:pt x="13802" y="3659"/>
                    </a:cubicBezTo>
                    <a:lnTo>
                      <a:pt x="0" y="20275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86" name="Arc 147"/>
              <p:cNvSpPr>
                <a:spLocks/>
              </p:cNvSpPr>
              <p:nvPr/>
            </p:nvSpPr>
            <p:spPr bwMode="auto">
              <a:xfrm>
                <a:off x="232" y="2412"/>
                <a:ext cx="1403" cy="1435"/>
              </a:xfrm>
              <a:custGeom>
                <a:avLst/>
                <a:gdLst>
                  <a:gd name="T0" fmla="*/ 0 w 20546"/>
                  <a:gd name="T1" fmla="*/ 0 h 21417"/>
                  <a:gd name="T2" fmla="*/ 0 w 20546"/>
                  <a:gd name="T3" fmla="*/ 0 h 21417"/>
                  <a:gd name="T4" fmla="*/ 0 w 20546"/>
                  <a:gd name="T5" fmla="*/ 0 h 21417"/>
                  <a:gd name="T6" fmla="*/ 0 60000 65536"/>
                  <a:gd name="T7" fmla="*/ 0 60000 65536"/>
                  <a:gd name="T8" fmla="*/ 0 60000 65536"/>
                  <a:gd name="T9" fmla="*/ 0 w 20546"/>
                  <a:gd name="T10" fmla="*/ 0 h 21417"/>
                  <a:gd name="T11" fmla="*/ 20546 w 20546"/>
                  <a:gd name="T12" fmla="*/ 21417 h 214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46" h="21417" fill="none" extrusionOk="0">
                    <a:moveTo>
                      <a:pt x="2805" y="-1"/>
                    </a:moveTo>
                    <a:cubicBezTo>
                      <a:pt x="11069" y="1082"/>
                      <a:pt x="17973" y="6823"/>
                      <a:pt x="20545" y="14751"/>
                    </a:cubicBezTo>
                  </a:path>
                  <a:path w="20546" h="21417" stroke="0" extrusionOk="0">
                    <a:moveTo>
                      <a:pt x="2805" y="-1"/>
                    </a:moveTo>
                    <a:cubicBezTo>
                      <a:pt x="11069" y="1082"/>
                      <a:pt x="17973" y="6823"/>
                      <a:pt x="20545" y="14751"/>
                    </a:cubicBezTo>
                    <a:lnTo>
                      <a:pt x="0" y="21417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87" name="Arc 148"/>
              <p:cNvSpPr>
                <a:spLocks/>
              </p:cNvSpPr>
              <p:nvPr/>
            </p:nvSpPr>
            <p:spPr bwMode="auto">
              <a:xfrm>
                <a:off x="222" y="1805"/>
                <a:ext cx="2183" cy="2041"/>
              </a:xfrm>
              <a:custGeom>
                <a:avLst/>
                <a:gdLst>
                  <a:gd name="T0" fmla="*/ 0 w 21177"/>
                  <a:gd name="T1" fmla="*/ 0 h 19938"/>
                  <a:gd name="T2" fmla="*/ 0 w 21177"/>
                  <a:gd name="T3" fmla="*/ 0 h 19938"/>
                  <a:gd name="T4" fmla="*/ 0 w 21177"/>
                  <a:gd name="T5" fmla="*/ 0 h 19938"/>
                  <a:gd name="T6" fmla="*/ 0 60000 65536"/>
                  <a:gd name="T7" fmla="*/ 0 60000 65536"/>
                  <a:gd name="T8" fmla="*/ 0 60000 65536"/>
                  <a:gd name="T9" fmla="*/ 0 w 21177"/>
                  <a:gd name="T10" fmla="*/ 0 h 19938"/>
                  <a:gd name="T11" fmla="*/ 21177 w 21177"/>
                  <a:gd name="T12" fmla="*/ 19938 h 199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77" h="19938" fill="none" extrusionOk="0">
                    <a:moveTo>
                      <a:pt x="8309" y="0"/>
                    </a:moveTo>
                    <a:cubicBezTo>
                      <a:pt x="14940" y="2763"/>
                      <a:pt x="19762" y="8642"/>
                      <a:pt x="21177" y="15684"/>
                    </a:cubicBezTo>
                  </a:path>
                  <a:path w="21177" h="19938" stroke="0" extrusionOk="0">
                    <a:moveTo>
                      <a:pt x="8309" y="0"/>
                    </a:moveTo>
                    <a:cubicBezTo>
                      <a:pt x="14940" y="2763"/>
                      <a:pt x="19762" y="8642"/>
                      <a:pt x="21177" y="15684"/>
                    </a:cubicBezTo>
                    <a:lnTo>
                      <a:pt x="0" y="19938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88" name="Arc 149"/>
              <p:cNvSpPr>
                <a:spLocks/>
              </p:cNvSpPr>
              <p:nvPr/>
            </p:nvSpPr>
            <p:spPr bwMode="auto">
              <a:xfrm>
                <a:off x="215" y="2260"/>
                <a:ext cx="1545" cy="1592"/>
              </a:xfrm>
              <a:custGeom>
                <a:avLst/>
                <a:gdLst>
                  <a:gd name="T0" fmla="*/ 0 w 17442"/>
                  <a:gd name="T1" fmla="*/ 0 h 18357"/>
                  <a:gd name="T2" fmla="*/ 0 w 17442"/>
                  <a:gd name="T3" fmla="*/ 0 h 18357"/>
                  <a:gd name="T4" fmla="*/ 0 w 17442"/>
                  <a:gd name="T5" fmla="*/ 0 h 18357"/>
                  <a:gd name="T6" fmla="*/ 0 60000 65536"/>
                  <a:gd name="T7" fmla="*/ 0 60000 65536"/>
                  <a:gd name="T8" fmla="*/ 0 60000 65536"/>
                  <a:gd name="T9" fmla="*/ 0 w 17442"/>
                  <a:gd name="T10" fmla="*/ 0 h 18357"/>
                  <a:gd name="T11" fmla="*/ 17442 w 17442"/>
                  <a:gd name="T12" fmla="*/ 18357 h 183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442" h="18357" fill="none" extrusionOk="0">
                    <a:moveTo>
                      <a:pt x="11383" y="-1"/>
                    </a:moveTo>
                    <a:cubicBezTo>
                      <a:pt x="13745" y="1464"/>
                      <a:pt x="15802" y="3371"/>
                      <a:pt x="17442" y="5615"/>
                    </a:cubicBezTo>
                  </a:path>
                  <a:path w="17442" h="18357" stroke="0" extrusionOk="0">
                    <a:moveTo>
                      <a:pt x="11383" y="-1"/>
                    </a:moveTo>
                    <a:cubicBezTo>
                      <a:pt x="13745" y="1464"/>
                      <a:pt x="15802" y="3371"/>
                      <a:pt x="17442" y="5615"/>
                    </a:cubicBezTo>
                    <a:lnTo>
                      <a:pt x="0" y="18357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989" name="Group 150"/>
              <p:cNvGrpSpPr>
                <a:grpSpLocks/>
              </p:cNvGrpSpPr>
              <p:nvPr/>
            </p:nvGrpSpPr>
            <p:grpSpPr bwMode="auto">
              <a:xfrm>
                <a:off x="2087" y="2041"/>
                <a:ext cx="284" cy="294"/>
                <a:chOff x="2816" y="2178"/>
                <a:chExt cx="284" cy="294"/>
              </a:xfrm>
            </p:grpSpPr>
            <p:sp>
              <p:nvSpPr>
                <p:cNvPr id="83024" name="Rectangle 151"/>
                <p:cNvSpPr>
                  <a:spLocks noChangeArrowheads="1"/>
                </p:cNvSpPr>
                <p:nvPr/>
              </p:nvSpPr>
              <p:spPr bwMode="auto">
                <a:xfrm>
                  <a:off x="2817" y="2178"/>
                  <a:ext cx="283" cy="29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3025" name="Group 152"/>
                <p:cNvGrpSpPr>
                  <a:grpSpLocks/>
                </p:cNvGrpSpPr>
                <p:nvPr/>
              </p:nvGrpSpPr>
              <p:grpSpPr bwMode="auto">
                <a:xfrm>
                  <a:off x="2816" y="2215"/>
                  <a:ext cx="245" cy="218"/>
                  <a:chOff x="877" y="2193"/>
                  <a:chExt cx="214" cy="178"/>
                </a:xfrm>
              </p:grpSpPr>
              <p:sp>
                <p:nvSpPr>
                  <p:cNvPr id="83026" name="WordArt 1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77" y="2239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3027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899" y="2193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2990" name="Group 155"/>
              <p:cNvGrpSpPr>
                <a:grpSpLocks/>
              </p:cNvGrpSpPr>
              <p:nvPr/>
            </p:nvGrpSpPr>
            <p:grpSpPr bwMode="auto">
              <a:xfrm>
                <a:off x="1007" y="2416"/>
                <a:ext cx="282" cy="346"/>
                <a:chOff x="2786" y="2555"/>
                <a:chExt cx="282" cy="346"/>
              </a:xfrm>
            </p:grpSpPr>
            <p:sp>
              <p:nvSpPr>
                <p:cNvPr id="83020" name="Rectangle 156"/>
                <p:cNvSpPr>
                  <a:spLocks noChangeArrowheads="1"/>
                </p:cNvSpPr>
                <p:nvPr/>
              </p:nvSpPr>
              <p:spPr bwMode="auto">
                <a:xfrm>
                  <a:off x="2786" y="2555"/>
                  <a:ext cx="282" cy="34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021" name="WordArt 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15" y="2647"/>
                  <a:ext cx="100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3022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47" y="2673"/>
                  <a:ext cx="69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3023" name="Line 159"/>
                <p:cNvSpPr>
                  <a:spLocks noChangeShapeType="1"/>
                </p:cNvSpPr>
                <p:nvPr/>
              </p:nvSpPr>
              <p:spPr bwMode="auto">
                <a:xfrm>
                  <a:off x="2849" y="2607"/>
                  <a:ext cx="209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991" name="WordArt 160"/>
              <p:cNvSpPr>
                <a:spLocks noChangeArrowheads="1" noChangeShapeType="1" noTextEdit="1"/>
              </p:cNvSpPr>
              <p:nvPr/>
            </p:nvSpPr>
            <p:spPr bwMode="auto">
              <a:xfrm rot="-2009527">
                <a:off x="1425" y="2537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82992" name="Group 161"/>
              <p:cNvGrpSpPr>
                <a:grpSpLocks/>
              </p:cNvGrpSpPr>
              <p:nvPr/>
            </p:nvGrpSpPr>
            <p:grpSpPr bwMode="auto">
              <a:xfrm>
                <a:off x="1281" y="2993"/>
                <a:ext cx="199" cy="231"/>
                <a:chOff x="2535" y="2764"/>
                <a:chExt cx="199" cy="231"/>
              </a:xfrm>
            </p:grpSpPr>
            <p:sp>
              <p:nvSpPr>
                <p:cNvPr id="83018" name="Rectangle 162"/>
                <p:cNvSpPr>
                  <a:spLocks noChangeArrowheads="1"/>
                </p:cNvSpPr>
                <p:nvPr/>
              </p:nvSpPr>
              <p:spPr bwMode="auto">
                <a:xfrm>
                  <a:off x="2535" y="2764"/>
                  <a:ext cx="199" cy="23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019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77" y="2800"/>
                  <a:ext cx="140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2993" name="Group 164"/>
              <p:cNvGrpSpPr>
                <a:grpSpLocks/>
              </p:cNvGrpSpPr>
              <p:nvPr/>
            </p:nvGrpSpPr>
            <p:grpSpPr bwMode="auto">
              <a:xfrm>
                <a:off x="1595" y="2675"/>
                <a:ext cx="628" cy="278"/>
                <a:chOff x="2442" y="3108"/>
                <a:chExt cx="628" cy="278"/>
              </a:xfrm>
            </p:grpSpPr>
            <p:sp>
              <p:nvSpPr>
                <p:cNvPr id="83012" name="Rectangle 165"/>
                <p:cNvSpPr>
                  <a:spLocks noChangeArrowheads="1"/>
                </p:cNvSpPr>
                <p:nvPr/>
              </p:nvSpPr>
              <p:spPr bwMode="auto">
                <a:xfrm>
                  <a:off x="2442" y="3113"/>
                  <a:ext cx="628" cy="27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3013" name="Group 166"/>
                <p:cNvGrpSpPr>
                  <a:grpSpLocks/>
                </p:cNvGrpSpPr>
                <p:nvPr/>
              </p:nvGrpSpPr>
              <p:grpSpPr bwMode="auto">
                <a:xfrm>
                  <a:off x="2495" y="3108"/>
                  <a:ext cx="529" cy="251"/>
                  <a:chOff x="2495" y="3003"/>
                  <a:chExt cx="529" cy="251"/>
                </a:xfrm>
              </p:grpSpPr>
              <p:sp>
                <p:nvSpPr>
                  <p:cNvPr id="83014" name="WordArt 1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19" y="3102"/>
                    <a:ext cx="131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8100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3015" name="WordArt 1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95" y="3064"/>
                    <a:ext cx="140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3016" name="WordArt 1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66" y="3003"/>
                    <a:ext cx="90" cy="2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3017" name="WordArt 1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84" y="3087"/>
                    <a:ext cx="140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82994" name="Group 171"/>
              <p:cNvGrpSpPr>
                <a:grpSpLocks/>
              </p:cNvGrpSpPr>
              <p:nvPr/>
            </p:nvGrpSpPr>
            <p:grpSpPr bwMode="auto">
              <a:xfrm>
                <a:off x="1341" y="1797"/>
                <a:ext cx="136" cy="1109"/>
                <a:chOff x="2943" y="1505"/>
                <a:chExt cx="1299" cy="768"/>
              </a:xfrm>
            </p:grpSpPr>
            <p:sp>
              <p:nvSpPr>
                <p:cNvPr id="83010" name="Line 172"/>
                <p:cNvSpPr>
                  <a:spLocks noChangeShapeType="1"/>
                </p:cNvSpPr>
                <p:nvPr/>
              </p:nvSpPr>
              <p:spPr bwMode="auto">
                <a:xfrm flipV="1">
                  <a:off x="2954" y="1505"/>
                  <a:ext cx="1288" cy="765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11" name="Line 173"/>
                <p:cNvSpPr>
                  <a:spLocks noChangeShapeType="1"/>
                </p:cNvSpPr>
                <p:nvPr/>
              </p:nvSpPr>
              <p:spPr bwMode="auto">
                <a:xfrm flipV="1">
                  <a:off x="2943" y="1508"/>
                  <a:ext cx="1288" cy="7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995" name="Group 174"/>
              <p:cNvGrpSpPr>
                <a:grpSpLocks/>
              </p:cNvGrpSpPr>
              <p:nvPr/>
            </p:nvGrpSpPr>
            <p:grpSpPr bwMode="auto">
              <a:xfrm>
                <a:off x="1341" y="2326"/>
                <a:ext cx="69" cy="530"/>
                <a:chOff x="3359" y="2778"/>
                <a:chExt cx="812" cy="466"/>
              </a:xfrm>
            </p:grpSpPr>
            <p:sp>
              <p:nvSpPr>
                <p:cNvPr id="83006" name="Line 175"/>
                <p:cNvSpPr>
                  <a:spLocks noChangeShapeType="1"/>
                </p:cNvSpPr>
                <p:nvPr/>
              </p:nvSpPr>
              <p:spPr bwMode="auto">
                <a:xfrm flipV="1">
                  <a:off x="3367" y="2778"/>
                  <a:ext cx="804" cy="45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07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3372" y="2887"/>
                  <a:ext cx="629" cy="357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08" name="Line 177"/>
                <p:cNvSpPr>
                  <a:spLocks noChangeShapeType="1"/>
                </p:cNvSpPr>
                <p:nvPr/>
              </p:nvSpPr>
              <p:spPr bwMode="auto">
                <a:xfrm flipV="1">
                  <a:off x="3359" y="2865"/>
                  <a:ext cx="624" cy="356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09" name="Line 178"/>
                <p:cNvSpPr>
                  <a:spLocks noChangeShapeType="1"/>
                </p:cNvSpPr>
                <p:nvPr/>
              </p:nvSpPr>
              <p:spPr bwMode="auto">
                <a:xfrm flipV="1">
                  <a:off x="3389" y="2811"/>
                  <a:ext cx="723" cy="411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996" name="Oval 179"/>
              <p:cNvSpPr>
                <a:spLocks noChangeArrowheads="1"/>
              </p:cNvSpPr>
              <p:nvPr/>
            </p:nvSpPr>
            <p:spPr bwMode="auto">
              <a:xfrm>
                <a:off x="1385" y="2357"/>
                <a:ext cx="54" cy="6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97" name="Arc 180"/>
              <p:cNvSpPr>
                <a:spLocks/>
              </p:cNvSpPr>
              <p:nvPr/>
            </p:nvSpPr>
            <p:spPr bwMode="auto">
              <a:xfrm rot="-63725">
                <a:off x="1319" y="2706"/>
                <a:ext cx="153" cy="68"/>
              </a:xfrm>
              <a:custGeom>
                <a:avLst/>
                <a:gdLst>
                  <a:gd name="T0" fmla="*/ 0 w 21600"/>
                  <a:gd name="T1" fmla="*/ 0 h 23132"/>
                  <a:gd name="T2" fmla="*/ 0 w 21600"/>
                  <a:gd name="T3" fmla="*/ 0 h 23132"/>
                  <a:gd name="T4" fmla="*/ 0 w 21600"/>
                  <a:gd name="T5" fmla="*/ 0 h 2313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3132"/>
                  <a:gd name="T11" fmla="*/ 21600 w 21600"/>
                  <a:gd name="T12" fmla="*/ 23132 h 23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3132" fill="none" extrusionOk="0">
                    <a:moveTo>
                      <a:pt x="6361" y="0"/>
                    </a:moveTo>
                    <a:cubicBezTo>
                      <a:pt x="15420" y="2791"/>
                      <a:pt x="21600" y="11163"/>
                      <a:pt x="21600" y="20642"/>
                    </a:cubicBezTo>
                    <a:cubicBezTo>
                      <a:pt x="21600" y="21474"/>
                      <a:pt x="21551" y="22305"/>
                      <a:pt x="21455" y="23131"/>
                    </a:cubicBezTo>
                  </a:path>
                  <a:path w="21600" h="23132" stroke="0" extrusionOk="0">
                    <a:moveTo>
                      <a:pt x="6361" y="0"/>
                    </a:moveTo>
                    <a:cubicBezTo>
                      <a:pt x="15420" y="2791"/>
                      <a:pt x="21600" y="11163"/>
                      <a:pt x="21600" y="20642"/>
                    </a:cubicBezTo>
                    <a:cubicBezTo>
                      <a:pt x="21600" y="21474"/>
                      <a:pt x="21551" y="22305"/>
                      <a:pt x="21455" y="23131"/>
                    </a:cubicBezTo>
                    <a:lnTo>
                      <a:pt x="0" y="20642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998" name="Group 254"/>
              <p:cNvGrpSpPr>
                <a:grpSpLocks/>
              </p:cNvGrpSpPr>
              <p:nvPr/>
            </p:nvGrpSpPr>
            <p:grpSpPr bwMode="auto">
              <a:xfrm>
                <a:off x="911" y="2832"/>
                <a:ext cx="283" cy="283"/>
                <a:chOff x="2744" y="1833"/>
                <a:chExt cx="345" cy="335"/>
              </a:xfrm>
            </p:grpSpPr>
            <p:sp>
              <p:nvSpPr>
                <p:cNvPr id="83002" name="Rectangle 255"/>
                <p:cNvSpPr>
                  <a:spLocks noChangeArrowheads="1"/>
                </p:cNvSpPr>
                <p:nvPr/>
              </p:nvSpPr>
              <p:spPr bwMode="auto">
                <a:xfrm>
                  <a:off x="2744" y="1833"/>
                  <a:ext cx="345" cy="33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3003" name="Group 256"/>
                <p:cNvGrpSpPr>
                  <a:grpSpLocks/>
                </p:cNvGrpSpPr>
                <p:nvPr/>
              </p:nvGrpSpPr>
              <p:grpSpPr bwMode="auto">
                <a:xfrm>
                  <a:off x="2771" y="1867"/>
                  <a:ext cx="264" cy="259"/>
                  <a:chOff x="3755" y="1790"/>
                  <a:chExt cx="195" cy="217"/>
                </a:xfrm>
              </p:grpSpPr>
              <p:sp>
                <p:nvSpPr>
                  <p:cNvPr id="83004" name="WordArt 2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85" y="1914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3005" name="WordArt 2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55" y="1790"/>
                    <a:ext cx="124" cy="18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82999" name="Group 259"/>
              <p:cNvGrpSpPr>
                <a:grpSpLocks/>
              </p:cNvGrpSpPr>
              <p:nvPr/>
            </p:nvGrpSpPr>
            <p:grpSpPr bwMode="auto">
              <a:xfrm>
                <a:off x="1274" y="2828"/>
                <a:ext cx="119" cy="121"/>
                <a:chOff x="3010" y="2140"/>
                <a:chExt cx="83" cy="75"/>
              </a:xfrm>
            </p:grpSpPr>
            <p:sp>
              <p:nvSpPr>
                <p:cNvPr id="83000" name="Oval 260"/>
                <p:cNvSpPr>
                  <a:spLocks noChangeArrowheads="1"/>
                </p:cNvSpPr>
                <p:nvPr/>
              </p:nvSpPr>
              <p:spPr bwMode="auto">
                <a:xfrm>
                  <a:off x="3010" y="2140"/>
                  <a:ext cx="83" cy="7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0000"/>
                    </a:gs>
                    <a:gs pos="100000">
                      <a:srgbClr val="FF6600"/>
                    </a:gs>
                  </a:gsLst>
                  <a:path path="rect">
                    <a:fillToRect l="100000" t="100000"/>
                  </a:path>
                </a:gradFill>
                <a:ln w="127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001" name="WordArt 2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4" y="2153"/>
                  <a:ext cx="52" cy="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rgbClr val="FFFFFF"/>
                      </a:solidFill>
                      <a:latin typeface="黑体"/>
                      <a:ea typeface="黑体"/>
                    </a:rPr>
                    <a:t>+</a:t>
                  </a:r>
                  <a:endParaRPr lang="zh-CN" altLang="en-US" sz="3600" b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3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5373688" y="1138238"/>
            <a:ext cx="2609850" cy="914400"/>
            <a:chOff x="3362" y="3519"/>
            <a:chExt cx="1644" cy="576"/>
          </a:xfrm>
        </p:grpSpPr>
        <p:grpSp>
          <p:nvGrpSpPr>
            <p:cNvPr id="84150" name="Group 133"/>
            <p:cNvGrpSpPr>
              <a:grpSpLocks/>
            </p:cNvGrpSpPr>
            <p:nvPr/>
          </p:nvGrpSpPr>
          <p:grpSpPr bwMode="auto">
            <a:xfrm>
              <a:off x="3483" y="3572"/>
              <a:ext cx="1336" cy="499"/>
              <a:chOff x="3389" y="3593"/>
              <a:chExt cx="1336" cy="499"/>
            </a:xfrm>
          </p:grpSpPr>
          <p:grpSp>
            <p:nvGrpSpPr>
              <p:cNvPr id="84152" name="Group 134"/>
              <p:cNvGrpSpPr>
                <a:grpSpLocks/>
              </p:cNvGrpSpPr>
              <p:nvPr/>
            </p:nvGrpSpPr>
            <p:grpSpPr bwMode="auto">
              <a:xfrm>
                <a:off x="3389" y="3764"/>
                <a:ext cx="248" cy="208"/>
                <a:chOff x="3209" y="1856"/>
                <a:chExt cx="248" cy="208"/>
              </a:xfrm>
            </p:grpSpPr>
            <p:sp>
              <p:nvSpPr>
                <p:cNvPr id="84164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9" y="1939"/>
                  <a:ext cx="58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165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09" y="1856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4153" name="Group 137"/>
              <p:cNvGrpSpPr>
                <a:grpSpLocks/>
              </p:cNvGrpSpPr>
              <p:nvPr/>
            </p:nvGrpSpPr>
            <p:grpSpPr bwMode="auto">
              <a:xfrm rot="5400000">
                <a:off x="3747" y="3780"/>
                <a:ext cx="79" cy="165"/>
                <a:chOff x="2928" y="3216"/>
                <a:chExt cx="48" cy="240"/>
              </a:xfrm>
            </p:grpSpPr>
            <p:sp>
              <p:nvSpPr>
                <p:cNvPr id="84162" name="Line 13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163" name="Line 13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4154" name="Line 140"/>
              <p:cNvSpPr>
                <a:spLocks noChangeShapeType="1"/>
              </p:cNvSpPr>
              <p:nvPr/>
            </p:nvSpPr>
            <p:spPr bwMode="auto">
              <a:xfrm>
                <a:off x="3962" y="3859"/>
                <a:ext cx="1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4155" name="Group 141"/>
              <p:cNvGrpSpPr>
                <a:grpSpLocks/>
              </p:cNvGrpSpPr>
              <p:nvPr/>
            </p:nvGrpSpPr>
            <p:grpSpPr bwMode="auto">
              <a:xfrm>
                <a:off x="4345" y="3593"/>
                <a:ext cx="290" cy="233"/>
                <a:chOff x="4601" y="2835"/>
                <a:chExt cx="290" cy="233"/>
              </a:xfrm>
            </p:grpSpPr>
            <p:sp>
              <p:nvSpPr>
                <p:cNvPr id="84160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01" y="2835"/>
                  <a:ext cx="111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4161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1" y="2888"/>
                  <a:ext cx="140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84156" name="Line 144"/>
              <p:cNvSpPr>
                <a:spLocks noChangeShapeType="1"/>
              </p:cNvSpPr>
              <p:nvPr/>
            </p:nvSpPr>
            <p:spPr bwMode="auto">
              <a:xfrm>
                <a:off x="4244" y="3854"/>
                <a:ext cx="481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4157" name="Group 145"/>
              <p:cNvGrpSpPr>
                <a:grpSpLocks/>
              </p:cNvGrpSpPr>
              <p:nvPr/>
            </p:nvGrpSpPr>
            <p:grpSpPr bwMode="auto">
              <a:xfrm>
                <a:off x="4342" y="3880"/>
                <a:ext cx="213" cy="212"/>
                <a:chOff x="3605" y="3572"/>
                <a:chExt cx="213" cy="212"/>
              </a:xfrm>
            </p:grpSpPr>
            <p:sp>
              <p:nvSpPr>
                <p:cNvPr id="84158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05" y="3572"/>
                  <a:ext cx="100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4159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9" y="3589"/>
                  <a:ext cx="69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84151" name="Rectangle 148"/>
            <p:cNvSpPr>
              <a:spLocks noChangeArrowheads="1"/>
            </p:cNvSpPr>
            <p:nvPr/>
          </p:nvSpPr>
          <p:spPr bwMode="auto">
            <a:xfrm>
              <a:off x="3362" y="3519"/>
              <a:ext cx="1644" cy="576"/>
            </a:xfrm>
            <a:prstGeom prst="rect">
              <a:avLst/>
            </a:prstGeom>
            <a:noFill/>
            <a:ln w="57150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3972" name="Group 274"/>
          <p:cNvGrpSpPr>
            <a:grpSpLocks/>
          </p:cNvGrpSpPr>
          <p:nvPr/>
        </p:nvGrpSpPr>
        <p:grpSpPr bwMode="auto">
          <a:xfrm>
            <a:off x="284163" y="1057275"/>
            <a:ext cx="3482975" cy="2173288"/>
            <a:chOff x="179" y="666"/>
            <a:chExt cx="2194" cy="1369"/>
          </a:xfrm>
        </p:grpSpPr>
        <p:sp>
          <p:nvSpPr>
            <p:cNvPr id="84105" name="Line 150"/>
            <p:cNvSpPr>
              <a:spLocks noChangeShapeType="1"/>
            </p:cNvSpPr>
            <p:nvPr/>
          </p:nvSpPr>
          <p:spPr bwMode="auto">
            <a:xfrm>
              <a:off x="337" y="849"/>
              <a:ext cx="20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06" name="Line 151"/>
            <p:cNvSpPr>
              <a:spLocks noChangeShapeType="1"/>
            </p:cNvSpPr>
            <p:nvPr/>
          </p:nvSpPr>
          <p:spPr bwMode="auto">
            <a:xfrm flipV="1">
              <a:off x="347" y="1132"/>
              <a:ext cx="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07" name="Line 152"/>
            <p:cNvSpPr>
              <a:spLocks noChangeShapeType="1"/>
            </p:cNvSpPr>
            <p:nvPr/>
          </p:nvSpPr>
          <p:spPr bwMode="auto">
            <a:xfrm>
              <a:off x="342" y="1672"/>
              <a:ext cx="20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08" name="Line 153"/>
            <p:cNvSpPr>
              <a:spLocks noChangeShapeType="1"/>
            </p:cNvSpPr>
            <p:nvPr/>
          </p:nvSpPr>
          <p:spPr bwMode="auto">
            <a:xfrm>
              <a:off x="335" y="1396"/>
              <a:ext cx="20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09" name="Line 154"/>
            <p:cNvSpPr>
              <a:spLocks noChangeShapeType="1"/>
            </p:cNvSpPr>
            <p:nvPr/>
          </p:nvSpPr>
          <p:spPr bwMode="auto">
            <a:xfrm>
              <a:off x="555" y="692"/>
              <a:ext cx="0" cy="1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10" name="Line 155"/>
            <p:cNvSpPr>
              <a:spLocks noChangeShapeType="1"/>
            </p:cNvSpPr>
            <p:nvPr/>
          </p:nvSpPr>
          <p:spPr bwMode="auto">
            <a:xfrm>
              <a:off x="1345" y="705"/>
              <a:ext cx="0" cy="1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111" name="Line 156"/>
            <p:cNvSpPr>
              <a:spLocks noChangeShapeType="1"/>
            </p:cNvSpPr>
            <p:nvPr/>
          </p:nvSpPr>
          <p:spPr bwMode="auto">
            <a:xfrm>
              <a:off x="2123" y="698"/>
              <a:ext cx="0" cy="11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4112" name="Group 157"/>
            <p:cNvGrpSpPr>
              <a:grpSpLocks/>
            </p:cNvGrpSpPr>
            <p:nvPr/>
          </p:nvGrpSpPr>
          <p:grpSpPr bwMode="auto">
            <a:xfrm>
              <a:off x="1812" y="1225"/>
              <a:ext cx="284" cy="294"/>
              <a:chOff x="2816" y="2178"/>
              <a:chExt cx="284" cy="294"/>
            </a:xfrm>
          </p:grpSpPr>
          <p:sp>
            <p:nvSpPr>
              <p:cNvPr id="84146" name="Rectangle 158"/>
              <p:cNvSpPr>
                <a:spLocks noChangeArrowheads="1"/>
              </p:cNvSpPr>
              <p:nvPr/>
            </p:nvSpPr>
            <p:spPr bwMode="auto">
              <a:xfrm>
                <a:off x="2817" y="2178"/>
                <a:ext cx="283" cy="29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4147" name="Group 159"/>
              <p:cNvGrpSpPr>
                <a:grpSpLocks/>
              </p:cNvGrpSpPr>
              <p:nvPr/>
            </p:nvGrpSpPr>
            <p:grpSpPr bwMode="auto">
              <a:xfrm>
                <a:off x="2816" y="2215"/>
                <a:ext cx="245" cy="218"/>
                <a:chOff x="877" y="2193"/>
                <a:chExt cx="214" cy="178"/>
              </a:xfrm>
            </p:grpSpPr>
            <p:sp>
              <p:nvSpPr>
                <p:cNvPr id="84148" name="WordArt 1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149" name="Line 161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4113" name="Group 164"/>
            <p:cNvGrpSpPr>
              <a:grpSpLocks/>
            </p:cNvGrpSpPr>
            <p:nvPr/>
          </p:nvGrpSpPr>
          <p:grpSpPr bwMode="auto">
            <a:xfrm>
              <a:off x="179" y="1351"/>
              <a:ext cx="283" cy="283"/>
              <a:chOff x="2744" y="1833"/>
              <a:chExt cx="345" cy="335"/>
            </a:xfrm>
          </p:grpSpPr>
          <p:sp>
            <p:nvSpPr>
              <p:cNvPr id="84142" name="Rectangle 165"/>
              <p:cNvSpPr>
                <a:spLocks noChangeArrowheads="1"/>
              </p:cNvSpPr>
              <p:nvPr/>
            </p:nvSpPr>
            <p:spPr bwMode="auto">
              <a:xfrm>
                <a:off x="2744" y="1833"/>
                <a:ext cx="345" cy="33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4143" name="Group 166"/>
              <p:cNvGrpSpPr>
                <a:grpSpLocks/>
              </p:cNvGrpSpPr>
              <p:nvPr/>
            </p:nvGrpSpPr>
            <p:grpSpPr bwMode="auto">
              <a:xfrm>
                <a:off x="2771" y="1867"/>
                <a:ext cx="264" cy="259"/>
                <a:chOff x="3755" y="1790"/>
                <a:chExt cx="195" cy="217"/>
              </a:xfrm>
            </p:grpSpPr>
            <p:sp>
              <p:nvSpPr>
                <p:cNvPr id="84144" name="WordArt 1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5" y="1914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4145" name="WordArt 1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5" y="1790"/>
                  <a:ext cx="12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3" name="Group 169"/>
            <p:cNvGrpSpPr>
              <a:grpSpLocks/>
            </p:cNvGrpSpPr>
            <p:nvPr/>
          </p:nvGrpSpPr>
          <p:grpSpPr bwMode="auto">
            <a:xfrm>
              <a:off x="449" y="1835"/>
              <a:ext cx="152" cy="200"/>
              <a:chOff x="3036" y="2107"/>
              <a:chExt cx="152" cy="200"/>
            </a:xfrm>
          </p:grpSpPr>
          <p:sp>
            <p:nvSpPr>
              <p:cNvPr id="84140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6" y="2107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4141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7" y="221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84115" name="Group 172"/>
            <p:cNvGrpSpPr>
              <a:grpSpLocks/>
            </p:cNvGrpSpPr>
            <p:nvPr/>
          </p:nvGrpSpPr>
          <p:grpSpPr bwMode="auto">
            <a:xfrm>
              <a:off x="1262" y="1835"/>
              <a:ext cx="170" cy="187"/>
              <a:chOff x="3221" y="1939"/>
              <a:chExt cx="170" cy="187"/>
            </a:xfrm>
          </p:grpSpPr>
          <p:sp>
            <p:nvSpPr>
              <p:cNvPr id="84138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0" y="202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4139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1" y="1939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4116" name="Group 175"/>
            <p:cNvGrpSpPr>
              <a:grpSpLocks/>
            </p:cNvGrpSpPr>
            <p:nvPr/>
          </p:nvGrpSpPr>
          <p:grpSpPr bwMode="auto">
            <a:xfrm>
              <a:off x="636" y="666"/>
              <a:ext cx="1173" cy="669"/>
              <a:chOff x="2943" y="1505"/>
              <a:chExt cx="1299" cy="768"/>
            </a:xfrm>
          </p:grpSpPr>
          <p:sp>
            <p:nvSpPr>
              <p:cNvPr id="84136" name="Line 176"/>
              <p:cNvSpPr>
                <a:spLocks noChangeShapeType="1"/>
              </p:cNvSpPr>
              <p:nvPr/>
            </p:nvSpPr>
            <p:spPr bwMode="auto">
              <a:xfrm flipV="1">
                <a:off x="2954" y="1505"/>
                <a:ext cx="1288" cy="76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137" name="Line 177"/>
              <p:cNvSpPr>
                <a:spLocks noChangeShapeType="1"/>
              </p:cNvSpPr>
              <p:nvPr/>
            </p:nvSpPr>
            <p:spPr bwMode="auto">
              <a:xfrm flipV="1">
                <a:off x="2943" y="1508"/>
                <a:ext cx="1288" cy="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4117" name="Group 178"/>
            <p:cNvGrpSpPr>
              <a:grpSpLocks/>
            </p:cNvGrpSpPr>
            <p:nvPr/>
          </p:nvGrpSpPr>
          <p:grpSpPr bwMode="auto">
            <a:xfrm>
              <a:off x="584" y="903"/>
              <a:ext cx="812" cy="466"/>
              <a:chOff x="3359" y="2778"/>
              <a:chExt cx="812" cy="466"/>
            </a:xfrm>
          </p:grpSpPr>
          <p:sp>
            <p:nvSpPr>
              <p:cNvPr id="84132" name="Line 179"/>
              <p:cNvSpPr>
                <a:spLocks noChangeShapeType="1"/>
              </p:cNvSpPr>
              <p:nvPr/>
            </p:nvSpPr>
            <p:spPr bwMode="auto">
              <a:xfrm flipV="1">
                <a:off x="3367" y="2778"/>
                <a:ext cx="804" cy="45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133" name="Line 180"/>
              <p:cNvSpPr>
                <a:spLocks noChangeShapeType="1"/>
              </p:cNvSpPr>
              <p:nvPr/>
            </p:nvSpPr>
            <p:spPr bwMode="auto">
              <a:xfrm flipV="1">
                <a:off x="3372" y="2887"/>
                <a:ext cx="629" cy="357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134" name="Line 181"/>
              <p:cNvSpPr>
                <a:spLocks noChangeShapeType="1"/>
              </p:cNvSpPr>
              <p:nvPr/>
            </p:nvSpPr>
            <p:spPr bwMode="auto">
              <a:xfrm flipV="1">
                <a:off x="3359" y="2865"/>
                <a:ext cx="624" cy="356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135" name="Line 182"/>
              <p:cNvSpPr>
                <a:spLocks noChangeShapeType="1"/>
              </p:cNvSpPr>
              <p:nvPr/>
            </p:nvSpPr>
            <p:spPr bwMode="auto">
              <a:xfrm flipV="1">
                <a:off x="3389" y="2811"/>
                <a:ext cx="723" cy="41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4118" name="Group 183"/>
            <p:cNvGrpSpPr>
              <a:grpSpLocks/>
            </p:cNvGrpSpPr>
            <p:nvPr/>
          </p:nvGrpSpPr>
          <p:grpSpPr bwMode="auto">
            <a:xfrm>
              <a:off x="494" y="1325"/>
              <a:ext cx="117" cy="116"/>
              <a:chOff x="3010" y="2140"/>
              <a:chExt cx="83" cy="75"/>
            </a:xfrm>
          </p:grpSpPr>
          <p:sp>
            <p:nvSpPr>
              <p:cNvPr id="84130" name="Oval 184"/>
              <p:cNvSpPr>
                <a:spLocks noChangeArrowheads="1"/>
              </p:cNvSpPr>
              <p:nvPr/>
            </p:nvSpPr>
            <p:spPr bwMode="auto">
              <a:xfrm>
                <a:off x="3010" y="2140"/>
                <a:ext cx="83" cy="75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FF6600"/>
                  </a:gs>
                </a:gsLst>
                <a:path path="rect">
                  <a:fillToRect l="100000" t="100000"/>
                </a:path>
              </a:gradFill>
              <a:ln w="127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31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4" y="2153"/>
                <a:ext cx="52" cy="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rPr>
                  <a:t>+</a:t>
                </a:r>
                <a:endParaRPr lang="zh-CN" altLang="en-US" sz="3600" b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黑体"/>
                  <a:ea typeface="黑体"/>
                </a:endParaRPr>
              </a:p>
            </p:txBody>
          </p:sp>
        </p:grpSp>
        <p:grpSp>
          <p:nvGrpSpPr>
            <p:cNvPr id="84119" name="Group 186"/>
            <p:cNvGrpSpPr>
              <a:grpSpLocks/>
            </p:cNvGrpSpPr>
            <p:nvPr/>
          </p:nvGrpSpPr>
          <p:grpSpPr bwMode="auto">
            <a:xfrm>
              <a:off x="638" y="798"/>
              <a:ext cx="493" cy="293"/>
              <a:chOff x="2932" y="2013"/>
              <a:chExt cx="493" cy="293"/>
            </a:xfrm>
          </p:grpSpPr>
          <p:grpSp>
            <p:nvGrpSpPr>
              <p:cNvPr id="84124" name="Group 187"/>
              <p:cNvGrpSpPr>
                <a:grpSpLocks/>
              </p:cNvGrpSpPr>
              <p:nvPr/>
            </p:nvGrpSpPr>
            <p:grpSpPr bwMode="auto">
              <a:xfrm>
                <a:off x="2932" y="2013"/>
                <a:ext cx="383" cy="293"/>
                <a:chOff x="2816" y="1824"/>
                <a:chExt cx="383" cy="293"/>
              </a:xfrm>
            </p:grpSpPr>
            <p:sp>
              <p:nvSpPr>
                <p:cNvPr id="84126" name="Rectangle 188"/>
                <p:cNvSpPr>
                  <a:spLocks noChangeArrowheads="1"/>
                </p:cNvSpPr>
                <p:nvPr/>
              </p:nvSpPr>
              <p:spPr bwMode="auto">
                <a:xfrm>
                  <a:off x="2816" y="1824"/>
                  <a:ext cx="383" cy="29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127" name="WordArt 1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58" y="1924"/>
                  <a:ext cx="69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128" name="Freeform 190"/>
                <p:cNvSpPr>
                  <a:spLocks/>
                </p:cNvSpPr>
                <p:nvPr/>
              </p:nvSpPr>
              <p:spPr bwMode="auto">
                <a:xfrm>
                  <a:off x="2834" y="1935"/>
                  <a:ext cx="178" cy="147"/>
                </a:xfrm>
                <a:custGeom>
                  <a:avLst/>
                  <a:gdLst>
                    <a:gd name="T0" fmla="*/ 9 w 241"/>
                    <a:gd name="T1" fmla="*/ 0 h 241"/>
                    <a:gd name="T2" fmla="*/ 0 w 241"/>
                    <a:gd name="T3" fmla="*/ 2 h 241"/>
                    <a:gd name="T4" fmla="*/ 12 w 241"/>
                    <a:gd name="T5" fmla="*/ 2 h 241"/>
                    <a:gd name="T6" fmla="*/ 9 w 241"/>
                    <a:gd name="T7" fmla="*/ 0 h 2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1"/>
                    <a:gd name="T13" fmla="*/ 0 h 241"/>
                    <a:gd name="T14" fmla="*/ 241 w 241"/>
                    <a:gd name="T15" fmla="*/ 241 h 2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129" name="Line 191"/>
                <p:cNvSpPr>
                  <a:spLocks noChangeShapeType="1"/>
                </p:cNvSpPr>
                <p:nvPr/>
              </p:nvSpPr>
              <p:spPr bwMode="auto">
                <a:xfrm>
                  <a:off x="2952" y="1864"/>
                  <a:ext cx="241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4125" name="Line 192"/>
              <p:cNvSpPr>
                <a:spLocks noChangeShapeType="1"/>
              </p:cNvSpPr>
              <p:nvPr/>
            </p:nvSpPr>
            <p:spPr bwMode="auto">
              <a:xfrm>
                <a:off x="3331" y="2053"/>
                <a:ext cx="94" cy="11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4120" name="Group 193"/>
            <p:cNvGrpSpPr>
              <a:grpSpLocks/>
            </p:cNvGrpSpPr>
            <p:nvPr/>
          </p:nvGrpSpPr>
          <p:grpSpPr bwMode="auto">
            <a:xfrm>
              <a:off x="817" y="1197"/>
              <a:ext cx="295" cy="154"/>
              <a:chOff x="817" y="1197"/>
              <a:chExt cx="295" cy="154"/>
            </a:xfrm>
          </p:grpSpPr>
          <p:sp>
            <p:nvSpPr>
              <p:cNvPr id="84122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0" y="1197"/>
                <a:ext cx="10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84123" name="Arc 195"/>
              <p:cNvSpPr>
                <a:spLocks/>
              </p:cNvSpPr>
              <p:nvPr/>
            </p:nvSpPr>
            <p:spPr bwMode="auto">
              <a:xfrm rot="2001667">
                <a:off x="817" y="1246"/>
                <a:ext cx="126" cy="10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4121" name="Oval 240"/>
            <p:cNvSpPr>
              <a:spLocks noChangeArrowheads="1"/>
            </p:cNvSpPr>
            <p:nvPr/>
          </p:nvSpPr>
          <p:spPr bwMode="auto">
            <a:xfrm>
              <a:off x="1299" y="912"/>
              <a:ext cx="54" cy="6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3973" name="Group 275"/>
          <p:cNvGrpSpPr>
            <a:grpSpLocks/>
          </p:cNvGrpSpPr>
          <p:nvPr/>
        </p:nvGrpSpPr>
        <p:grpSpPr bwMode="auto">
          <a:xfrm>
            <a:off x="0" y="3603625"/>
            <a:ext cx="3722688" cy="3262313"/>
            <a:chOff x="0" y="2270"/>
            <a:chExt cx="2345" cy="2055"/>
          </a:xfrm>
        </p:grpSpPr>
        <p:grpSp>
          <p:nvGrpSpPr>
            <p:cNvPr id="84052" name="Group 276"/>
            <p:cNvGrpSpPr>
              <a:grpSpLocks/>
            </p:cNvGrpSpPr>
            <p:nvPr/>
          </p:nvGrpSpPr>
          <p:grpSpPr bwMode="auto">
            <a:xfrm>
              <a:off x="0" y="2278"/>
              <a:ext cx="2345" cy="2042"/>
              <a:chOff x="-11" y="2281"/>
              <a:chExt cx="2345" cy="2042"/>
            </a:xfrm>
          </p:grpSpPr>
          <p:sp>
            <p:nvSpPr>
              <p:cNvPr id="84093" name="Line 277"/>
              <p:cNvSpPr>
                <a:spLocks noChangeShapeType="1"/>
              </p:cNvSpPr>
              <p:nvPr/>
            </p:nvSpPr>
            <p:spPr bwMode="auto">
              <a:xfrm flipV="1">
                <a:off x="241" y="2294"/>
                <a:ext cx="850" cy="15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94" name="Line 278"/>
              <p:cNvSpPr>
                <a:spLocks noChangeShapeType="1"/>
              </p:cNvSpPr>
              <p:nvPr/>
            </p:nvSpPr>
            <p:spPr bwMode="auto">
              <a:xfrm flipV="1">
                <a:off x="199" y="2293"/>
                <a:ext cx="367" cy="13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95" name="Line 279"/>
              <p:cNvSpPr>
                <a:spLocks noChangeShapeType="1"/>
              </p:cNvSpPr>
              <p:nvPr/>
            </p:nvSpPr>
            <p:spPr bwMode="auto">
              <a:xfrm flipV="1">
                <a:off x="367" y="2294"/>
                <a:ext cx="1290" cy="15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96" name="Line 280"/>
              <p:cNvSpPr>
                <a:spLocks noChangeShapeType="1"/>
              </p:cNvSpPr>
              <p:nvPr/>
            </p:nvSpPr>
            <p:spPr bwMode="auto">
              <a:xfrm flipV="1">
                <a:off x="513" y="2345"/>
                <a:ext cx="1810" cy="15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97" name="Line 281"/>
              <p:cNvSpPr>
                <a:spLocks noChangeShapeType="1"/>
              </p:cNvSpPr>
              <p:nvPr/>
            </p:nvSpPr>
            <p:spPr bwMode="auto">
              <a:xfrm flipV="1">
                <a:off x="660" y="2930"/>
                <a:ext cx="1653" cy="9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98" name="Line 282"/>
              <p:cNvSpPr>
                <a:spLocks noChangeShapeType="1"/>
              </p:cNvSpPr>
              <p:nvPr/>
            </p:nvSpPr>
            <p:spPr bwMode="auto">
              <a:xfrm flipV="1">
                <a:off x="1236" y="3486"/>
                <a:ext cx="1098" cy="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99" name="Arc 283"/>
              <p:cNvSpPr>
                <a:spLocks/>
              </p:cNvSpPr>
              <p:nvPr/>
            </p:nvSpPr>
            <p:spPr bwMode="auto">
              <a:xfrm>
                <a:off x="2" y="3367"/>
                <a:ext cx="884" cy="954"/>
              </a:xfrm>
              <a:custGeom>
                <a:avLst/>
                <a:gdLst>
                  <a:gd name="T0" fmla="*/ 0 w 19361"/>
                  <a:gd name="T1" fmla="*/ 0 h 21119"/>
                  <a:gd name="T2" fmla="*/ 0 w 19361"/>
                  <a:gd name="T3" fmla="*/ 0 h 21119"/>
                  <a:gd name="T4" fmla="*/ 0 w 19361"/>
                  <a:gd name="T5" fmla="*/ 0 h 21119"/>
                  <a:gd name="T6" fmla="*/ 0 60000 65536"/>
                  <a:gd name="T7" fmla="*/ 0 60000 65536"/>
                  <a:gd name="T8" fmla="*/ 0 60000 65536"/>
                  <a:gd name="T9" fmla="*/ 0 w 19361"/>
                  <a:gd name="T10" fmla="*/ 0 h 21119"/>
                  <a:gd name="T11" fmla="*/ 19361 w 19361"/>
                  <a:gd name="T12" fmla="*/ 21119 h 211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361" h="21119" fill="none" extrusionOk="0">
                    <a:moveTo>
                      <a:pt x="4533" y="0"/>
                    </a:moveTo>
                    <a:cubicBezTo>
                      <a:pt x="10978" y="1383"/>
                      <a:pt x="16438" y="5634"/>
                      <a:pt x="19361" y="11542"/>
                    </a:cubicBezTo>
                  </a:path>
                  <a:path w="19361" h="21119" stroke="0" extrusionOk="0">
                    <a:moveTo>
                      <a:pt x="4533" y="0"/>
                    </a:moveTo>
                    <a:cubicBezTo>
                      <a:pt x="10978" y="1383"/>
                      <a:pt x="16438" y="5634"/>
                      <a:pt x="19361" y="11542"/>
                    </a:cubicBezTo>
                    <a:lnTo>
                      <a:pt x="0" y="21119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00" name="Arc 284"/>
              <p:cNvSpPr>
                <a:spLocks/>
              </p:cNvSpPr>
              <p:nvPr/>
            </p:nvSpPr>
            <p:spPr bwMode="auto">
              <a:xfrm>
                <a:off x="-11" y="3586"/>
                <a:ext cx="665" cy="736"/>
              </a:xfrm>
              <a:custGeom>
                <a:avLst/>
                <a:gdLst>
                  <a:gd name="T0" fmla="*/ 0 w 17767"/>
                  <a:gd name="T1" fmla="*/ 0 h 20840"/>
                  <a:gd name="T2" fmla="*/ 0 w 17767"/>
                  <a:gd name="T3" fmla="*/ 0 h 20840"/>
                  <a:gd name="T4" fmla="*/ 0 w 17767"/>
                  <a:gd name="T5" fmla="*/ 0 h 20840"/>
                  <a:gd name="T6" fmla="*/ 0 60000 65536"/>
                  <a:gd name="T7" fmla="*/ 0 60000 65536"/>
                  <a:gd name="T8" fmla="*/ 0 60000 65536"/>
                  <a:gd name="T9" fmla="*/ 0 w 17767"/>
                  <a:gd name="T10" fmla="*/ 0 h 20840"/>
                  <a:gd name="T11" fmla="*/ 17767 w 17767"/>
                  <a:gd name="T12" fmla="*/ 20840 h 208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767" h="20840" fill="none" extrusionOk="0">
                    <a:moveTo>
                      <a:pt x="5679" y="0"/>
                    </a:moveTo>
                    <a:cubicBezTo>
                      <a:pt x="10591" y="1338"/>
                      <a:pt x="14871" y="4368"/>
                      <a:pt x="17766" y="8556"/>
                    </a:cubicBezTo>
                  </a:path>
                  <a:path w="17767" h="20840" stroke="0" extrusionOk="0">
                    <a:moveTo>
                      <a:pt x="5679" y="0"/>
                    </a:moveTo>
                    <a:cubicBezTo>
                      <a:pt x="10591" y="1338"/>
                      <a:pt x="14871" y="4368"/>
                      <a:pt x="17766" y="8556"/>
                    </a:cubicBezTo>
                    <a:lnTo>
                      <a:pt x="0" y="2084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01" name="Arc 285"/>
              <p:cNvSpPr>
                <a:spLocks/>
              </p:cNvSpPr>
              <p:nvPr/>
            </p:nvSpPr>
            <p:spPr bwMode="auto">
              <a:xfrm>
                <a:off x="0" y="3692"/>
                <a:ext cx="505" cy="628"/>
              </a:xfrm>
              <a:custGeom>
                <a:avLst/>
                <a:gdLst>
                  <a:gd name="T0" fmla="*/ 0 w 15928"/>
                  <a:gd name="T1" fmla="*/ 0 h 20559"/>
                  <a:gd name="T2" fmla="*/ 0 w 15928"/>
                  <a:gd name="T3" fmla="*/ 0 h 20559"/>
                  <a:gd name="T4" fmla="*/ 0 w 15928"/>
                  <a:gd name="T5" fmla="*/ 0 h 20559"/>
                  <a:gd name="T6" fmla="*/ 0 60000 65536"/>
                  <a:gd name="T7" fmla="*/ 0 60000 65536"/>
                  <a:gd name="T8" fmla="*/ 0 60000 65536"/>
                  <a:gd name="T9" fmla="*/ 0 w 15928"/>
                  <a:gd name="T10" fmla="*/ 0 h 20559"/>
                  <a:gd name="T11" fmla="*/ 15928 w 15928"/>
                  <a:gd name="T12" fmla="*/ 20559 h 205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928" h="20559" fill="none" extrusionOk="0">
                    <a:moveTo>
                      <a:pt x="6624" y="-1"/>
                    </a:moveTo>
                    <a:cubicBezTo>
                      <a:pt x="10190" y="1148"/>
                      <a:pt x="13396" y="3206"/>
                      <a:pt x="15927" y="5969"/>
                    </a:cubicBezTo>
                  </a:path>
                  <a:path w="15928" h="20559" stroke="0" extrusionOk="0">
                    <a:moveTo>
                      <a:pt x="6624" y="-1"/>
                    </a:moveTo>
                    <a:cubicBezTo>
                      <a:pt x="10190" y="1148"/>
                      <a:pt x="13396" y="3206"/>
                      <a:pt x="15927" y="5969"/>
                    </a:cubicBezTo>
                    <a:lnTo>
                      <a:pt x="0" y="20559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02" name="Arc 286"/>
              <p:cNvSpPr>
                <a:spLocks/>
              </p:cNvSpPr>
              <p:nvPr/>
            </p:nvSpPr>
            <p:spPr bwMode="auto">
              <a:xfrm>
                <a:off x="0" y="3770"/>
                <a:ext cx="396" cy="540"/>
              </a:xfrm>
              <a:custGeom>
                <a:avLst/>
                <a:gdLst>
                  <a:gd name="T0" fmla="*/ 0 w 13802"/>
                  <a:gd name="T1" fmla="*/ 0 h 20275"/>
                  <a:gd name="T2" fmla="*/ 0 w 13802"/>
                  <a:gd name="T3" fmla="*/ 0 h 20275"/>
                  <a:gd name="T4" fmla="*/ 0 w 13802"/>
                  <a:gd name="T5" fmla="*/ 0 h 20275"/>
                  <a:gd name="T6" fmla="*/ 0 60000 65536"/>
                  <a:gd name="T7" fmla="*/ 0 60000 65536"/>
                  <a:gd name="T8" fmla="*/ 0 60000 65536"/>
                  <a:gd name="T9" fmla="*/ 0 w 13802"/>
                  <a:gd name="T10" fmla="*/ 0 h 20275"/>
                  <a:gd name="T11" fmla="*/ 13802 w 13802"/>
                  <a:gd name="T12" fmla="*/ 20275 h 202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02" h="20275" fill="none" extrusionOk="0">
                    <a:moveTo>
                      <a:pt x="7448" y="0"/>
                    </a:moveTo>
                    <a:cubicBezTo>
                      <a:pt x="9759" y="849"/>
                      <a:pt x="11908" y="2086"/>
                      <a:pt x="13802" y="3659"/>
                    </a:cubicBezTo>
                  </a:path>
                  <a:path w="13802" h="20275" stroke="0" extrusionOk="0">
                    <a:moveTo>
                      <a:pt x="7448" y="0"/>
                    </a:moveTo>
                    <a:cubicBezTo>
                      <a:pt x="9759" y="849"/>
                      <a:pt x="11908" y="2086"/>
                      <a:pt x="13802" y="3659"/>
                    </a:cubicBezTo>
                    <a:lnTo>
                      <a:pt x="0" y="20275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03" name="Arc 287"/>
              <p:cNvSpPr>
                <a:spLocks/>
              </p:cNvSpPr>
              <p:nvPr/>
            </p:nvSpPr>
            <p:spPr bwMode="auto">
              <a:xfrm>
                <a:off x="10" y="2888"/>
                <a:ext cx="1403" cy="1435"/>
              </a:xfrm>
              <a:custGeom>
                <a:avLst/>
                <a:gdLst>
                  <a:gd name="T0" fmla="*/ 0 w 20546"/>
                  <a:gd name="T1" fmla="*/ 0 h 21417"/>
                  <a:gd name="T2" fmla="*/ 0 w 20546"/>
                  <a:gd name="T3" fmla="*/ 0 h 21417"/>
                  <a:gd name="T4" fmla="*/ 0 w 20546"/>
                  <a:gd name="T5" fmla="*/ 0 h 21417"/>
                  <a:gd name="T6" fmla="*/ 0 60000 65536"/>
                  <a:gd name="T7" fmla="*/ 0 60000 65536"/>
                  <a:gd name="T8" fmla="*/ 0 60000 65536"/>
                  <a:gd name="T9" fmla="*/ 0 w 20546"/>
                  <a:gd name="T10" fmla="*/ 0 h 21417"/>
                  <a:gd name="T11" fmla="*/ 20546 w 20546"/>
                  <a:gd name="T12" fmla="*/ 21417 h 214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46" h="21417" fill="none" extrusionOk="0">
                    <a:moveTo>
                      <a:pt x="2805" y="-1"/>
                    </a:moveTo>
                    <a:cubicBezTo>
                      <a:pt x="11069" y="1082"/>
                      <a:pt x="17973" y="6823"/>
                      <a:pt x="20545" y="14751"/>
                    </a:cubicBezTo>
                  </a:path>
                  <a:path w="20546" h="21417" stroke="0" extrusionOk="0">
                    <a:moveTo>
                      <a:pt x="2805" y="-1"/>
                    </a:moveTo>
                    <a:cubicBezTo>
                      <a:pt x="11069" y="1082"/>
                      <a:pt x="17973" y="6823"/>
                      <a:pt x="20545" y="14751"/>
                    </a:cubicBezTo>
                    <a:lnTo>
                      <a:pt x="0" y="21417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104" name="Arc 288"/>
              <p:cNvSpPr>
                <a:spLocks/>
              </p:cNvSpPr>
              <p:nvPr/>
            </p:nvSpPr>
            <p:spPr bwMode="auto">
              <a:xfrm>
                <a:off x="0" y="2281"/>
                <a:ext cx="2183" cy="2041"/>
              </a:xfrm>
              <a:custGeom>
                <a:avLst/>
                <a:gdLst>
                  <a:gd name="T0" fmla="*/ 0 w 21177"/>
                  <a:gd name="T1" fmla="*/ 0 h 19938"/>
                  <a:gd name="T2" fmla="*/ 0 w 21177"/>
                  <a:gd name="T3" fmla="*/ 0 h 19938"/>
                  <a:gd name="T4" fmla="*/ 0 w 21177"/>
                  <a:gd name="T5" fmla="*/ 0 h 19938"/>
                  <a:gd name="T6" fmla="*/ 0 60000 65536"/>
                  <a:gd name="T7" fmla="*/ 0 60000 65536"/>
                  <a:gd name="T8" fmla="*/ 0 60000 65536"/>
                  <a:gd name="T9" fmla="*/ 0 w 21177"/>
                  <a:gd name="T10" fmla="*/ 0 h 19938"/>
                  <a:gd name="T11" fmla="*/ 21177 w 21177"/>
                  <a:gd name="T12" fmla="*/ 19938 h 199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77" h="19938" fill="none" extrusionOk="0">
                    <a:moveTo>
                      <a:pt x="8309" y="0"/>
                    </a:moveTo>
                    <a:cubicBezTo>
                      <a:pt x="14940" y="2763"/>
                      <a:pt x="19762" y="8642"/>
                      <a:pt x="21177" y="15684"/>
                    </a:cubicBezTo>
                  </a:path>
                  <a:path w="21177" h="19938" stroke="0" extrusionOk="0">
                    <a:moveTo>
                      <a:pt x="8309" y="0"/>
                    </a:moveTo>
                    <a:cubicBezTo>
                      <a:pt x="14940" y="2763"/>
                      <a:pt x="19762" y="8642"/>
                      <a:pt x="21177" y="15684"/>
                    </a:cubicBezTo>
                    <a:lnTo>
                      <a:pt x="0" y="19938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4053" name="Arc 289"/>
            <p:cNvSpPr>
              <a:spLocks/>
            </p:cNvSpPr>
            <p:nvPr/>
          </p:nvSpPr>
          <p:spPr bwMode="auto">
            <a:xfrm>
              <a:off x="4" y="2733"/>
              <a:ext cx="1545" cy="1592"/>
            </a:xfrm>
            <a:custGeom>
              <a:avLst/>
              <a:gdLst>
                <a:gd name="T0" fmla="*/ 0 w 17442"/>
                <a:gd name="T1" fmla="*/ 0 h 18357"/>
                <a:gd name="T2" fmla="*/ 0 w 17442"/>
                <a:gd name="T3" fmla="*/ 0 h 18357"/>
                <a:gd name="T4" fmla="*/ 0 w 17442"/>
                <a:gd name="T5" fmla="*/ 0 h 18357"/>
                <a:gd name="T6" fmla="*/ 0 60000 65536"/>
                <a:gd name="T7" fmla="*/ 0 60000 65536"/>
                <a:gd name="T8" fmla="*/ 0 60000 65536"/>
                <a:gd name="T9" fmla="*/ 0 w 17442"/>
                <a:gd name="T10" fmla="*/ 0 h 18357"/>
                <a:gd name="T11" fmla="*/ 17442 w 17442"/>
                <a:gd name="T12" fmla="*/ 18357 h 183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42" h="18357" fill="none" extrusionOk="0">
                  <a:moveTo>
                    <a:pt x="11383" y="-1"/>
                  </a:moveTo>
                  <a:cubicBezTo>
                    <a:pt x="13745" y="1464"/>
                    <a:pt x="15802" y="3371"/>
                    <a:pt x="17442" y="5615"/>
                  </a:cubicBezTo>
                </a:path>
                <a:path w="17442" h="18357" stroke="0" extrusionOk="0">
                  <a:moveTo>
                    <a:pt x="11383" y="-1"/>
                  </a:moveTo>
                  <a:cubicBezTo>
                    <a:pt x="13745" y="1464"/>
                    <a:pt x="15802" y="3371"/>
                    <a:pt x="17442" y="5615"/>
                  </a:cubicBezTo>
                  <a:lnTo>
                    <a:pt x="0" y="18357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054" name="Group 290"/>
            <p:cNvGrpSpPr>
              <a:grpSpLocks/>
            </p:cNvGrpSpPr>
            <p:nvPr/>
          </p:nvGrpSpPr>
          <p:grpSpPr bwMode="auto">
            <a:xfrm>
              <a:off x="1876" y="2514"/>
              <a:ext cx="284" cy="294"/>
              <a:chOff x="2816" y="2178"/>
              <a:chExt cx="284" cy="294"/>
            </a:xfrm>
          </p:grpSpPr>
          <p:sp>
            <p:nvSpPr>
              <p:cNvPr id="84089" name="Rectangle 291"/>
              <p:cNvSpPr>
                <a:spLocks noChangeArrowheads="1"/>
              </p:cNvSpPr>
              <p:nvPr/>
            </p:nvSpPr>
            <p:spPr bwMode="auto">
              <a:xfrm>
                <a:off x="2817" y="2178"/>
                <a:ext cx="283" cy="29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4090" name="Group 292"/>
              <p:cNvGrpSpPr>
                <a:grpSpLocks/>
              </p:cNvGrpSpPr>
              <p:nvPr/>
            </p:nvGrpSpPr>
            <p:grpSpPr bwMode="auto">
              <a:xfrm>
                <a:off x="2816" y="2215"/>
                <a:ext cx="245" cy="218"/>
                <a:chOff x="877" y="2193"/>
                <a:chExt cx="214" cy="178"/>
              </a:xfrm>
            </p:grpSpPr>
            <p:sp>
              <p:nvSpPr>
                <p:cNvPr id="84091" name="WordArt 2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092" name="Line 294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4055" name="Group 295"/>
            <p:cNvGrpSpPr>
              <a:grpSpLocks/>
            </p:cNvGrpSpPr>
            <p:nvPr/>
          </p:nvGrpSpPr>
          <p:grpSpPr bwMode="auto">
            <a:xfrm>
              <a:off x="796" y="2889"/>
              <a:ext cx="282" cy="346"/>
              <a:chOff x="2786" y="2555"/>
              <a:chExt cx="282" cy="346"/>
            </a:xfrm>
          </p:grpSpPr>
          <p:sp>
            <p:nvSpPr>
              <p:cNvPr id="84085" name="Rectangle 296"/>
              <p:cNvSpPr>
                <a:spLocks noChangeArrowheads="1"/>
              </p:cNvSpPr>
              <p:nvPr/>
            </p:nvSpPr>
            <p:spPr bwMode="auto">
              <a:xfrm>
                <a:off x="2786" y="2555"/>
                <a:ext cx="282" cy="34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86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15" y="2647"/>
                <a:ext cx="100" cy="2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4087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47" y="2673"/>
                <a:ext cx="69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4088" name="Line 299"/>
              <p:cNvSpPr>
                <a:spLocks noChangeShapeType="1"/>
              </p:cNvSpPr>
              <p:nvPr/>
            </p:nvSpPr>
            <p:spPr bwMode="auto">
              <a:xfrm>
                <a:off x="2849" y="2607"/>
                <a:ext cx="209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56" name="WordArt 300"/>
            <p:cNvSpPr>
              <a:spLocks noChangeArrowheads="1" noChangeShapeType="1" noTextEdit="1"/>
            </p:cNvSpPr>
            <p:nvPr/>
          </p:nvSpPr>
          <p:spPr bwMode="auto">
            <a:xfrm rot="-2009527">
              <a:off x="1214" y="3010"/>
              <a:ext cx="10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  <p:grpSp>
          <p:nvGrpSpPr>
            <p:cNvPr id="84057" name="Group 301"/>
            <p:cNvGrpSpPr>
              <a:grpSpLocks/>
            </p:cNvGrpSpPr>
            <p:nvPr/>
          </p:nvGrpSpPr>
          <p:grpSpPr bwMode="auto">
            <a:xfrm>
              <a:off x="1070" y="3466"/>
              <a:ext cx="199" cy="231"/>
              <a:chOff x="2535" y="2764"/>
              <a:chExt cx="199" cy="231"/>
            </a:xfrm>
          </p:grpSpPr>
          <p:sp>
            <p:nvSpPr>
              <p:cNvPr id="84083" name="Rectangle 302"/>
              <p:cNvSpPr>
                <a:spLocks noChangeArrowheads="1"/>
              </p:cNvSpPr>
              <p:nvPr/>
            </p:nvSpPr>
            <p:spPr bwMode="auto">
              <a:xfrm>
                <a:off x="2535" y="2764"/>
                <a:ext cx="199" cy="23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84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7" y="2800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4058" name="Group 304"/>
            <p:cNvGrpSpPr>
              <a:grpSpLocks/>
            </p:cNvGrpSpPr>
            <p:nvPr/>
          </p:nvGrpSpPr>
          <p:grpSpPr bwMode="auto">
            <a:xfrm>
              <a:off x="1384" y="3148"/>
              <a:ext cx="628" cy="278"/>
              <a:chOff x="2442" y="3108"/>
              <a:chExt cx="628" cy="278"/>
            </a:xfrm>
          </p:grpSpPr>
          <p:sp>
            <p:nvSpPr>
              <p:cNvPr id="84077" name="Rectangle 305"/>
              <p:cNvSpPr>
                <a:spLocks noChangeArrowheads="1"/>
              </p:cNvSpPr>
              <p:nvPr/>
            </p:nvSpPr>
            <p:spPr bwMode="auto">
              <a:xfrm>
                <a:off x="2442" y="3113"/>
                <a:ext cx="628" cy="27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4078" name="Group 306"/>
              <p:cNvGrpSpPr>
                <a:grpSpLocks/>
              </p:cNvGrpSpPr>
              <p:nvPr/>
            </p:nvGrpSpPr>
            <p:grpSpPr bwMode="auto">
              <a:xfrm>
                <a:off x="2495" y="3108"/>
                <a:ext cx="529" cy="251"/>
                <a:chOff x="2495" y="3003"/>
                <a:chExt cx="529" cy="251"/>
              </a:xfrm>
            </p:grpSpPr>
            <p:sp>
              <p:nvSpPr>
                <p:cNvPr id="84079" name="WordArt 3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19" y="3102"/>
                  <a:ext cx="13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4080" name="WordArt 3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95" y="3064"/>
                  <a:ext cx="140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081" name="WordArt 3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66" y="3003"/>
                  <a:ext cx="90" cy="2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4082" name="WordArt 3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84" y="3087"/>
                  <a:ext cx="140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84059" name="Group 311"/>
            <p:cNvGrpSpPr>
              <a:grpSpLocks/>
            </p:cNvGrpSpPr>
            <p:nvPr/>
          </p:nvGrpSpPr>
          <p:grpSpPr bwMode="auto">
            <a:xfrm>
              <a:off x="1130" y="2270"/>
              <a:ext cx="136" cy="1109"/>
              <a:chOff x="2943" y="1505"/>
              <a:chExt cx="1299" cy="768"/>
            </a:xfrm>
          </p:grpSpPr>
          <p:sp>
            <p:nvSpPr>
              <p:cNvPr id="84075" name="Line 312"/>
              <p:cNvSpPr>
                <a:spLocks noChangeShapeType="1"/>
              </p:cNvSpPr>
              <p:nvPr/>
            </p:nvSpPr>
            <p:spPr bwMode="auto">
              <a:xfrm flipV="1">
                <a:off x="2954" y="1505"/>
                <a:ext cx="1288" cy="765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76" name="Line 313"/>
              <p:cNvSpPr>
                <a:spLocks noChangeShapeType="1"/>
              </p:cNvSpPr>
              <p:nvPr/>
            </p:nvSpPr>
            <p:spPr bwMode="auto">
              <a:xfrm flipV="1">
                <a:off x="2943" y="1508"/>
                <a:ext cx="1288" cy="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4060" name="Group 314"/>
            <p:cNvGrpSpPr>
              <a:grpSpLocks/>
            </p:cNvGrpSpPr>
            <p:nvPr/>
          </p:nvGrpSpPr>
          <p:grpSpPr bwMode="auto">
            <a:xfrm>
              <a:off x="1130" y="2799"/>
              <a:ext cx="69" cy="530"/>
              <a:chOff x="3359" y="2778"/>
              <a:chExt cx="812" cy="466"/>
            </a:xfrm>
          </p:grpSpPr>
          <p:sp>
            <p:nvSpPr>
              <p:cNvPr id="84071" name="Line 315"/>
              <p:cNvSpPr>
                <a:spLocks noChangeShapeType="1"/>
              </p:cNvSpPr>
              <p:nvPr/>
            </p:nvSpPr>
            <p:spPr bwMode="auto">
              <a:xfrm flipV="1">
                <a:off x="3367" y="2778"/>
                <a:ext cx="804" cy="45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72" name="Line 316"/>
              <p:cNvSpPr>
                <a:spLocks noChangeShapeType="1"/>
              </p:cNvSpPr>
              <p:nvPr/>
            </p:nvSpPr>
            <p:spPr bwMode="auto">
              <a:xfrm flipV="1">
                <a:off x="3372" y="2887"/>
                <a:ext cx="629" cy="357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73" name="Line 317"/>
              <p:cNvSpPr>
                <a:spLocks noChangeShapeType="1"/>
              </p:cNvSpPr>
              <p:nvPr/>
            </p:nvSpPr>
            <p:spPr bwMode="auto">
              <a:xfrm flipV="1">
                <a:off x="3359" y="2865"/>
                <a:ext cx="624" cy="356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74" name="Line 318"/>
              <p:cNvSpPr>
                <a:spLocks noChangeShapeType="1"/>
              </p:cNvSpPr>
              <p:nvPr/>
            </p:nvSpPr>
            <p:spPr bwMode="auto">
              <a:xfrm flipV="1">
                <a:off x="3389" y="2811"/>
                <a:ext cx="723" cy="41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4061" name="Oval 319"/>
            <p:cNvSpPr>
              <a:spLocks noChangeArrowheads="1"/>
            </p:cNvSpPr>
            <p:nvPr/>
          </p:nvSpPr>
          <p:spPr bwMode="auto">
            <a:xfrm>
              <a:off x="1174" y="2830"/>
              <a:ext cx="54" cy="6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62" name="Arc 320"/>
            <p:cNvSpPr>
              <a:spLocks/>
            </p:cNvSpPr>
            <p:nvPr/>
          </p:nvSpPr>
          <p:spPr bwMode="auto">
            <a:xfrm rot="-63725">
              <a:off x="1108" y="3179"/>
              <a:ext cx="153" cy="68"/>
            </a:xfrm>
            <a:custGeom>
              <a:avLst/>
              <a:gdLst>
                <a:gd name="T0" fmla="*/ 0 w 21600"/>
                <a:gd name="T1" fmla="*/ 0 h 23132"/>
                <a:gd name="T2" fmla="*/ 0 w 21600"/>
                <a:gd name="T3" fmla="*/ 0 h 23132"/>
                <a:gd name="T4" fmla="*/ 0 w 21600"/>
                <a:gd name="T5" fmla="*/ 0 h 2313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32"/>
                <a:gd name="T11" fmla="*/ 21600 w 21600"/>
                <a:gd name="T12" fmla="*/ 23132 h 23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32" fill="none" extrusionOk="0">
                  <a:moveTo>
                    <a:pt x="6361" y="0"/>
                  </a:moveTo>
                  <a:cubicBezTo>
                    <a:pt x="15420" y="2791"/>
                    <a:pt x="21600" y="11163"/>
                    <a:pt x="21600" y="20642"/>
                  </a:cubicBezTo>
                  <a:cubicBezTo>
                    <a:pt x="21600" y="21474"/>
                    <a:pt x="21551" y="22305"/>
                    <a:pt x="21455" y="23131"/>
                  </a:cubicBezTo>
                </a:path>
                <a:path w="21600" h="23132" stroke="0" extrusionOk="0">
                  <a:moveTo>
                    <a:pt x="6361" y="0"/>
                  </a:moveTo>
                  <a:cubicBezTo>
                    <a:pt x="15420" y="2791"/>
                    <a:pt x="21600" y="11163"/>
                    <a:pt x="21600" y="20642"/>
                  </a:cubicBezTo>
                  <a:cubicBezTo>
                    <a:pt x="21600" y="21474"/>
                    <a:pt x="21551" y="22305"/>
                    <a:pt x="21455" y="23131"/>
                  </a:cubicBezTo>
                  <a:lnTo>
                    <a:pt x="0" y="2064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063" name="Group 321"/>
            <p:cNvGrpSpPr>
              <a:grpSpLocks/>
            </p:cNvGrpSpPr>
            <p:nvPr/>
          </p:nvGrpSpPr>
          <p:grpSpPr bwMode="auto">
            <a:xfrm>
              <a:off x="700" y="3305"/>
              <a:ext cx="283" cy="283"/>
              <a:chOff x="2744" y="1833"/>
              <a:chExt cx="345" cy="335"/>
            </a:xfrm>
          </p:grpSpPr>
          <p:sp>
            <p:nvSpPr>
              <p:cNvPr id="84067" name="Rectangle 322"/>
              <p:cNvSpPr>
                <a:spLocks noChangeArrowheads="1"/>
              </p:cNvSpPr>
              <p:nvPr/>
            </p:nvSpPr>
            <p:spPr bwMode="auto">
              <a:xfrm>
                <a:off x="2744" y="1833"/>
                <a:ext cx="345" cy="33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4068" name="Group 323"/>
              <p:cNvGrpSpPr>
                <a:grpSpLocks/>
              </p:cNvGrpSpPr>
              <p:nvPr/>
            </p:nvGrpSpPr>
            <p:grpSpPr bwMode="auto">
              <a:xfrm>
                <a:off x="2771" y="1867"/>
                <a:ext cx="264" cy="259"/>
                <a:chOff x="3755" y="1790"/>
                <a:chExt cx="195" cy="217"/>
              </a:xfrm>
            </p:grpSpPr>
            <p:sp>
              <p:nvSpPr>
                <p:cNvPr id="84069" name="WordArt 3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5" y="1914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4070" name="WordArt 3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5" y="1790"/>
                  <a:ext cx="12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84064" name="Group 326"/>
            <p:cNvGrpSpPr>
              <a:grpSpLocks/>
            </p:cNvGrpSpPr>
            <p:nvPr/>
          </p:nvGrpSpPr>
          <p:grpSpPr bwMode="auto">
            <a:xfrm>
              <a:off x="1063" y="3301"/>
              <a:ext cx="119" cy="121"/>
              <a:chOff x="3010" y="2140"/>
              <a:chExt cx="83" cy="75"/>
            </a:xfrm>
          </p:grpSpPr>
          <p:sp>
            <p:nvSpPr>
              <p:cNvPr id="84065" name="Oval 327"/>
              <p:cNvSpPr>
                <a:spLocks noChangeArrowheads="1"/>
              </p:cNvSpPr>
              <p:nvPr/>
            </p:nvSpPr>
            <p:spPr bwMode="auto">
              <a:xfrm>
                <a:off x="3010" y="2140"/>
                <a:ext cx="83" cy="75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FF6600"/>
                  </a:gs>
                </a:gsLst>
                <a:path path="rect">
                  <a:fillToRect l="100000" t="100000"/>
                </a:path>
              </a:gradFill>
              <a:ln w="127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66" name="WordArt 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4" y="2153"/>
                <a:ext cx="52" cy="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黑体"/>
                    <a:ea typeface="黑体"/>
                  </a:rPr>
                  <a:t>+</a:t>
                </a:r>
                <a:endParaRPr lang="zh-CN" altLang="en-US" sz="3600" b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黑体"/>
                  <a:ea typeface="黑体"/>
                </a:endParaRPr>
              </a:p>
            </p:txBody>
          </p:sp>
        </p:grpSp>
      </p:grpSp>
      <p:grpSp>
        <p:nvGrpSpPr>
          <p:cNvPr id="84036" name="Group 329"/>
          <p:cNvGrpSpPr>
            <a:grpSpLocks/>
          </p:cNvGrpSpPr>
          <p:nvPr/>
        </p:nvGrpSpPr>
        <p:grpSpPr bwMode="auto">
          <a:xfrm>
            <a:off x="4297363" y="2243138"/>
            <a:ext cx="4392612" cy="889000"/>
            <a:chOff x="2728" y="1391"/>
            <a:chExt cx="2757" cy="498"/>
          </a:xfrm>
        </p:grpSpPr>
        <p:sp>
          <p:nvSpPr>
            <p:cNvPr id="84049" name="WordArt 330"/>
            <p:cNvSpPr>
              <a:spLocks noChangeArrowheads="1" noChangeShapeType="1" noTextEdit="1"/>
            </p:cNvSpPr>
            <p:nvPr/>
          </p:nvSpPr>
          <p:spPr bwMode="auto">
            <a:xfrm>
              <a:off x="2969" y="1391"/>
              <a:ext cx="2467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场中某点的场强在任一方向上的</a:t>
              </a:r>
            </a:p>
          </p:txBody>
        </p:sp>
        <p:sp>
          <p:nvSpPr>
            <p:cNvPr id="84050" name="WordArt 331"/>
            <p:cNvSpPr>
              <a:spLocks noChangeArrowheads="1" noChangeShapeType="1" noTextEdit="1"/>
            </p:cNvSpPr>
            <p:nvPr/>
          </p:nvSpPr>
          <p:spPr bwMode="auto">
            <a:xfrm>
              <a:off x="2728" y="1687"/>
              <a:ext cx="1368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投影等于电势沿该</a:t>
              </a:r>
            </a:p>
          </p:txBody>
        </p:sp>
        <p:sp>
          <p:nvSpPr>
            <p:cNvPr id="84051" name="WordArt 332"/>
            <p:cNvSpPr>
              <a:spLocks noChangeArrowheads="1" noChangeShapeType="1" noTextEdit="1"/>
            </p:cNvSpPr>
            <p:nvPr/>
          </p:nvSpPr>
          <p:spPr bwMode="auto">
            <a:xfrm>
              <a:off x="4127" y="1686"/>
              <a:ext cx="1358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方向的导数的负值。</a:t>
              </a:r>
            </a:p>
          </p:txBody>
        </p:sp>
      </p:grpSp>
      <p:grpSp>
        <p:nvGrpSpPr>
          <p:cNvPr id="84038" name="Group 333"/>
          <p:cNvGrpSpPr>
            <a:grpSpLocks/>
          </p:cNvGrpSpPr>
          <p:nvPr/>
        </p:nvGrpSpPr>
        <p:grpSpPr bwMode="auto">
          <a:xfrm>
            <a:off x="4341813" y="3424238"/>
            <a:ext cx="4403725" cy="1827212"/>
            <a:chOff x="2735" y="2157"/>
            <a:chExt cx="2774" cy="1151"/>
          </a:xfrm>
        </p:grpSpPr>
        <p:grpSp>
          <p:nvGrpSpPr>
            <p:cNvPr id="83982" name="Group 334"/>
            <p:cNvGrpSpPr>
              <a:grpSpLocks/>
            </p:cNvGrpSpPr>
            <p:nvPr/>
          </p:nvGrpSpPr>
          <p:grpSpPr bwMode="auto">
            <a:xfrm>
              <a:off x="2843" y="2157"/>
              <a:ext cx="2501" cy="632"/>
              <a:chOff x="2843" y="2167"/>
              <a:chExt cx="2501" cy="632"/>
            </a:xfrm>
          </p:grpSpPr>
          <p:sp>
            <p:nvSpPr>
              <p:cNvPr id="84024" name="WordArt 3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3" y="2363"/>
                <a:ext cx="894" cy="2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在直角坐标中</a:t>
                </a:r>
              </a:p>
            </p:txBody>
          </p:sp>
          <p:grpSp>
            <p:nvGrpSpPr>
              <p:cNvPr id="84025" name="Group 336"/>
              <p:cNvGrpSpPr>
                <a:grpSpLocks/>
              </p:cNvGrpSpPr>
              <p:nvPr/>
            </p:nvGrpSpPr>
            <p:grpSpPr bwMode="auto">
              <a:xfrm>
                <a:off x="3857" y="2201"/>
                <a:ext cx="722" cy="598"/>
                <a:chOff x="3727" y="2036"/>
                <a:chExt cx="719" cy="531"/>
              </a:xfrm>
            </p:grpSpPr>
            <p:grpSp>
              <p:nvGrpSpPr>
                <p:cNvPr id="4" name="Group 337"/>
                <p:cNvGrpSpPr>
                  <a:grpSpLocks/>
                </p:cNvGrpSpPr>
                <p:nvPr/>
              </p:nvGrpSpPr>
              <p:grpSpPr bwMode="auto">
                <a:xfrm>
                  <a:off x="3727" y="2204"/>
                  <a:ext cx="206" cy="151"/>
                  <a:chOff x="2609" y="3091"/>
                  <a:chExt cx="217" cy="190"/>
                </a:xfrm>
              </p:grpSpPr>
              <p:sp>
                <p:nvSpPr>
                  <p:cNvPr id="84047" name="WordArt 3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09" y="3091"/>
                    <a:ext cx="176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4048" name="WordArt 3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88" y="3167"/>
                    <a:ext cx="38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84037" name="AutoShape 340"/>
                <p:cNvSpPr>
                  <a:spLocks/>
                </p:cNvSpPr>
                <p:nvPr/>
              </p:nvSpPr>
              <p:spPr bwMode="auto">
                <a:xfrm flipV="1">
                  <a:off x="3993" y="2056"/>
                  <a:ext cx="151" cy="494"/>
                </a:xfrm>
                <a:prstGeom prst="leftBrace">
                  <a:avLst>
                    <a:gd name="adj1" fmla="val 27263"/>
                    <a:gd name="adj2" fmla="val 57292"/>
                  </a:avLst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" name="Group 341"/>
                <p:cNvGrpSpPr>
                  <a:grpSpLocks/>
                </p:cNvGrpSpPr>
                <p:nvPr/>
              </p:nvGrpSpPr>
              <p:grpSpPr bwMode="auto">
                <a:xfrm>
                  <a:off x="4176" y="2420"/>
                  <a:ext cx="259" cy="147"/>
                  <a:chOff x="4046" y="2894"/>
                  <a:chExt cx="271" cy="186"/>
                </a:xfrm>
              </p:grpSpPr>
              <p:sp>
                <p:nvSpPr>
                  <p:cNvPr id="84045" name="WordArt 3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7" y="2978"/>
                    <a:ext cx="70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z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84046" name="WordArt 3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46" y="2894"/>
                    <a:ext cx="176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84039" name="Group 344"/>
                <p:cNvGrpSpPr>
                  <a:grpSpLocks/>
                </p:cNvGrpSpPr>
                <p:nvPr/>
              </p:nvGrpSpPr>
              <p:grpSpPr bwMode="auto">
                <a:xfrm>
                  <a:off x="4177" y="2241"/>
                  <a:ext cx="269" cy="127"/>
                  <a:chOff x="4035" y="2653"/>
                  <a:chExt cx="282" cy="162"/>
                </a:xfrm>
              </p:grpSpPr>
              <p:sp>
                <p:nvSpPr>
                  <p:cNvPr id="84043" name="WordArt 3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0" y="2705"/>
                    <a:ext cx="77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4044" name="WordArt 3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35" y="2653"/>
                    <a:ext cx="176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84040" name="Group 347"/>
                <p:cNvGrpSpPr>
                  <a:grpSpLocks/>
                </p:cNvGrpSpPr>
                <p:nvPr/>
              </p:nvGrpSpPr>
              <p:grpSpPr bwMode="auto">
                <a:xfrm>
                  <a:off x="4178" y="2036"/>
                  <a:ext cx="254" cy="135"/>
                  <a:chOff x="4048" y="2405"/>
                  <a:chExt cx="266" cy="172"/>
                </a:xfrm>
              </p:grpSpPr>
              <p:sp>
                <p:nvSpPr>
                  <p:cNvPr id="84041" name="WordArt 3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37" y="2475"/>
                    <a:ext cx="77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84042" name="WordArt 3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48" y="2405"/>
                    <a:ext cx="176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84026" name="Group 350"/>
              <p:cNvGrpSpPr>
                <a:grpSpLocks/>
              </p:cNvGrpSpPr>
              <p:nvPr/>
            </p:nvGrpSpPr>
            <p:grpSpPr bwMode="auto">
              <a:xfrm>
                <a:off x="4705" y="2380"/>
                <a:ext cx="183" cy="160"/>
                <a:chOff x="4234" y="2948"/>
                <a:chExt cx="210" cy="181"/>
              </a:xfrm>
            </p:grpSpPr>
            <p:sp>
              <p:nvSpPr>
                <p:cNvPr id="84034" name="WordArt 3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34" y="2948"/>
                  <a:ext cx="132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4035" name="WordArt 3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85" y="2951"/>
                  <a:ext cx="59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84027" name="AutoShape 353"/>
              <p:cNvSpPr>
                <a:spLocks/>
              </p:cNvSpPr>
              <p:nvPr/>
            </p:nvSpPr>
            <p:spPr bwMode="auto">
              <a:xfrm flipV="1">
                <a:off x="4950" y="2212"/>
                <a:ext cx="128" cy="556"/>
              </a:xfrm>
              <a:prstGeom prst="leftBrace">
                <a:avLst>
                  <a:gd name="adj1" fmla="val 36198"/>
                  <a:gd name="adj2" fmla="val 57292"/>
                </a:avLst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28" name="WordArt 3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29" y="2184"/>
                <a:ext cx="112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Bookman Old Style"/>
                </a:endParaRPr>
              </a:p>
            </p:txBody>
          </p:sp>
          <p:sp>
            <p:nvSpPr>
              <p:cNvPr id="84029" name="WordArt 3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8" y="2167"/>
                <a:ext cx="115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4030" name="WordArt 3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3" y="2393"/>
                <a:ext cx="115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4031" name="WordArt 3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6" y="2438"/>
                <a:ext cx="138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4032" name="WordArt 3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2" y="2633"/>
                <a:ext cx="115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4033" name="WordArt 3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46" y="2668"/>
                <a:ext cx="96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Bookman Old Style"/>
                </a:endParaRPr>
              </a:p>
            </p:txBody>
          </p:sp>
        </p:grpSp>
        <p:grpSp>
          <p:nvGrpSpPr>
            <p:cNvPr id="83983" name="Group 360"/>
            <p:cNvGrpSpPr>
              <a:grpSpLocks/>
            </p:cNvGrpSpPr>
            <p:nvPr/>
          </p:nvGrpSpPr>
          <p:grpSpPr bwMode="auto">
            <a:xfrm>
              <a:off x="2735" y="2914"/>
              <a:ext cx="2774" cy="394"/>
              <a:chOff x="2505" y="2660"/>
              <a:chExt cx="3067" cy="354"/>
            </a:xfrm>
          </p:grpSpPr>
          <p:grpSp>
            <p:nvGrpSpPr>
              <p:cNvPr id="83984" name="Group 361"/>
              <p:cNvGrpSpPr>
                <a:grpSpLocks/>
              </p:cNvGrpSpPr>
              <p:nvPr/>
            </p:nvGrpSpPr>
            <p:grpSpPr bwMode="auto">
              <a:xfrm rot="5400000">
                <a:off x="2846" y="2786"/>
                <a:ext cx="69" cy="145"/>
                <a:chOff x="2928" y="3216"/>
                <a:chExt cx="48" cy="240"/>
              </a:xfrm>
            </p:grpSpPr>
            <p:sp>
              <p:nvSpPr>
                <p:cNvPr id="84022" name="Line 36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023" name="Line 36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3985" name="Group 364"/>
              <p:cNvGrpSpPr>
                <a:grpSpLocks/>
              </p:cNvGrpSpPr>
              <p:nvPr/>
            </p:nvGrpSpPr>
            <p:grpSpPr bwMode="auto">
              <a:xfrm>
                <a:off x="2505" y="2754"/>
                <a:ext cx="270" cy="176"/>
                <a:chOff x="4048" y="2405"/>
                <a:chExt cx="266" cy="172"/>
              </a:xfrm>
            </p:grpSpPr>
            <p:sp>
              <p:nvSpPr>
                <p:cNvPr id="84020" name="WordArt 3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37" y="2475"/>
                  <a:ext cx="7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84021" name="WordArt 3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8" y="2405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3986" name="Group 367"/>
              <p:cNvGrpSpPr>
                <a:grpSpLocks/>
              </p:cNvGrpSpPr>
              <p:nvPr/>
            </p:nvGrpSpPr>
            <p:grpSpPr bwMode="auto">
              <a:xfrm>
                <a:off x="3562" y="2791"/>
                <a:ext cx="286" cy="146"/>
                <a:chOff x="4035" y="2653"/>
                <a:chExt cx="282" cy="162"/>
              </a:xfrm>
            </p:grpSpPr>
            <p:sp>
              <p:nvSpPr>
                <p:cNvPr id="84018" name="WordArt 3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40" y="2705"/>
                  <a:ext cx="77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019" name="WordArt 3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35" y="2653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3987" name="Group 370"/>
              <p:cNvGrpSpPr>
                <a:grpSpLocks/>
              </p:cNvGrpSpPr>
              <p:nvPr/>
            </p:nvGrpSpPr>
            <p:grpSpPr bwMode="auto">
              <a:xfrm>
                <a:off x="4659" y="2777"/>
                <a:ext cx="275" cy="168"/>
                <a:chOff x="4046" y="2894"/>
                <a:chExt cx="271" cy="186"/>
              </a:xfrm>
            </p:grpSpPr>
            <p:sp>
              <p:nvSpPr>
                <p:cNvPr id="84016" name="WordArt 3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47" y="2978"/>
                  <a:ext cx="70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z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84017" name="WordArt 3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46" y="2894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3988" name="Group 373"/>
              <p:cNvGrpSpPr>
                <a:grpSpLocks/>
              </p:cNvGrpSpPr>
              <p:nvPr/>
            </p:nvGrpSpPr>
            <p:grpSpPr bwMode="auto">
              <a:xfrm>
                <a:off x="2988" y="2669"/>
                <a:ext cx="439" cy="332"/>
                <a:chOff x="3229" y="2679"/>
                <a:chExt cx="439" cy="332"/>
              </a:xfrm>
            </p:grpSpPr>
            <p:sp>
              <p:nvSpPr>
                <p:cNvPr id="84010" name="Line 374"/>
                <p:cNvSpPr>
                  <a:spLocks noChangeShapeType="1"/>
                </p:cNvSpPr>
                <p:nvPr/>
              </p:nvSpPr>
              <p:spPr bwMode="auto">
                <a:xfrm>
                  <a:off x="3229" y="2871"/>
                  <a:ext cx="109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011" name="WordArt 3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8" y="2683"/>
                  <a:ext cx="109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012" name="WordArt 376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3419" y="2679"/>
                  <a:ext cx="8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013" name="Line 377"/>
                <p:cNvSpPr>
                  <a:spLocks noChangeShapeType="1"/>
                </p:cNvSpPr>
                <p:nvPr/>
              </p:nvSpPr>
              <p:spPr bwMode="auto">
                <a:xfrm>
                  <a:off x="3396" y="2850"/>
                  <a:ext cx="2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014" name="WordArt 378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3421" y="2867"/>
                  <a:ext cx="83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015" name="WordArt 3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5" y="2872"/>
                  <a:ext cx="112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Bookman Old Style"/>
                  </a:endParaRPr>
                </a:p>
              </p:txBody>
            </p:sp>
          </p:grpSp>
          <p:grpSp>
            <p:nvGrpSpPr>
              <p:cNvPr id="83989" name="Group 380"/>
              <p:cNvGrpSpPr>
                <a:grpSpLocks/>
              </p:cNvGrpSpPr>
              <p:nvPr/>
            </p:nvGrpSpPr>
            <p:grpSpPr bwMode="auto">
              <a:xfrm rot="5400000">
                <a:off x="3927" y="2788"/>
                <a:ext cx="69" cy="145"/>
                <a:chOff x="2928" y="3216"/>
                <a:chExt cx="48" cy="240"/>
              </a:xfrm>
            </p:grpSpPr>
            <p:sp>
              <p:nvSpPr>
                <p:cNvPr id="84008" name="Line 38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009" name="Line 38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3990" name="Group 383"/>
              <p:cNvGrpSpPr>
                <a:grpSpLocks/>
              </p:cNvGrpSpPr>
              <p:nvPr/>
            </p:nvGrpSpPr>
            <p:grpSpPr bwMode="auto">
              <a:xfrm>
                <a:off x="4087" y="2680"/>
                <a:ext cx="440" cy="334"/>
                <a:chOff x="4350" y="2670"/>
                <a:chExt cx="440" cy="334"/>
              </a:xfrm>
            </p:grpSpPr>
            <p:sp>
              <p:nvSpPr>
                <p:cNvPr id="84002" name="Line 384"/>
                <p:cNvSpPr>
                  <a:spLocks noChangeShapeType="1"/>
                </p:cNvSpPr>
                <p:nvPr/>
              </p:nvSpPr>
              <p:spPr bwMode="auto">
                <a:xfrm>
                  <a:off x="4350" y="2852"/>
                  <a:ext cx="109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003" name="WordArt 3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49" y="2674"/>
                  <a:ext cx="109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004" name="WordArt 386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4520" y="2670"/>
                  <a:ext cx="8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005" name="Line 387"/>
                <p:cNvSpPr>
                  <a:spLocks noChangeShapeType="1"/>
                </p:cNvSpPr>
                <p:nvPr/>
              </p:nvSpPr>
              <p:spPr bwMode="auto">
                <a:xfrm>
                  <a:off x="4518" y="2851"/>
                  <a:ext cx="2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006" name="WordArt 388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4522" y="2858"/>
                  <a:ext cx="83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4007" name="WordArt 3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02" y="2867"/>
                  <a:ext cx="138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83991" name="Line 390"/>
              <p:cNvSpPr>
                <a:spLocks noChangeShapeType="1"/>
              </p:cNvSpPr>
              <p:nvPr/>
            </p:nvSpPr>
            <p:spPr bwMode="auto">
              <a:xfrm>
                <a:off x="5133" y="2852"/>
                <a:ext cx="10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992" name="WordArt 3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52" y="2664"/>
                <a:ext cx="109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3993" name="WordArt 392"/>
              <p:cNvSpPr>
                <a:spLocks noChangeArrowheads="1" noChangeShapeType="1" noTextEdit="1"/>
              </p:cNvSpPr>
              <p:nvPr/>
            </p:nvSpPr>
            <p:spPr bwMode="auto">
              <a:xfrm rot="-10496518">
                <a:off x="5323" y="2660"/>
                <a:ext cx="83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3994" name="Line 393"/>
              <p:cNvSpPr>
                <a:spLocks noChangeShapeType="1"/>
              </p:cNvSpPr>
              <p:nvPr/>
            </p:nvSpPr>
            <p:spPr bwMode="auto">
              <a:xfrm>
                <a:off x="5300" y="2831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95" name="WordArt 394"/>
              <p:cNvSpPr>
                <a:spLocks noChangeArrowheads="1" noChangeShapeType="1" noTextEdit="1"/>
              </p:cNvSpPr>
              <p:nvPr/>
            </p:nvSpPr>
            <p:spPr bwMode="auto">
              <a:xfrm rot="-10496518">
                <a:off x="5325" y="2848"/>
                <a:ext cx="83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3996" name="Group 395"/>
              <p:cNvGrpSpPr>
                <a:grpSpLocks/>
              </p:cNvGrpSpPr>
              <p:nvPr/>
            </p:nvGrpSpPr>
            <p:grpSpPr bwMode="auto">
              <a:xfrm rot="5400000">
                <a:off x="5013" y="2785"/>
                <a:ext cx="58" cy="145"/>
                <a:chOff x="2928" y="3216"/>
                <a:chExt cx="48" cy="240"/>
              </a:xfrm>
            </p:grpSpPr>
            <p:sp>
              <p:nvSpPr>
                <p:cNvPr id="84000" name="Line 39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001" name="Line 39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3997" name="WordArt 3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3" y="2904"/>
                <a:ext cx="48" cy="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3998" name="WordArt 3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5" y="2916"/>
                <a:ext cx="48" cy="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3999" name="WordArt 4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59" y="2861"/>
                <a:ext cx="96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84114" name="Group 401"/>
          <p:cNvGrpSpPr>
            <a:grpSpLocks/>
          </p:cNvGrpSpPr>
          <p:nvPr/>
        </p:nvGrpSpPr>
        <p:grpSpPr bwMode="auto">
          <a:xfrm>
            <a:off x="4543425" y="5472113"/>
            <a:ext cx="4183063" cy="831850"/>
            <a:chOff x="2862" y="3447"/>
            <a:chExt cx="2635" cy="524"/>
          </a:xfrm>
        </p:grpSpPr>
        <p:sp>
          <p:nvSpPr>
            <p:cNvPr id="83980" name="WordArt 402"/>
            <p:cNvSpPr>
              <a:spLocks noChangeArrowheads="1" noChangeShapeType="1" noTextEdit="1"/>
            </p:cNvSpPr>
            <p:nvPr/>
          </p:nvSpPr>
          <p:spPr bwMode="auto">
            <a:xfrm>
              <a:off x="3042" y="3447"/>
              <a:ext cx="2455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场强在各坐标轴上的投影等于</a:t>
              </a:r>
            </a:p>
          </p:txBody>
        </p:sp>
        <p:sp>
          <p:nvSpPr>
            <p:cNvPr id="83981" name="WordArt 403"/>
            <p:cNvSpPr>
              <a:spLocks noChangeArrowheads="1" noChangeShapeType="1" noTextEdit="1"/>
            </p:cNvSpPr>
            <p:nvPr/>
          </p:nvSpPr>
          <p:spPr bwMode="auto">
            <a:xfrm>
              <a:off x="2862" y="3743"/>
              <a:ext cx="2328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势对各坐标的偏导数的负值。</a:t>
              </a:r>
            </a:p>
          </p:txBody>
        </p:sp>
      </p:grpSp>
      <p:sp>
        <p:nvSpPr>
          <p:cNvPr id="83977" name="Rectangle 404" descr="羊皮纸"/>
          <p:cNvSpPr>
            <a:spLocks noChangeArrowheads="1"/>
          </p:cNvSpPr>
          <p:nvPr/>
        </p:nvSpPr>
        <p:spPr bwMode="auto">
          <a:xfrm>
            <a:off x="0" y="0"/>
            <a:ext cx="9144000" cy="1952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8" name="Rectangle 405" descr="羊皮纸"/>
          <p:cNvSpPr>
            <a:spLocks noChangeArrowheads="1"/>
          </p:cNvSpPr>
          <p:nvPr/>
        </p:nvSpPr>
        <p:spPr bwMode="auto">
          <a:xfrm>
            <a:off x="0" y="6662738"/>
            <a:ext cx="9144000" cy="1952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9" name="Rectangle 406"/>
          <p:cNvSpPr>
            <a:spLocks noGrp="1" noChangeArrowheads="1"/>
          </p:cNvSpPr>
          <p:nvPr>
            <p:ph type="title"/>
          </p:nvPr>
        </p:nvSpPr>
        <p:spPr>
          <a:xfrm>
            <a:off x="871538" y="0"/>
            <a:ext cx="7772400" cy="190500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续</a:t>
            </a:r>
          </a:p>
        </p:txBody>
      </p:sp>
      <p:sp>
        <p:nvSpPr>
          <p:cNvPr id="198" name="WordArt 7"/>
          <p:cNvSpPr>
            <a:spLocks noChangeArrowheads="1" noChangeShapeType="1" noTextEdit="1"/>
          </p:cNvSpPr>
          <p:nvPr/>
        </p:nvSpPr>
        <p:spPr bwMode="auto">
          <a:xfrm>
            <a:off x="547565" y="352426"/>
            <a:ext cx="7722228" cy="436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5.2 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势梯度   场强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与电势的微分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260350"/>
          </a:xfrm>
        </p:spPr>
        <p:txBody>
          <a:bodyPr/>
          <a:lstStyle/>
          <a:p>
            <a:pPr eaLnBrk="1" hangingPunct="1"/>
            <a:r>
              <a:rPr lang="zh-CN" altLang="en-US" sz="600" smtClean="0">
                <a:solidFill>
                  <a:schemeClr val="bg1"/>
                </a:solidFill>
              </a:rPr>
              <a:t>电势梯度</a:t>
            </a:r>
          </a:p>
        </p:txBody>
      </p:sp>
      <p:grpSp>
        <p:nvGrpSpPr>
          <p:cNvPr id="2" name="Group 358"/>
          <p:cNvGrpSpPr>
            <a:grpSpLocks/>
          </p:cNvGrpSpPr>
          <p:nvPr/>
        </p:nvGrpSpPr>
        <p:grpSpPr bwMode="auto">
          <a:xfrm>
            <a:off x="0" y="904875"/>
            <a:ext cx="9144000" cy="5686425"/>
            <a:chOff x="0" y="576"/>
            <a:chExt cx="5760" cy="3582"/>
          </a:xfrm>
        </p:grpSpPr>
        <p:sp>
          <p:nvSpPr>
            <p:cNvPr id="85194" name="Rectangle 359"/>
            <p:cNvSpPr>
              <a:spLocks noChangeArrowheads="1"/>
            </p:cNvSpPr>
            <p:nvPr/>
          </p:nvSpPr>
          <p:spPr bwMode="auto">
            <a:xfrm>
              <a:off x="0" y="576"/>
              <a:ext cx="5760" cy="35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5195" name="Group 360"/>
            <p:cNvGrpSpPr>
              <a:grpSpLocks/>
            </p:cNvGrpSpPr>
            <p:nvPr/>
          </p:nvGrpSpPr>
          <p:grpSpPr bwMode="auto">
            <a:xfrm>
              <a:off x="246" y="1404"/>
              <a:ext cx="2497" cy="564"/>
              <a:chOff x="2728" y="1391"/>
              <a:chExt cx="2757" cy="498"/>
            </a:xfrm>
          </p:grpSpPr>
          <p:sp>
            <p:nvSpPr>
              <p:cNvPr id="85283" name="WordArt 3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9" y="1391"/>
                <a:ext cx="2467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电场中某点的场强在任一方向上的</a:t>
                </a:r>
              </a:p>
            </p:txBody>
          </p:sp>
          <p:sp>
            <p:nvSpPr>
              <p:cNvPr id="85284" name="WordArt 3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28" y="1687"/>
                <a:ext cx="1368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投影等于电势沿该</a:t>
                </a:r>
              </a:p>
            </p:txBody>
          </p:sp>
          <p:sp>
            <p:nvSpPr>
              <p:cNvPr id="85285" name="WordArt 3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27" y="1686"/>
                <a:ext cx="1358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方向的导数的负值。</a:t>
                </a:r>
              </a:p>
            </p:txBody>
          </p:sp>
        </p:grpSp>
        <p:grpSp>
          <p:nvGrpSpPr>
            <p:cNvPr id="85196" name="Group 364"/>
            <p:cNvGrpSpPr>
              <a:grpSpLocks/>
            </p:cNvGrpSpPr>
            <p:nvPr/>
          </p:nvGrpSpPr>
          <p:grpSpPr bwMode="auto">
            <a:xfrm>
              <a:off x="271" y="2154"/>
              <a:ext cx="2504" cy="1160"/>
              <a:chOff x="2735" y="2157"/>
              <a:chExt cx="2774" cy="1151"/>
            </a:xfrm>
          </p:grpSpPr>
          <p:grpSp>
            <p:nvGrpSpPr>
              <p:cNvPr id="85216" name="Group 365"/>
              <p:cNvGrpSpPr>
                <a:grpSpLocks/>
              </p:cNvGrpSpPr>
              <p:nvPr/>
            </p:nvGrpSpPr>
            <p:grpSpPr bwMode="auto">
              <a:xfrm>
                <a:off x="2843" y="2157"/>
                <a:ext cx="2501" cy="632"/>
                <a:chOff x="2843" y="2167"/>
                <a:chExt cx="2501" cy="632"/>
              </a:xfrm>
            </p:grpSpPr>
            <p:sp>
              <p:nvSpPr>
                <p:cNvPr id="85258" name="WordArt 3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43" y="2363"/>
                  <a:ext cx="894" cy="2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在直角坐标中</a:t>
                  </a:r>
                </a:p>
              </p:txBody>
            </p:sp>
            <p:grpSp>
              <p:nvGrpSpPr>
                <p:cNvPr id="85259" name="Group 367"/>
                <p:cNvGrpSpPr>
                  <a:grpSpLocks/>
                </p:cNvGrpSpPr>
                <p:nvPr/>
              </p:nvGrpSpPr>
              <p:grpSpPr bwMode="auto">
                <a:xfrm>
                  <a:off x="3857" y="2201"/>
                  <a:ext cx="722" cy="598"/>
                  <a:chOff x="3727" y="2036"/>
                  <a:chExt cx="719" cy="531"/>
                </a:xfrm>
              </p:grpSpPr>
              <p:grpSp>
                <p:nvGrpSpPr>
                  <p:cNvPr id="85270" name="Group 368"/>
                  <p:cNvGrpSpPr>
                    <a:grpSpLocks/>
                  </p:cNvGrpSpPr>
                  <p:nvPr/>
                </p:nvGrpSpPr>
                <p:grpSpPr bwMode="auto">
                  <a:xfrm>
                    <a:off x="3727" y="2204"/>
                    <a:ext cx="206" cy="151"/>
                    <a:chOff x="2609" y="3091"/>
                    <a:chExt cx="217" cy="190"/>
                  </a:xfrm>
                </p:grpSpPr>
                <p:sp>
                  <p:nvSpPr>
                    <p:cNvPr id="85281" name="WordArt 36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609" y="3091"/>
                      <a:ext cx="176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85282" name="WordArt 37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88" y="3167"/>
                      <a:ext cx="38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l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85271" name="AutoShape 371"/>
                  <p:cNvSpPr>
                    <a:spLocks/>
                  </p:cNvSpPr>
                  <p:nvPr/>
                </p:nvSpPr>
                <p:spPr bwMode="auto">
                  <a:xfrm flipV="1">
                    <a:off x="3993" y="2056"/>
                    <a:ext cx="151" cy="494"/>
                  </a:xfrm>
                  <a:prstGeom prst="leftBrace">
                    <a:avLst>
                      <a:gd name="adj1" fmla="val 27263"/>
                      <a:gd name="adj2" fmla="val 57292"/>
                    </a:avLst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85272" name="Group 372"/>
                  <p:cNvGrpSpPr>
                    <a:grpSpLocks/>
                  </p:cNvGrpSpPr>
                  <p:nvPr/>
                </p:nvGrpSpPr>
                <p:grpSpPr bwMode="auto">
                  <a:xfrm>
                    <a:off x="4176" y="2420"/>
                    <a:ext cx="259" cy="147"/>
                    <a:chOff x="4046" y="2894"/>
                    <a:chExt cx="271" cy="186"/>
                  </a:xfrm>
                </p:grpSpPr>
                <p:sp>
                  <p:nvSpPr>
                    <p:cNvPr id="85279" name="WordArt 37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47" y="2978"/>
                      <a:ext cx="70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z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85280" name="WordArt 37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046" y="2894"/>
                      <a:ext cx="176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85273" name="Group 375"/>
                  <p:cNvGrpSpPr>
                    <a:grpSpLocks/>
                  </p:cNvGrpSpPr>
                  <p:nvPr/>
                </p:nvGrpSpPr>
                <p:grpSpPr bwMode="auto">
                  <a:xfrm>
                    <a:off x="4177" y="2241"/>
                    <a:ext cx="269" cy="127"/>
                    <a:chOff x="4035" y="2653"/>
                    <a:chExt cx="282" cy="162"/>
                  </a:xfrm>
                </p:grpSpPr>
                <p:sp>
                  <p:nvSpPr>
                    <p:cNvPr id="85277" name="WordArt 37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40" y="2705"/>
                      <a:ext cx="77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y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85278" name="WordArt 37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035" y="2653"/>
                      <a:ext cx="176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85274" name="Group 378"/>
                  <p:cNvGrpSpPr>
                    <a:grpSpLocks/>
                  </p:cNvGrpSpPr>
                  <p:nvPr/>
                </p:nvGrpSpPr>
                <p:grpSpPr bwMode="auto">
                  <a:xfrm>
                    <a:off x="4178" y="2036"/>
                    <a:ext cx="254" cy="135"/>
                    <a:chOff x="4048" y="2405"/>
                    <a:chExt cx="266" cy="172"/>
                  </a:xfrm>
                </p:grpSpPr>
                <p:sp>
                  <p:nvSpPr>
                    <p:cNvPr id="85275" name="WordArt 37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37" y="2475"/>
                      <a:ext cx="77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85276" name="WordArt 38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048" y="2405"/>
                      <a:ext cx="176" cy="16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grpSp>
              <p:nvGrpSpPr>
                <p:cNvPr id="85260" name="Group 381"/>
                <p:cNvGrpSpPr>
                  <a:grpSpLocks/>
                </p:cNvGrpSpPr>
                <p:nvPr/>
              </p:nvGrpSpPr>
              <p:grpSpPr bwMode="auto">
                <a:xfrm>
                  <a:off x="4705" y="2380"/>
                  <a:ext cx="183" cy="160"/>
                  <a:chOff x="4234" y="2948"/>
                  <a:chExt cx="210" cy="181"/>
                </a:xfrm>
              </p:grpSpPr>
              <p:sp>
                <p:nvSpPr>
                  <p:cNvPr id="85268" name="WordArt 3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34" y="2948"/>
                    <a:ext cx="132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5269" name="WordArt 3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85" y="2951"/>
                    <a:ext cx="59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85261" name="AutoShape 384"/>
                <p:cNvSpPr>
                  <a:spLocks/>
                </p:cNvSpPr>
                <p:nvPr/>
              </p:nvSpPr>
              <p:spPr bwMode="auto">
                <a:xfrm flipV="1">
                  <a:off x="4950" y="2212"/>
                  <a:ext cx="128" cy="556"/>
                </a:xfrm>
                <a:prstGeom prst="leftBrace">
                  <a:avLst>
                    <a:gd name="adj1" fmla="val 36198"/>
                    <a:gd name="adj2" fmla="val 57292"/>
                  </a:avLst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262" name="WordArt 3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29" y="2184"/>
                  <a:ext cx="112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263" name="WordArt 3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08" y="2167"/>
                  <a:ext cx="115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5264" name="WordArt 3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03" y="2393"/>
                  <a:ext cx="115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5265" name="WordArt 3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06" y="2438"/>
                  <a:ext cx="138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266" name="WordArt 3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02" y="2633"/>
                  <a:ext cx="115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5267" name="WordArt 3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46" y="2668"/>
                  <a:ext cx="96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5217" name="Group 391"/>
              <p:cNvGrpSpPr>
                <a:grpSpLocks/>
              </p:cNvGrpSpPr>
              <p:nvPr/>
            </p:nvGrpSpPr>
            <p:grpSpPr bwMode="auto">
              <a:xfrm>
                <a:off x="2735" y="2914"/>
                <a:ext cx="2774" cy="394"/>
                <a:chOff x="2505" y="2660"/>
                <a:chExt cx="3067" cy="354"/>
              </a:xfrm>
            </p:grpSpPr>
            <p:grpSp>
              <p:nvGrpSpPr>
                <p:cNvPr id="85218" name="Group 392"/>
                <p:cNvGrpSpPr>
                  <a:grpSpLocks/>
                </p:cNvGrpSpPr>
                <p:nvPr/>
              </p:nvGrpSpPr>
              <p:grpSpPr bwMode="auto">
                <a:xfrm rot="5400000">
                  <a:off x="2846" y="2786"/>
                  <a:ext cx="69" cy="145"/>
                  <a:chOff x="2928" y="3216"/>
                  <a:chExt cx="48" cy="240"/>
                </a:xfrm>
              </p:grpSpPr>
              <p:sp>
                <p:nvSpPr>
                  <p:cNvPr id="85256" name="Line 39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257" name="Line 39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5219" name="Group 395"/>
                <p:cNvGrpSpPr>
                  <a:grpSpLocks/>
                </p:cNvGrpSpPr>
                <p:nvPr/>
              </p:nvGrpSpPr>
              <p:grpSpPr bwMode="auto">
                <a:xfrm>
                  <a:off x="2505" y="2754"/>
                  <a:ext cx="270" cy="176"/>
                  <a:chOff x="4048" y="2405"/>
                  <a:chExt cx="266" cy="172"/>
                </a:xfrm>
              </p:grpSpPr>
              <p:sp>
                <p:nvSpPr>
                  <p:cNvPr id="85254" name="WordArt 3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37" y="2475"/>
                    <a:ext cx="77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255" name="WordArt 3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48" y="2405"/>
                    <a:ext cx="176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85220" name="Group 398"/>
                <p:cNvGrpSpPr>
                  <a:grpSpLocks/>
                </p:cNvGrpSpPr>
                <p:nvPr/>
              </p:nvGrpSpPr>
              <p:grpSpPr bwMode="auto">
                <a:xfrm>
                  <a:off x="3562" y="2791"/>
                  <a:ext cx="286" cy="146"/>
                  <a:chOff x="4035" y="2653"/>
                  <a:chExt cx="282" cy="162"/>
                </a:xfrm>
              </p:grpSpPr>
              <p:sp>
                <p:nvSpPr>
                  <p:cNvPr id="85252" name="WordArt 3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0" y="2705"/>
                    <a:ext cx="77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253" name="WordArt 4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35" y="2653"/>
                    <a:ext cx="176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85221" name="Group 401"/>
                <p:cNvGrpSpPr>
                  <a:grpSpLocks/>
                </p:cNvGrpSpPr>
                <p:nvPr/>
              </p:nvGrpSpPr>
              <p:grpSpPr bwMode="auto">
                <a:xfrm>
                  <a:off x="4659" y="2777"/>
                  <a:ext cx="275" cy="168"/>
                  <a:chOff x="4046" y="2894"/>
                  <a:chExt cx="271" cy="186"/>
                </a:xfrm>
              </p:grpSpPr>
              <p:sp>
                <p:nvSpPr>
                  <p:cNvPr id="85250" name="WordArt 4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47" y="2978"/>
                    <a:ext cx="70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251" name="WordArt 4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46" y="2894"/>
                    <a:ext cx="176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85222" name="Group 404"/>
                <p:cNvGrpSpPr>
                  <a:grpSpLocks/>
                </p:cNvGrpSpPr>
                <p:nvPr/>
              </p:nvGrpSpPr>
              <p:grpSpPr bwMode="auto">
                <a:xfrm>
                  <a:off x="2988" y="2669"/>
                  <a:ext cx="439" cy="332"/>
                  <a:chOff x="3229" y="2679"/>
                  <a:chExt cx="439" cy="332"/>
                </a:xfrm>
              </p:grpSpPr>
              <p:sp>
                <p:nvSpPr>
                  <p:cNvPr id="85244" name="Line 405"/>
                  <p:cNvSpPr>
                    <a:spLocks noChangeShapeType="1"/>
                  </p:cNvSpPr>
                  <p:nvPr/>
                </p:nvSpPr>
                <p:spPr bwMode="auto">
                  <a:xfrm>
                    <a:off x="3229" y="2871"/>
                    <a:ext cx="109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245" name="WordArt 4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48" y="2683"/>
                    <a:ext cx="109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246" name="WordArt 4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10496518">
                    <a:off x="3419" y="2679"/>
                    <a:ext cx="83" cy="1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247" name="Line 408"/>
                  <p:cNvSpPr>
                    <a:spLocks noChangeShapeType="1"/>
                  </p:cNvSpPr>
                  <p:nvPr/>
                </p:nvSpPr>
                <p:spPr bwMode="auto">
                  <a:xfrm>
                    <a:off x="3396" y="2850"/>
                    <a:ext cx="27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248" name="WordArt 4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10496518">
                    <a:off x="3421" y="2867"/>
                    <a:ext cx="83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249" name="WordArt 4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5" y="2872"/>
                    <a:ext cx="112" cy="13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85223" name="Group 411"/>
                <p:cNvGrpSpPr>
                  <a:grpSpLocks/>
                </p:cNvGrpSpPr>
                <p:nvPr/>
              </p:nvGrpSpPr>
              <p:grpSpPr bwMode="auto">
                <a:xfrm rot="5400000">
                  <a:off x="3927" y="2788"/>
                  <a:ext cx="69" cy="145"/>
                  <a:chOff x="2928" y="3216"/>
                  <a:chExt cx="48" cy="240"/>
                </a:xfrm>
              </p:grpSpPr>
              <p:sp>
                <p:nvSpPr>
                  <p:cNvPr id="85242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243" name="Line 41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5224" name="Group 414"/>
                <p:cNvGrpSpPr>
                  <a:grpSpLocks/>
                </p:cNvGrpSpPr>
                <p:nvPr/>
              </p:nvGrpSpPr>
              <p:grpSpPr bwMode="auto">
                <a:xfrm>
                  <a:off x="4087" y="2680"/>
                  <a:ext cx="440" cy="334"/>
                  <a:chOff x="4350" y="2670"/>
                  <a:chExt cx="440" cy="334"/>
                </a:xfrm>
              </p:grpSpPr>
              <p:sp>
                <p:nvSpPr>
                  <p:cNvPr id="85236" name="Line 415"/>
                  <p:cNvSpPr>
                    <a:spLocks noChangeShapeType="1"/>
                  </p:cNvSpPr>
                  <p:nvPr/>
                </p:nvSpPr>
                <p:spPr bwMode="auto">
                  <a:xfrm>
                    <a:off x="4350" y="2852"/>
                    <a:ext cx="109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237" name="WordArt 4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49" y="2674"/>
                    <a:ext cx="109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238" name="WordArt 4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10496518">
                    <a:off x="4520" y="2670"/>
                    <a:ext cx="83" cy="1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239" name="Line 418"/>
                  <p:cNvSpPr>
                    <a:spLocks noChangeShapeType="1"/>
                  </p:cNvSpPr>
                  <p:nvPr/>
                </p:nvSpPr>
                <p:spPr bwMode="auto">
                  <a:xfrm>
                    <a:off x="4518" y="2851"/>
                    <a:ext cx="27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240" name="WordArt 4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10496518">
                    <a:off x="4522" y="2858"/>
                    <a:ext cx="83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241" name="WordArt 4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02" y="2867"/>
                    <a:ext cx="138" cy="1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85225" name="Line 421"/>
                <p:cNvSpPr>
                  <a:spLocks noChangeShapeType="1"/>
                </p:cNvSpPr>
                <p:nvPr/>
              </p:nvSpPr>
              <p:spPr bwMode="auto">
                <a:xfrm>
                  <a:off x="5133" y="2852"/>
                  <a:ext cx="109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5226" name="WordArt 4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52" y="2664"/>
                  <a:ext cx="109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227" name="WordArt 423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5323" y="2660"/>
                  <a:ext cx="83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228" name="Line 424"/>
                <p:cNvSpPr>
                  <a:spLocks noChangeShapeType="1"/>
                </p:cNvSpPr>
                <p:nvPr/>
              </p:nvSpPr>
              <p:spPr bwMode="auto">
                <a:xfrm>
                  <a:off x="5300" y="2831"/>
                  <a:ext cx="2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229" name="WordArt 425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5325" y="2848"/>
                  <a:ext cx="83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5230" name="Group 426"/>
                <p:cNvGrpSpPr>
                  <a:grpSpLocks/>
                </p:cNvGrpSpPr>
                <p:nvPr/>
              </p:nvGrpSpPr>
              <p:grpSpPr bwMode="auto">
                <a:xfrm rot="5400000">
                  <a:off x="5013" y="2785"/>
                  <a:ext cx="58" cy="145"/>
                  <a:chOff x="2928" y="3216"/>
                  <a:chExt cx="48" cy="240"/>
                </a:xfrm>
              </p:grpSpPr>
              <p:sp>
                <p:nvSpPr>
                  <p:cNvPr id="85234" name="Line 42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235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5231" name="WordArt 4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3" y="2904"/>
                  <a:ext cx="48" cy="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5232" name="WordArt 4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55" y="2916"/>
                  <a:ext cx="48" cy="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,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5233" name="WordArt 4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59" y="2861"/>
                  <a:ext cx="96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85197" name="WordArt 432"/>
            <p:cNvSpPr>
              <a:spLocks noChangeArrowheads="1" noChangeShapeType="1" noTextEdit="1"/>
            </p:cNvSpPr>
            <p:nvPr/>
          </p:nvSpPr>
          <p:spPr bwMode="auto">
            <a:xfrm>
              <a:off x="548" y="3454"/>
              <a:ext cx="2216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场强在各坐标轴上的投影等于</a:t>
              </a:r>
            </a:p>
          </p:txBody>
        </p:sp>
        <p:sp>
          <p:nvSpPr>
            <p:cNvPr id="85198" name="WordArt 433"/>
            <p:cNvSpPr>
              <a:spLocks noChangeArrowheads="1" noChangeShapeType="1" noTextEdit="1"/>
            </p:cNvSpPr>
            <p:nvPr/>
          </p:nvSpPr>
          <p:spPr bwMode="auto">
            <a:xfrm>
              <a:off x="386" y="3752"/>
              <a:ext cx="2163" cy="2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势对各坐标的偏导数的负值。</a:t>
              </a:r>
            </a:p>
          </p:txBody>
        </p:sp>
        <p:grpSp>
          <p:nvGrpSpPr>
            <p:cNvPr id="85199" name="Group 434"/>
            <p:cNvGrpSpPr>
              <a:grpSpLocks/>
            </p:cNvGrpSpPr>
            <p:nvPr/>
          </p:nvGrpSpPr>
          <p:grpSpPr bwMode="auto">
            <a:xfrm>
              <a:off x="685" y="694"/>
              <a:ext cx="1644" cy="576"/>
              <a:chOff x="3362" y="3519"/>
              <a:chExt cx="1644" cy="576"/>
            </a:xfrm>
          </p:grpSpPr>
          <p:grpSp>
            <p:nvGrpSpPr>
              <p:cNvPr id="85200" name="Group 435"/>
              <p:cNvGrpSpPr>
                <a:grpSpLocks/>
              </p:cNvGrpSpPr>
              <p:nvPr/>
            </p:nvGrpSpPr>
            <p:grpSpPr bwMode="auto">
              <a:xfrm>
                <a:off x="3483" y="3572"/>
                <a:ext cx="1336" cy="499"/>
                <a:chOff x="3389" y="3593"/>
                <a:chExt cx="1336" cy="499"/>
              </a:xfrm>
            </p:grpSpPr>
            <p:grpSp>
              <p:nvGrpSpPr>
                <p:cNvPr id="85202" name="Group 436"/>
                <p:cNvGrpSpPr>
                  <a:grpSpLocks/>
                </p:cNvGrpSpPr>
                <p:nvPr/>
              </p:nvGrpSpPr>
              <p:grpSpPr bwMode="auto">
                <a:xfrm>
                  <a:off x="3389" y="3764"/>
                  <a:ext cx="248" cy="208"/>
                  <a:chOff x="3209" y="1856"/>
                  <a:chExt cx="248" cy="208"/>
                </a:xfrm>
              </p:grpSpPr>
              <p:sp>
                <p:nvSpPr>
                  <p:cNvPr id="85214" name="WordArt 4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99" y="1939"/>
                    <a:ext cx="58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215" name="WordArt 4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09" y="1856"/>
                    <a:ext cx="176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85203" name="Group 439"/>
                <p:cNvGrpSpPr>
                  <a:grpSpLocks/>
                </p:cNvGrpSpPr>
                <p:nvPr/>
              </p:nvGrpSpPr>
              <p:grpSpPr bwMode="auto">
                <a:xfrm rot="5400000">
                  <a:off x="3747" y="3780"/>
                  <a:ext cx="79" cy="165"/>
                  <a:chOff x="2928" y="3216"/>
                  <a:chExt cx="48" cy="240"/>
                </a:xfrm>
              </p:grpSpPr>
              <p:sp>
                <p:nvSpPr>
                  <p:cNvPr id="85212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213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5204" name="Line 442"/>
                <p:cNvSpPr>
                  <a:spLocks noChangeShapeType="1"/>
                </p:cNvSpPr>
                <p:nvPr/>
              </p:nvSpPr>
              <p:spPr bwMode="auto">
                <a:xfrm>
                  <a:off x="3962" y="3859"/>
                  <a:ext cx="192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5205" name="Group 443"/>
                <p:cNvGrpSpPr>
                  <a:grpSpLocks/>
                </p:cNvGrpSpPr>
                <p:nvPr/>
              </p:nvGrpSpPr>
              <p:grpSpPr bwMode="auto">
                <a:xfrm>
                  <a:off x="4345" y="3593"/>
                  <a:ext cx="290" cy="233"/>
                  <a:chOff x="4601" y="2835"/>
                  <a:chExt cx="290" cy="233"/>
                </a:xfrm>
              </p:grpSpPr>
              <p:sp>
                <p:nvSpPr>
                  <p:cNvPr id="85210" name="WordArt 4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601" y="2835"/>
                    <a:ext cx="111" cy="2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5211" name="WordArt 4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1" y="2888"/>
                    <a:ext cx="140" cy="16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85206" name="Line 446"/>
                <p:cNvSpPr>
                  <a:spLocks noChangeShapeType="1"/>
                </p:cNvSpPr>
                <p:nvPr/>
              </p:nvSpPr>
              <p:spPr bwMode="auto">
                <a:xfrm>
                  <a:off x="4244" y="3854"/>
                  <a:ext cx="481" cy="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5207" name="Group 447"/>
                <p:cNvGrpSpPr>
                  <a:grpSpLocks/>
                </p:cNvGrpSpPr>
                <p:nvPr/>
              </p:nvGrpSpPr>
              <p:grpSpPr bwMode="auto">
                <a:xfrm>
                  <a:off x="4342" y="3880"/>
                  <a:ext cx="213" cy="212"/>
                  <a:chOff x="3605" y="3572"/>
                  <a:chExt cx="213" cy="212"/>
                </a:xfrm>
              </p:grpSpPr>
              <p:sp>
                <p:nvSpPr>
                  <p:cNvPr id="85208" name="WordArt 4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05" y="3572"/>
                    <a:ext cx="100" cy="21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5209" name="WordArt 4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9" y="3589"/>
                    <a:ext cx="69" cy="18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85201" name="Rectangle 450"/>
              <p:cNvSpPr>
                <a:spLocks noChangeArrowheads="1"/>
              </p:cNvSpPr>
              <p:nvPr/>
            </p:nvSpPr>
            <p:spPr bwMode="auto">
              <a:xfrm>
                <a:off x="3362" y="3519"/>
                <a:ext cx="1644" cy="576"/>
              </a:xfrm>
              <a:prstGeom prst="rect">
                <a:avLst/>
              </a:prstGeom>
              <a:noFill/>
              <a:ln w="57150">
                <a:solidFill>
                  <a:srgbClr val="FF9933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7" name="Group 451"/>
          <p:cNvGrpSpPr>
            <a:grpSpLocks/>
          </p:cNvGrpSpPr>
          <p:nvPr/>
        </p:nvGrpSpPr>
        <p:grpSpPr bwMode="auto">
          <a:xfrm>
            <a:off x="4848225" y="1081088"/>
            <a:ext cx="3997325" cy="1404937"/>
            <a:chOff x="3054" y="681"/>
            <a:chExt cx="2518" cy="885"/>
          </a:xfrm>
        </p:grpSpPr>
        <p:grpSp>
          <p:nvGrpSpPr>
            <p:cNvPr id="3" name="Group 452"/>
            <p:cNvGrpSpPr>
              <a:grpSpLocks/>
            </p:cNvGrpSpPr>
            <p:nvPr/>
          </p:nvGrpSpPr>
          <p:grpSpPr bwMode="auto">
            <a:xfrm>
              <a:off x="4859" y="740"/>
              <a:ext cx="231" cy="163"/>
              <a:chOff x="4046" y="2894"/>
              <a:chExt cx="271" cy="186"/>
            </a:xfrm>
          </p:grpSpPr>
          <p:sp>
            <p:nvSpPr>
              <p:cNvPr id="85192" name="WordArt 4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7" y="2978"/>
                <a:ext cx="70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5193" name="WordArt 4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6" y="2894"/>
                <a:ext cx="17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119" name="Group 455"/>
            <p:cNvGrpSpPr>
              <a:grpSpLocks/>
            </p:cNvGrpSpPr>
            <p:nvPr/>
          </p:nvGrpSpPr>
          <p:grpSpPr bwMode="auto">
            <a:xfrm>
              <a:off x="4147" y="752"/>
              <a:ext cx="241" cy="140"/>
              <a:chOff x="4035" y="2653"/>
              <a:chExt cx="282" cy="162"/>
            </a:xfrm>
          </p:grpSpPr>
          <p:sp>
            <p:nvSpPr>
              <p:cNvPr id="85190" name="WordArt 4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0" y="2705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5191" name="WordArt 4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5" y="2653"/>
                <a:ext cx="17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120" name="Group 458"/>
            <p:cNvGrpSpPr>
              <a:grpSpLocks/>
            </p:cNvGrpSpPr>
            <p:nvPr/>
          </p:nvGrpSpPr>
          <p:grpSpPr bwMode="auto">
            <a:xfrm>
              <a:off x="3530" y="745"/>
              <a:ext cx="227" cy="149"/>
              <a:chOff x="4048" y="2405"/>
              <a:chExt cx="266" cy="172"/>
            </a:xfrm>
          </p:grpSpPr>
          <p:sp>
            <p:nvSpPr>
              <p:cNvPr id="85188" name="WordArt 4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7" y="2475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5189" name="WordArt 4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8" y="2405"/>
                <a:ext cx="17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121" name="Group 461"/>
            <p:cNvGrpSpPr>
              <a:grpSpLocks/>
            </p:cNvGrpSpPr>
            <p:nvPr/>
          </p:nvGrpSpPr>
          <p:grpSpPr bwMode="auto">
            <a:xfrm rot="5400000">
              <a:off x="3356" y="765"/>
              <a:ext cx="76" cy="117"/>
              <a:chOff x="2928" y="3216"/>
              <a:chExt cx="48" cy="240"/>
            </a:xfrm>
          </p:grpSpPr>
          <p:sp>
            <p:nvSpPr>
              <p:cNvPr id="85186" name="Line 46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87" name="Line 46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5122" name="Line 464"/>
            <p:cNvSpPr>
              <a:spLocks noChangeShapeType="1"/>
            </p:cNvSpPr>
            <p:nvPr/>
          </p:nvSpPr>
          <p:spPr bwMode="auto">
            <a:xfrm>
              <a:off x="3360" y="1100"/>
              <a:ext cx="11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123" name="WordArt 465"/>
            <p:cNvSpPr>
              <a:spLocks noChangeArrowheads="1" noChangeShapeType="1" noTextEdit="1"/>
            </p:cNvSpPr>
            <p:nvPr/>
          </p:nvSpPr>
          <p:spPr bwMode="auto">
            <a:xfrm>
              <a:off x="3950" y="755"/>
              <a:ext cx="15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85124" name="Group 466"/>
            <p:cNvGrpSpPr>
              <a:grpSpLocks/>
            </p:cNvGrpSpPr>
            <p:nvPr/>
          </p:nvGrpSpPr>
          <p:grpSpPr bwMode="auto">
            <a:xfrm>
              <a:off x="3054" y="699"/>
              <a:ext cx="245" cy="218"/>
              <a:chOff x="877" y="2193"/>
              <a:chExt cx="214" cy="178"/>
            </a:xfrm>
          </p:grpSpPr>
          <p:sp>
            <p:nvSpPr>
              <p:cNvPr id="85184" name="WordArt 4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2239"/>
                <a:ext cx="15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5185" name="Line 468"/>
              <p:cNvSpPr>
                <a:spLocks noChangeShapeType="1"/>
              </p:cNvSpPr>
              <p:nvPr/>
            </p:nvSpPr>
            <p:spPr bwMode="auto">
              <a:xfrm>
                <a:off x="899" y="2193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5125" name="Group 469"/>
            <p:cNvGrpSpPr>
              <a:grpSpLocks/>
            </p:cNvGrpSpPr>
            <p:nvPr/>
          </p:nvGrpSpPr>
          <p:grpSpPr bwMode="auto">
            <a:xfrm>
              <a:off x="5110" y="720"/>
              <a:ext cx="136" cy="194"/>
              <a:chOff x="1318" y="3469"/>
              <a:chExt cx="136" cy="194"/>
            </a:xfrm>
          </p:grpSpPr>
          <p:sp>
            <p:nvSpPr>
              <p:cNvPr id="85182" name="WordArt 4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7" y="3530"/>
                <a:ext cx="79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5183" name="Line 471"/>
              <p:cNvSpPr>
                <a:spLocks noChangeShapeType="1"/>
              </p:cNvSpPr>
              <p:nvPr/>
            </p:nvSpPr>
            <p:spPr bwMode="auto">
              <a:xfrm>
                <a:off x="1318" y="3469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126" name="Group 472"/>
            <p:cNvGrpSpPr>
              <a:grpSpLocks/>
            </p:cNvGrpSpPr>
            <p:nvPr/>
          </p:nvGrpSpPr>
          <p:grpSpPr bwMode="auto">
            <a:xfrm>
              <a:off x="4413" y="681"/>
              <a:ext cx="190" cy="213"/>
              <a:chOff x="3826" y="2762"/>
              <a:chExt cx="190" cy="213"/>
            </a:xfrm>
          </p:grpSpPr>
          <p:sp>
            <p:nvSpPr>
              <p:cNvPr id="85180" name="WordArt 4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6" y="2831"/>
                <a:ext cx="104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5181" name="Line 474"/>
              <p:cNvSpPr>
                <a:spLocks noChangeShapeType="1"/>
              </p:cNvSpPr>
              <p:nvPr/>
            </p:nvSpPr>
            <p:spPr bwMode="auto">
              <a:xfrm>
                <a:off x="3880" y="2762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127" name="Group 475"/>
            <p:cNvGrpSpPr>
              <a:grpSpLocks/>
            </p:cNvGrpSpPr>
            <p:nvPr/>
          </p:nvGrpSpPr>
          <p:grpSpPr bwMode="auto">
            <a:xfrm>
              <a:off x="3817" y="689"/>
              <a:ext cx="136" cy="198"/>
              <a:chOff x="3440" y="2766"/>
              <a:chExt cx="136" cy="198"/>
            </a:xfrm>
          </p:grpSpPr>
          <p:sp>
            <p:nvSpPr>
              <p:cNvPr id="85178" name="WordArt 4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8" y="2831"/>
                <a:ext cx="48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5179" name="Line 477"/>
              <p:cNvSpPr>
                <a:spLocks noChangeShapeType="1"/>
              </p:cNvSpPr>
              <p:nvPr/>
            </p:nvSpPr>
            <p:spPr bwMode="auto">
              <a:xfrm>
                <a:off x="3440" y="2766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5128" name="WordArt 478"/>
            <p:cNvSpPr>
              <a:spLocks noChangeArrowheads="1" noChangeShapeType="1" noTextEdit="1"/>
            </p:cNvSpPr>
            <p:nvPr/>
          </p:nvSpPr>
          <p:spPr bwMode="auto">
            <a:xfrm>
              <a:off x="4643" y="777"/>
              <a:ext cx="152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85129" name="Group 479"/>
            <p:cNvGrpSpPr>
              <a:grpSpLocks/>
            </p:cNvGrpSpPr>
            <p:nvPr/>
          </p:nvGrpSpPr>
          <p:grpSpPr bwMode="auto">
            <a:xfrm rot="5400000">
              <a:off x="3200" y="1029"/>
              <a:ext cx="76" cy="117"/>
              <a:chOff x="2928" y="3216"/>
              <a:chExt cx="48" cy="240"/>
            </a:xfrm>
          </p:grpSpPr>
          <p:sp>
            <p:nvSpPr>
              <p:cNvPr id="85176" name="Line 48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77" name="Line 48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5130" name="Group 482"/>
            <p:cNvGrpSpPr>
              <a:grpSpLocks/>
            </p:cNvGrpSpPr>
            <p:nvPr/>
          </p:nvGrpSpPr>
          <p:grpSpPr bwMode="auto">
            <a:xfrm rot="5400000">
              <a:off x="3212" y="1409"/>
              <a:ext cx="76" cy="117"/>
              <a:chOff x="2928" y="3216"/>
              <a:chExt cx="48" cy="240"/>
            </a:xfrm>
          </p:grpSpPr>
          <p:sp>
            <p:nvSpPr>
              <p:cNvPr id="85174" name="Line 48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75" name="Line 48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5131" name="WordArt 485"/>
            <p:cNvSpPr>
              <a:spLocks noChangeArrowheads="1" noChangeShapeType="1" noTextEdit="1"/>
            </p:cNvSpPr>
            <p:nvPr/>
          </p:nvSpPr>
          <p:spPr bwMode="auto">
            <a:xfrm>
              <a:off x="3556" y="1348"/>
              <a:ext cx="481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grad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85132" name="Line 486"/>
            <p:cNvSpPr>
              <a:spLocks noChangeShapeType="1"/>
            </p:cNvSpPr>
            <p:nvPr/>
          </p:nvSpPr>
          <p:spPr bwMode="auto">
            <a:xfrm>
              <a:off x="3393" y="1468"/>
              <a:ext cx="11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133" name="WordArt 487"/>
            <p:cNvSpPr>
              <a:spLocks noChangeArrowheads="1" noChangeShapeType="1" noTextEdit="1"/>
            </p:cNvSpPr>
            <p:nvPr/>
          </p:nvSpPr>
          <p:spPr bwMode="auto">
            <a:xfrm>
              <a:off x="4069" y="1376"/>
              <a:ext cx="140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5134" name="Group 488"/>
            <p:cNvGrpSpPr>
              <a:grpSpLocks/>
            </p:cNvGrpSpPr>
            <p:nvPr/>
          </p:nvGrpSpPr>
          <p:grpSpPr bwMode="auto">
            <a:xfrm rot="5400000">
              <a:off x="4282" y="1400"/>
              <a:ext cx="76" cy="117"/>
              <a:chOff x="2928" y="3216"/>
              <a:chExt cx="48" cy="240"/>
            </a:xfrm>
          </p:grpSpPr>
          <p:sp>
            <p:nvSpPr>
              <p:cNvPr id="85172" name="Line 48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173" name="Line 49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5135" name="Line 491"/>
            <p:cNvSpPr>
              <a:spLocks noChangeShapeType="1"/>
            </p:cNvSpPr>
            <p:nvPr/>
          </p:nvSpPr>
          <p:spPr bwMode="auto">
            <a:xfrm>
              <a:off x="4421" y="1460"/>
              <a:ext cx="119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5136" name="Group 492"/>
            <p:cNvGrpSpPr>
              <a:grpSpLocks/>
            </p:cNvGrpSpPr>
            <p:nvPr/>
          </p:nvGrpSpPr>
          <p:grpSpPr bwMode="auto">
            <a:xfrm>
              <a:off x="4576" y="1389"/>
              <a:ext cx="347" cy="177"/>
              <a:chOff x="4576" y="1389"/>
              <a:chExt cx="347" cy="177"/>
            </a:xfrm>
          </p:grpSpPr>
          <p:sp>
            <p:nvSpPr>
              <p:cNvPr id="85170" name="AutoShape 493"/>
              <p:cNvSpPr>
                <a:spLocks noChangeArrowheads="1"/>
              </p:cNvSpPr>
              <p:nvPr/>
            </p:nvSpPr>
            <p:spPr bwMode="auto">
              <a:xfrm flipV="1">
                <a:off x="4576" y="1405"/>
                <a:ext cx="141" cy="14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CC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171" name="WordArt 4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2" y="1389"/>
                <a:ext cx="161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137" name="WordArt 495"/>
            <p:cNvSpPr>
              <a:spLocks noChangeArrowheads="1" noChangeShapeType="1" noTextEdit="1"/>
            </p:cNvSpPr>
            <p:nvPr/>
          </p:nvSpPr>
          <p:spPr bwMode="auto">
            <a:xfrm>
              <a:off x="4081" y="1368"/>
              <a:ext cx="140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5138" name="Group 496"/>
            <p:cNvGrpSpPr>
              <a:grpSpLocks/>
            </p:cNvGrpSpPr>
            <p:nvPr/>
          </p:nvGrpSpPr>
          <p:grpSpPr bwMode="auto">
            <a:xfrm>
              <a:off x="3553" y="995"/>
              <a:ext cx="2019" cy="293"/>
              <a:chOff x="3520" y="972"/>
              <a:chExt cx="2019" cy="293"/>
            </a:xfrm>
          </p:grpSpPr>
          <p:grpSp>
            <p:nvGrpSpPr>
              <p:cNvPr id="85139" name="Group 497"/>
              <p:cNvGrpSpPr>
                <a:grpSpLocks/>
              </p:cNvGrpSpPr>
              <p:nvPr/>
            </p:nvGrpSpPr>
            <p:grpSpPr bwMode="auto">
              <a:xfrm>
                <a:off x="3625" y="972"/>
                <a:ext cx="323" cy="291"/>
                <a:chOff x="3594" y="1465"/>
                <a:chExt cx="219" cy="363"/>
              </a:xfrm>
            </p:grpSpPr>
            <p:sp>
              <p:nvSpPr>
                <p:cNvPr id="85165" name="WordArt 4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6" y="1469"/>
                  <a:ext cx="88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66" name="WordArt 499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3612" y="1465"/>
                  <a:ext cx="67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67" name="Line 500"/>
                <p:cNvSpPr>
                  <a:spLocks noChangeShapeType="1"/>
                </p:cNvSpPr>
                <p:nvPr/>
              </p:nvSpPr>
              <p:spPr bwMode="auto">
                <a:xfrm>
                  <a:off x="3594" y="1652"/>
                  <a:ext cx="21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168" name="WordArt 501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3614" y="1671"/>
                  <a:ext cx="67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69" name="WordArt 5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98" y="1676"/>
                  <a:ext cx="90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5140" name="Group 503"/>
              <p:cNvGrpSpPr>
                <a:grpSpLocks/>
              </p:cNvGrpSpPr>
              <p:nvPr/>
            </p:nvGrpSpPr>
            <p:grpSpPr bwMode="auto">
              <a:xfrm>
                <a:off x="4291" y="983"/>
                <a:ext cx="324" cy="282"/>
                <a:chOff x="4050" y="1466"/>
                <a:chExt cx="219" cy="365"/>
              </a:xfrm>
            </p:grpSpPr>
            <p:sp>
              <p:nvSpPr>
                <p:cNvPr id="85160" name="WordArt 5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56" y="1470"/>
                  <a:ext cx="87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61" name="WordArt 505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4052" y="1466"/>
                  <a:ext cx="67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62" name="Line 506"/>
                <p:cNvSpPr>
                  <a:spLocks noChangeShapeType="1"/>
                </p:cNvSpPr>
                <p:nvPr/>
              </p:nvSpPr>
              <p:spPr bwMode="auto">
                <a:xfrm>
                  <a:off x="4050" y="1664"/>
                  <a:ext cx="21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163" name="WordArt 507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4053" y="1671"/>
                  <a:ext cx="67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64" name="WordArt 5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8" y="1681"/>
                  <a:ext cx="111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5141" name="Group 509"/>
              <p:cNvGrpSpPr>
                <a:grpSpLocks/>
              </p:cNvGrpSpPr>
              <p:nvPr/>
            </p:nvGrpSpPr>
            <p:grpSpPr bwMode="auto">
              <a:xfrm>
                <a:off x="4975" y="974"/>
                <a:ext cx="283" cy="290"/>
                <a:chOff x="5290" y="2921"/>
                <a:chExt cx="219" cy="363"/>
              </a:xfrm>
            </p:grpSpPr>
            <p:sp>
              <p:nvSpPr>
                <p:cNvPr id="85155" name="WordArt 5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12" y="2925"/>
                  <a:ext cx="88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56" name="WordArt 511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5308" y="2921"/>
                  <a:ext cx="67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57" name="Line 512"/>
                <p:cNvSpPr>
                  <a:spLocks noChangeShapeType="1"/>
                </p:cNvSpPr>
                <p:nvPr/>
              </p:nvSpPr>
              <p:spPr bwMode="auto">
                <a:xfrm>
                  <a:off x="5290" y="3108"/>
                  <a:ext cx="21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158" name="WordArt 513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5310" y="3127"/>
                  <a:ext cx="67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59" name="WordArt 5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18" y="3141"/>
                  <a:ext cx="77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85142" name="WordArt 5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0" y="993"/>
                <a:ext cx="87" cy="2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5143" name="WordArt 5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52" y="972"/>
                <a:ext cx="87" cy="2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85144" name="Group 517"/>
              <p:cNvGrpSpPr>
                <a:grpSpLocks/>
              </p:cNvGrpSpPr>
              <p:nvPr/>
            </p:nvGrpSpPr>
            <p:grpSpPr bwMode="auto">
              <a:xfrm>
                <a:off x="3954" y="1026"/>
                <a:ext cx="136" cy="198"/>
                <a:chOff x="3440" y="2766"/>
                <a:chExt cx="136" cy="198"/>
              </a:xfrm>
            </p:grpSpPr>
            <p:sp>
              <p:nvSpPr>
                <p:cNvPr id="85153" name="WordArt 5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8" y="2831"/>
                  <a:ext cx="48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54" name="Line 519"/>
                <p:cNvSpPr>
                  <a:spLocks noChangeShapeType="1"/>
                </p:cNvSpPr>
                <p:nvPr/>
              </p:nvSpPr>
              <p:spPr bwMode="auto">
                <a:xfrm>
                  <a:off x="3440" y="2766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5145" name="WordArt 5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7" y="1060"/>
                <a:ext cx="152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5146" name="Group 521"/>
              <p:cNvGrpSpPr>
                <a:grpSpLocks/>
              </p:cNvGrpSpPr>
              <p:nvPr/>
            </p:nvGrpSpPr>
            <p:grpSpPr bwMode="auto">
              <a:xfrm>
                <a:off x="4592" y="1028"/>
                <a:ext cx="190" cy="213"/>
                <a:chOff x="3826" y="2762"/>
                <a:chExt cx="190" cy="213"/>
              </a:xfrm>
            </p:grpSpPr>
            <p:sp>
              <p:nvSpPr>
                <p:cNvPr id="85151" name="WordArt 5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6" y="2831"/>
                  <a:ext cx="104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j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52" name="Line 523"/>
                <p:cNvSpPr>
                  <a:spLocks noChangeShapeType="1"/>
                </p:cNvSpPr>
                <p:nvPr/>
              </p:nvSpPr>
              <p:spPr bwMode="auto">
                <a:xfrm>
                  <a:off x="3880" y="2762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5147" name="WordArt 5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0" y="1062"/>
                <a:ext cx="152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5148" name="Group 525"/>
              <p:cNvGrpSpPr>
                <a:grpSpLocks/>
              </p:cNvGrpSpPr>
              <p:nvPr/>
            </p:nvGrpSpPr>
            <p:grpSpPr bwMode="auto">
              <a:xfrm>
                <a:off x="5289" y="1026"/>
                <a:ext cx="136" cy="194"/>
                <a:chOff x="1318" y="3469"/>
                <a:chExt cx="136" cy="194"/>
              </a:xfrm>
            </p:grpSpPr>
            <p:sp>
              <p:nvSpPr>
                <p:cNvPr id="85149" name="WordArt 5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7" y="3530"/>
                  <a:ext cx="79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50" name="Line 527"/>
                <p:cNvSpPr>
                  <a:spLocks noChangeShapeType="1"/>
                </p:cNvSpPr>
                <p:nvPr/>
              </p:nvSpPr>
              <p:spPr bwMode="auto">
                <a:xfrm>
                  <a:off x="1318" y="3469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5032" name="Group 528"/>
          <p:cNvGrpSpPr>
            <a:grpSpLocks/>
          </p:cNvGrpSpPr>
          <p:nvPr/>
        </p:nvGrpSpPr>
        <p:grpSpPr bwMode="auto">
          <a:xfrm>
            <a:off x="4721225" y="2609850"/>
            <a:ext cx="4156075" cy="1946275"/>
            <a:chOff x="2974" y="1602"/>
            <a:chExt cx="2618" cy="1226"/>
          </a:xfrm>
        </p:grpSpPr>
        <p:sp>
          <p:nvSpPr>
            <p:cNvPr id="85043" name="WordArt 529"/>
            <p:cNvSpPr>
              <a:spLocks noChangeArrowheads="1" noChangeShapeType="1" noTextEdit="1"/>
            </p:cNvSpPr>
            <p:nvPr/>
          </p:nvSpPr>
          <p:spPr bwMode="auto">
            <a:xfrm>
              <a:off x="4100" y="1774"/>
              <a:ext cx="39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85044" name="WordArt 530"/>
            <p:cNvSpPr>
              <a:spLocks noChangeArrowheads="1" noChangeShapeType="1" noTextEdit="1"/>
            </p:cNvSpPr>
            <p:nvPr/>
          </p:nvSpPr>
          <p:spPr bwMode="auto">
            <a:xfrm>
              <a:off x="3044" y="1633"/>
              <a:ext cx="481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grad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85045" name="WordArt 531"/>
            <p:cNvSpPr>
              <a:spLocks noChangeArrowheads="1" noChangeShapeType="1" noTextEdit="1"/>
            </p:cNvSpPr>
            <p:nvPr/>
          </p:nvSpPr>
          <p:spPr bwMode="auto">
            <a:xfrm>
              <a:off x="3607" y="1641"/>
              <a:ext cx="429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梯度</a:t>
              </a:r>
            </a:p>
          </p:txBody>
        </p:sp>
        <p:sp>
          <p:nvSpPr>
            <p:cNvPr id="85046" name="AutoShape 532"/>
            <p:cNvSpPr>
              <a:spLocks noChangeArrowheads="1"/>
            </p:cNvSpPr>
            <p:nvPr/>
          </p:nvSpPr>
          <p:spPr bwMode="auto">
            <a:xfrm flipV="1">
              <a:off x="4366" y="1688"/>
              <a:ext cx="141" cy="146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7" name="WordArt 533"/>
            <p:cNvSpPr>
              <a:spLocks noChangeArrowheads="1" noChangeShapeType="1" noTextEdit="1"/>
            </p:cNvSpPr>
            <p:nvPr/>
          </p:nvSpPr>
          <p:spPr bwMode="auto">
            <a:xfrm>
              <a:off x="4562" y="1643"/>
              <a:ext cx="839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梯度算符</a:t>
              </a:r>
            </a:p>
          </p:txBody>
        </p:sp>
        <p:grpSp>
          <p:nvGrpSpPr>
            <p:cNvPr id="85048" name="Group 534"/>
            <p:cNvGrpSpPr>
              <a:grpSpLocks/>
            </p:cNvGrpSpPr>
            <p:nvPr/>
          </p:nvGrpSpPr>
          <p:grpSpPr bwMode="auto">
            <a:xfrm>
              <a:off x="3036" y="1894"/>
              <a:ext cx="2483" cy="282"/>
              <a:chOff x="2994" y="1904"/>
              <a:chExt cx="2629" cy="272"/>
            </a:xfrm>
          </p:grpSpPr>
          <p:grpSp>
            <p:nvGrpSpPr>
              <p:cNvPr id="85081" name="Group 535"/>
              <p:cNvGrpSpPr>
                <a:grpSpLocks/>
              </p:cNvGrpSpPr>
              <p:nvPr/>
            </p:nvGrpSpPr>
            <p:grpSpPr bwMode="auto">
              <a:xfrm>
                <a:off x="3772" y="1904"/>
                <a:ext cx="1851" cy="272"/>
                <a:chOff x="3520" y="972"/>
                <a:chExt cx="2019" cy="293"/>
              </a:xfrm>
            </p:grpSpPr>
            <p:grpSp>
              <p:nvGrpSpPr>
                <p:cNvPr id="85087" name="Group 536"/>
                <p:cNvGrpSpPr>
                  <a:grpSpLocks/>
                </p:cNvGrpSpPr>
                <p:nvPr/>
              </p:nvGrpSpPr>
              <p:grpSpPr bwMode="auto">
                <a:xfrm>
                  <a:off x="3625" y="972"/>
                  <a:ext cx="323" cy="291"/>
                  <a:chOff x="3594" y="1465"/>
                  <a:chExt cx="219" cy="363"/>
                </a:xfrm>
              </p:grpSpPr>
              <p:sp>
                <p:nvSpPr>
                  <p:cNvPr id="85113" name="WordArt 5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16" y="1469"/>
                    <a:ext cx="88" cy="16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14" name="WordArt 5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10496518">
                    <a:off x="3612" y="1465"/>
                    <a:ext cx="67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15" name="Line 539"/>
                  <p:cNvSpPr>
                    <a:spLocks noChangeShapeType="1"/>
                  </p:cNvSpPr>
                  <p:nvPr/>
                </p:nvSpPr>
                <p:spPr bwMode="auto">
                  <a:xfrm>
                    <a:off x="3594" y="1652"/>
                    <a:ext cx="21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116" name="WordArt 5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10496518">
                    <a:off x="3614" y="1671"/>
                    <a:ext cx="67" cy="1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17" name="WordArt 5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98" y="1676"/>
                    <a:ext cx="90" cy="1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85088" name="Group 542"/>
                <p:cNvGrpSpPr>
                  <a:grpSpLocks/>
                </p:cNvGrpSpPr>
                <p:nvPr/>
              </p:nvGrpSpPr>
              <p:grpSpPr bwMode="auto">
                <a:xfrm>
                  <a:off x="4291" y="983"/>
                  <a:ext cx="324" cy="282"/>
                  <a:chOff x="4050" y="1466"/>
                  <a:chExt cx="219" cy="365"/>
                </a:xfrm>
              </p:grpSpPr>
              <p:sp>
                <p:nvSpPr>
                  <p:cNvPr id="85108" name="WordArt 5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56" y="1470"/>
                    <a:ext cx="87" cy="16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09" name="WordArt 5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10496518">
                    <a:off x="4052" y="1466"/>
                    <a:ext cx="67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10" name="Line 545"/>
                  <p:cNvSpPr>
                    <a:spLocks noChangeShapeType="1"/>
                  </p:cNvSpPr>
                  <p:nvPr/>
                </p:nvSpPr>
                <p:spPr bwMode="auto">
                  <a:xfrm>
                    <a:off x="4050" y="1664"/>
                    <a:ext cx="21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111" name="WordArt 5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10496518">
                    <a:off x="4053" y="1671"/>
                    <a:ext cx="67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12" name="WordArt 5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18" y="1681"/>
                    <a:ext cx="111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85089" name="Group 548"/>
                <p:cNvGrpSpPr>
                  <a:grpSpLocks/>
                </p:cNvGrpSpPr>
                <p:nvPr/>
              </p:nvGrpSpPr>
              <p:grpSpPr bwMode="auto">
                <a:xfrm>
                  <a:off x="4975" y="974"/>
                  <a:ext cx="283" cy="290"/>
                  <a:chOff x="5290" y="2921"/>
                  <a:chExt cx="219" cy="363"/>
                </a:xfrm>
              </p:grpSpPr>
              <p:sp>
                <p:nvSpPr>
                  <p:cNvPr id="85103" name="WordArt 5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412" y="2925"/>
                    <a:ext cx="88" cy="16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04" name="WordArt 5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10496518">
                    <a:off x="5308" y="2921"/>
                    <a:ext cx="67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05" name="Line 551"/>
                  <p:cNvSpPr>
                    <a:spLocks noChangeShapeType="1"/>
                  </p:cNvSpPr>
                  <p:nvPr/>
                </p:nvSpPr>
                <p:spPr bwMode="auto">
                  <a:xfrm>
                    <a:off x="5290" y="3108"/>
                    <a:ext cx="21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106" name="WordArt 5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-10496518">
                    <a:off x="5310" y="3127"/>
                    <a:ext cx="67" cy="1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07" name="WordArt 5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418" y="3141"/>
                    <a:ext cx="77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85090" name="WordArt 5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0" y="993"/>
                  <a:ext cx="87" cy="2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5091" name="WordArt 5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52" y="972"/>
                  <a:ext cx="87" cy="2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85092" name="Group 556"/>
                <p:cNvGrpSpPr>
                  <a:grpSpLocks/>
                </p:cNvGrpSpPr>
                <p:nvPr/>
              </p:nvGrpSpPr>
              <p:grpSpPr bwMode="auto">
                <a:xfrm>
                  <a:off x="3954" y="1026"/>
                  <a:ext cx="136" cy="198"/>
                  <a:chOff x="3440" y="2766"/>
                  <a:chExt cx="136" cy="198"/>
                </a:xfrm>
              </p:grpSpPr>
              <p:sp>
                <p:nvSpPr>
                  <p:cNvPr id="85101" name="WordArt 5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48" y="2831"/>
                    <a:ext cx="48" cy="1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02" name="Line 558"/>
                  <p:cNvSpPr>
                    <a:spLocks noChangeShapeType="1"/>
                  </p:cNvSpPr>
                  <p:nvPr/>
                </p:nvSpPr>
                <p:spPr bwMode="auto">
                  <a:xfrm>
                    <a:off x="3440" y="2766"/>
                    <a:ext cx="13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00"/>
                    </a:solidFill>
                    <a:round/>
                    <a:headEnd/>
                    <a:tailEnd type="triangle" w="sm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5093" name="WordArt 5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7" y="1060"/>
                  <a:ext cx="152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85094" name="Group 560"/>
                <p:cNvGrpSpPr>
                  <a:grpSpLocks/>
                </p:cNvGrpSpPr>
                <p:nvPr/>
              </p:nvGrpSpPr>
              <p:grpSpPr bwMode="auto">
                <a:xfrm>
                  <a:off x="4592" y="1028"/>
                  <a:ext cx="190" cy="213"/>
                  <a:chOff x="3826" y="2762"/>
                  <a:chExt cx="190" cy="213"/>
                </a:xfrm>
              </p:grpSpPr>
              <p:sp>
                <p:nvSpPr>
                  <p:cNvPr id="85099" name="WordArt 5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26" y="2831"/>
                    <a:ext cx="104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j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00" name="Line 562"/>
                  <p:cNvSpPr>
                    <a:spLocks noChangeShapeType="1"/>
                  </p:cNvSpPr>
                  <p:nvPr/>
                </p:nvSpPr>
                <p:spPr bwMode="auto">
                  <a:xfrm>
                    <a:off x="3880" y="2762"/>
                    <a:ext cx="13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00"/>
                    </a:solidFill>
                    <a:round/>
                    <a:headEnd/>
                    <a:tailEnd type="triangle" w="sm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5095" name="WordArt 5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0" y="1062"/>
                  <a:ext cx="152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4" name="Group 564"/>
                <p:cNvGrpSpPr>
                  <a:grpSpLocks/>
                </p:cNvGrpSpPr>
                <p:nvPr/>
              </p:nvGrpSpPr>
              <p:grpSpPr bwMode="auto">
                <a:xfrm>
                  <a:off x="5289" y="1026"/>
                  <a:ext cx="136" cy="194"/>
                  <a:chOff x="1318" y="3469"/>
                  <a:chExt cx="136" cy="194"/>
                </a:xfrm>
              </p:grpSpPr>
              <p:sp>
                <p:nvSpPr>
                  <p:cNvPr id="85097" name="WordArt 5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47" y="3530"/>
                    <a:ext cx="79" cy="13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k</a:t>
                    </a:r>
                    <a:endParaRPr lang="zh-CN" altLang="en-US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098" name="Line 566"/>
                  <p:cNvSpPr>
                    <a:spLocks noChangeShapeType="1"/>
                  </p:cNvSpPr>
                  <p:nvPr/>
                </p:nvSpPr>
                <p:spPr bwMode="auto">
                  <a:xfrm>
                    <a:off x="1318" y="3469"/>
                    <a:ext cx="13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00"/>
                    </a:solidFill>
                    <a:round/>
                    <a:headEnd/>
                    <a:tailEnd type="triangle" w="sm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5082" name="WordArt 5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4" y="1938"/>
                <a:ext cx="418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grad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5083" name="WordArt 5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64" y="1956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5084" name="Group 569"/>
              <p:cNvGrpSpPr>
                <a:grpSpLocks/>
              </p:cNvGrpSpPr>
              <p:nvPr/>
            </p:nvGrpSpPr>
            <p:grpSpPr bwMode="auto">
              <a:xfrm rot="5400000">
                <a:off x="3632" y="1976"/>
                <a:ext cx="76" cy="117"/>
                <a:chOff x="2928" y="3216"/>
                <a:chExt cx="48" cy="240"/>
              </a:xfrm>
            </p:grpSpPr>
            <p:sp>
              <p:nvSpPr>
                <p:cNvPr id="85085" name="Line 57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5086" name="Line 57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5049" name="WordArt 572"/>
            <p:cNvSpPr>
              <a:spLocks noChangeArrowheads="1" noChangeShapeType="1" noTextEdit="1"/>
            </p:cNvSpPr>
            <p:nvPr/>
          </p:nvSpPr>
          <p:spPr bwMode="auto">
            <a:xfrm>
              <a:off x="3094" y="2248"/>
              <a:ext cx="2338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称直角坐标中的电势梯度（矢量）</a:t>
              </a:r>
            </a:p>
          </p:txBody>
        </p:sp>
        <p:grpSp>
          <p:nvGrpSpPr>
            <p:cNvPr id="85050" name="Group 573"/>
            <p:cNvGrpSpPr>
              <a:grpSpLocks/>
            </p:cNvGrpSpPr>
            <p:nvPr/>
          </p:nvGrpSpPr>
          <p:grpSpPr bwMode="auto">
            <a:xfrm>
              <a:off x="3152" y="2502"/>
              <a:ext cx="2263" cy="272"/>
              <a:chOff x="3194" y="2502"/>
              <a:chExt cx="2263" cy="272"/>
            </a:xfrm>
          </p:grpSpPr>
          <p:sp>
            <p:nvSpPr>
              <p:cNvPr id="85052" name="AutoShape 574"/>
              <p:cNvSpPr>
                <a:spLocks noChangeArrowheads="1"/>
              </p:cNvSpPr>
              <p:nvPr/>
            </p:nvSpPr>
            <p:spPr bwMode="auto">
              <a:xfrm flipV="1">
                <a:off x="3194" y="2579"/>
                <a:ext cx="151" cy="146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5053" name="Group 575"/>
              <p:cNvGrpSpPr>
                <a:grpSpLocks/>
              </p:cNvGrpSpPr>
              <p:nvPr/>
            </p:nvGrpSpPr>
            <p:grpSpPr bwMode="auto">
              <a:xfrm rot="5400000">
                <a:off x="3413" y="2575"/>
                <a:ext cx="76" cy="117"/>
                <a:chOff x="2928" y="3216"/>
                <a:chExt cx="48" cy="240"/>
              </a:xfrm>
            </p:grpSpPr>
            <p:sp>
              <p:nvSpPr>
                <p:cNvPr id="85079" name="Line 57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5080" name="Line 57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5054" name="WordArt 578"/>
              <p:cNvSpPr>
                <a:spLocks noChangeArrowheads="1" noChangeShapeType="1" noTextEdit="1"/>
              </p:cNvSpPr>
              <p:nvPr/>
            </p:nvSpPr>
            <p:spPr bwMode="auto">
              <a:xfrm rot="-10496518">
                <a:off x="3726" y="2502"/>
                <a:ext cx="91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5055" name="Line 579"/>
              <p:cNvSpPr>
                <a:spLocks noChangeShapeType="1"/>
              </p:cNvSpPr>
              <p:nvPr/>
            </p:nvSpPr>
            <p:spPr bwMode="auto">
              <a:xfrm>
                <a:off x="3702" y="2641"/>
                <a:ext cx="2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56" name="WordArt 580"/>
              <p:cNvSpPr>
                <a:spLocks noChangeArrowheads="1" noChangeShapeType="1" noTextEdit="1"/>
              </p:cNvSpPr>
              <p:nvPr/>
            </p:nvSpPr>
            <p:spPr bwMode="auto">
              <a:xfrm rot="-10496518">
                <a:off x="3729" y="2655"/>
                <a:ext cx="91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5057" name="WordArt 5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3" y="2659"/>
                <a:ext cx="121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5058" name="WordArt 582"/>
              <p:cNvSpPr>
                <a:spLocks noChangeArrowheads="1" noChangeShapeType="1" noTextEdit="1"/>
              </p:cNvSpPr>
              <p:nvPr/>
            </p:nvSpPr>
            <p:spPr bwMode="auto">
              <a:xfrm rot="-10496518">
                <a:off x="4316" y="2512"/>
                <a:ext cx="91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5059" name="Line 583"/>
              <p:cNvSpPr>
                <a:spLocks noChangeShapeType="1"/>
              </p:cNvSpPr>
              <p:nvPr/>
            </p:nvSpPr>
            <p:spPr bwMode="auto">
              <a:xfrm>
                <a:off x="4313" y="2654"/>
                <a:ext cx="2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60" name="WordArt 584"/>
              <p:cNvSpPr>
                <a:spLocks noChangeArrowheads="1" noChangeShapeType="1" noTextEdit="1"/>
              </p:cNvSpPr>
              <p:nvPr/>
            </p:nvSpPr>
            <p:spPr bwMode="auto">
              <a:xfrm rot="-10496518">
                <a:off x="4317" y="2659"/>
                <a:ext cx="9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5061" name="WordArt 5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05" y="2666"/>
                <a:ext cx="151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5062" name="WordArt 586"/>
              <p:cNvSpPr>
                <a:spLocks noChangeArrowheads="1" noChangeShapeType="1" noTextEdit="1"/>
              </p:cNvSpPr>
              <p:nvPr/>
            </p:nvSpPr>
            <p:spPr bwMode="auto">
              <a:xfrm rot="-10496518">
                <a:off x="4961" y="2504"/>
                <a:ext cx="80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5063" name="Line 587"/>
              <p:cNvSpPr>
                <a:spLocks noChangeShapeType="1"/>
              </p:cNvSpPr>
              <p:nvPr/>
            </p:nvSpPr>
            <p:spPr bwMode="auto">
              <a:xfrm>
                <a:off x="4940" y="2643"/>
                <a:ext cx="25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64" name="WordArt 588"/>
              <p:cNvSpPr>
                <a:spLocks noChangeArrowheads="1" noChangeShapeType="1" noTextEdit="1"/>
              </p:cNvSpPr>
              <p:nvPr/>
            </p:nvSpPr>
            <p:spPr bwMode="auto">
              <a:xfrm rot="-10496518">
                <a:off x="4964" y="2657"/>
                <a:ext cx="79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5065" name="WordArt 5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1" y="2667"/>
                <a:ext cx="91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Bookman Old Style"/>
                </a:endParaRPr>
              </a:p>
            </p:txBody>
          </p:sp>
          <p:sp>
            <p:nvSpPr>
              <p:cNvPr id="85066" name="WordArt 5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6" y="2521"/>
                <a:ext cx="80" cy="2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5067" name="WordArt 5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77" y="2502"/>
                <a:ext cx="80" cy="2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85068" name="Group 592"/>
              <p:cNvGrpSpPr>
                <a:grpSpLocks/>
              </p:cNvGrpSpPr>
              <p:nvPr/>
            </p:nvGrpSpPr>
            <p:grpSpPr bwMode="auto">
              <a:xfrm>
                <a:off x="4004" y="2552"/>
                <a:ext cx="125" cy="184"/>
                <a:chOff x="3440" y="2766"/>
                <a:chExt cx="136" cy="198"/>
              </a:xfrm>
            </p:grpSpPr>
            <p:sp>
              <p:nvSpPr>
                <p:cNvPr id="85077" name="WordArt 5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8" y="2831"/>
                  <a:ext cx="48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078" name="Line 594"/>
                <p:cNvSpPr>
                  <a:spLocks noChangeShapeType="1"/>
                </p:cNvSpPr>
                <p:nvPr/>
              </p:nvSpPr>
              <p:spPr bwMode="auto">
                <a:xfrm>
                  <a:off x="3440" y="2766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5069" name="WordArt 5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26" y="2584"/>
                <a:ext cx="139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5070" name="Group 596"/>
              <p:cNvGrpSpPr>
                <a:grpSpLocks/>
              </p:cNvGrpSpPr>
              <p:nvPr/>
            </p:nvGrpSpPr>
            <p:grpSpPr bwMode="auto">
              <a:xfrm>
                <a:off x="4589" y="2554"/>
                <a:ext cx="174" cy="198"/>
                <a:chOff x="3826" y="2762"/>
                <a:chExt cx="190" cy="213"/>
              </a:xfrm>
            </p:grpSpPr>
            <p:sp>
              <p:nvSpPr>
                <p:cNvPr id="85075" name="WordArt 5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6" y="2831"/>
                  <a:ext cx="104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j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076" name="Line 598"/>
                <p:cNvSpPr>
                  <a:spLocks noChangeShapeType="1"/>
                </p:cNvSpPr>
                <p:nvPr/>
              </p:nvSpPr>
              <p:spPr bwMode="auto">
                <a:xfrm>
                  <a:off x="3880" y="2762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5071" name="WordArt 5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1" y="2586"/>
                <a:ext cx="140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5072" name="Group 600"/>
              <p:cNvGrpSpPr>
                <a:grpSpLocks/>
              </p:cNvGrpSpPr>
              <p:nvPr/>
            </p:nvGrpSpPr>
            <p:grpSpPr bwMode="auto">
              <a:xfrm>
                <a:off x="5228" y="2552"/>
                <a:ext cx="124" cy="180"/>
                <a:chOff x="1318" y="3469"/>
                <a:chExt cx="136" cy="194"/>
              </a:xfrm>
            </p:grpSpPr>
            <p:sp>
              <p:nvSpPr>
                <p:cNvPr id="85073" name="WordArt 6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7" y="3530"/>
                  <a:ext cx="79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074" name="Line 602"/>
                <p:cNvSpPr>
                  <a:spLocks noChangeShapeType="1"/>
                </p:cNvSpPr>
                <p:nvPr/>
              </p:nvSpPr>
              <p:spPr bwMode="auto">
                <a:xfrm>
                  <a:off x="1318" y="3469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5051" name="Rectangle 603"/>
            <p:cNvSpPr>
              <a:spLocks noChangeArrowheads="1"/>
            </p:cNvSpPr>
            <p:nvPr/>
          </p:nvSpPr>
          <p:spPr bwMode="auto">
            <a:xfrm>
              <a:off x="2974" y="1602"/>
              <a:ext cx="2618" cy="1226"/>
            </a:xfrm>
            <a:prstGeom prst="rect">
              <a:avLst/>
            </a:prstGeom>
            <a:noFill/>
            <a:ln w="57150">
              <a:solidFill>
                <a:schemeClr val="folHlink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96" name="Group 604"/>
          <p:cNvGrpSpPr>
            <a:grpSpLocks/>
          </p:cNvGrpSpPr>
          <p:nvPr/>
        </p:nvGrpSpPr>
        <p:grpSpPr bwMode="auto">
          <a:xfrm>
            <a:off x="4903788" y="4662488"/>
            <a:ext cx="3875087" cy="728662"/>
            <a:chOff x="3089" y="2937"/>
            <a:chExt cx="2441" cy="459"/>
          </a:xfrm>
        </p:grpSpPr>
        <p:sp>
          <p:nvSpPr>
            <p:cNvPr id="85041" name="WordArt 605"/>
            <p:cNvSpPr>
              <a:spLocks noChangeArrowheads="1" noChangeShapeType="1" noTextEdit="1"/>
            </p:cNvSpPr>
            <p:nvPr/>
          </p:nvSpPr>
          <p:spPr bwMode="auto">
            <a:xfrm>
              <a:off x="3467" y="2937"/>
              <a:ext cx="1634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电场中某点的场强</a:t>
              </a:r>
            </a:p>
          </p:txBody>
        </p:sp>
        <p:sp>
          <p:nvSpPr>
            <p:cNvPr id="85042" name="WordArt 606"/>
            <p:cNvSpPr>
              <a:spLocks noChangeArrowheads="1" noChangeShapeType="1" noTextEdit="1"/>
            </p:cNvSpPr>
            <p:nvPr/>
          </p:nvSpPr>
          <p:spPr bwMode="auto">
            <a:xfrm>
              <a:off x="3089" y="3181"/>
              <a:ext cx="2441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等于该点电势梯度的负值。</a:t>
              </a:r>
            </a:p>
          </p:txBody>
        </p:sp>
      </p:grpSp>
      <p:grpSp>
        <p:nvGrpSpPr>
          <p:cNvPr id="85118" name="Group 607"/>
          <p:cNvGrpSpPr>
            <a:grpSpLocks/>
          </p:cNvGrpSpPr>
          <p:nvPr/>
        </p:nvGrpSpPr>
        <p:grpSpPr bwMode="auto">
          <a:xfrm>
            <a:off x="4781550" y="5567363"/>
            <a:ext cx="3933825" cy="935037"/>
            <a:chOff x="3012" y="3507"/>
            <a:chExt cx="2478" cy="589"/>
          </a:xfrm>
        </p:grpSpPr>
        <p:grpSp>
          <p:nvGrpSpPr>
            <p:cNvPr id="85003" name="Group 608"/>
            <p:cNvGrpSpPr>
              <a:grpSpLocks/>
            </p:cNvGrpSpPr>
            <p:nvPr/>
          </p:nvGrpSpPr>
          <p:grpSpPr bwMode="auto">
            <a:xfrm>
              <a:off x="3603" y="3507"/>
              <a:ext cx="1887" cy="589"/>
              <a:chOff x="3310" y="3497"/>
              <a:chExt cx="2075" cy="652"/>
            </a:xfrm>
          </p:grpSpPr>
          <p:grpSp>
            <p:nvGrpSpPr>
              <p:cNvPr id="85005" name="Group 609"/>
              <p:cNvGrpSpPr>
                <a:grpSpLocks/>
              </p:cNvGrpSpPr>
              <p:nvPr/>
            </p:nvGrpSpPr>
            <p:grpSpPr bwMode="auto">
              <a:xfrm>
                <a:off x="3312" y="3497"/>
                <a:ext cx="1481" cy="218"/>
                <a:chOff x="3270" y="3497"/>
                <a:chExt cx="1481" cy="218"/>
              </a:xfrm>
            </p:grpSpPr>
            <p:sp>
              <p:nvSpPr>
                <p:cNvPr id="85027" name="AutoShape 610"/>
                <p:cNvSpPr>
                  <a:spLocks noChangeArrowheads="1"/>
                </p:cNvSpPr>
                <p:nvPr/>
              </p:nvSpPr>
              <p:spPr bwMode="auto">
                <a:xfrm flipV="1">
                  <a:off x="3270" y="3543"/>
                  <a:ext cx="120" cy="129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28" name="WordArt 6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8" y="3529"/>
                  <a:ext cx="137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5029" name="Group 612"/>
                <p:cNvGrpSpPr>
                  <a:grpSpLocks/>
                </p:cNvGrpSpPr>
                <p:nvPr/>
              </p:nvGrpSpPr>
              <p:grpSpPr bwMode="auto">
                <a:xfrm rot="5400000">
                  <a:off x="3591" y="3569"/>
                  <a:ext cx="76" cy="117"/>
                  <a:chOff x="2928" y="3216"/>
                  <a:chExt cx="48" cy="240"/>
                </a:xfrm>
              </p:grpSpPr>
              <p:sp>
                <p:nvSpPr>
                  <p:cNvPr id="85039" name="Line 61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040" name="Line 61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5030" name="WordArt 6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33" y="3536"/>
                  <a:ext cx="10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5031" name="WordArt 6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62" y="3515"/>
                  <a:ext cx="213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方正姚体"/>
                      <a:ea typeface="方正姚体"/>
                    </a:rPr>
                    <a:t>处</a:t>
                  </a:r>
                </a:p>
              </p:txBody>
            </p:sp>
            <p:grpSp>
              <p:nvGrpSpPr>
                <p:cNvPr id="5" name="Group 617"/>
                <p:cNvGrpSpPr>
                  <a:grpSpLocks/>
                </p:cNvGrpSpPr>
                <p:nvPr/>
              </p:nvGrpSpPr>
              <p:grpSpPr bwMode="auto">
                <a:xfrm>
                  <a:off x="4249" y="3497"/>
                  <a:ext cx="255" cy="187"/>
                  <a:chOff x="877" y="2193"/>
                  <a:chExt cx="214" cy="178"/>
                </a:xfrm>
              </p:grpSpPr>
              <p:sp>
                <p:nvSpPr>
                  <p:cNvPr id="85037" name="WordArt 6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77" y="2239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038" name="Line 619"/>
                  <p:cNvSpPr>
                    <a:spLocks noChangeShapeType="1"/>
                  </p:cNvSpPr>
                  <p:nvPr/>
                </p:nvSpPr>
                <p:spPr bwMode="auto">
                  <a:xfrm>
                    <a:off x="899" y="2193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5033" name="Group 620"/>
                <p:cNvGrpSpPr>
                  <a:grpSpLocks/>
                </p:cNvGrpSpPr>
                <p:nvPr/>
              </p:nvGrpSpPr>
              <p:grpSpPr bwMode="auto">
                <a:xfrm rot="5400000">
                  <a:off x="4504" y="3571"/>
                  <a:ext cx="76" cy="117"/>
                  <a:chOff x="2928" y="3216"/>
                  <a:chExt cx="48" cy="240"/>
                </a:xfrm>
              </p:grpSpPr>
              <p:sp>
                <p:nvSpPr>
                  <p:cNvPr id="85035" name="Line 62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036" name="Line 62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5034" name="WordArt 6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46" y="3549"/>
                  <a:ext cx="10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85006" name="Group 624"/>
              <p:cNvGrpSpPr>
                <a:grpSpLocks/>
              </p:cNvGrpSpPr>
              <p:nvPr/>
            </p:nvGrpSpPr>
            <p:grpSpPr bwMode="auto">
              <a:xfrm>
                <a:off x="3338" y="3719"/>
                <a:ext cx="2047" cy="209"/>
                <a:chOff x="3316" y="3730"/>
                <a:chExt cx="2047" cy="209"/>
              </a:xfrm>
            </p:grpSpPr>
            <p:sp>
              <p:nvSpPr>
                <p:cNvPr id="85017" name="WordArt 6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16" y="3760"/>
                  <a:ext cx="137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5018" name="Group 626"/>
                <p:cNvGrpSpPr>
                  <a:grpSpLocks/>
                </p:cNvGrpSpPr>
                <p:nvPr/>
              </p:nvGrpSpPr>
              <p:grpSpPr bwMode="auto">
                <a:xfrm rot="5400000">
                  <a:off x="3520" y="3780"/>
                  <a:ext cx="76" cy="117"/>
                  <a:chOff x="2928" y="3216"/>
                  <a:chExt cx="48" cy="240"/>
                </a:xfrm>
              </p:grpSpPr>
              <p:sp>
                <p:nvSpPr>
                  <p:cNvPr id="85025" name="Line 62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026" name="Line 628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5019" name="WordArt 6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2" y="3757"/>
                  <a:ext cx="105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5020" name="WordArt 6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69" y="3737"/>
                  <a:ext cx="213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方正姚体"/>
                      <a:ea typeface="方正姚体"/>
                    </a:rPr>
                    <a:t>处</a:t>
                  </a:r>
                </a:p>
              </p:txBody>
            </p:sp>
            <p:grpSp>
              <p:nvGrpSpPr>
                <p:cNvPr id="85021" name="Group 631"/>
                <p:cNvGrpSpPr>
                  <a:grpSpLocks/>
                </p:cNvGrpSpPr>
                <p:nvPr/>
              </p:nvGrpSpPr>
              <p:grpSpPr bwMode="auto">
                <a:xfrm>
                  <a:off x="4198" y="3730"/>
                  <a:ext cx="255" cy="187"/>
                  <a:chOff x="877" y="2193"/>
                  <a:chExt cx="214" cy="178"/>
                </a:xfrm>
              </p:grpSpPr>
              <p:sp>
                <p:nvSpPr>
                  <p:cNvPr id="85023" name="WordArt 6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77" y="2239"/>
                    <a:ext cx="154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024" name="Line 633"/>
                  <p:cNvSpPr>
                    <a:spLocks noChangeShapeType="1"/>
                  </p:cNvSpPr>
                  <p:nvPr/>
                </p:nvSpPr>
                <p:spPr bwMode="auto">
                  <a:xfrm>
                    <a:off x="899" y="2193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5022" name="WordArt 6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77" y="3735"/>
                  <a:ext cx="786" cy="2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方正姚体"/>
                      <a:ea typeface="方正姚体"/>
                    </a:rPr>
                    <a:t>未必为零</a:t>
                  </a:r>
                </a:p>
              </p:txBody>
            </p:sp>
          </p:grpSp>
          <p:grpSp>
            <p:nvGrpSpPr>
              <p:cNvPr id="85007" name="Group 635"/>
              <p:cNvGrpSpPr>
                <a:grpSpLocks/>
              </p:cNvGrpSpPr>
              <p:nvPr/>
            </p:nvGrpSpPr>
            <p:grpSpPr bwMode="auto">
              <a:xfrm>
                <a:off x="3310" y="3962"/>
                <a:ext cx="255" cy="187"/>
                <a:chOff x="877" y="2193"/>
                <a:chExt cx="214" cy="178"/>
              </a:xfrm>
            </p:grpSpPr>
            <p:sp>
              <p:nvSpPr>
                <p:cNvPr id="85015" name="WordArt 6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7" y="2239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016" name="Line 637"/>
                <p:cNvSpPr>
                  <a:spLocks noChangeShapeType="1"/>
                </p:cNvSpPr>
                <p:nvPr/>
              </p:nvSpPr>
              <p:spPr bwMode="auto">
                <a:xfrm>
                  <a:off x="899" y="219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5008" name="Group 638"/>
              <p:cNvGrpSpPr>
                <a:grpSpLocks/>
              </p:cNvGrpSpPr>
              <p:nvPr/>
            </p:nvGrpSpPr>
            <p:grpSpPr bwMode="auto">
              <a:xfrm rot="5400000">
                <a:off x="3564" y="4033"/>
                <a:ext cx="76" cy="117"/>
                <a:chOff x="2928" y="3216"/>
                <a:chExt cx="48" cy="240"/>
              </a:xfrm>
            </p:grpSpPr>
            <p:sp>
              <p:nvSpPr>
                <p:cNvPr id="85013" name="Line 63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5014" name="Line 64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5009" name="WordArt 6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7" y="3978"/>
                <a:ext cx="105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5010" name="WordArt 6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3" y="3958"/>
                <a:ext cx="213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方正姚体"/>
                    <a:ea typeface="方正姚体"/>
                  </a:rPr>
                  <a:t>处</a:t>
                </a:r>
              </a:p>
            </p:txBody>
          </p:sp>
          <p:sp>
            <p:nvSpPr>
              <p:cNvPr id="85011" name="WordArt 6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0" y="3971"/>
                <a:ext cx="137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5012" name="WordArt 6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0" y="3935"/>
                <a:ext cx="786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方正姚体"/>
                    <a:ea typeface="方正姚体"/>
                  </a:rPr>
                  <a:t>未必为零</a:t>
                </a:r>
              </a:p>
            </p:txBody>
          </p:sp>
        </p:grpSp>
        <p:sp>
          <p:nvSpPr>
            <p:cNvPr id="85004" name="WordArt 645"/>
            <p:cNvSpPr>
              <a:spLocks noChangeArrowheads="1" noChangeShapeType="1" noTextEdit="1"/>
            </p:cNvSpPr>
            <p:nvPr/>
          </p:nvSpPr>
          <p:spPr bwMode="auto">
            <a:xfrm>
              <a:off x="3012" y="3683"/>
              <a:ext cx="419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方正姚体"/>
                  <a:ea typeface="方正姚体"/>
                </a:rPr>
                <a:t>注意</a:t>
              </a:r>
            </a:p>
          </p:txBody>
        </p:sp>
      </p:grpSp>
      <p:sp>
        <p:nvSpPr>
          <p:cNvPr id="85001" name="Rectangle 647" descr="羊皮纸"/>
          <p:cNvSpPr>
            <a:spLocks noChangeArrowheads="1"/>
          </p:cNvSpPr>
          <p:nvPr/>
        </p:nvSpPr>
        <p:spPr bwMode="auto">
          <a:xfrm>
            <a:off x="0" y="0"/>
            <a:ext cx="9144000" cy="1952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2" name="Rectangle 648" descr="羊皮纸"/>
          <p:cNvSpPr>
            <a:spLocks noChangeArrowheads="1"/>
          </p:cNvSpPr>
          <p:nvPr/>
        </p:nvSpPr>
        <p:spPr bwMode="auto">
          <a:xfrm>
            <a:off x="0" y="6662738"/>
            <a:ext cx="9144000" cy="1952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" name="WordArt 7"/>
          <p:cNvSpPr>
            <a:spLocks noChangeArrowheads="1" noChangeShapeType="1" noTextEdit="1"/>
          </p:cNvSpPr>
          <p:nvPr/>
        </p:nvSpPr>
        <p:spPr bwMode="auto">
          <a:xfrm>
            <a:off x="547565" y="352426"/>
            <a:ext cx="7722228" cy="436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5.2 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势梯度   场强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与电势的微分关系</a:t>
            </a:r>
          </a:p>
        </p:txBody>
      </p:sp>
      <p:sp>
        <p:nvSpPr>
          <p:cNvPr id="295" name="爆炸形 1 294"/>
          <p:cNvSpPr/>
          <p:nvPr/>
        </p:nvSpPr>
        <p:spPr>
          <a:xfrm>
            <a:off x="-71990" y="1004888"/>
            <a:ext cx="1103752" cy="1135061"/>
          </a:xfrm>
          <a:prstGeom prst="irregularSeal1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 smtClean="0">
                <a:solidFill>
                  <a:srgbClr val="FF0000"/>
                </a:solidFill>
              </a:rPr>
              <a:t>遥感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5.18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5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5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" grpId="0" animBg="1"/>
      <p:bldP spid="295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8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98531"/>
              </p:ext>
            </p:extLst>
          </p:nvPr>
        </p:nvGraphicFramePr>
        <p:xfrm>
          <a:off x="2554024" y="191391"/>
          <a:ext cx="2627004" cy="92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3" name="Equation" r:id="rId3" imgW="647640" imgH="215640" progId="Equation.DSMT4">
                  <p:embed/>
                </p:oleObj>
              </mc:Choice>
              <mc:Fallback>
                <p:oleObj name="Equation" r:id="rId3" imgW="64764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024" y="191391"/>
                        <a:ext cx="2627004" cy="926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244913" y="1476146"/>
            <a:ext cx="142058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直角</a:t>
            </a:r>
            <a:endParaRPr lang="en-US" altLang="zh-CN" sz="3200" b="1" dirty="0" smtClean="0"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坐标系</a:t>
            </a:r>
            <a:endParaRPr lang="zh-CN" altLang="en-US" sz="3200" b="1" dirty="0">
              <a:solidFill>
                <a:srgbClr val="009900"/>
              </a:solidFill>
              <a:latin typeface="+mn-ea"/>
              <a:ea typeface="+mn-ea"/>
            </a:endParaRPr>
          </a:p>
        </p:txBody>
      </p:sp>
      <p:graphicFrame>
        <p:nvGraphicFramePr>
          <p:cNvPr id="558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87395"/>
              </p:ext>
            </p:extLst>
          </p:nvPr>
        </p:nvGraphicFramePr>
        <p:xfrm>
          <a:off x="1817136" y="1476146"/>
          <a:ext cx="6994525" cy="389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4" name="Equation" r:id="rId5" imgW="2171520" imgH="1143000" progId="Equation.DSMT4">
                  <p:embed/>
                </p:oleObj>
              </mc:Choice>
              <mc:Fallback>
                <p:oleObj name="Equation" r:id="rId5" imgW="217152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136" y="1476146"/>
                        <a:ext cx="6994525" cy="3890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607017" y="5496775"/>
            <a:ext cx="389401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球坐标系  径向分量</a:t>
            </a:r>
            <a:endParaRPr lang="zh-CN" altLang="en-US" sz="3200" b="1" dirty="0">
              <a:solidFill>
                <a:srgbClr val="009900"/>
              </a:solidFill>
              <a:latin typeface="+mn-ea"/>
              <a:ea typeface="+mn-ea"/>
            </a:endParaRPr>
          </a:p>
        </p:txBody>
      </p:sp>
      <p:graphicFrame>
        <p:nvGraphicFramePr>
          <p:cNvPr id="558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93292"/>
              </p:ext>
            </p:extLst>
          </p:nvPr>
        </p:nvGraphicFramePr>
        <p:xfrm>
          <a:off x="4652673" y="5097806"/>
          <a:ext cx="286385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5" name="Equation" r:id="rId7" imgW="888840" imgH="406080" progId="Equation.DSMT4">
                  <p:embed/>
                </p:oleObj>
              </mc:Choice>
              <mc:Fallback>
                <p:oleObj name="Equation" r:id="rId7" imgW="88884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673" y="5097806"/>
                        <a:ext cx="2863850" cy="1382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520825" y="0"/>
            <a:ext cx="7313613" cy="11906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静电场</a:t>
            </a:r>
          </a:p>
        </p:txBody>
      </p:sp>
      <p:sp>
        <p:nvSpPr>
          <p:cNvPr id="14339" name="Rectangle 2" descr="羊皮纸"/>
          <p:cNvSpPr>
            <a:spLocks noChangeArrowheads="1"/>
          </p:cNvSpPr>
          <p:nvPr/>
        </p:nvSpPr>
        <p:spPr bwMode="auto">
          <a:xfrm>
            <a:off x="0" y="0"/>
            <a:ext cx="9144000" cy="2460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0" name="Rectangle 3" descr="羊皮纸"/>
          <p:cNvSpPr>
            <a:spLocks noChangeArrowheads="1"/>
          </p:cNvSpPr>
          <p:nvPr/>
        </p:nvSpPr>
        <p:spPr bwMode="auto">
          <a:xfrm>
            <a:off x="0" y="6543675"/>
            <a:ext cx="9144000" cy="3048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5" name="WordArt 7"/>
          <p:cNvSpPr>
            <a:spLocks noChangeArrowheads="1" noChangeShapeType="1" noTextEdit="1"/>
          </p:cNvSpPr>
          <p:nvPr/>
        </p:nvSpPr>
        <p:spPr bwMode="auto">
          <a:xfrm>
            <a:off x="2554288" y="331788"/>
            <a:ext cx="3533775" cy="509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10.2.1 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电  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场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647700" y="1096963"/>
            <a:ext cx="7870825" cy="3484562"/>
            <a:chOff x="408" y="691"/>
            <a:chExt cx="4958" cy="2195"/>
          </a:xfrm>
        </p:grpSpPr>
        <p:sp>
          <p:nvSpPr>
            <p:cNvPr id="14346" name="WordArt 9"/>
            <p:cNvSpPr>
              <a:spLocks noChangeArrowheads="1" noChangeShapeType="1" noTextEdit="1"/>
            </p:cNvSpPr>
            <p:nvPr/>
          </p:nvSpPr>
          <p:spPr bwMode="auto">
            <a:xfrm>
              <a:off x="408" y="691"/>
              <a:ext cx="4958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场     给电荷以作用力的物理场。</a:t>
              </a:r>
            </a:p>
          </p:txBody>
        </p:sp>
        <p:sp>
          <p:nvSpPr>
            <p:cNvPr id="14347" name="Line 10"/>
            <p:cNvSpPr>
              <a:spLocks noChangeShapeType="1"/>
            </p:cNvSpPr>
            <p:nvPr/>
          </p:nvSpPr>
          <p:spPr bwMode="auto">
            <a:xfrm>
              <a:off x="1095" y="841"/>
              <a:ext cx="374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48" name="Group 32"/>
            <p:cNvGrpSpPr>
              <a:grpSpLocks/>
            </p:cNvGrpSpPr>
            <p:nvPr/>
          </p:nvGrpSpPr>
          <p:grpSpPr bwMode="auto">
            <a:xfrm>
              <a:off x="452" y="2256"/>
              <a:ext cx="4788" cy="630"/>
              <a:chOff x="452" y="2256"/>
              <a:chExt cx="4788" cy="630"/>
            </a:xfrm>
          </p:grpSpPr>
          <p:sp>
            <p:nvSpPr>
              <p:cNvPr id="14356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5" y="2256"/>
                <a:ext cx="4709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静电场    相对于观测者静止的电荷</a:t>
                </a:r>
              </a:p>
            </p:txBody>
          </p:sp>
          <p:sp>
            <p:nvSpPr>
              <p:cNvPr id="14357" name="Line 13"/>
              <p:cNvSpPr>
                <a:spLocks noChangeShapeType="1"/>
              </p:cNvSpPr>
              <p:nvPr/>
            </p:nvSpPr>
            <p:spPr bwMode="auto">
              <a:xfrm>
                <a:off x="1500" y="2418"/>
                <a:ext cx="283" cy="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8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" y="2637"/>
                <a:ext cx="4788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在其周围空间所产生的电场，又称库仑场。</a:t>
                </a:r>
              </a:p>
            </p:txBody>
          </p:sp>
        </p:grpSp>
        <p:sp>
          <p:nvSpPr>
            <p:cNvPr id="14349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438" y="1789"/>
              <a:ext cx="4907" cy="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静止电荷之间的相互作用力是通过静电场来传递的。</a:t>
              </a:r>
            </a:p>
          </p:txBody>
        </p:sp>
        <p:grpSp>
          <p:nvGrpSpPr>
            <p:cNvPr id="14350" name="Group 31"/>
            <p:cNvGrpSpPr>
              <a:grpSpLocks/>
            </p:cNvGrpSpPr>
            <p:nvPr/>
          </p:nvGrpSpPr>
          <p:grpSpPr bwMode="auto">
            <a:xfrm>
              <a:off x="1213" y="1230"/>
              <a:ext cx="3124" cy="348"/>
              <a:chOff x="1224" y="2470"/>
              <a:chExt cx="3124" cy="348"/>
            </a:xfrm>
          </p:grpSpPr>
          <p:sp>
            <p:nvSpPr>
              <p:cNvPr id="14351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4" y="2477"/>
                <a:ext cx="576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电荷</a:t>
                </a:r>
              </a:p>
            </p:txBody>
          </p:sp>
          <p:sp>
            <p:nvSpPr>
              <p:cNvPr id="14352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2" y="2488"/>
                <a:ext cx="576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电场</a:t>
                </a:r>
              </a:p>
            </p:txBody>
          </p:sp>
          <p:sp>
            <p:nvSpPr>
              <p:cNvPr id="14353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2" y="2470"/>
                <a:ext cx="576" cy="3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电荷</a:t>
                </a:r>
              </a:p>
            </p:txBody>
          </p:sp>
          <p:sp>
            <p:nvSpPr>
              <p:cNvPr id="14354" name="AutoShape 25"/>
              <p:cNvSpPr>
                <a:spLocks noChangeArrowheads="1"/>
              </p:cNvSpPr>
              <p:nvPr/>
            </p:nvSpPr>
            <p:spPr bwMode="auto">
              <a:xfrm>
                <a:off x="1921" y="2576"/>
                <a:ext cx="461" cy="137"/>
              </a:xfrm>
              <a:prstGeom prst="leftRightArrow">
                <a:avLst>
                  <a:gd name="adj1" fmla="val 50000"/>
                  <a:gd name="adj2" fmla="val 67299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5" name="AutoShape 26"/>
              <p:cNvSpPr>
                <a:spLocks noChangeArrowheads="1"/>
              </p:cNvSpPr>
              <p:nvPr/>
            </p:nvSpPr>
            <p:spPr bwMode="auto">
              <a:xfrm>
                <a:off x="3192" y="2570"/>
                <a:ext cx="461" cy="137"/>
              </a:xfrm>
              <a:prstGeom prst="leftRightArrow">
                <a:avLst>
                  <a:gd name="adj1" fmla="val 50000"/>
                  <a:gd name="adj2" fmla="val 67299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949325" y="5064125"/>
            <a:ext cx="7261225" cy="1119188"/>
            <a:chOff x="598" y="3190"/>
            <a:chExt cx="4574" cy="705"/>
          </a:xfrm>
        </p:grpSpPr>
        <p:sp>
          <p:nvSpPr>
            <p:cNvPr id="14344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598" y="3190"/>
              <a:ext cx="4574" cy="2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电场是物质存在的一种形态，也具有</a:t>
              </a:r>
            </a:p>
          </p:txBody>
        </p:sp>
        <p:sp>
          <p:nvSpPr>
            <p:cNvPr id="14345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1708" y="3621"/>
              <a:ext cx="2366" cy="2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能量、动量和质量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8063" y="0"/>
            <a:ext cx="8135937" cy="558800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由</a:t>
            </a:r>
            <a:r>
              <a:rPr lang="en-US" altLang="zh-CN" sz="800" smtClean="0">
                <a:solidFill>
                  <a:schemeClr val="bg1"/>
                </a:solidFill>
              </a:rPr>
              <a:t>V</a:t>
            </a:r>
            <a:r>
              <a:rPr lang="zh-CN" altLang="en-US" sz="800" smtClean="0">
                <a:solidFill>
                  <a:schemeClr val="bg1"/>
                </a:solidFill>
              </a:rPr>
              <a:t>求</a:t>
            </a:r>
            <a:r>
              <a:rPr lang="en-US" altLang="zh-CN" sz="800" smtClean="0">
                <a:solidFill>
                  <a:schemeClr val="bg1"/>
                </a:solidFill>
              </a:rPr>
              <a:t>E</a:t>
            </a:r>
            <a:r>
              <a:rPr lang="zh-CN" altLang="en-US" sz="800" smtClean="0">
                <a:solidFill>
                  <a:schemeClr val="bg1"/>
                </a:solidFill>
              </a:rPr>
              <a:t>例题</a:t>
            </a:r>
          </a:p>
        </p:txBody>
      </p:sp>
      <p:sp>
        <p:nvSpPr>
          <p:cNvPr id="86019" name="Rectangle 3" descr="羊皮纸"/>
          <p:cNvSpPr>
            <a:spLocks noChangeArrowheads="1"/>
          </p:cNvSpPr>
          <p:nvPr/>
        </p:nvSpPr>
        <p:spPr bwMode="auto">
          <a:xfrm>
            <a:off x="0" y="0"/>
            <a:ext cx="9144000" cy="2333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90575" y="363538"/>
            <a:ext cx="7551738" cy="376237"/>
            <a:chOff x="498" y="229"/>
            <a:chExt cx="4757" cy="237"/>
          </a:xfrm>
        </p:grpSpPr>
        <p:sp>
          <p:nvSpPr>
            <p:cNvPr id="86414" name="WordArt 5"/>
            <p:cNvSpPr>
              <a:spLocks noChangeArrowheads="1" noChangeShapeType="1" noTextEdit="1"/>
            </p:cNvSpPr>
            <p:nvPr/>
          </p:nvSpPr>
          <p:spPr bwMode="auto">
            <a:xfrm>
              <a:off x="498" y="229"/>
              <a:ext cx="4757" cy="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   分布，应用场强与电势的微分关系求   分布</a:t>
              </a:r>
            </a:p>
          </p:txBody>
        </p:sp>
        <p:sp>
          <p:nvSpPr>
            <p:cNvPr id="86415" name="WordArt 6"/>
            <p:cNvSpPr>
              <a:spLocks noChangeArrowheads="1" noChangeShapeType="1" noTextEdit="1"/>
            </p:cNvSpPr>
            <p:nvPr/>
          </p:nvSpPr>
          <p:spPr bwMode="auto">
            <a:xfrm>
              <a:off x="4656" y="265"/>
              <a:ext cx="176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86416" name="WordArt 7"/>
            <p:cNvSpPr>
              <a:spLocks noChangeArrowheads="1" noChangeShapeType="1" noTextEdit="1"/>
            </p:cNvSpPr>
            <p:nvPr/>
          </p:nvSpPr>
          <p:spPr bwMode="auto">
            <a:xfrm>
              <a:off x="943" y="273"/>
              <a:ext cx="161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0" y="3667125"/>
            <a:ext cx="9144000" cy="3190875"/>
            <a:chOff x="0" y="2310"/>
            <a:chExt cx="5760" cy="2010"/>
          </a:xfrm>
        </p:grpSpPr>
        <p:sp>
          <p:nvSpPr>
            <p:cNvPr id="86193" name="Rectangle 9" descr="羊皮纸"/>
            <p:cNvSpPr>
              <a:spLocks noChangeArrowheads="1"/>
            </p:cNvSpPr>
            <p:nvPr/>
          </p:nvSpPr>
          <p:spPr bwMode="auto">
            <a:xfrm>
              <a:off x="0" y="4173"/>
              <a:ext cx="5760" cy="147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6194" name="Group 10"/>
            <p:cNvGrpSpPr>
              <a:grpSpLocks/>
            </p:cNvGrpSpPr>
            <p:nvPr/>
          </p:nvGrpSpPr>
          <p:grpSpPr bwMode="auto">
            <a:xfrm>
              <a:off x="230" y="2310"/>
              <a:ext cx="5388" cy="1765"/>
              <a:chOff x="230" y="2310"/>
              <a:chExt cx="5388" cy="1765"/>
            </a:xfrm>
          </p:grpSpPr>
          <p:grpSp>
            <p:nvGrpSpPr>
              <p:cNvPr id="86195" name="Group 11"/>
              <p:cNvGrpSpPr>
                <a:grpSpLocks/>
              </p:cNvGrpSpPr>
              <p:nvPr/>
            </p:nvGrpSpPr>
            <p:grpSpPr bwMode="auto">
              <a:xfrm>
                <a:off x="1652" y="2310"/>
                <a:ext cx="761" cy="244"/>
                <a:chOff x="238" y="1367"/>
                <a:chExt cx="1226" cy="358"/>
              </a:xfrm>
            </p:grpSpPr>
            <p:sp>
              <p:nvSpPr>
                <p:cNvPr id="4" name="Rectangle 12"/>
                <p:cNvSpPr>
                  <a:spLocks noChangeArrowheads="1"/>
                </p:cNvSpPr>
                <p:nvPr/>
              </p:nvSpPr>
              <p:spPr bwMode="auto">
                <a:xfrm>
                  <a:off x="238" y="1367"/>
                  <a:ext cx="1226" cy="358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FF9900"/>
                  </a:solidFill>
                  <a:miter lim="800000"/>
                  <a:headEnd/>
                  <a:tailEnd/>
                </a:ln>
                <a:effectLst>
                  <a:outerShdw dist="8980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6413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0" y="1408"/>
                  <a:ext cx="1075" cy="2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华文中宋"/>
                      <a:ea typeface="华文中宋"/>
                    </a:rPr>
                    <a:t>解法提要：</a:t>
                  </a:r>
                </a:p>
              </p:txBody>
            </p:sp>
          </p:grpSp>
          <p:sp>
            <p:nvSpPr>
              <p:cNvPr id="86196" name="Line 14"/>
              <p:cNvSpPr>
                <a:spLocks noChangeShapeType="1"/>
              </p:cNvSpPr>
              <p:nvPr/>
            </p:nvSpPr>
            <p:spPr bwMode="auto">
              <a:xfrm flipV="1">
                <a:off x="734" y="2911"/>
                <a:ext cx="135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97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" y="2805"/>
                <a:ext cx="176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6198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" y="2900"/>
                <a:ext cx="5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I</a:t>
                </a:r>
                <a:endParaRPr lang="zh-CN" altLang="en-US" sz="3600" kern="10">
                  <a:ln w="317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6199" name="Group 17"/>
              <p:cNvGrpSpPr>
                <a:grpSpLocks/>
              </p:cNvGrpSpPr>
              <p:nvPr/>
            </p:nvGrpSpPr>
            <p:grpSpPr bwMode="auto">
              <a:xfrm rot="5400000">
                <a:off x="605" y="2847"/>
                <a:ext cx="48" cy="144"/>
                <a:chOff x="2928" y="3216"/>
                <a:chExt cx="48" cy="240"/>
              </a:xfrm>
            </p:grpSpPr>
            <p:sp>
              <p:nvSpPr>
                <p:cNvPr id="86410" name="Line 1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411" name="Line 1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200" name="Group 20"/>
              <p:cNvGrpSpPr>
                <a:grpSpLocks/>
              </p:cNvGrpSpPr>
              <p:nvPr/>
            </p:nvGrpSpPr>
            <p:grpSpPr bwMode="auto">
              <a:xfrm>
                <a:off x="921" y="2714"/>
                <a:ext cx="406" cy="369"/>
                <a:chOff x="891" y="2785"/>
                <a:chExt cx="406" cy="369"/>
              </a:xfrm>
            </p:grpSpPr>
            <p:sp>
              <p:nvSpPr>
                <p:cNvPr id="86405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4" y="2805"/>
                  <a:ext cx="130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406" name="Line 22"/>
                <p:cNvSpPr>
                  <a:spLocks noChangeShapeType="1"/>
                </p:cNvSpPr>
                <p:nvPr/>
              </p:nvSpPr>
              <p:spPr bwMode="auto">
                <a:xfrm>
                  <a:off x="891" y="2976"/>
                  <a:ext cx="406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407" name="WordArt 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49" y="2785"/>
                  <a:ext cx="99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408" name="WordArt 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5" y="3009"/>
                  <a:ext cx="103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409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9" y="2996"/>
                  <a:ext cx="99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6201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21" y="2786"/>
                <a:ext cx="5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I</a:t>
                </a:r>
                <a:endParaRPr lang="zh-CN" altLang="en-US" sz="3600" kern="10">
                  <a:ln w="317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6202" name="Group 27"/>
              <p:cNvGrpSpPr>
                <a:grpSpLocks/>
              </p:cNvGrpSpPr>
              <p:nvPr/>
            </p:nvGrpSpPr>
            <p:grpSpPr bwMode="auto">
              <a:xfrm>
                <a:off x="230" y="3203"/>
                <a:ext cx="1082" cy="458"/>
                <a:chOff x="240" y="3214"/>
                <a:chExt cx="1082" cy="458"/>
              </a:xfrm>
            </p:grpSpPr>
            <p:sp>
              <p:nvSpPr>
                <p:cNvPr id="86385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 rot="-10496518">
                  <a:off x="1141" y="3463"/>
                  <a:ext cx="9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386" name="Rectangle 29"/>
                <p:cNvSpPr>
                  <a:spLocks noChangeArrowheads="1"/>
                </p:cNvSpPr>
                <p:nvPr/>
              </p:nvSpPr>
              <p:spPr bwMode="auto">
                <a:xfrm>
                  <a:off x="995" y="3450"/>
                  <a:ext cx="253" cy="22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6387" name="Group 30"/>
                <p:cNvGrpSpPr>
                  <a:grpSpLocks/>
                </p:cNvGrpSpPr>
                <p:nvPr/>
              </p:nvGrpSpPr>
              <p:grpSpPr bwMode="auto">
                <a:xfrm>
                  <a:off x="240" y="3314"/>
                  <a:ext cx="274" cy="162"/>
                  <a:chOff x="270" y="3355"/>
                  <a:chExt cx="274" cy="162"/>
                </a:xfrm>
              </p:grpSpPr>
              <p:grpSp>
                <p:nvGrpSpPr>
                  <p:cNvPr id="86401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445" y="3435"/>
                    <a:ext cx="99" cy="79"/>
                    <a:chOff x="3521" y="2861"/>
                    <a:chExt cx="155" cy="146"/>
                  </a:xfrm>
                </p:grpSpPr>
                <p:sp>
                  <p:nvSpPr>
                    <p:cNvPr id="86403" name="WordArt 3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21" y="2861"/>
                      <a:ext cx="104" cy="14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317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I</a:t>
                      </a:r>
                      <a:endParaRPr lang="zh-CN" altLang="en-US" sz="3600" kern="10">
                        <a:ln w="317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86404" name="WordArt 3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72" y="2863"/>
                      <a:ext cx="104" cy="14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317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I</a:t>
                      </a:r>
                      <a:endParaRPr lang="zh-CN" altLang="en-US" sz="3600" kern="10">
                        <a:ln w="317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86402" name="WordArt 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0" y="3355"/>
                    <a:ext cx="176" cy="16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86388" name="Group 35"/>
                <p:cNvGrpSpPr>
                  <a:grpSpLocks/>
                </p:cNvGrpSpPr>
                <p:nvPr/>
              </p:nvGrpSpPr>
              <p:grpSpPr bwMode="auto">
                <a:xfrm>
                  <a:off x="1218" y="3289"/>
                  <a:ext cx="99" cy="79"/>
                  <a:chOff x="3521" y="2861"/>
                  <a:chExt cx="155" cy="146"/>
                </a:xfrm>
              </p:grpSpPr>
              <p:sp>
                <p:nvSpPr>
                  <p:cNvPr id="86399" name="WordArt 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1" y="2861"/>
                    <a:ext cx="104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17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I</a:t>
                    </a:r>
                    <a:endParaRPr lang="zh-CN" altLang="en-US" sz="3600" kern="10">
                      <a:ln w="317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6400" name="WordArt 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72" y="2863"/>
                    <a:ext cx="104" cy="1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17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I</a:t>
                    </a:r>
                    <a:endParaRPr lang="zh-CN" altLang="en-US" sz="3600" kern="10">
                      <a:ln w="317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86389" name="Group 38"/>
                <p:cNvGrpSpPr>
                  <a:grpSpLocks/>
                </p:cNvGrpSpPr>
                <p:nvPr/>
              </p:nvGrpSpPr>
              <p:grpSpPr bwMode="auto">
                <a:xfrm>
                  <a:off x="916" y="3214"/>
                  <a:ext cx="406" cy="369"/>
                  <a:chOff x="891" y="2785"/>
                  <a:chExt cx="406" cy="369"/>
                </a:xfrm>
              </p:grpSpPr>
              <p:sp>
                <p:nvSpPr>
                  <p:cNvPr id="86394" name="WordArt 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4" y="2805"/>
                    <a:ext cx="130" cy="12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V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395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891" y="2976"/>
                    <a:ext cx="406" cy="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396" name="WordArt 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49" y="2785"/>
                    <a:ext cx="99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6397" name="WordArt 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95" y="3009"/>
                    <a:ext cx="103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398" name="WordArt 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69" y="2996"/>
                    <a:ext cx="99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86390" name="Group 44"/>
                <p:cNvGrpSpPr>
                  <a:grpSpLocks/>
                </p:cNvGrpSpPr>
                <p:nvPr/>
              </p:nvGrpSpPr>
              <p:grpSpPr bwMode="auto">
                <a:xfrm rot="5400000">
                  <a:off x="620" y="3338"/>
                  <a:ext cx="48" cy="144"/>
                  <a:chOff x="2928" y="3216"/>
                  <a:chExt cx="48" cy="240"/>
                </a:xfrm>
              </p:grpSpPr>
              <p:sp>
                <p:nvSpPr>
                  <p:cNvPr id="86392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393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6391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739" y="3401"/>
                  <a:ext cx="135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203" name="Group 48"/>
              <p:cNvGrpSpPr>
                <a:grpSpLocks/>
              </p:cNvGrpSpPr>
              <p:nvPr/>
            </p:nvGrpSpPr>
            <p:grpSpPr bwMode="auto">
              <a:xfrm>
                <a:off x="254" y="3706"/>
                <a:ext cx="1079" cy="369"/>
                <a:chOff x="254" y="3706"/>
                <a:chExt cx="1079" cy="369"/>
              </a:xfrm>
            </p:grpSpPr>
            <p:grpSp>
              <p:nvGrpSpPr>
                <p:cNvPr id="86363" name="Group 49"/>
                <p:cNvGrpSpPr>
                  <a:grpSpLocks/>
                </p:cNvGrpSpPr>
                <p:nvPr/>
              </p:nvGrpSpPr>
              <p:grpSpPr bwMode="auto">
                <a:xfrm>
                  <a:off x="443" y="3901"/>
                  <a:ext cx="126" cy="74"/>
                  <a:chOff x="3476" y="3074"/>
                  <a:chExt cx="209" cy="146"/>
                </a:xfrm>
              </p:grpSpPr>
              <p:grpSp>
                <p:nvGrpSpPr>
                  <p:cNvPr id="86381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3476" y="3074"/>
                    <a:ext cx="155" cy="146"/>
                    <a:chOff x="3521" y="2861"/>
                    <a:chExt cx="155" cy="146"/>
                  </a:xfrm>
                </p:grpSpPr>
                <p:sp>
                  <p:nvSpPr>
                    <p:cNvPr id="86383" name="WordArt 5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21" y="2861"/>
                      <a:ext cx="104" cy="14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317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I</a:t>
                      </a:r>
                      <a:endParaRPr lang="zh-CN" altLang="en-US" sz="3600" kern="10">
                        <a:ln w="317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86384" name="WordArt 5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72" y="2863"/>
                      <a:ext cx="104" cy="14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317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I</a:t>
                      </a:r>
                      <a:endParaRPr lang="zh-CN" altLang="en-US" sz="3600" kern="10">
                        <a:ln w="317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86382" name="WordArt 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81" y="3074"/>
                    <a:ext cx="104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17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I</a:t>
                    </a:r>
                    <a:endParaRPr lang="zh-CN" altLang="en-US" sz="3600" kern="10">
                      <a:ln w="317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86364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" y="3795"/>
                  <a:ext cx="176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365" name="Group 55"/>
                <p:cNvGrpSpPr>
                  <a:grpSpLocks/>
                </p:cNvGrpSpPr>
                <p:nvPr/>
              </p:nvGrpSpPr>
              <p:grpSpPr bwMode="auto">
                <a:xfrm rot="5400000">
                  <a:off x="645" y="3828"/>
                  <a:ext cx="48" cy="144"/>
                  <a:chOff x="2928" y="3216"/>
                  <a:chExt cx="48" cy="240"/>
                </a:xfrm>
              </p:grpSpPr>
              <p:sp>
                <p:nvSpPr>
                  <p:cNvPr id="86379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380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6366" name="Group 58"/>
                <p:cNvGrpSpPr>
                  <a:grpSpLocks/>
                </p:cNvGrpSpPr>
                <p:nvPr/>
              </p:nvGrpSpPr>
              <p:grpSpPr bwMode="auto">
                <a:xfrm>
                  <a:off x="961" y="3706"/>
                  <a:ext cx="372" cy="369"/>
                  <a:chOff x="1001" y="3705"/>
                  <a:chExt cx="372" cy="369"/>
                </a:xfrm>
              </p:grpSpPr>
              <p:grpSp>
                <p:nvGrpSpPr>
                  <p:cNvPr id="86368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1001" y="3705"/>
                    <a:ext cx="346" cy="369"/>
                    <a:chOff x="891" y="2785"/>
                    <a:chExt cx="406" cy="369"/>
                  </a:xfrm>
                </p:grpSpPr>
                <p:sp>
                  <p:nvSpPr>
                    <p:cNvPr id="86374" name="WordArt 6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074" y="2805"/>
                      <a:ext cx="130" cy="12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V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86375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91" y="2976"/>
                      <a:ext cx="406" cy="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6376" name="WordArt 6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49" y="2785"/>
                      <a:ext cx="99" cy="15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86377" name="WordArt 6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095" y="3009"/>
                      <a:ext cx="103" cy="14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86378" name="WordArt 6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969" y="2996"/>
                      <a:ext cx="99" cy="15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  <p:grpSp>
                <p:nvGrpSpPr>
                  <p:cNvPr id="86369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1247" y="3784"/>
                    <a:ext cx="126" cy="74"/>
                    <a:chOff x="3476" y="3074"/>
                    <a:chExt cx="209" cy="146"/>
                  </a:xfrm>
                </p:grpSpPr>
                <p:grpSp>
                  <p:nvGrpSpPr>
                    <p:cNvPr id="86370" name="Group 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76" y="3074"/>
                      <a:ext cx="155" cy="146"/>
                      <a:chOff x="3521" y="2861"/>
                      <a:chExt cx="155" cy="146"/>
                    </a:xfrm>
                  </p:grpSpPr>
                  <p:sp>
                    <p:nvSpPr>
                      <p:cNvPr id="86372" name="WordArt 6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521" y="2861"/>
                        <a:ext cx="104" cy="146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3175">
                              <a:solidFill>
                                <a:srgbClr val="0066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6600"/>
                            </a:solidFill>
                            <a:latin typeface="宋体"/>
                            <a:ea typeface="宋体"/>
                          </a:rPr>
                          <a:t>I</a:t>
                        </a:r>
                        <a:endParaRPr lang="zh-CN" altLang="en-US" sz="3600" kern="10">
                          <a:ln w="317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86373" name="WordArt 68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572" y="2863"/>
                        <a:ext cx="104" cy="143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3175">
                              <a:solidFill>
                                <a:srgbClr val="006600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rgbClr val="006600"/>
                            </a:solidFill>
                            <a:latin typeface="宋体"/>
                            <a:ea typeface="宋体"/>
                          </a:rPr>
                          <a:t>I</a:t>
                        </a:r>
                        <a:endParaRPr lang="zh-CN" altLang="en-US" sz="3600" kern="10">
                          <a:ln w="317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endParaRPr>
                      </a:p>
                    </p:txBody>
                  </p:sp>
                </p:grpSp>
                <p:sp>
                  <p:nvSpPr>
                    <p:cNvPr id="86371" name="WordArt 6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581" y="3074"/>
                      <a:ext cx="104" cy="14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3175">
                            <a:solidFill>
                              <a:srgbClr val="0066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6600"/>
                          </a:solidFill>
                          <a:latin typeface="宋体"/>
                          <a:ea typeface="宋体"/>
                        </a:rPr>
                        <a:t>I</a:t>
                      </a:r>
                      <a:endParaRPr lang="zh-CN" altLang="en-US" sz="3600" kern="10">
                        <a:ln w="317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  <p:sp>
              <p:nvSpPr>
                <p:cNvPr id="86367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785" y="3901"/>
                  <a:ext cx="135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204" name="Group 71"/>
              <p:cNvGrpSpPr>
                <a:grpSpLocks/>
              </p:cNvGrpSpPr>
              <p:nvPr/>
            </p:nvGrpSpPr>
            <p:grpSpPr bwMode="auto">
              <a:xfrm>
                <a:off x="1405" y="2724"/>
                <a:ext cx="558" cy="365"/>
                <a:chOff x="1405" y="2724"/>
                <a:chExt cx="558" cy="365"/>
              </a:xfrm>
            </p:grpSpPr>
            <p:grpSp>
              <p:nvGrpSpPr>
                <p:cNvPr id="86355" name="Group 72"/>
                <p:cNvGrpSpPr>
                  <a:grpSpLocks/>
                </p:cNvGrpSpPr>
                <p:nvPr/>
              </p:nvGrpSpPr>
              <p:grpSpPr bwMode="auto">
                <a:xfrm rot="5400000">
                  <a:off x="1453" y="2838"/>
                  <a:ext cx="48" cy="144"/>
                  <a:chOff x="2928" y="3216"/>
                  <a:chExt cx="48" cy="240"/>
                </a:xfrm>
              </p:grpSpPr>
              <p:sp>
                <p:nvSpPr>
                  <p:cNvPr id="86361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362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6356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1588" y="2905"/>
                  <a:ext cx="104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357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1719" y="2908"/>
                  <a:ext cx="244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358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99" y="2724"/>
                  <a:ext cx="99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359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4" y="2945"/>
                  <a:ext cx="103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360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24" y="2931"/>
                  <a:ext cx="99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86205" name="Group 80"/>
              <p:cNvGrpSpPr>
                <a:grpSpLocks/>
              </p:cNvGrpSpPr>
              <p:nvPr/>
            </p:nvGrpSpPr>
            <p:grpSpPr bwMode="auto">
              <a:xfrm>
                <a:off x="1370" y="3213"/>
                <a:ext cx="558" cy="365"/>
                <a:chOff x="1405" y="2724"/>
                <a:chExt cx="558" cy="365"/>
              </a:xfrm>
            </p:grpSpPr>
            <p:grpSp>
              <p:nvGrpSpPr>
                <p:cNvPr id="86347" name="Group 81"/>
                <p:cNvGrpSpPr>
                  <a:grpSpLocks/>
                </p:cNvGrpSpPr>
                <p:nvPr/>
              </p:nvGrpSpPr>
              <p:grpSpPr bwMode="auto">
                <a:xfrm rot="5400000">
                  <a:off x="1453" y="2838"/>
                  <a:ext cx="48" cy="144"/>
                  <a:chOff x="2928" y="3216"/>
                  <a:chExt cx="48" cy="240"/>
                </a:xfrm>
              </p:grpSpPr>
              <p:sp>
                <p:nvSpPr>
                  <p:cNvPr id="86353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354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6348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1588" y="2905"/>
                  <a:ext cx="104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349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1719" y="2908"/>
                  <a:ext cx="244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350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99" y="2724"/>
                  <a:ext cx="99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351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4" y="2945"/>
                  <a:ext cx="103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352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24" y="2931"/>
                  <a:ext cx="99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86206" name="Group 89"/>
              <p:cNvGrpSpPr>
                <a:grpSpLocks/>
              </p:cNvGrpSpPr>
              <p:nvPr/>
            </p:nvGrpSpPr>
            <p:grpSpPr bwMode="auto">
              <a:xfrm>
                <a:off x="1375" y="3705"/>
                <a:ext cx="579" cy="365"/>
                <a:chOff x="1405" y="2724"/>
                <a:chExt cx="558" cy="365"/>
              </a:xfrm>
            </p:grpSpPr>
            <p:grpSp>
              <p:nvGrpSpPr>
                <p:cNvPr id="86339" name="Group 90"/>
                <p:cNvGrpSpPr>
                  <a:grpSpLocks/>
                </p:cNvGrpSpPr>
                <p:nvPr/>
              </p:nvGrpSpPr>
              <p:grpSpPr bwMode="auto">
                <a:xfrm rot="5400000">
                  <a:off x="1453" y="2838"/>
                  <a:ext cx="48" cy="144"/>
                  <a:chOff x="2928" y="3216"/>
                  <a:chExt cx="48" cy="240"/>
                </a:xfrm>
              </p:grpSpPr>
              <p:sp>
                <p:nvSpPr>
                  <p:cNvPr id="86345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346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6340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1588" y="2905"/>
                  <a:ext cx="104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341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1719" y="2908"/>
                  <a:ext cx="244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342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99" y="2724"/>
                  <a:ext cx="99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343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4" y="2945"/>
                  <a:ext cx="103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344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24" y="2931"/>
                  <a:ext cx="99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6207" name="AutoShape 98"/>
              <p:cNvSpPr>
                <a:spLocks/>
              </p:cNvSpPr>
              <p:nvPr/>
            </p:nvSpPr>
            <p:spPr bwMode="auto">
              <a:xfrm>
                <a:off x="2011" y="2799"/>
                <a:ext cx="64" cy="263"/>
              </a:xfrm>
              <a:prstGeom prst="leftBracket">
                <a:avLst>
                  <a:gd name="adj" fmla="val 34245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6208" name="Group 99"/>
              <p:cNvGrpSpPr>
                <a:grpSpLocks/>
              </p:cNvGrpSpPr>
              <p:nvPr/>
            </p:nvGrpSpPr>
            <p:grpSpPr bwMode="auto">
              <a:xfrm>
                <a:off x="2077" y="2670"/>
                <a:ext cx="1582" cy="423"/>
                <a:chOff x="2951" y="1038"/>
                <a:chExt cx="1651" cy="474"/>
              </a:xfrm>
            </p:grpSpPr>
            <p:sp>
              <p:nvSpPr>
                <p:cNvPr id="86316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52" y="1178"/>
                  <a:ext cx="87" cy="2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317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15" y="1156"/>
                  <a:ext cx="87" cy="2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318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43" y="1217"/>
                  <a:ext cx="183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319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48" y="115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320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64" y="1061"/>
                  <a:ext cx="166" cy="1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245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86321" name="Group 105"/>
                <p:cNvGrpSpPr>
                  <a:grpSpLocks/>
                </p:cNvGrpSpPr>
                <p:nvPr/>
              </p:nvGrpSpPr>
              <p:grpSpPr bwMode="auto">
                <a:xfrm>
                  <a:off x="2951" y="1130"/>
                  <a:ext cx="468" cy="356"/>
                  <a:chOff x="3314" y="1172"/>
                  <a:chExt cx="418" cy="305"/>
                </a:xfrm>
              </p:grpSpPr>
              <p:grpSp>
                <p:nvGrpSpPr>
                  <p:cNvPr id="86332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3314" y="1339"/>
                    <a:ext cx="418" cy="138"/>
                    <a:chOff x="3476" y="1682"/>
                    <a:chExt cx="539" cy="159"/>
                  </a:xfrm>
                </p:grpSpPr>
                <p:sp>
                  <p:nvSpPr>
                    <p:cNvPr id="86335" name="WordArt 10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625" y="1702"/>
                      <a:ext cx="203" cy="13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6282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Symbol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endParaRPr>
                    </a:p>
                  </p:txBody>
                </p:sp>
                <p:sp>
                  <p:nvSpPr>
                    <p:cNvPr id="86336" name="WordArt 10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816" y="1704"/>
                      <a:ext cx="153" cy="13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e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86337" name="WordArt 10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960" y="1767"/>
                      <a:ext cx="55" cy="7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86338" name="WordArt 11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476" y="1682"/>
                      <a:ext cx="142" cy="14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4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86333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3325" y="1314"/>
                    <a:ext cx="40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334" name="WordArt 1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84" y="1172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86322" name="Group 113"/>
                <p:cNvGrpSpPr>
                  <a:grpSpLocks/>
                </p:cNvGrpSpPr>
                <p:nvPr/>
              </p:nvGrpSpPr>
              <p:grpSpPr bwMode="auto">
                <a:xfrm>
                  <a:off x="3613" y="1038"/>
                  <a:ext cx="217" cy="204"/>
                  <a:chOff x="3698" y="1507"/>
                  <a:chExt cx="217" cy="204"/>
                </a:xfrm>
              </p:grpSpPr>
              <p:sp>
                <p:nvSpPr>
                  <p:cNvPr id="86330" name="WordArt 1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54" y="1614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6331" name="WordArt 1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98" y="1507"/>
                    <a:ext cx="166" cy="1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245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Q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86323" name="Line 116"/>
                <p:cNvSpPr>
                  <a:spLocks noChangeShapeType="1"/>
                </p:cNvSpPr>
                <p:nvPr/>
              </p:nvSpPr>
              <p:spPr bwMode="auto">
                <a:xfrm>
                  <a:off x="3567" y="1293"/>
                  <a:ext cx="3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324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24" y="1337"/>
                  <a:ext cx="150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325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14" y="1400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326" name="Line 119"/>
                <p:cNvSpPr>
                  <a:spLocks noChangeShapeType="1"/>
                </p:cNvSpPr>
                <p:nvPr/>
              </p:nvSpPr>
              <p:spPr bwMode="auto">
                <a:xfrm>
                  <a:off x="4178" y="1298"/>
                  <a:ext cx="3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6327" name="Group 120"/>
                <p:cNvGrpSpPr>
                  <a:grpSpLocks/>
                </p:cNvGrpSpPr>
                <p:nvPr/>
              </p:nvGrpSpPr>
              <p:grpSpPr bwMode="auto">
                <a:xfrm>
                  <a:off x="4224" y="1333"/>
                  <a:ext cx="239" cy="179"/>
                  <a:chOff x="4300" y="1601"/>
                  <a:chExt cx="239" cy="179"/>
                </a:xfrm>
              </p:grpSpPr>
              <p:sp>
                <p:nvSpPr>
                  <p:cNvPr id="86328" name="WordArt 1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00" y="1601"/>
                    <a:ext cx="150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329" name="WordArt 12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8" y="1683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86209" name="AutoShape 123"/>
              <p:cNvSpPr>
                <a:spLocks/>
              </p:cNvSpPr>
              <p:nvPr/>
            </p:nvSpPr>
            <p:spPr bwMode="auto">
              <a:xfrm flipH="1">
                <a:off x="3654" y="2784"/>
                <a:ext cx="64" cy="263"/>
              </a:xfrm>
              <a:prstGeom prst="leftBracket">
                <a:avLst>
                  <a:gd name="adj" fmla="val 34245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6210" name="Group 124"/>
              <p:cNvGrpSpPr>
                <a:grpSpLocks/>
              </p:cNvGrpSpPr>
              <p:nvPr/>
            </p:nvGrpSpPr>
            <p:grpSpPr bwMode="auto">
              <a:xfrm rot="5400000">
                <a:off x="3794" y="2842"/>
                <a:ext cx="48" cy="144"/>
                <a:chOff x="2928" y="3216"/>
                <a:chExt cx="48" cy="240"/>
              </a:xfrm>
            </p:grpSpPr>
            <p:sp>
              <p:nvSpPr>
                <p:cNvPr id="86314" name="Line 12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315" name="Line 12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6211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7" y="2831"/>
                <a:ext cx="115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86212" name="Group 128"/>
              <p:cNvGrpSpPr>
                <a:grpSpLocks/>
              </p:cNvGrpSpPr>
              <p:nvPr/>
            </p:nvGrpSpPr>
            <p:grpSpPr bwMode="auto">
              <a:xfrm>
                <a:off x="4952" y="2774"/>
                <a:ext cx="666" cy="181"/>
                <a:chOff x="4926" y="1223"/>
                <a:chExt cx="666" cy="181"/>
              </a:xfrm>
            </p:grpSpPr>
            <p:sp>
              <p:nvSpPr>
                <p:cNvPr id="86307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6" y="1233"/>
                  <a:ext cx="6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308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25" y="1223"/>
                  <a:ext cx="6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86309" name="Group 131"/>
                <p:cNvGrpSpPr>
                  <a:grpSpLocks/>
                </p:cNvGrpSpPr>
                <p:nvPr/>
              </p:nvGrpSpPr>
              <p:grpSpPr bwMode="auto">
                <a:xfrm>
                  <a:off x="5321" y="1246"/>
                  <a:ext cx="179" cy="139"/>
                  <a:chOff x="4300" y="1601"/>
                  <a:chExt cx="239" cy="179"/>
                </a:xfrm>
              </p:grpSpPr>
              <p:sp>
                <p:nvSpPr>
                  <p:cNvPr id="86312" name="WordArt 1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00" y="1601"/>
                    <a:ext cx="150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313" name="WordArt 1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8" y="1683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86310" name="Freeform 134"/>
                <p:cNvSpPr>
                  <a:spLocks/>
                </p:cNvSpPr>
                <p:nvPr/>
              </p:nvSpPr>
              <p:spPr bwMode="auto">
                <a:xfrm>
                  <a:off x="5179" y="1253"/>
                  <a:ext cx="101" cy="98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311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33" y="1265"/>
                  <a:ext cx="103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86213" name="AutoShape 136"/>
              <p:cNvSpPr>
                <a:spLocks/>
              </p:cNvSpPr>
              <p:nvPr/>
            </p:nvSpPr>
            <p:spPr bwMode="auto">
              <a:xfrm>
                <a:off x="1956" y="3279"/>
                <a:ext cx="64" cy="263"/>
              </a:xfrm>
              <a:prstGeom prst="leftBracket">
                <a:avLst>
                  <a:gd name="adj" fmla="val 34245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214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9" y="3276"/>
                <a:ext cx="84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6215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38" y="3256"/>
                <a:ext cx="83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6216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90" y="3310"/>
                <a:ext cx="175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6217" name="Group 140"/>
              <p:cNvGrpSpPr>
                <a:grpSpLocks/>
              </p:cNvGrpSpPr>
              <p:nvPr/>
            </p:nvGrpSpPr>
            <p:grpSpPr bwMode="auto">
              <a:xfrm>
                <a:off x="3201" y="3171"/>
                <a:ext cx="235" cy="173"/>
                <a:chOff x="4189" y="1540"/>
                <a:chExt cx="245" cy="194"/>
              </a:xfrm>
            </p:grpSpPr>
            <p:sp>
              <p:nvSpPr>
                <p:cNvPr id="86305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3" y="1635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306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89" y="1540"/>
                  <a:ext cx="166" cy="1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245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86218" name="Group 143"/>
              <p:cNvGrpSpPr>
                <a:grpSpLocks/>
              </p:cNvGrpSpPr>
              <p:nvPr/>
            </p:nvGrpSpPr>
            <p:grpSpPr bwMode="auto">
              <a:xfrm>
                <a:off x="2039" y="3233"/>
                <a:ext cx="449" cy="317"/>
                <a:chOff x="3314" y="1172"/>
                <a:chExt cx="418" cy="305"/>
              </a:xfrm>
            </p:grpSpPr>
            <p:grpSp>
              <p:nvGrpSpPr>
                <p:cNvPr id="86298" name="Group 144"/>
                <p:cNvGrpSpPr>
                  <a:grpSpLocks/>
                </p:cNvGrpSpPr>
                <p:nvPr/>
              </p:nvGrpSpPr>
              <p:grpSpPr bwMode="auto">
                <a:xfrm>
                  <a:off x="3314" y="1339"/>
                  <a:ext cx="418" cy="138"/>
                  <a:chOff x="3476" y="1682"/>
                  <a:chExt cx="539" cy="159"/>
                </a:xfrm>
              </p:grpSpPr>
              <p:sp>
                <p:nvSpPr>
                  <p:cNvPr id="86301" name="WordArt 1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25" y="1702"/>
                    <a:ext cx="203" cy="13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28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86302" name="WordArt 1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16" y="1704"/>
                    <a:ext cx="153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86303" name="WordArt 1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60" y="1767"/>
                    <a:ext cx="55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6304" name="WordArt 1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76" y="1682"/>
                    <a:ext cx="142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86299" name="Line 149"/>
                <p:cNvSpPr>
                  <a:spLocks noChangeShapeType="1"/>
                </p:cNvSpPr>
                <p:nvPr/>
              </p:nvSpPr>
              <p:spPr bwMode="auto">
                <a:xfrm>
                  <a:off x="3325" y="1314"/>
                  <a:ext cx="4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300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84" y="1172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86219" name="Group 151"/>
              <p:cNvGrpSpPr>
                <a:grpSpLocks/>
              </p:cNvGrpSpPr>
              <p:nvPr/>
            </p:nvGrpSpPr>
            <p:grpSpPr bwMode="auto">
              <a:xfrm>
                <a:off x="2674" y="3151"/>
                <a:ext cx="207" cy="182"/>
                <a:chOff x="3698" y="1507"/>
                <a:chExt cx="217" cy="204"/>
              </a:xfrm>
            </p:grpSpPr>
            <p:sp>
              <p:nvSpPr>
                <p:cNvPr id="86296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54" y="161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297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98" y="1507"/>
                  <a:ext cx="166" cy="1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245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6220" name="Line 154"/>
              <p:cNvSpPr>
                <a:spLocks noChangeShapeType="1"/>
              </p:cNvSpPr>
              <p:nvPr/>
            </p:nvSpPr>
            <p:spPr bwMode="auto">
              <a:xfrm>
                <a:off x="2629" y="3378"/>
                <a:ext cx="31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221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4" y="3417"/>
                <a:ext cx="144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6222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6" y="3474"/>
                <a:ext cx="59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6223" name="Line 157"/>
              <p:cNvSpPr>
                <a:spLocks noChangeShapeType="1"/>
              </p:cNvSpPr>
              <p:nvPr/>
            </p:nvSpPr>
            <p:spPr bwMode="auto">
              <a:xfrm>
                <a:off x="3215" y="3383"/>
                <a:ext cx="3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224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5" y="3417"/>
                <a:ext cx="103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6225" name="AutoShape 159"/>
              <p:cNvSpPr>
                <a:spLocks/>
              </p:cNvSpPr>
              <p:nvPr/>
            </p:nvSpPr>
            <p:spPr bwMode="auto">
              <a:xfrm flipH="1">
                <a:off x="3608" y="3243"/>
                <a:ext cx="64" cy="263"/>
              </a:xfrm>
              <a:prstGeom prst="leftBracket">
                <a:avLst>
                  <a:gd name="adj" fmla="val 34245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6226" name="Group 160"/>
              <p:cNvGrpSpPr>
                <a:grpSpLocks/>
              </p:cNvGrpSpPr>
              <p:nvPr/>
            </p:nvGrpSpPr>
            <p:grpSpPr bwMode="auto">
              <a:xfrm rot="5400000">
                <a:off x="3768" y="3301"/>
                <a:ext cx="48" cy="144"/>
                <a:chOff x="2928" y="3216"/>
                <a:chExt cx="48" cy="240"/>
              </a:xfrm>
            </p:grpSpPr>
            <p:sp>
              <p:nvSpPr>
                <p:cNvPr id="86294" name="Line 16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295" name="Line 16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6227" name="Line 163"/>
              <p:cNvSpPr>
                <a:spLocks noChangeShapeType="1"/>
              </p:cNvSpPr>
              <p:nvPr/>
            </p:nvSpPr>
            <p:spPr bwMode="auto">
              <a:xfrm>
                <a:off x="3928" y="3345"/>
                <a:ext cx="642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" name="Group 164"/>
              <p:cNvGrpSpPr>
                <a:grpSpLocks/>
              </p:cNvGrpSpPr>
              <p:nvPr/>
            </p:nvGrpSpPr>
            <p:grpSpPr bwMode="auto">
              <a:xfrm>
                <a:off x="3906" y="3377"/>
                <a:ext cx="643" cy="158"/>
                <a:chOff x="3906" y="3377"/>
                <a:chExt cx="643" cy="158"/>
              </a:xfrm>
            </p:grpSpPr>
            <p:grpSp>
              <p:nvGrpSpPr>
                <p:cNvPr id="86287" name="Group 165"/>
                <p:cNvGrpSpPr>
                  <a:grpSpLocks/>
                </p:cNvGrpSpPr>
                <p:nvPr/>
              </p:nvGrpSpPr>
              <p:grpSpPr bwMode="auto">
                <a:xfrm>
                  <a:off x="3906" y="3391"/>
                  <a:ext cx="448" cy="144"/>
                  <a:chOff x="3476" y="1682"/>
                  <a:chExt cx="539" cy="159"/>
                </a:xfrm>
              </p:grpSpPr>
              <p:sp>
                <p:nvSpPr>
                  <p:cNvPr id="86290" name="WordArt 1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25" y="1702"/>
                    <a:ext cx="203" cy="13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28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86291" name="WordArt 1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16" y="1704"/>
                    <a:ext cx="153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86292" name="WordArt 1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60" y="1767"/>
                    <a:ext cx="55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6293" name="WordArt 1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76" y="1682"/>
                    <a:ext cx="142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86288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7" y="3398"/>
                  <a:ext cx="93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289" name="WordArt 1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0" y="3377"/>
                  <a:ext cx="59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86229" name="Group 172"/>
              <p:cNvGrpSpPr>
                <a:grpSpLocks/>
              </p:cNvGrpSpPr>
              <p:nvPr/>
            </p:nvGrpSpPr>
            <p:grpSpPr bwMode="auto">
              <a:xfrm>
                <a:off x="4131" y="3132"/>
                <a:ext cx="235" cy="173"/>
                <a:chOff x="4285" y="1039"/>
                <a:chExt cx="235" cy="173"/>
              </a:xfrm>
            </p:grpSpPr>
            <p:sp>
              <p:nvSpPr>
                <p:cNvPr id="86285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62" y="1123"/>
                  <a:ext cx="58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286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85" y="1039"/>
                  <a:ext cx="159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245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86230" name="Group 175"/>
              <p:cNvGrpSpPr>
                <a:grpSpLocks/>
              </p:cNvGrpSpPr>
              <p:nvPr/>
            </p:nvGrpSpPr>
            <p:grpSpPr bwMode="auto">
              <a:xfrm>
                <a:off x="4784" y="3284"/>
                <a:ext cx="828" cy="182"/>
                <a:chOff x="4789" y="1693"/>
                <a:chExt cx="828" cy="182"/>
              </a:xfrm>
            </p:grpSpPr>
            <p:sp>
              <p:nvSpPr>
                <p:cNvPr id="86274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9" y="1693"/>
                  <a:ext cx="6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275" name="WordArt 1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550" y="1704"/>
                  <a:ext cx="6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276" name="WordArt 1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69" y="1724"/>
                  <a:ext cx="103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277" name="Freeform 179"/>
                <p:cNvSpPr>
                  <a:spLocks/>
                </p:cNvSpPr>
                <p:nvPr/>
              </p:nvSpPr>
              <p:spPr bwMode="auto">
                <a:xfrm>
                  <a:off x="5032" y="1723"/>
                  <a:ext cx="101" cy="98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278" name="Freeform 180"/>
                <p:cNvSpPr>
                  <a:spLocks/>
                </p:cNvSpPr>
                <p:nvPr/>
              </p:nvSpPr>
              <p:spPr bwMode="auto">
                <a:xfrm>
                  <a:off x="5265" y="1733"/>
                  <a:ext cx="101" cy="98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6279" name="Group 181"/>
                <p:cNvGrpSpPr>
                  <a:grpSpLocks/>
                </p:cNvGrpSpPr>
                <p:nvPr/>
              </p:nvGrpSpPr>
              <p:grpSpPr bwMode="auto">
                <a:xfrm>
                  <a:off x="4852" y="1706"/>
                  <a:ext cx="179" cy="139"/>
                  <a:chOff x="4300" y="1601"/>
                  <a:chExt cx="239" cy="179"/>
                </a:xfrm>
              </p:grpSpPr>
              <p:sp>
                <p:nvSpPr>
                  <p:cNvPr id="86283" name="WordArt 1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00" y="1601"/>
                    <a:ext cx="150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284" name="WordArt 1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78" y="1683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86280" name="Group 184"/>
                <p:cNvGrpSpPr>
                  <a:grpSpLocks/>
                </p:cNvGrpSpPr>
                <p:nvPr/>
              </p:nvGrpSpPr>
              <p:grpSpPr bwMode="auto">
                <a:xfrm>
                  <a:off x="5392" y="1719"/>
                  <a:ext cx="171" cy="118"/>
                  <a:chOff x="3771" y="1775"/>
                  <a:chExt cx="241" cy="148"/>
                </a:xfrm>
              </p:grpSpPr>
              <p:sp>
                <p:nvSpPr>
                  <p:cNvPr id="86281" name="WordArt 1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71" y="1775"/>
                    <a:ext cx="144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282" name="WordArt 18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53" y="1832"/>
                    <a:ext cx="59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86231" name="AutoShape 187"/>
              <p:cNvSpPr>
                <a:spLocks/>
              </p:cNvSpPr>
              <p:nvPr/>
            </p:nvSpPr>
            <p:spPr bwMode="auto">
              <a:xfrm>
                <a:off x="2002" y="3749"/>
                <a:ext cx="64" cy="263"/>
              </a:xfrm>
              <a:prstGeom prst="leftBracket">
                <a:avLst>
                  <a:gd name="adj" fmla="val 34245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6232" name="Group 188"/>
              <p:cNvGrpSpPr>
                <a:grpSpLocks/>
              </p:cNvGrpSpPr>
              <p:nvPr/>
            </p:nvGrpSpPr>
            <p:grpSpPr bwMode="auto">
              <a:xfrm>
                <a:off x="2074" y="3684"/>
                <a:ext cx="908" cy="373"/>
                <a:chOff x="3181" y="2001"/>
                <a:chExt cx="908" cy="373"/>
              </a:xfrm>
            </p:grpSpPr>
            <p:grpSp>
              <p:nvGrpSpPr>
                <p:cNvPr id="86261" name="Group 189"/>
                <p:cNvGrpSpPr>
                  <a:grpSpLocks/>
                </p:cNvGrpSpPr>
                <p:nvPr/>
              </p:nvGrpSpPr>
              <p:grpSpPr bwMode="auto">
                <a:xfrm>
                  <a:off x="3393" y="2230"/>
                  <a:ext cx="448" cy="144"/>
                  <a:chOff x="3476" y="1682"/>
                  <a:chExt cx="539" cy="159"/>
                </a:xfrm>
              </p:grpSpPr>
              <p:sp>
                <p:nvSpPr>
                  <p:cNvPr id="86270" name="WordArt 1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25" y="1702"/>
                    <a:ext cx="203" cy="13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28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86271" name="WordArt 1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16" y="1704"/>
                    <a:ext cx="153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86272" name="WordArt 1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60" y="1767"/>
                    <a:ext cx="55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6273" name="WordArt 1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76" y="1682"/>
                    <a:ext cx="142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86262" name="Line 194"/>
                <p:cNvSpPr>
                  <a:spLocks noChangeShapeType="1"/>
                </p:cNvSpPr>
                <p:nvPr/>
              </p:nvSpPr>
              <p:spPr bwMode="auto">
                <a:xfrm>
                  <a:off x="3181" y="2213"/>
                  <a:ext cx="9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263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74" y="2250"/>
                  <a:ext cx="10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264" name="WordArt 1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54" y="2013"/>
                  <a:ext cx="159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245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265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0" y="2088"/>
                  <a:ext cx="58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266" name="WordArt 1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26" y="2026"/>
                  <a:ext cx="176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86267" name="Group 199"/>
                <p:cNvGrpSpPr>
                  <a:grpSpLocks/>
                </p:cNvGrpSpPr>
                <p:nvPr/>
              </p:nvGrpSpPr>
              <p:grpSpPr bwMode="auto">
                <a:xfrm>
                  <a:off x="3794" y="2001"/>
                  <a:ext cx="208" cy="182"/>
                  <a:chOff x="3698" y="1507"/>
                  <a:chExt cx="217" cy="204"/>
                </a:xfrm>
              </p:grpSpPr>
              <p:sp>
                <p:nvSpPr>
                  <p:cNvPr id="86268" name="WordArt 2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54" y="1614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6269" name="WordArt 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98" y="1507"/>
                    <a:ext cx="166" cy="19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2458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Q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86233" name="AutoShape 202"/>
              <p:cNvSpPr>
                <a:spLocks/>
              </p:cNvSpPr>
              <p:nvPr/>
            </p:nvSpPr>
            <p:spPr bwMode="auto">
              <a:xfrm flipH="1">
                <a:off x="2997" y="3734"/>
                <a:ext cx="64" cy="263"/>
              </a:xfrm>
              <a:prstGeom prst="leftBracket">
                <a:avLst>
                  <a:gd name="adj" fmla="val 34245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6234" name="Group 203"/>
              <p:cNvGrpSpPr>
                <a:grpSpLocks/>
              </p:cNvGrpSpPr>
              <p:nvPr/>
            </p:nvGrpSpPr>
            <p:grpSpPr bwMode="auto">
              <a:xfrm rot="5400000">
                <a:off x="3156" y="3781"/>
                <a:ext cx="48" cy="144"/>
                <a:chOff x="2928" y="3216"/>
                <a:chExt cx="48" cy="240"/>
              </a:xfrm>
            </p:grpSpPr>
            <p:sp>
              <p:nvSpPr>
                <p:cNvPr id="86259" name="Line 20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260" name="Line 20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6235" name="Group 206"/>
              <p:cNvGrpSpPr>
                <a:grpSpLocks/>
              </p:cNvGrpSpPr>
              <p:nvPr/>
            </p:nvGrpSpPr>
            <p:grpSpPr bwMode="auto">
              <a:xfrm>
                <a:off x="3838" y="3642"/>
                <a:ext cx="208" cy="182"/>
                <a:chOff x="3698" y="1507"/>
                <a:chExt cx="217" cy="204"/>
              </a:xfrm>
            </p:grpSpPr>
            <p:sp>
              <p:nvSpPr>
                <p:cNvPr id="86257" name="WordArt 2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54" y="161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258" name="WordArt 2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98" y="1507"/>
                  <a:ext cx="166" cy="1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245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86236" name="Group 209"/>
              <p:cNvGrpSpPr>
                <a:grpSpLocks/>
              </p:cNvGrpSpPr>
              <p:nvPr/>
            </p:nvGrpSpPr>
            <p:grpSpPr bwMode="auto">
              <a:xfrm>
                <a:off x="3403" y="3644"/>
                <a:ext cx="235" cy="173"/>
                <a:chOff x="4285" y="1039"/>
                <a:chExt cx="235" cy="173"/>
              </a:xfrm>
            </p:grpSpPr>
            <p:sp>
              <p:nvSpPr>
                <p:cNvPr id="86255" name="WordArt 2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62" y="1123"/>
                  <a:ext cx="58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256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85" y="1039"/>
                  <a:ext cx="159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245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6237" name="Line 212"/>
              <p:cNvSpPr>
                <a:spLocks noChangeShapeType="1"/>
              </p:cNvSpPr>
              <p:nvPr/>
            </p:nvSpPr>
            <p:spPr bwMode="auto">
              <a:xfrm>
                <a:off x="3347" y="3855"/>
                <a:ext cx="74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6238" name="Group 213"/>
              <p:cNvGrpSpPr>
                <a:grpSpLocks/>
              </p:cNvGrpSpPr>
              <p:nvPr/>
            </p:nvGrpSpPr>
            <p:grpSpPr bwMode="auto">
              <a:xfrm>
                <a:off x="3385" y="3888"/>
                <a:ext cx="643" cy="158"/>
                <a:chOff x="3906" y="3377"/>
                <a:chExt cx="643" cy="158"/>
              </a:xfrm>
            </p:grpSpPr>
            <p:grpSp>
              <p:nvGrpSpPr>
                <p:cNvPr id="86248" name="Group 214"/>
                <p:cNvGrpSpPr>
                  <a:grpSpLocks/>
                </p:cNvGrpSpPr>
                <p:nvPr/>
              </p:nvGrpSpPr>
              <p:grpSpPr bwMode="auto">
                <a:xfrm>
                  <a:off x="3906" y="3391"/>
                  <a:ext cx="448" cy="144"/>
                  <a:chOff x="3476" y="1682"/>
                  <a:chExt cx="539" cy="159"/>
                </a:xfrm>
              </p:grpSpPr>
              <p:sp>
                <p:nvSpPr>
                  <p:cNvPr id="86251" name="WordArt 2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25" y="1702"/>
                    <a:ext cx="203" cy="13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282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Symbol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endParaRPr>
                  </a:p>
                </p:txBody>
              </p:sp>
              <p:sp>
                <p:nvSpPr>
                  <p:cNvPr id="86252" name="WordArt 2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16" y="1704"/>
                    <a:ext cx="153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e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86253" name="WordArt 2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60" y="1767"/>
                    <a:ext cx="55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6254" name="WordArt 2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76" y="1682"/>
                    <a:ext cx="142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4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86249" name="WordArt 2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7" y="3398"/>
                  <a:ext cx="93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250" name="WordArt 2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0" y="3377"/>
                  <a:ext cx="59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6239" name="WordArt 2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2" y="3663"/>
                <a:ext cx="14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6240" name="Group 222"/>
              <p:cNvGrpSpPr>
                <a:grpSpLocks/>
              </p:cNvGrpSpPr>
              <p:nvPr/>
            </p:nvGrpSpPr>
            <p:grpSpPr bwMode="auto">
              <a:xfrm>
                <a:off x="4981" y="3765"/>
                <a:ext cx="625" cy="181"/>
                <a:chOff x="4927" y="2144"/>
                <a:chExt cx="625" cy="181"/>
              </a:xfrm>
            </p:grpSpPr>
            <p:sp>
              <p:nvSpPr>
                <p:cNvPr id="86241" name="Freeform 223"/>
                <p:cNvSpPr>
                  <a:spLocks/>
                </p:cNvSpPr>
                <p:nvPr/>
              </p:nvSpPr>
              <p:spPr bwMode="auto">
                <a:xfrm flipH="1">
                  <a:off x="5173" y="2179"/>
                  <a:ext cx="101" cy="98"/>
                </a:xfrm>
                <a:custGeom>
                  <a:avLst/>
                  <a:gdLst>
                    <a:gd name="T0" fmla="*/ 0 w 544"/>
                    <a:gd name="T1" fmla="*/ 0 h 1068"/>
                    <a:gd name="T2" fmla="*/ 0 w 544"/>
                    <a:gd name="T3" fmla="*/ 0 h 1068"/>
                    <a:gd name="T4" fmla="*/ 0 w 544"/>
                    <a:gd name="T5" fmla="*/ 0 h 1068"/>
                    <a:gd name="T6" fmla="*/ 0 60000 65536"/>
                    <a:gd name="T7" fmla="*/ 0 60000 65536"/>
                    <a:gd name="T8" fmla="*/ 0 60000 65536"/>
                    <a:gd name="T9" fmla="*/ 0 w 544"/>
                    <a:gd name="T10" fmla="*/ 0 h 1068"/>
                    <a:gd name="T11" fmla="*/ 544 w 544"/>
                    <a:gd name="T12" fmla="*/ 1068 h 10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38100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6242" name="WordArt 2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27" y="2154"/>
                  <a:ext cx="6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243" name="WordArt 2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85" y="2144"/>
                  <a:ext cx="6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244" name="WordArt 2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23" y="2173"/>
                  <a:ext cx="103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245" name="Group 227"/>
                <p:cNvGrpSpPr>
                  <a:grpSpLocks/>
                </p:cNvGrpSpPr>
                <p:nvPr/>
              </p:nvGrpSpPr>
              <p:grpSpPr bwMode="auto">
                <a:xfrm>
                  <a:off x="5276" y="2169"/>
                  <a:ext cx="171" cy="118"/>
                  <a:chOff x="3771" y="1775"/>
                  <a:chExt cx="241" cy="148"/>
                </a:xfrm>
              </p:grpSpPr>
              <p:sp>
                <p:nvSpPr>
                  <p:cNvPr id="86246" name="WordArt 2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71" y="1775"/>
                    <a:ext cx="144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800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8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247" name="WordArt 2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53" y="1832"/>
                    <a:ext cx="59" cy="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</p:grpSp>
      <p:grpSp>
        <p:nvGrpSpPr>
          <p:cNvPr id="86228" name="Group 230"/>
          <p:cNvGrpSpPr>
            <a:grpSpLocks/>
          </p:cNvGrpSpPr>
          <p:nvPr/>
        </p:nvGrpSpPr>
        <p:grpSpPr bwMode="auto">
          <a:xfrm>
            <a:off x="304800" y="1003300"/>
            <a:ext cx="8621713" cy="2909888"/>
            <a:chOff x="192" y="632"/>
            <a:chExt cx="5431" cy="1833"/>
          </a:xfrm>
        </p:grpSpPr>
        <p:grpSp>
          <p:nvGrpSpPr>
            <p:cNvPr id="86023" name="Group 231"/>
            <p:cNvGrpSpPr>
              <a:grpSpLocks/>
            </p:cNvGrpSpPr>
            <p:nvPr/>
          </p:nvGrpSpPr>
          <p:grpSpPr bwMode="auto">
            <a:xfrm>
              <a:off x="192" y="632"/>
              <a:ext cx="508" cy="307"/>
              <a:chOff x="396" y="441"/>
              <a:chExt cx="619" cy="368"/>
            </a:xfrm>
          </p:grpSpPr>
          <p:sp>
            <p:nvSpPr>
              <p:cNvPr id="86191" name="Oval 232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192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</a:p>
            </p:txBody>
          </p:sp>
        </p:grpSp>
        <p:grpSp>
          <p:nvGrpSpPr>
            <p:cNvPr id="86024" name="Group 234"/>
            <p:cNvGrpSpPr>
              <a:grpSpLocks/>
            </p:cNvGrpSpPr>
            <p:nvPr/>
          </p:nvGrpSpPr>
          <p:grpSpPr bwMode="auto">
            <a:xfrm>
              <a:off x="405" y="1112"/>
              <a:ext cx="1363" cy="1353"/>
              <a:chOff x="405" y="1112"/>
              <a:chExt cx="1363" cy="1353"/>
            </a:xfrm>
          </p:grpSpPr>
          <p:sp>
            <p:nvSpPr>
              <p:cNvPr id="86189" name="Oval 235"/>
              <p:cNvSpPr>
                <a:spLocks noChangeArrowheads="1"/>
              </p:cNvSpPr>
              <p:nvPr/>
            </p:nvSpPr>
            <p:spPr bwMode="auto">
              <a:xfrm>
                <a:off x="405" y="1112"/>
                <a:ext cx="1363" cy="1353"/>
              </a:xfrm>
              <a:prstGeom prst="ellipse">
                <a:avLst/>
              </a:pr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190" name="Oval 236"/>
              <p:cNvSpPr>
                <a:spLocks noChangeArrowheads="1"/>
              </p:cNvSpPr>
              <p:nvPr/>
            </p:nvSpPr>
            <p:spPr bwMode="auto">
              <a:xfrm>
                <a:off x="632" y="1349"/>
                <a:ext cx="897" cy="898"/>
              </a:xfrm>
              <a:prstGeom prst="ellipse">
                <a:avLst/>
              </a:pr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6025" name="Group 237"/>
            <p:cNvGrpSpPr>
              <a:grpSpLocks/>
            </p:cNvGrpSpPr>
            <p:nvPr/>
          </p:nvGrpSpPr>
          <p:grpSpPr bwMode="auto">
            <a:xfrm rot="5400000">
              <a:off x="2247" y="1670"/>
              <a:ext cx="48" cy="144"/>
              <a:chOff x="2928" y="3216"/>
              <a:chExt cx="48" cy="240"/>
            </a:xfrm>
          </p:grpSpPr>
          <p:sp>
            <p:nvSpPr>
              <p:cNvPr id="86187" name="Line 23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88" name="Line 23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6026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4009" y="713"/>
              <a:ext cx="176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86027" name="Group 241"/>
            <p:cNvGrpSpPr>
              <a:grpSpLocks/>
            </p:cNvGrpSpPr>
            <p:nvPr/>
          </p:nvGrpSpPr>
          <p:grpSpPr bwMode="auto">
            <a:xfrm>
              <a:off x="774" y="1460"/>
              <a:ext cx="183" cy="173"/>
              <a:chOff x="3845" y="1865"/>
              <a:chExt cx="214" cy="203"/>
            </a:xfrm>
          </p:grpSpPr>
          <p:sp>
            <p:nvSpPr>
              <p:cNvPr id="86185" name="WordArt 2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8" y="1971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6186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5" y="1865"/>
                <a:ext cx="166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2458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86028" name="WordArt 244"/>
            <p:cNvSpPr>
              <a:spLocks noChangeArrowheads="1" noChangeShapeType="1" noTextEdit="1"/>
            </p:cNvSpPr>
            <p:nvPr/>
          </p:nvSpPr>
          <p:spPr bwMode="auto">
            <a:xfrm>
              <a:off x="3024" y="726"/>
              <a:ext cx="140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6029" name="Group 245"/>
            <p:cNvGrpSpPr>
              <a:grpSpLocks/>
            </p:cNvGrpSpPr>
            <p:nvPr/>
          </p:nvGrpSpPr>
          <p:grpSpPr bwMode="auto">
            <a:xfrm>
              <a:off x="3204" y="730"/>
              <a:ext cx="282" cy="182"/>
              <a:chOff x="3204" y="730"/>
              <a:chExt cx="282" cy="182"/>
            </a:xfrm>
          </p:grpSpPr>
          <p:sp>
            <p:nvSpPr>
              <p:cNvPr id="86181" name="WordArt 2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8" y="762"/>
                <a:ext cx="54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6182" name="Group 247"/>
              <p:cNvGrpSpPr>
                <a:grpSpLocks/>
              </p:cNvGrpSpPr>
              <p:nvPr/>
            </p:nvGrpSpPr>
            <p:grpSpPr bwMode="auto">
              <a:xfrm>
                <a:off x="3204" y="730"/>
                <a:ext cx="282" cy="182"/>
                <a:chOff x="5136" y="2112"/>
                <a:chExt cx="432" cy="288"/>
              </a:xfrm>
            </p:grpSpPr>
            <p:sp>
              <p:nvSpPr>
                <p:cNvPr id="86183" name="WordArt 2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36" y="2112"/>
                  <a:ext cx="144" cy="2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184" name="WordArt 2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24" y="2112"/>
                  <a:ext cx="144" cy="2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86030" name="WordArt 250"/>
            <p:cNvSpPr>
              <a:spLocks noChangeArrowheads="1" noChangeShapeType="1" noTextEdit="1"/>
            </p:cNvSpPr>
            <p:nvPr/>
          </p:nvSpPr>
          <p:spPr bwMode="auto">
            <a:xfrm>
              <a:off x="844" y="1963"/>
              <a:ext cx="84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I</a:t>
              </a:r>
              <a:endPara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grpSp>
          <p:nvGrpSpPr>
            <p:cNvPr id="86031" name="Group 251"/>
            <p:cNvGrpSpPr>
              <a:grpSpLocks/>
            </p:cNvGrpSpPr>
            <p:nvPr/>
          </p:nvGrpSpPr>
          <p:grpSpPr bwMode="auto">
            <a:xfrm>
              <a:off x="559" y="2058"/>
              <a:ext cx="129" cy="112"/>
              <a:chOff x="3521" y="2861"/>
              <a:chExt cx="155" cy="146"/>
            </a:xfrm>
          </p:grpSpPr>
          <p:sp>
            <p:nvSpPr>
              <p:cNvPr id="86179" name="WordArt 2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1" y="2861"/>
                <a:ext cx="10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I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6180" name="WordArt 2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2" y="2863"/>
                <a:ext cx="104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I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86032" name="Group 254"/>
            <p:cNvGrpSpPr>
              <a:grpSpLocks/>
            </p:cNvGrpSpPr>
            <p:nvPr/>
          </p:nvGrpSpPr>
          <p:grpSpPr bwMode="auto">
            <a:xfrm>
              <a:off x="270" y="2224"/>
              <a:ext cx="188" cy="105"/>
              <a:chOff x="3476" y="3074"/>
              <a:chExt cx="209" cy="146"/>
            </a:xfrm>
          </p:grpSpPr>
          <p:grpSp>
            <p:nvGrpSpPr>
              <p:cNvPr id="86175" name="Group 255"/>
              <p:cNvGrpSpPr>
                <a:grpSpLocks/>
              </p:cNvGrpSpPr>
              <p:nvPr/>
            </p:nvGrpSpPr>
            <p:grpSpPr bwMode="auto">
              <a:xfrm>
                <a:off x="3476" y="3074"/>
                <a:ext cx="155" cy="146"/>
                <a:chOff x="3521" y="2861"/>
                <a:chExt cx="155" cy="146"/>
              </a:xfrm>
            </p:grpSpPr>
            <p:sp>
              <p:nvSpPr>
                <p:cNvPr id="86177" name="WordArt 2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1" y="2861"/>
                  <a:ext cx="104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I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178" name="WordArt 2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72" y="2863"/>
                  <a:ext cx="104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I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6176" name="WordArt 2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1" y="3074"/>
                <a:ext cx="104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I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86033" name="Group 259"/>
            <p:cNvGrpSpPr>
              <a:grpSpLocks/>
            </p:cNvGrpSpPr>
            <p:nvPr/>
          </p:nvGrpSpPr>
          <p:grpSpPr bwMode="auto">
            <a:xfrm>
              <a:off x="374" y="1092"/>
              <a:ext cx="197" cy="174"/>
              <a:chOff x="3698" y="1507"/>
              <a:chExt cx="217" cy="204"/>
            </a:xfrm>
          </p:grpSpPr>
          <p:sp>
            <p:nvSpPr>
              <p:cNvPr id="86173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4" y="1614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6174" name="WordArt 2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8" y="1507"/>
                <a:ext cx="166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2458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86034" name="Group 262"/>
            <p:cNvGrpSpPr>
              <a:grpSpLocks/>
            </p:cNvGrpSpPr>
            <p:nvPr/>
          </p:nvGrpSpPr>
          <p:grpSpPr bwMode="auto">
            <a:xfrm>
              <a:off x="1229" y="1823"/>
              <a:ext cx="209" cy="149"/>
              <a:chOff x="4300" y="1601"/>
              <a:chExt cx="239" cy="179"/>
            </a:xfrm>
          </p:grpSpPr>
          <p:sp>
            <p:nvSpPr>
              <p:cNvPr id="86171" name="WordArt 2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00" y="1601"/>
                <a:ext cx="150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6172" name="WordArt 2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8" y="1683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86035" name="Line 265"/>
            <p:cNvSpPr>
              <a:spLocks noChangeShapeType="1"/>
            </p:cNvSpPr>
            <p:nvPr/>
          </p:nvSpPr>
          <p:spPr bwMode="auto">
            <a:xfrm>
              <a:off x="1051" y="1779"/>
              <a:ext cx="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36" name="WordArt 266"/>
            <p:cNvSpPr>
              <a:spLocks noChangeArrowheads="1" noChangeShapeType="1" noTextEdit="1"/>
            </p:cNvSpPr>
            <p:nvPr/>
          </p:nvSpPr>
          <p:spPr bwMode="auto">
            <a:xfrm>
              <a:off x="899" y="1759"/>
              <a:ext cx="107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6037" name="Line 267"/>
            <p:cNvSpPr>
              <a:spLocks noChangeShapeType="1"/>
            </p:cNvSpPr>
            <p:nvPr/>
          </p:nvSpPr>
          <p:spPr bwMode="auto">
            <a:xfrm>
              <a:off x="1051" y="1768"/>
              <a:ext cx="374" cy="6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6038" name="Group 268"/>
            <p:cNvGrpSpPr>
              <a:grpSpLocks/>
            </p:cNvGrpSpPr>
            <p:nvPr/>
          </p:nvGrpSpPr>
          <p:grpSpPr bwMode="auto">
            <a:xfrm>
              <a:off x="1010" y="2083"/>
              <a:ext cx="243" cy="211"/>
              <a:chOff x="1000" y="2092"/>
              <a:chExt cx="253" cy="222"/>
            </a:xfrm>
          </p:grpSpPr>
          <p:sp>
            <p:nvSpPr>
              <p:cNvPr id="86167" name="Rectangle 269"/>
              <p:cNvSpPr>
                <a:spLocks noChangeArrowheads="1"/>
              </p:cNvSpPr>
              <p:nvPr/>
            </p:nvSpPr>
            <p:spPr bwMode="auto">
              <a:xfrm>
                <a:off x="1000" y="2092"/>
                <a:ext cx="253" cy="22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6168" name="Group 270"/>
              <p:cNvGrpSpPr>
                <a:grpSpLocks/>
              </p:cNvGrpSpPr>
              <p:nvPr/>
            </p:nvGrpSpPr>
            <p:grpSpPr bwMode="auto">
              <a:xfrm>
                <a:off x="1011" y="2111"/>
                <a:ext cx="221" cy="180"/>
                <a:chOff x="4770" y="1606"/>
                <a:chExt cx="221" cy="180"/>
              </a:xfrm>
            </p:grpSpPr>
            <p:sp>
              <p:nvSpPr>
                <p:cNvPr id="86169" name="WordArt 2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0" y="1606"/>
                  <a:ext cx="150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170" name="WordArt 2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30" y="168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86039" name="WordArt 273"/>
            <p:cNvSpPr>
              <a:spLocks noChangeArrowheads="1" noChangeShapeType="1" noTextEdit="1"/>
            </p:cNvSpPr>
            <p:nvPr/>
          </p:nvSpPr>
          <p:spPr bwMode="auto">
            <a:xfrm>
              <a:off x="786" y="664"/>
              <a:ext cx="1400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两均匀带电同心球面</a:t>
              </a:r>
            </a:p>
          </p:txBody>
        </p:sp>
        <p:sp>
          <p:nvSpPr>
            <p:cNvPr id="86040" name="WordArt 274"/>
            <p:cNvSpPr>
              <a:spLocks noChangeArrowheads="1" noChangeShapeType="1" noTextEdit="1"/>
            </p:cNvSpPr>
            <p:nvPr/>
          </p:nvSpPr>
          <p:spPr bwMode="auto">
            <a:xfrm>
              <a:off x="2352" y="709"/>
              <a:ext cx="585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86041" name="WordArt 275"/>
            <p:cNvSpPr>
              <a:spLocks noChangeArrowheads="1" noChangeShapeType="1" noTextEdit="1"/>
            </p:cNvSpPr>
            <p:nvPr/>
          </p:nvSpPr>
          <p:spPr bwMode="auto">
            <a:xfrm>
              <a:off x="3629" y="720"/>
              <a:ext cx="314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grpSp>
          <p:nvGrpSpPr>
            <p:cNvPr id="86042" name="Group 276"/>
            <p:cNvGrpSpPr>
              <a:grpSpLocks/>
            </p:cNvGrpSpPr>
            <p:nvPr/>
          </p:nvGrpSpPr>
          <p:grpSpPr bwMode="auto">
            <a:xfrm>
              <a:off x="4230" y="704"/>
              <a:ext cx="282" cy="182"/>
              <a:chOff x="3204" y="730"/>
              <a:chExt cx="282" cy="182"/>
            </a:xfrm>
          </p:grpSpPr>
          <p:sp>
            <p:nvSpPr>
              <p:cNvPr id="86163" name="WordArt 2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18" y="762"/>
                <a:ext cx="54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6164" name="Group 278"/>
              <p:cNvGrpSpPr>
                <a:grpSpLocks/>
              </p:cNvGrpSpPr>
              <p:nvPr/>
            </p:nvGrpSpPr>
            <p:grpSpPr bwMode="auto">
              <a:xfrm>
                <a:off x="3204" y="730"/>
                <a:ext cx="282" cy="182"/>
                <a:chOff x="5136" y="2112"/>
                <a:chExt cx="432" cy="288"/>
              </a:xfrm>
            </p:grpSpPr>
            <p:sp>
              <p:nvSpPr>
                <p:cNvPr id="86165" name="WordArt 2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36" y="2112"/>
                  <a:ext cx="144" cy="2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166" name="WordArt 2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24" y="2112"/>
                  <a:ext cx="144" cy="2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86043" name="WordArt 281"/>
            <p:cNvSpPr>
              <a:spLocks noChangeArrowheads="1" noChangeShapeType="1" noTextEdit="1"/>
            </p:cNvSpPr>
            <p:nvPr/>
          </p:nvSpPr>
          <p:spPr bwMode="auto">
            <a:xfrm>
              <a:off x="2039" y="1683"/>
              <a:ext cx="140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86044" name="AutoShape 282"/>
            <p:cNvSpPr>
              <a:spLocks/>
            </p:cNvSpPr>
            <p:nvPr/>
          </p:nvSpPr>
          <p:spPr bwMode="auto">
            <a:xfrm>
              <a:off x="2404" y="1293"/>
              <a:ext cx="198" cy="908"/>
            </a:xfrm>
            <a:prstGeom prst="leftBrace">
              <a:avLst>
                <a:gd name="adj1" fmla="val 3821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6045" name="Group 283"/>
            <p:cNvGrpSpPr>
              <a:grpSpLocks/>
            </p:cNvGrpSpPr>
            <p:nvPr/>
          </p:nvGrpSpPr>
          <p:grpSpPr bwMode="auto">
            <a:xfrm>
              <a:off x="2640" y="1191"/>
              <a:ext cx="183" cy="167"/>
              <a:chOff x="2559" y="1202"/>
              <a:chExt cx="183" cy="167"/>
            </a:xfrm>
          </p:grpSpPr>
          <p:sp>
            <p:nvSpPr>
              <p:cNvPr id="86161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59" y="1202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6162" name="WordArt 2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5" y="1279"/>
                <a:ext cx="57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I</a:t>
                </a:r>
                <a:endParaRPr lang="zh-CN" altLang="en-US" sz="3600" kern="10">
                  <a:ln w="317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86046" name="Group 286"/>
            <p:cNvGrpSpPr>
              <a:grpSpLocks/>
            </p:cNvGrpSpPr>
            <p:nvPr/>
          </p:nvGrpSpPr>
          <p:grpSpPr bwMode="auto">
            <a:xfrm rot="5400000">
              <a:off x="2928" y="1179"/>
              <a:ext cx="48" cy="144"/>
              <a:chOff x="2928" y="3216"/>
              <a:chExt cx="48" cy="240"/>
            </a:xfrm>
          </p:grpSpPr>
          <p:sp>
            <p:nvSpPr>
              <p:cNvPr id="86159" name="Line 28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60" name="Line 28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6047" name="Group 289"/>
            <p:cNvGrpSpPr>
              <a:grpSpLocks/>
            </p:cNvGrpSpPr>
            <p:nvPr/>
          </p:nvGrpSpPr>
          <p:grpSpPr bwMode="auto">
            <a:xfrm>
              <a:off x="2635" y="1661"/>
              <a:ext cx="218" cy="171"/>
              <a:chOff x="2503" y="1591"/>
              <a:chExt cx="218" cy="171"/>
            </a:xfrm>
          </p:grpSpPr>
          <p:sp>
            <p:nvSpPr>
              <p:cNvPr id="86155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3" y="1591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6156" name="Group 291"/>
              <p:cNvGrpSpPr>
                <a:grpSpLocks/>
              </p:cNvGrpSpPr>
              <p:nvPr/>
            </p:nvGrpSpPr>
            <p:grpSpPr bwMode="auto">
              <a:xfrm>
                <a:off x="2622" y="1683"/>
                <a:ext cx="99" cy="79"/>
                <a:chOff x="3521" y="2861"/>
                <a:chExt cx="155" cy="146"/>
              </a:xfrm>
            </p:grpSpPr>
            <p:sp>
              <p:nvSpPr>
                <p:cNvPr id="86157" name="WordArt 2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1" y="2861"/>
                  <a:ext cx="104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I</a:t>
                  </a:r>
                  <a:endParaRPr lang="zh-CN" altLang="en-US" sz="3600" kern="10">
                    <a:ln w="317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86158" name="WordArt 2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72" y="2863"/>
                  <a:ext cx="104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I</a:t>
                  </a:r>
                  <a:endParaRPr lang="zh-CN" altLang="en-US" sz="3600" kern="10">
                    <a:ln w="317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86048" name="Group 294"/>
            <p:cNvGrpSpPr>
              <a:grpSpLocks/>
            </p:cNvGrpSpPr>
            <p:nvPr/>
          </p:nvGrpSpPr>
          <p:grpSpPr bwMode="auto">
            <a:xfrm rot="5400000">
              <a:off x="2953" y="1657"/>
              <a:ext cx="48" cy="144"/>
              <a:chOff x="2928" y="3216"/>
              <a:chExt cx="48" cy="240"/>
            </a:xfrm>
          </p:grpSpPr>
          <p:sp>
            <p:nvSpPr>
              <p:cNvPr id="86153" name="Line 29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54" name="Line 29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6049" name="Group 297"/>
            <p:cNvGrpSpPr>
              <a:grpSpLocks/>
            </p:cNvGrpSpPr>
            <p:nvPr/>
          </p:nvGrpSpPr>
          <p:grpSpPr bwMode="auto">
            <a:xfrm>
              <a:off x="2640" y="2111"/>
              <a:ext cx="230" cy="171"/>
              <a:chOff x="2549" y="1990"/>
              <a:chExt cx="230" cy="171"/>
            </a:xfrm>
          </p:grpSpPr>
          <p:grpSp>
            <p:nvGrpSpPr>
              <p:cNvPr id="86147" name="Group 298"/>
              <p:cNvGrpSpPr>
                <a:grpSpLocks/>
              </p:cNvGrpSpPr>
              <p:nvPr/>
            </p:nvGrpSpPr>
            <p:grpSpPr bwMode="auto">
              <a:xfrm>
                <a:off x="2653" y="2087"/>
                <a:ext cx="126" cy="74"/>
                <a:chOff x="3476" y="3074"/>
                <a:chExt cx="209" cy="146"/>
              </a:xfrm>
            </p:grpSpPr>
            <p:grpSp>
              <p:nvGrpSpPr>
                <p:cNvPr id="86149" name="Group 299"/>
                <p:cNvGrpSpPr>
                  <a:grpSpLocks/>
                </p:cNvGrpSpPr>
                <p:nvPr/>
              </p:nvGrpSpPr>
              <p:grpSpPr bwMode="auto">
                <a:xfrm>
                  <a:off x="3476" y="3074"/>
                  <a:ext cx="155" cy="146"/>
                  <a:chOff x="3521" y="2861"/>
                  <a:chExt cx="155" cy="146"/>
                </a:xfrm>
              </p:grpSpPr>
              <p:sp>
                <p:nvSpPr>
                  <p:cNvPr id="86151" name="WordArt 3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21" y="2861"/>
                    <a:ext cx="104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17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I</a:t>
                    </a:r>
                    <a:endParaRPr lang="zh-CN" altLang="en-US" sz="3600" kern="10">
                      <a:ln w="317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86152" name="WordArt 3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72" y="2863"/>
                    <a:ext cx="104" cy="1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17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宋体"/>
                        <a:ea typeface="宋体"/>
                      </a:rPr>
                      <a:t>I</a:t>
                    </a:r>
                    <a:endParaRPr lang="zh-CN" altLang="en-US" sz="3600" kern="10">
                      <a:ln w="317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86150" name="WordArt 3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81" y="3074"/>
                  <a:ext cx="104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I</a:t>
                  </a:r>
                  <a:endParaRPr lang="zh-CN" altLang="en-US" sz="3600" kern="10">
                    <a:ln w="317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6148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9" y="1990"/>
                <a:ext cx="140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50" name="Group 304"/>
            <p:cNvGrpSpPr>
              <a:grpSpLocks/>
            </p:cNvGrpSpPr>
            <p:nvPr/>
          </p:nvGrpSpPr>
          <p:grpSpPr bwMode="auto">
            <a:xfrm rot="5400000">
              <a:off x="2988" y="2119"/>
              <a:ext cx="48" cy="144"/>
              <a:chOff x="2928" y="3216"/>
              <a:chExt cx="48" cy="240"/>
            </a:xfrm>
          </p:grpSpPr>
          <p:sp>
            <p:nvSpPr>
              <p:cNvPr id="86145" name="Line 30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46" name="Line 30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6051" name="WordArt 307"/>
            <p:cNvSpPr>
              <a:spLocks noChangeArrowheads="1" noChangeShapeType="1" noTextEdit="1"/>
            </p:cNvSpPr>
            <p:nvPr/>
          </p:nvSpPr>
          <p:spPr bwMode="auto">
            <a:xfrm>
              <a:off x="3603" y="1143"/>
              <a:ext cx="83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86052" name="WordArt 308"/>
            <p:cNvSpPr>
              <a:spLocks noChangeArrowheads="1" noChangeShapeType="1" noTextEdit="1"/>
            </p:cNvSpPr>
            <p:nvPr/>
          </p:nvSpPr>
          <p:spPr bwMode="auto">
            <a:xfrm>
              <a:off x="4622" y="1123"/>
              <a:ext cx="83" cy="2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86053" name="WordArt 309"/>
            <p:cNvSpPr>
              <a:spLocks noChangeArrowheads="1" noChangeShapeType="1" noTextEdit="1"/>
            </p:cNvSpPr>
            <p:nvPr/>
          </p:nvSpPr>
          <p:spPr bwMode="auto">
            <a:xfrm>
              <a:off x="4074" y="1178"/>
              <a:ext cx="175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86054" name="Group 310"/>
            <p:cNvGrpSpPr>
              <a:grpSpLocks/>
            </p:cNvGrpSpPr>
            <p:nvPr/>
          </p:nvGrpSpPr>
          <p:grpSpPr bwMode="auto">
            <a:xfrm>
              <a:off x="4285" y="1039"/>
              <a:ext cx="235" cy="173"/>
              <a:chOff x="4285" y="1039"/>
              <a:chExt cx="235" cy="173"/>
            </a:xfrm>
          </p:grpSpPr>
          <p:sp>
            <p:nvSpPr>
              <p:cNvPr id="86143" name="WordArt 3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2" y="1123"/>
                <a:ext cx="58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6144" name="WordArt 3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5" y="1039"/>
                <a:ext cx="159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2458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86055" name="Group 313"/>
            <p:cNvGrpSpPr>
              <a:grpSpLocks/>
            </p:cNvGrpSpPr>
            <p:nvPr/>
          </p:nvGrpSpPr>
          <p:grpSpPr bwMode="auto">
            <a:xfrm>
              <a:off x="3123" y="1100"/>
              <a:ext cx="448" cy="318"/>
              <a:chOff x="3314" y="1172"/>
              <a:chExt cx="418" cy="305"/>
            </a:xfrm>
          </p:grpSpPr>
          <p:grpSp>
            <p:nvGrpSpPr>
              <p:cNvPr id="86136" name="Group 314"/>
              <p:cNvGrpSpPr>
                <a:grpSpLocks/>
              </p:cNvGrpSpPr>
              <p:nvPr/>
            </p:nvGrpSpPr>
            <p:grpSpPr bwMode="auto">
              <a:xfrm>
                <a:off x="3314" y="1339"/>
                <a:ext cx="418" cy="138"/>
                <a:chOff x="3476" y="1682"/>
                <a:chExt cx="539" cy="159"/>
              </a:xfrm>
            </p:grpSpPr>
            <p:sp>
              <p:nvSpPr>
                <p:cNvPr id="86139" name="WordArt 3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25" y="1702"/>
                  <a:ext cx="203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28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86140" name="WordArt 3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16" y="1704"/>
                  <a:ext cx="153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86141" name="WordArt 3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60" y="1767"/>
                  <a:ext cx="55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142" name="WordArt 3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76" y="1682"/>
                  <a:ext cx="142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6137" name="Line 319"/>
              <p:cNvSpPr>
                <a:spLocks noChangeShapeType="1"/>
              </p:cNvSpPr>
              <p:nvPr/>
            </p:nvSpPr>
            <p:spPr bwMode="auto">
              <a:xfrm>
                <a:off x="3325" y="1314"/>
                <a:ext cx="4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38" name="WordArt 3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4" y="1172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86056" name="Group 321"/>
            <p:cNvGrpSpPr>
              <a:grpSpLocks/>
            </p:cNvGrpSpPr>
            <p:nvPr/>
          </p:nvGrpSpPr>
          <p:grpSpPr bwMode="auto">
            <a:xfrm>
              <a:off x="3757" y="1018"/>
              <a:ext cx="208" cy="182"/>
              <a:chOff x="3698" y="1507"/>
              <a:chExt cx="217" cy="204"/>
            </a:xfrm>
          </p:grpSpPr>
          <p:sp>
            <p:nvSpPr>
              <p:cNvPr id="86134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4" y="1614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6135" name="WordArt 3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8" y="1507"/>
                <a:ext cx="166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2458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86057" name="Line 324"/>
            <p:cNvSpPr>
              <a:spLocks noChangeShapeType="1"/>
            </p:cNvSpPr>
            <p:nvPr/>
          </p:nvSpPr>
          <p:spPr bwMode="auto">
            <a:xfrm>
              <a:off x="3713" y="1246"/>
              <a:ext cx="3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58" name="WordArt 325"/>
            <p:cNvSpPr>
              <a:spLocks noChangeArrowheads="1" noChangeShapeType="1" noTextEdit="1"/>
            </p:cNvSpPr>
            <p:nvPr/>
          </p:nvSpPr>
          <p:spPr bwMode="auto">
            <a:xfrm>
              <a:off x="3768" y="1285"/>
              <a:ext cx="144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6059" name="WordArt 326"/>
            <p:cNvSpPr>
              <a:spLocks noChangeArrowheads="1" noChangeShapeType="1" noTextEdit="1"/>
            </p:cNvSpPr>
            <p:nvPr/>
          </p:nvSpPr>
          <p:spPr bwMode="auto">
            <a:xfrm>
              <a:off x="3950" y="1341"/>
              <a:ext cx="58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86060" name="Line 327"/>
            <p:cNvSpPr>
              <a:spLocks noChangeShapeType="1"/>
            </p:cNvSpPr>
            <p:nvPr/>
          </p:nvSpPr>
          <p:spPr bwMode="auto">
            <a:xfrm>
              <a:off x="4299" y="1250"/>
              <a:ext cx="3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6061" name="Group 328"/>
            <p:cNvGrpSpPr>
              <a:grpSpLocks/>
            </p:cNvGrpSpPr>
            <p:nvPr/>
          </p:nvGrpSpPr>
          <p:grpSpPr bwMode="auto">
            <a:xfrm>
              <a:off x="4343" y="1281"/>
              <a:ext cx="229" cy="160"/>
              <a:chOff x="4300" y="1601"/>
              <a:chExt cx="239" cy="179"/>
            </a:xfrm>
          </p:grpSpPr>
          <p:sp>
            <p:nvSpPr>
              <p:cNvPr id="86132" name="WordArt 3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00" y="1601"/>
                <a:ext cx="150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6133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78" y="1683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86062" name="WordArt 331"/>
            <p:cNvSpPr>
              <a:spLocks noChangeArrowheads="1" noChangeShapeType="1" noTextEdit="1"/>
            </p:cNvSpPr>
            <p:nvPr/>
          </p:nvSpPr>
          <p:spPr bwMode="auto">
            <a:xfrm>
              <a:off x="3606" y="1634"/>
              <a:ext cx="84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86063" name="WordArt 332"/>
            <p:cNvSpPr>
              <a:spLocks noChangeArrowheads="1" noChangeShapeType="1" noTextEdit="1"/>
            </p:cNvSpPr>
            <p:nvPr/>
          </p:nvSpPr>
          <p:spPr bwMode="auto">
            <a:xfrm>
              <a:off x="4625" y="1614"/>
              <a:ext cx="83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86064" name="WordArt 333"/>
            <p:cNvSpPr>
              <a:spLocks noChangeArrowheads="1" noChangeShapeType="1" noTextEdit="1"/>
            </p:cNvSpPr>
            <p:nvPr/>
          </p:nvSpPr>
          <p:spPr bwMode="auto">
            <a:xfrm>
              <a:off x="4077" y="1668"/>
              <a:ext cx="175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1905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86065" name="Group 334"/>
            <p:cNvGrpSpPr>
              <a:grpSpLocks/>
            </p:cNvGrpSpPr>
            <p:nvPr/>
          </p:nvGrpSpPr>
          <p:grpSpPr bwMode="auto">
            <a:xfrm>
              <a:off x="4288" y="1529"/>
              <a:ext cx="235" cy="173"/>
              <a:chOff x="4189" y="1540"/>
              <a:chExt cx="245" cy="194"/>
            </a:xfrm>
          </p:grpSpPr>
          <p:sp>
            <p:nvSpPr>
              <p:cNvPr id="86130" name="WordArt 3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73" y="1635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6131" name="WordArt 3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9" y="1540"/>
                <a:ext cx="166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2458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86066" name="Group 337"/>
            <p:cNvGrpSpPr>
              <a:grpSpLocks/>
            </p:cNvGrpSpPr>
            <p:nvPr/>
          </p:nvGrpSpPr>
          <p:grpSpPr bwMode="auto">
            <a:xfrm>
              <a:off x="3126" y="1591"/>
              <a:ext cx="449" cy="317"/>
              <a:chOff x="3314" y="1172"/>
              <a:chExt cx="418" cy="305"/>
            </a:xfrm>
          </p:grpSpPr>
          <p:grpSp>
            <p:nvGrpSpPr>
              <p:cNvPr id="86123" name="Group 338"/>
              <p:cNvGrpSpPr>
                <a:grpSpLocks/>
              </p:cNvGrpSpPr>
              <p:nvPr/>
            </p:nvGrpSpPr>
            <p:grpSpPr bwMode="auto">
              <a:xfrm>
                <a:off x="3314" y="1339"/>
                <a:ext cx="418" cy="138"/>
                <a:chOff x="3476" y="1682"/>
                <a:chExt cx="539" cy="159"/>
              </a:xfrm>
            </p:grpSpPr>
            <p:sp>
              <p:nvSpPr>
                <p:cNvPr id="86126" name="WordArt 3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25" y="1702"/>
                  <a:ext cx="203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28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86127" name="WordArt 3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16" y="1704"/>
                  <a:ext cx="153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86128" name="WordArt 3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60" y="1767"/>
                  <a:ext cx="55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129" name="WordArt 3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76" y="1682"/>
                  <a:ext cx="142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6124" name="Line 343"/>
              <p:cNvSpPr>
                <a:spLocks noChangeShapeType="1"/>
              </p:cNvSpPr>
              <p:nvPr/>
            </p:nvSpPr>
            <p:spPr bwMode="auto">
              <a:xfrm>
                <a:off x="3325" y="1314"/>
                <a:ext cx="4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25" name="WordArt 3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4" y="1172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86067" name="Group 345"/>
            <p:cNvGrpSpPr>
              <a:grpSpLocks/>
            </p:cNvGrpSpPr>
            <p:nvPr/>
          </p:nvGrpSpPr>
          <p:grpSpPr bwMode="auto">
            <a:xfrm>
              <a:off x="3761" y="1509"/>
              <a:ext cx="207" cy="182"/>
              <a:chOff x="3698" y="1507"/>
              <a:chExt cx="217" cy="204"/>
            </a:xfrm>
          </p:grpSpPr>
          <p:sp>
            <p:nvSpPr>
              <p:cNvPr id="86121" name="WordArt 3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4" y="1614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6122" name="WordArt 3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8" y="1507"/>
                <a:ext cx="166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2458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86068" name="Line 348"/>
            <p:cNvSpPr>
              <a:spLocks noChangeShapeType="1"/>
            </p:cNvSpPr>
            <p:nvPr/>
          </p:nvSpPr>
          <p:spPr bwMode="auto">
            <a:xfrm>
              <a:off x="3716" y="1736"/>
              <a:ext cx="3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6069" name="Group 349"/>
            <p:cNvGrpSpPr>
              <a:grpSpLocks/>
            </p:cNvGrpSpPr>
            <p:nvPr/>
          </p:nvGrpSpPr>
          <p:grpSpPr bwMode="auto">
            <a:xfrm>
              <a:off x="3771" y="1775"/>
              <a:ext cx="241" cy="148"/>
              <a:chOff x="3771" y="1775"/>
              <a:chExt cx="241" cy="148"/>
            </a:xfrm>
          </p:grpSpPr>
          <p:sp>
            <p:nvSpPr>
              <p:cNvPr id="86119" name="WordArt 3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1" y="1775"/>
                <a:ext cx="144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6120" name="WordArt 3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53" y="1832"/>
                <a:ext cx="59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86070" name="Line 352"/>
            <p:cNvSpPr>
              <a:spLocks noChangeShapeType="1"/>
            </p:cNvSpPr>
            <p:nvPr/>
          </p:nvSpPr>
          <p:spPr bwMode="auto">
            <a:xfrm>
              <a:off x="4302" y="1741"/>
              <a:ext cx="3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71" name="WordArt 353"/>
            <p:cNvSpPr>
              <a:spLocks noChangeArrowheads="1" noChangeShapeType="1" noTextEdit="1"/>
            </p:cNvSpPr>
            <p:nvPr/>
          </p:nvSpPr>
          <p:spPr bwMode="auto">
            <a:xfrm>
              <a:off x="4402" y="1775"/>
              <a:ext cx="103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6072" name="Group 354"/>
            <p:cNvGrpSpPr>
              <a:grpSpLocks/>
            </p:cNvGrpSpPr>
            <p:nvPr/>
          </p:nvGrpSpPr>
          <p:grpSpPr bwMode="auto">
            <a:xfrm>
              <a:off x="3181" y="2001"/>
              <a:ext cx="908" cy="373"/>
              <a:chOff x="3181" y="2001"/>
              <a:chExt cx="908" cy="373"/>
            </a:xfrm>
          </p:grpSpPr>
          <p:grpSp>
            <p:nvGrpSpPr>
              <p:cNvPr id="86106" name="Group 355"/>
              <p:cNvGrpSpPr>
                <a:grpSpLocks/>
              </p:cNvGrpSpPr>
              <p:nvPr/>
            </p:nvGrpSpPr>
            <p:grpSpPr bwMode="auto">
              <a:xfrm>
                <a:off x="3393" y="2230"/>
                <a:ext cx="448" cy="144"/>
                <a:chOff x="3476" y="1682"/>
                <a:chExt cx="539" cy="159"/>
              </a:xfrm>
            </p:grpSpPr>
            <p:sp>
              <p:nvSpPr>
                <p:cNvPr id="86115" name="WordArt 3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25" y="1702"/>
                  <a:ext cx="203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282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Symbol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Symbol"/>
                  </a:endParaRPr>
                </a:p>
              </p:txBody>
            </p:sp>
            <p:sp>
              <p:nvSpPr>
                <p:cNvPr id="86116" name="WordArt 3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16" y="1704"/>
                  <a:ext cx="153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86117" name="WordArt 3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60" y="1767"/>
                  <a:ext cx="55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118" name="WordArt 3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76" y="1682"/>
                  <a:ext cx="142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4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6107" name="Line 360"/>
              <p:cNvSpPr>
                <a:spLocks noChangeShapeType="1"/>
              </p:cNvSpPr>
              <p:nvPr/>
            </p:nvSpPr>
            <p:spPr bwMode="auto">
              <a:xfrm>
                <a:off x="3181" y="2213"/>
                <a:ext cx="9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108" name="WordArt 3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4" y="2250"/>
                <a:ext cx="103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86109" name="WordArt 3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54" y="2013"/>
                <a:ext cx="159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2458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Q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6110" name="WordArt 3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0" y="2088"/>
                <a:ext cx="58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86111" name="WordArt 3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6" y="2026"/>
                <a:ext cx="176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6112" name="Group 365"/>
              <p:cNvGrpSpPr>
                <a:grpSpLocks/>
              </p:cNvGrpSpPr>
              <p:nvPr/>
            </p:nvGrpSpPr>
            <p:grpSpPr bwMode="auto">
              <a:xfrm>
                <a:off x="3794" y="2001"/>
                <a:ext cx="208" cy="182"/>
                <a:chOff x="3698" y="1507"/>
                <a:chExt cx="217" cy="204"/>
              </a:xfrm>
            </p:grpSpPr>
            <p:sp>
              <p:nvSpPr>
                <p:cNvPr id="86113" name="WordArt 3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54" y="161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86114" name="WordArt 3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98" y="1507"/>
                  <a:ext cx="166" cy="1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2458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Q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86073" name="Group 368"/>
            <p:cNvGrpSpPr>
              <a:grpSpLocks/>
            </p:cNvGrpSpPr>
            <p:nvPr/>
          </p:nvGrpSpPr>
          <p:grpSpPr bwMode="auto">
            <a:xfrm>
              <a:off x="4946" y="1223"/>
              <a:ext cx="666" cy="181"/>
              <a:chOff x="4926" y="1223"/>
              <a:chExt cx="666" cy="181"/>
            </a:xfrm>
          </p:grpSpPr>
          <p:sp>
            <p:nvSpPr>
              <p:cNvPr id="86099" name="WordArt 3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6" y="1233"/>
                <a:ext cx="67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6100" name="WordArt 3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25" y="1223"/>
                <a:ext cx="67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6101" name="Group 371"/>
              <p:cNvGrpSpPr>
                <a:grpSpLocks/>
              </p:cNvGrpSpPr>
              <p:nvPr/>
            </p:nvGrpSpPr>
            <p:grpSpPr bwMode="auto">
              <a:xfrm>
                <a:off x="5321" y="1246"/>
                <a:ext cx="179" cy="139"/>
                <a:chOff x="4300" y="1601"/>
                <a:chExt cx="239" cy="179"/>
              </a:xfrm>
            </p:grpSpPr>
            <p:sp>
              <p:nvSpPr>
                <p:cNvPr id="86104" name="WordArt 3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00" y="1601"/>
                  <a:ext cx="150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105" name="WordArt 3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8" y="1683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86102" name="Freeform 374"/>
              <p:cNvSpPr>
                <a:spLocks/>
              </p:cNvSpPr>
              <p:nvPr/>
            </p:nvSpPr>
            <p:spPr bwMode="auto">
              <a:xfrm>
                <a:off x="5179" y="1253"/>
                <a:ext cx="101" cy="98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103" name="WordArt 3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33" y="1265"/>
                <a:ext cx="103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74" name="Group 376"/>
            <p:cNvGrpSpPr>
              <a:grpSpLocks/>
            </p:cNvGrpSpPr>
            <p:nvPr/>
          </p:nvGrpSpPr>
          <p:grpSpPr bwMode="auto">
            <a:xfrm>
              <a:off x="4789" y="1693"/>
              <a:ext cx="828" cy="182"/>
              <a:chOff x="4789" y="1693"/>
              <a:chExt cx="828" cy="182"/>
            </a:xfrm>
          </p:grpSpPr>
          <p:sp>
            <p:nvSpPr>
              <p:cNvPr id="86088" name="WordArt 3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9" y="1693"/>
                <a:ext cx="67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6089" name="WordArt 3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50" y="1704"/>
                <a:ext cx="67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6090" name="WordArt 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69" y="1724"/>
                <a:ext cx="103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6091" name="Freeform 380"/>
              <p:cNvSpPr>
                <a:spLocks/>
              </p:cNvSpPr>
              <p:nvPr/>
            </p:nvSpPr>
            <p:spPr bwMode="auto">
              <a:xfrm>
                <a:off x="5032" y="1723"/>
                <a:ext cx="101" cy="98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92" name="Freeform 381"/>
              <p:cNvSpPr>
                <a:spLocks/>
              </p:cNvSpPr>
              <p:nvPr/>
            </p:nvSpPr>
            <p:spPr bwMode="auto">
              <a:xfrm>
                <a:off x="5265" y="1733"/>
                <a:ext cx="101" cy="98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6093" name="Group 382"/>
              <p:cNvGrpSpPr>
                <a:grpSpLocks/>
              </p:cNvGrpSpPr>
              <p:nvPr/>
            </p:nvGrpSpPr>
            <p:grpSpPr bwMode="auto">
              <a:xfrm>
                <a:off x="4852" y="1706"/>
                <a:ext cx="179" cy="139"/>
                <a:chOff x="4300" y="1601"/>
                <a:chExt cx="239" cy="179"/>
              </a:xfrm>
            </p:grpSpPr>
            <p:sp>
              <p:nvSpPr>
                <p:cNvPr id="86097" name="WordArt 3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00" y="1601"/>
                  <a:ext cx="150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098" name="WordArt 3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8" y="1683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86094" name="Group 385"/>
              <p:cNvGrpSpPr>
                <a:grpSpLocks/>
              </p:cNvGrpSpPr>
              <p:nvPr/>
            </p:nvGrpSpPr>
            <p:grpSpPr bwMode="auto">
              <a:xfrm>
                <a:off x="5392" y="1719"/>
                <a:ext cx="171" cy="118"/>
                <a:chOff x="3771" y="1775"/>
                <a:chExt cx="241" cy="148"/>
              </a:xfrm>
            </p:grpSpPr>
            <p:sp>
              <p:nvSpPr>
                <p:cNvPr id="86095" name="WordArt 3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71" y="1775"/>
                  <a:ext cx="144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096" name="WordArt 3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53" y="1832"/>
                  <a:ext cx="59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86075" name="Group 388"/>
            <p:cNvGrpSpPr>
              <a:grpSpLocks/>
            </p:cNvGrpSpPr>
            <p:nvPr/>
          </p:nvGrpSpPr>
          <p:grpSpPr bwMode="auto">
            <a:xfrm>
              <a:off x="4998" y="2134"/>
              <a:ext cx="625" cy="181"/>
              <a:chOff x="4927" y="2144"/>
              <a:chExt cx="625" cy="181"/>
            </a:xfrm>
          </p:grpSpPr>
          <p:sp>
            <p:nvSpPr>
              <p:cNvPr id="86081" name="Freeform 389"/>
              <p:cNvSpPr>
                <a:spLocks/>
              </p:cNvSpPr>
              <p:nvPr/>
            </p:nvSpPr>
            <p:spPr bwMode="auto">
              <a:xfrm flipH="1">
                <a:off x="5173" y="2179"/>
                <a:ext cx="101" cy="98"/>
              </a:xfrm>
              <a:custGeom>
                <a:avLst/>
                <a:gdLst>
                  <a:gd name="T0" fmla="*/ 0 w 544"/>
                  <a:gd name="T1" fmla="*/ 0 h 1068"/>
                  <a:gd name="T2" fmla="*/ 0 w 544"/>
                  <a:gd name="T3" fmla="*/ 0 h 1068"/>
                  <a:gd name="T4" fmla="*/ 0 w 544"/>
                  <a:gd name="T5" fmla="*/ 0 h 1068"/>
                  <a:gd name="T6" fmla="*/ 0 60000 65536"/>
                  <a:gd name="T7" fmla="*/ 0 60000 65536"/>
                  <a:gd name="T8" fmla="*/ 0 60000 65536"/>
                  <a:gd name="T9" fmla="*/ 0 w 544"/>
                  <a:gd name="T10" fmla="*/ 0 h 1068"/>
                  <a:gd name="T11" fmla="*/ 544 w 544"/>
                  <a:gd name="T12" fmla="*/ 1068 h 10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82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27" y="2154"/>
                <a:ext cx="67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6083" name="WordArt 3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85" y="2144"/>
                <a:ext cx="67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86084" name="WordArt 3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3" y="2173"/>
                <a:ext cx="103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6085" name="Group 393"/>
              <p:cNvGrpSpPr>
                <a:grpSpLocks/>
              </p:cNvGrpSpPr>
              <p:nvPr/>
            </p:nvGrpSpPr>
            <p:grpSpPr bwMode="auto">
              <a:xfrm>
                <a:off x="5276" y="2169"/>
                <a:ext cx="171" cy="118"/>
                <a:chOff x="3771" y="1775"/>
                <a:chExt cx="241" cy="148"/>
              </a:xfrm>
            </p:grpSpPr>
            <p:sp>
              <p:nvSpPr>
                <p:cNvPr id="86086" name="WordArt 3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71" y="1775"/>
                  <a:ext cx="144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8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087" name="WordArt 3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53" y="1832"/>
                  <a:ext cx="59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86076" name="Line 396"/>
            <p:cNvSpPr>
              <a:spLocks noChangeShapeType="1"/>
            </p:cNvSpPr>
            <p:nvPr/>
          </p:nvSpPr>
          <p:spPr bwMode="auto">
            <a:xfrm flipV="1">
              <a:off x="1052" y="1168"/>
              <a:ext cx="676" cy="6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077" name="Oval 397"/>
            <p:cNvSpPr>
              <a:spLocks noChangeArrowheads="1"/>
            </p:cNvSpPr>
            <p:nvPr/>
          </p:nvSpPr>
          <p:spPr bwMode="auto">
            <a:xfrm>
              <a:off x="1733" y="1126"/>
              <a:ext cx="48" cy="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6078" name="Group 398"/>
            <p:cNvGrpSpPr>
              <a:grpSpLocks/>
            </p:cNvGrpSpPr>
            <p:nvPr/>
          </p:nvGrpSpPr>
          <p:grpSpPr bwMode="auto">
            <a:xfrm>
              <a:off x="1315" y="1375"/>
              <a:ext cx="171" cy="212"/>
              <a:chOff x="1315" y="1375"/>
              <a:chExt cx="171" cy="212"/>
            </a:xfrm>
          </p:grpSpPr>
          <p:sp>
            <p:nvSpPr>
              <p:cNvPr id="86079" name="Rectangle 399"/>
              <p:cNvSpPr>
                <a:spLocks noChangeArrowheads="1"/>
              </p:cNvSpPr>
              <p:nvPr/>
            </p:nvSpPr>
            <p:spPr bwMode="auto">
              <a:xfrm>
                <a:off x="1315" y="1375"/>
                <a:ext cx="171" cy="2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80" name="WordArt 4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6" y="1417"/>
                <a:ext cx="103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66875" y="0"/>
            <a:ext cx="7772400" cy="141288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本章结束</a:t>
            </a:r>
          </a:p>
        </p:txBody>
      </p:sp>
      <p:grpSp>
        <p:nvGrpSpPr>
          <p:cNvPr id="87043" name="Group 19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87045" name="Rectangle 11" descr="19334864283_2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blipFill dpi="0" rotWithShape="1">
              <a:blip r:embed="rId3" cstate="print"/>
              <a:srcRect/>
              <a:stretch>
                <a:fillRect/>
              </a:stretch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46" name="Rectangle 12"/>
            <p:cNvSpPr>
              <a:spLocks noChangeArrowheads="1"/>
            </p:cNvSpPr>
            <p:nvPr/>
          </p:nvSpPr>
          <p:spPr bwMode="auto">
            <a:xfrm>
              <a:off x="0" y="3067"/>
              <a:ext cx="5760" cy="1253"/>
            </a:xfrm>
            <a:prstGeom prst="rect">
              <a:avLst/>
            </a:prstGeom>
            <a:solidFill>
              <a:srgbClr val="690082">
                <a:alpha val="3098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7047" name="Group 17"/>
            <p:cNvGrpSpPr>
              <a:grpSpLocks/>
            </p:cNvGrpSpPr>
            <p:nvPr/>
          </p:nvGrpSpPr>
          <p:grpSpPr bwMode="auto">
            <a:xfrm>
              <a:off x="5202" y="4153"/>
              <a:ext cx="558" cy="167"/>
              <a:chOff x="5202" y="4153"/>
              <a:chExt cx="558" cy="167"/>
            </a:xfrm>
          </p:grpSpPr>
          <p:sp>
            <p:nvSpPr>
              <p:cNvPr id="87048" name="AutoShape 13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399" y="4153"/>
                <a:ext cx="179" cy="161"/>
              </a:xfrm>
              <a:prstGeom prst="actionButtonBackPrevious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49" name="AutoShape 15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202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50" name="AutoShape 16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600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13002" name="WordArt 10"/>
          <p:cNvSpPr>
            <a:spLocks noChangeArrowheads="1" noChangeShapeType="1" noTextEdit="1"/>
          </p:cNvSpPr>
          <p:nvPr/>
        </p:nvSpPr>
        <p:spPr bwMode="auto">
          <a:xfrm>
            <a:off x="1497013" y="1008063"/>
            <a:ext cx="1600200" cy="296862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bg1"/>
                    </a:gs>
                    <a:gs pos="100000">
                      <a:srgbClr val="CC00CC"/>
                    </a:gs>
                  </a:gsLst>
                  <a:path path="rect">
                    <a:fillToRect l="100000" b="100000"/>
                  </a:path>
                </a:gradFill>
                <a:latin typeface="宋体"/>
                <a:ea typeface="宋体"/>
              </a:rPr>
              <a:t>本章结束</a:t>
            </a: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2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方正姚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方正姚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73</TotalTime>
  <Words>8049</Words>
  <Application>Microsoft Office PowerPoint</Application>
  <PresentationFormat>全屏显示(4:3)</PresentationFormat>
  <Paragraphs>5544</Paragraphs>
  <Slides>91</Slides>
  <Notes>7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1</vt:i4>
      </vt:variant>
    </vt:vector>
  </HeadingPairs>
  <TitlesOfParts>
    <vt:vector size="110" baseType="lpstr">
      <vt:lpstr>方正舒体</vt:lpstr>
      <vt:lpstr>方正姚体</vt:lpstr>
      <vt:lpstr>仿宋_GB2312</vt:lpstr>
      <vt:lpstr>黑体</vt:lpstr>
      <vt:lpstr>华文中宋</vt:lpstr>
      <vt:lpstr>楷体</vt:lpstr>
      <vt:lpstr>楷体_GB2312</vt:lpstr>
      <vt:lpstr>隶书</vt:lpstr>
      <vt:lpstr>宋体</vt:lpstr>
      <vt:lpstr>幼圆</vt:lpstr>
      <vt:lpstr>Bookman Old Style</vt:lpstr>
      <vt:lpstr>Garamond</vt:lpstr>
      <vt:lpstr>Impact</vt:lpstr>
      <vt:lpstr>Marlett</vt:lpstr>
      <vt:lpstr>Monotype Corsiva</vt:lpstr>
      <vt:lpstr>Symbol</vt:lpstr>
      <vt:lpstr>Times New Roman</vt:lpstr>
      <vt:lpstr>默认设计模板</vt:lpstr>
      <vt:lpstr>Equation</vt:lpstr>
      <vt:lpstr>真空中的静电场</vt:lpstr>
      <vt:lpstr>本章内容</vt:lpstr>
      <vt:lpstr>第一节</vt:lpstr>
      <vt:lpstr>物质电结构</vt:lpstr>
      <vt:lpstr>电荷守恒</vt:lpstr>
      <vt:lpstr>真空库仑定律</vt:lpstr>
      <vt:lpstr>续库仑定律</vt:lpstr>
      <vt:lpstr>第二节</vt:lpstr>
      <vt:lpstr>静电场</vt:lpstr>
      <vt:lpstr>电场强度</vt:lpstr>
      <vt:lpstr>点电荷的场强</vt:lpstr>
      <vt:lpstr>球对称性</vt:lpstr>
      <vt:lpstr>点电荷系场强</vt:lpstr>
      <vt:lpstr>电偶极子场强</vt:lpstr>
      <vt:lpstr>带电体的场强</vt:lpstr>
      <vt:lpstr>带电直线场强</vt:lpstr>
      <vt:lpstr>续16</vt:lpstr>
      <vt:lpstr>PowerPoint 演示文稿</vt:lpstr>
      <vt:lpstr>续17</vt:lpstr>
      <vt:lpstr>带电圆环场强</vt:lpstr>
      <vt:lpstr>续</vt:lpstr>
      <vt:lpstr>带电圆盘场强</vt:lpstr>
      <vt:lpstr>两个常用公式</vt:lpstr>
      <vt:lpstr>第三节</vt:lpstr>
      <vt:lpstr>电场线</vt:lpstr>
      <vt:lpstr>图组1</vt:lpstr>
      <vt:lpstr>图组2</vt:lpstr>
      <vt:lpstr>电通量</vt:lpstr>
      <vt:lpstr>非均匀场</vt:lpstr>
      <vt:lpstr>闭合曲面</vt:lpstr>
      <vt:lpstr>凡例</vt:lpstr>
      <vt:lpstr>特例引入下节</vt:lpstr>
      <vt:lpstr>PowerPoint 演示文稿</vt:lpstr>
      <vt:lpstr>高斯定理</vt:lpstr>
      <vt:lpstr>PowerPoint 演示文稿</vt:lpstr>
      <vt:lpstr>续33</vt:lpstr>
      <vt:lpstr>续34</vt:lpstr>
      <vt:lpstr>定理的重要意义</vt:lpstr>
      <vt:lpstr>应用举例</vt:lpstr>
      <vt:lpstr>例</vt:lpstr>
      <vt:lpstr>续上</vt:lpstr>
      <vt:lpstr>例</vt:lpstr>
      <vt:lpstr>比较结果</vt:lpstr>
      <vt:lpstr>PowerPoint 演示文稿</vt:lpstr>
      <vt:lpstr>带电长直线</vt:lpstr>
      <vt:lpstr>带电长圆柱面</vt:lpstr>
      <vt:lpstr>PowerPoint 演示文稿</vt:lpstr>
      <vt:lpstr>无限大带电平面</vt:lpstr>
      <vt:lpstr>推广</vt:lpstr>
      <vt:lpstr>第四节</vt:lpstr>
      <vt:lpstr>静电力作功特点</vt:lpstr>
      <vt:lpstr>静电力作功特点</vt:lpstr>
      <vt:lpstr>电场力是保守力</vt:lpstr>
      <vt:lpstr>保守力小结</vt:lpstr>
      <vt:lpstr>环路定理</vt:lpstr>
      <vt:lpstr>电势能</vt:lpstr>
      <vt:lpstr>续</vt:lpstr>
      <vt:lpstr>点电荷例</vt:lpstr>
      <vt:lpstr>电势</vt:lpstr>
      <vt:lpstr>电势差</vt:lpstr>
      <vt:lpstr>叠加原理</vt:lpstr>
      <vt:lpstr>续</vt:lpstr>
      <vt:lpstr>PowerPoint 演示文稿</vt:lpstr>
      <vt:lpstr>电势计算法</vt:lpstr>
      <vt:lpstr>例</vt:lpstr>
      <vt:lpstr>带电环双例</vt:lpstr>
      <vt:lpstr>带电薄圆盘</vt:lpstr>
      <vt:lpstr>带电球壳</vt:lpstr>
      <vt:lpstr>PowerPoint 演示文稿</vt:lpstr>
      <vt:lpstr>带电平行线</vt:lpstr>
      <vt:lpstr>PowerPoint 演示文稿</vt:lpstr>
      <vt:lpstr>带电平行板</vt:lpstr>
      <vt:lpstr>同轴带电柱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六节</vt:lpstr>
      <vt:lpstr>等势面</vt:lpstr>
      <vt:lpstr>点电荷势场</vt:lpstr>
      <vt:lpstr>电偶极势场</vt:lpstr>
      <vt:lpstr>电容器势场</vt:lpstr>
      <vt:lpstr>电导块势场</vt:lpstr>
      <vt:lpstr>场势微分式</vt:lpstr>
      <vt:lpstr>续</vt:lpstr>
      <vt:lpstr>电势梯度</vt:lpstr>
      <vt:lpstr>PowerPoint 演示文稿</vt:lpstr>
      <vt:lpstr>由V求E例题</vt:lpstr>
      <vt:lpstr>本章结束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真空中的静电场</dc:title>
  <dc:creator>梁荫中 沈黄晋</dc:creator>
  <cp:lastModifiedBy>bfyang</cp:lastModifiedBy>
  <cp:revision>307</cp:revision>
  <dcterms:created xsi:type="dcterms:W3CDTF">2001-04-07T09:45:50Z</dcterms:created>
  <dcterms:modified xsi:type="dcterms:W3CDTF">2019-04-29T13:58:37Z</dcterms:modified>
</cp:coreProperties>
</file>